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ppt/activeX/activeX2.xml" ContentType="application/vnd.ms-office.activeX+xml"/>
  <Override PartName="/ppt/activeX/activeX2.bin" ContentType="application/vnd.ms-office.activeX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0" r:id="rId1"/>
    <p:sldMasterId id="2147483682" r:id="rId2"/>
    <p:sldMasterId id="2147483691" r:id="rId3"/>
    <p:sldMasterId id="2147483703" r:id="rId4"/>
  </p:sldMasterIdLst>
  <p:notesMasterIdLst>
    <p:notesMasterId r:id="rId84"/>
  </p:notesMasterIdLst>
  <p:sldIdLst>
    <p:sldId id="328" r:id="rId5"/>
    <p:sldId id="312" r:id="rId6"/>
    <p:sldId id="313" r:id="rId7"/>
    <p:sldId id="314" r:id="rId8"/>
    <p:sldId id="324" r:id="rId9"/>
    <p:sldId id="325" r:id="rId10"/>
    <p:sldId id="326" r:id="rId11"/>
    <p:sldId id="327" r:id="rId12"/>
    <p:sldId id="329" r:id="rId13"/>
    <p:sldId id="256" r:id="rId14"/>
    <p:sldId id="258" r:id="rId15"/>
    <p:sldId id="260" r:id="rId16"/>
    <p:sldId id="330" r:id="rId17"/>
    <p:sldId id="332" r:id="rId18"/>
    <p:sldId id="333" r:id="rId19"/>
    <p:sldId id="334" r:id="rId20"/>
    <p:sldId id="261" r:id="rId21"/>
    <p:sldId id="257" r:id="rId22"/>
    <p:sldId id="340" r:id="rId23"/>
    <p:sldId id="371" r:id="rId24"/>
    <p:sldId id="263" r:id="rId25"/>
    <p:sldId id="336" r:id="rId26"/>
    <p:sldId id="338" r:id="rId27"/>
    <p:sldId id="337" r:id="rId28"/>
    <p:sldId id="344" r:id="rId29"/>
    <p:sldId id="339" r:id="rId30"/>
    <p:sldId id="343" r:id="rId31"/>
    <p:sldId id="341" r:id="rId32"/>
    <p:sldId id="376" r:id="rId33"/>
    <p:sldId id="345" r:id="rId34"/>
    <p:sldId id="350" r:id="rId35"/>
    <p:sldId id="353" r:id="rId36"/>
    <p:sldId id="335" r:id="rId37"/>
    <p:sldId id="372" r:id="rId38"/>
    <p:sldId id="377" r:id="rId39"/>
    <p:sldId id="373" r:id="rId40"/>
    <p:sldId id="347" r:id="rId41"/>
    <p:sldId id="348" r:id="rId42"/>
    <p:sldId id="346" r:id="rId43"/>
    <p:sldId id="342" r:id="rId44"/>
    <p:sldId id="349" r:id="rId45"/>
    <p:sldId id="378" r:id="rId46"/>
    <p:sldId id="319" r:id="rId47"/>
    <p:sldId id="351" r:id="rId48"/>
    <p:sldId id="380" r:id="rId49"/>
    <p:sldId id="381" r:id="rId50"/>
    <p:sldId id="382" r:id="rId51"/>
    <p:sldId id="383" r:id="rId52"/>
    <p:sldId id="375" r:id="rId53"/>
    <p:sldId id="384" r:id="rId54"/>
    <p:sldId id="354" r:id="rId55"/>
    <p:sldId id="355" r:id="rId56"/>
    <p:sldId id="374" r:id="rId57"/>
    <p:sldId id="352" r:id="rId58"/>
    <p:sldId id="357" r:id="rId59"/>
    <p:sldId id="356" r:id="rId60"/>
    <p:sldId id="265" r:id="rId61"/>
    <p:sldId id="264" r:id="rId62"/>
    <p:sldId id="379" r:id="rId63"/>
    <p:sldId id="358" r:id="rId64"/>
    <p:sldId id="267" r:id="rId65"/>
    <p:sldId id="361" r:id="rId66"/>
    <p:sldId id="362" r:id="rId67"/>
    <p:sldId id="363" r:id="rId68"/>
    <p:sldId id="364" r:id="rId69"/>
    <p:sldId id="369" r:id="rId70"/>
    <p:sldId id="370" r:id="rId71"/>
    <p:sldId id="365" r:id="rId72"/>
    <p:sldId id="321" r:id="rId73"/>
    <p:sldId id="317" r:id="rId74"/>
    <p:sldId id="385" r:id="rId75"/>
    <p:sldId id="386" r:id="rId76"/>
    <p:sldId id="387" r:id="rId77"/>
    <p:sldId id="259" r:id="rId78"/>
    <p:sldId id="388" r:id="rId79"/>
    <p:sldId id="389" r:id="rId80"/>
    <p:sldId id="390" r:id="rId81"/>
    <p:sldId id="391" r:id="rId82"/>
    <p:sldId id="262" r:id="rId83"/>
  </p:sldIdLst>
  <p:sldSz cx="18288000" cy="10287000"/>
  <p:notesSz cx="6858000" cy="9144000"/>
  <p:embeddedFontLst>
    <p:embeddedFont>
      <p:font typeface="#9Slide03 Sofia Pro Soft Bold" panose="020B0604020202020204" charset="0"/>
      <p:bold r:id="rId85"/>
    </p:embeddedFont>
    <p:embeddedFont>
      <p:font typeface="Anaheim" panose="020B0604020202020204" charset="0"/>
      <p:regular r:id="rId86"/>
      <p:bold r:id="rId87"/>
    </p:embeddedFont>
    <p:embeddedFont>
      <p:font typeface="Bebas Neue" panose="020F0502020204030204" pitchFamily="34" charset="0"/>
      <p:regular r:id="rId88"/>
    </p:embeddedFont>
    <p:embeddedFont>
      <p:font typeface="Cambria" panose="02040503050406030204" pitchFamily="18" charset="0"/>
      <p:regular r:id="rId89"/>
      <p:bold r:id="rId90"/>
      <p:italic r:id="rId91"/>
      <p:boldItalic r:id="rId92"/>
    </p:embeddedFont>
    <p:embeddedFont>
      <p:font typeface="Nunito Light" panose="020F0502020204030204" pitchFamily="2" charset="0"/>
      <p:regular r:id="rId93"/>
      <p:italic r:id="rId94"/>
    </p:embeddedFont>
    <p:embeddedFont>
      <p:font typeface="Questrial" pitchFamily="2" charset="0"/>
      <p:regular r:id="rId95"/>
    </p:embeddedFont>
    <p:embeddedFont>
      <p:font typeface="Tahoma" panose="020B0604030504040204" pitchFamily="34" charset="0"/>
      <p:regular r:id="rId96"/>
      <p:bold r:id="rId97"/>
    </p:embeddedFont>
    <p:embeddedFont>
      <p:font typeface="Varela Round" panose="020F0502020204030204" pitchFamily="2" charset="-79"/>
      <p:regular r:id="rId98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264" userDrawn="1">
          <p15:clr>
            <a:srgbClr val="A4A3A4"/>
          </p15:clr>
        </p15:guide>
        <p15:guide id="2" pos="57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A3468"/>
    <a:srgbClr val="1C2344"/>
    <a:srgbClr val="D5D9EE"/>
    <a:srgbClr val="CCFF99"/>
    <a:srgbClr val="FF66FF"/>
    <a:srgbClr val="00CC00"/>
    <a:srgbClr val="99FF99"/>
    <a:srgbClr val="0000FF"/>
    <a:srgbClr val="5B9BD5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7B2B4EC9-9E19-4CD4-91A9-75EB3BBA089B}">
  <a:tblStyle styleId="{7B2B4EC9-9E19-4CD4-91A9-75EB3BBA089B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6D487039-CA4A-42A2-AA24-CAAEA770E19B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775" autoAdjust="0"/>
    <p:restoredTop sz="86448" autoAdjust="0"/>
  </p:normalViewPr>
  <p:slideViewPr>
    <p:cSldViewPr snapToGrid="0" showGuides="1">
      <p:cViewPr varScale="1">
        <p:scale>
          <a:sx n="50" d="100"/>
          <a:sy n="50" d="100"/>
        </p:scale>
        <p:origin x="1171" y="53"/>
      </p:cViewPr>
      <p:guideLst>
        <p:guide orient="horz" pos="3264"/>
        <p:guide pos="57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407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notesMaster" Target="notesMasters/notesMaster1.xml"/><Relationship Id="rId89" Type="http://schemas.openxmlformats.org/officeDocument/2006/relationships/font" Target="fonts/font5.fntdata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102" Type="http://schemas.openxmlformats.org/officeDocument/2006/relationships/tableStyles" Target="tableStyles.xml"/><Relationship Id="rId5" Type="http://schemas.openxmlformats.org/officeDocument/2006/relationships/slide" Target="slides/slide1.xml"/><Relationship Id="rId90" Type="http://schemas.openxmlformats.org/officeDocument/2006/relationships/font" Target="fonts/font6.fntdata"/><Relationship Id="rId95" Type="http://schemas.openxmlformats.org/officeDocument/2006/relationships/font" Target="fonts/font11.fntdata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80" Type="http://schemas.openxmlformats.org/officeDocument/2006/relationships/slide" Target="slides/slide76.xml"/><Relationship Id="rId85" Type="http://schemas.openxmlformats.org/officeDocument/2006/relationships/font" Target="fonts/font1.fntdata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font" Target="fonts/font4.fntdata"/><Relationship Id="rId91" Type="http://schemas.openxmlformats.org/officeDocument/2006/relationships/font" Target="fonts/font7.fntdata"/><Relationship Id="rId96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font" Target="fonts/font2.fntdata"/><Relationship Id="rId94" Type="http://schemas.openxmlformats.org/officeDocument/2006/relationships/font" Target="fonts/font10.fntdata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font" Target="fonts/font13.fntdata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font" Target="fonts/font8.fntdata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font" Target="fonts/font3.fntdata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100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font" Target="fonts/font9.fntdata"/><Relationship Id="rId98" Type="http://schemas.openxmlformats.org/officeDocument/2006/relationships/font" Target="fonts/font14.fntdata"/><Relationship Id="rId3" Type="http://schemas.openxmlformats.org/officeDocument/2006/relationships/slideMaster" Target="slideMasters/slideMaster3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4180399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5" name="Google Shape;2275;g54dda1946d_6_3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76" name="Google Shape;2276;g54dda1946d_6_3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2" name="Google Shape;2142;gd431007ba2_0_2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43" name="Google Shape;2143;gd431007ba2_0_2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7" name="Google Shape;2627;g54dda1946d_6_3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28" name="Google Shape;2628;g54dda1946d_6_3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180630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" name="Google Shape;2384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85" name="Google Shape;2385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" name="Google Shape;2384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85" name="Google Shape;2385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19541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" name="Google Shape;2384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85" name="Google Shape;2385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380675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" name="Google Shape;2384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85" name="Google Shape;2385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504247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7" name="Google Shape;2627;g54dda1946d_6_3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28" name="Google Shape;2628;g54dda1946d_6_3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105621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" name="Google Shape;2384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85" name="Google Shape;2385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989218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2" name="Google Shape;2332;g54dda1946d_6_2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33" name="Google Shape;2333;g54dda1946d_6_2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16876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0688110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" name="Google Shape;2384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85" name="Google Shape;2385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172270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2" name="Google Shape;2092;g4dfce81f1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93" name="Google Shape;2093;g4dfce81f19_0_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511947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7" name="Google Shape;2627;g54dda1946d_6_3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28" name="Google Shape;2628;g54dda1946d_6_3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85851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" name="Google Shape;2384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85" name="Google Shape;2385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345414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" name="Google Shape;2384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85" name="Google Shape;2385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5727307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" name="Google Shape;2384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85" name="Google Shape;2385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5022559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2" name="Google Shape;2092;g4dfce81f1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93" name="Google Shape;2093;g4dfce81f19_0_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7451185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7" name="Google Shape;2627;g54dda1946d_6_3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28" name="Google Shape;2628;g54dda1946d_6_3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2303278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0" name="Google Shape;2250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51" name="Google Shape;2251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4932138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0" name="Google Shape;2250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51" name="Google Shape;2251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040721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2" name="Google Shape;2092;g4dfce81f1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93" name="Google Shape;2093;g4dfce81f19_0_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" name="Google Shape;2384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85" name="Google Shape;2385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6508810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" name="Google Shape;2384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85" name="Google Shape;2385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0551248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" name="Google Shape;2384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85" name="Google Shape;2385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2393213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2" name="Google Shape;2092;g4dfce81f1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93" name="Google Shape;2093;g4dfce81f19_0_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0" name="Google Shape;2410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11" name="Google Shape;2411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" name="Google Shape;2384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85" name="Google Shape;2385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5688325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79880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0" name="Google Shape;2250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51" name="Google Shape;2251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4017707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7" name="Google Shape;2627;g54dda1946d_6_3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28" name="Google Shape;2628;g54dda1946d_6_3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6110974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" name="Google Shape;2384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85" name="Google Shape;2385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02598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8" name="Google Shape;2168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69" name="Google Shape;2169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i="1">
              <a:solidFill>
                <a:srgbClr val="595959"/>
              </a:solidFill>
              <a:latin typeface="Anaheim"/>
              <a:ea typeface="Anaheim"/>
              <a:cs typeface="Anaheim"/>
              <a:sym typeface="Anaheim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" name="Google Shape;2384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85" name="Google Shape;2385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8046077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" name="Google Shape;2384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85" name="Google Shape;2385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8747701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1" name="Google Shape;2431;g54dda1946d_6_3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32" name="Google Shape;2432;g54dda1946d_6_3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0" name="Google Shape;2410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11" name="Google Shape;2411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8" name="Google Shape;2168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69" name="Google Shape;2169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i="1">
              <a:solidFill>
                <a:srgbClr val="595959"/>
              </a:solidFill>
              <a:latin typeface="Anaheim"/>
              <a:ea typeface="Anaheim"/>
              <a:cs typeface="Anaheim"/>
              <a:sym typeface="Anaheim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7" name="Google Shape;2627;g54dda1946d_6_3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28" name="Google Shape;2628;g54dda1946d_6_3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847354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2" name="Google Shape;2592;g54dda1946d_4_27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93" name="Google Shape;2593;g54dda1946d_4_27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" name="Google Shape;2384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85" name="Google Shape;2385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5936296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2" name="Google Shape;2092;g4dfce81f1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93" name="Google Shape;2093;g4dfce81f19_0_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6662881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78172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0" name="Google Shape;2250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51" name="Google Shape;2251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5" name="Google Shape;2275;g54dda1946d_6_3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76" name="Google Shape;2276;g54dda1946d_6_3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2" name="Google Shape;2332;g54dda1946d_6_2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33" name="Google Shape;2333;g54dda1946d_6_2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7" name="Google Shape;2627;g54dda1946d_6_3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28" name="Google Shape;2628;g54dda1946d_6_3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738571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8" name="Google Shape;2168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69" name="Google Shape;2169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i="1" dirty="0">
              <a:solidFill>
                <a:srgbClr val="595959"/>
              </a:solidFill>
              <a:latin typeface="Anaheim"/>
              <a:ea typeface="Anaheim"/>
              <a:cs typeface="Anaheim"/>
              <a:sym typeface="Anaheim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711827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0" name="Google Shape;2250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51" name="Google Shape;2251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765742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0" name="Google Shape;2410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11" name="Google Shape;2411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277442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8.png"/><Relationship Id="rId4" Type="http://schemas.microsoft.com/office/2007/relationships/hdphoto" Target="../media/hdphoto3.wdp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10.png"/><Relationship Id="rId4" Type="http://schemas.openxmlformats.org/officeDocument/2006/relationships/image" Target="../media/image3.png"/></Relationships>
</file>

<file path=ppt/slideLayouts/_rels/slideLayout19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chemeClr val="dk2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1" y="0"/>
            <a:ext cx="18288182" cy="10287296"/>
            <a:chOff x="0" y="0"/>
            <a:chExt cx="7440875" cy="4152456"/>
          </a:xfrm>
        </p:grpSpPr>
        <p:sp>
          <p:nvSpPr>
            <p:cNvPr id="10" name="Google Shape;10;p2"/>
            <p:cNvSpPr/>
            <p:nvPr/>
          </p:nvSpPr>
          <p:spPr>
            <a:xfrm>
              <a:off x="26505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583651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902179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1220641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1539169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85776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2176224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2494752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2813346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3131874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3450336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3768929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4087457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4405920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472444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5043041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536163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5680031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599862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631715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6635615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6954208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7272736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0" y="7085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0" y="37488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0" y="67878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0" y="982811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0" y="1286708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0" y="1590737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0" y="189470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0" y="219859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0" y="250262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0" y="280652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26505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583651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902179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1220641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1539169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185776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2176224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2494752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2813346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3131874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3450336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3768929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4087457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4405920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472444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5043041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536163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5680031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599862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631715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6635615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6954208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7272736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0" y="2502494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7" name="Google Shape;67;p2"/>
            <p:cNvSpPr/>
            <p:nvPr/>
          </p:nvSpPr>
          <p:spPr>
            <a:xfrm>
              <a:off x="0" y="2806523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0" y="3110420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0" y="3414448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0" y="3718411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3"/>
                  </a:lnTo>
                  <a:lnTo>
                    <a:pt x="113414" y="113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0" y="402244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grpSp>
        <p:nvGrpSpPr>
          <p:cNvPr id="72" name="Google Shape;72;p2"/>
          <p:cNvGrpSpPr/>
          <p:nvPr/>
        </p:nvGrpSpPr>
        <p:grpSpPr>
          <a:xfrm>
            <a:off x="1004931" y="799848"/>
            <a:ext cx="16278138" cy="8687312"/>
            <a:chOff x="916986" y="2500875"/>
            <a:chExt cx="2280618" cy="1217119"/>
          </a:xfrm>
        </p:grpSpPr>
        <p:sp>
          <p:nvSpPr>
            <p:cNvPr id="73" name="Google Shape;73;p2"/>
            <p:cNvSpPr/>
            <p:nvPr/>
          </p:nvSpPr>
          <p:spPr>
            <a:xfrm>
              <a:off x="930568" y="2514572"/>
              <a:ext cx="105996" cy="1189768"/>
            </a:xfrm>
            <a:custGeom>
              <a:avLst/>
              <a:gdLst/>
              <a:ahLst/>
              <a:cxnLst/>
              <a:rect l="l" t="t" r="r" b="b"/>
              <a:pathLst>
                <a:path w="1834" h="20586" extrusionOk="0">
                  <a:moveTo>
                    <a:pt x="1147" y="1"/>
                  </a:moveTo>
                  <a:cubicBezTo>
                    <a:pt x="515" y="1"/>
                    <a:pt x="1" y="509"/>
                    <a:pt x="1" y="1139"/>
                  </a:cubicBezTo>
                  <a:lnTo>
                    <a:pt x="1" y="1854"/>
                  </a:lnTo>
                  <a:cubicBezTo>
                    <a:pt x="440" y="1854"/>
                    <a:pt x="796" y="2209"/>
                    <a:pt x="796" y="2645"/>
                  </a:cubicBezTo>
                  <a:cubicBezTo>
                    <a:pt x="796" y="3081"/>
                    <a:pt x="440" y="3433"/>
                    <a:pt x="1" y="3433"/>
                  </a:cubicBezTo>
                  <a:lnTo>
                    <a:pt x="1" y="4390"/>
                  </a:lnTo>
                  <a:cubicBezTo>
                    <a:pt x="440" y="4390"/>
                    <a:pt x="796" y="4745"/>
                    <a:pt x="796" y="5181"/>
                  </a:cubicBezTo>
                  <a:cubicBezTo>
                    <a:pt x="796" y="5615"/>
                    <a:pt x="440" y="5969"/>
                    <a:pt x="1" y="5969"/>
                  </a:cubicBezTo>
                  <a:lnTo>
                    <a:pt x="1" y="6924"/>
                  </a:lnTo>
                  <a:cubicBezTo>
                    <a:pt x="440" y="6924"/>
                    <a:pt x="796" y="7281"/>
                    <a:pt x="796" y="7717"/>
                  </a:cubicBezTo>
                  <a:cubicBezTo>
                    <a:pt x="796" y="8151"/>
                    <a:pt x="440" y="8505"/>
                    <a:pt x="1" y="8505"/>
                  </a:cubicBezTo>
                  <a:lnTo>
                    <a:pt x="1" y="9460"/>
                  </a:lnTo>
                  <a:cubicBezTo>
                    <a:pt x="440" y="9460"/>
                    <a:pt x="796" y="9815"/>
                    <a:pt x="796" y="10251"/>
                  </a:cubicBezTo>
                  <a:cubicBezTo>
                    <a:pt x="796" y="10687"/>
                    <a:pt x="440" y="11041"/>
                    <a:pt x="1" y="11041"/>
                  </a:cubicBezTo>
                  <a:lnTo>
                    <a:pt x="1" y="11996"/>
                  </a:lnTo>
                  <a:cubicBezTo>
                    <a:pt x="440" y="11996"/>
                    <a:pt x="796" y="12351"/>
                    <a:pt x="796" y="12787"/>
                  </a:cubicBezTo>
                  <a:cubicBezTo>
                    <a:pt x="796" y="13222"/>
                    <a:pt x="440" y="13575"/>
                    <a:pt x="1" y="13575"/>
                  </a:cubicBezTo>
                  <a:lnTo>
                    <a:pt x="1" y="14532"/>
                  </a:lnTo>
                  <a:cubicBezTo>
                    <a:pt x="440" y="14532"/>
                    <a:pt x="796" y="14886"/>
                    <a:pt x="796" y="15322"/>
                  </a:cubicBezTo>
                  <a:cubicBezTo>
                    <a:pt x="796" y="15758"/>
                    <a:pt x="440" y="16111"/>
                    <a:pt x="1" y="16111"/>
                  </a:cubicBezTo>
                  <a:lnTo>
                    <a:pt x="1" y="17068"/>
                  </a:lnTo>
                  <a:cubicBezTo>
                    <a:pt x="440" y="17068"/>
                    <a:pt x="796" y="17422"/>
                    <a:pt x="796" y="17856"/>
                  </a:cubicBezTo>
                  <a:cubicBezTo>
                    <a:pt x="796" y="18292"/>
                    <a:pt x="440" y="18647"/>
                    <a:pt x="1" y="18647"/>
                  </a:cubicBezTo>
                  <a:lnTo>
                    <a:pt x="1" y="19448"/>
                  </a:lnTo>
                  <a:cubicBezTo>
                    <a:pt x="1" y="20077"/>
                    <a:pt x="515" y="20586"/>
                    <a:pt x="1147" y="20586"/>
                  </a:cubicBezTo>
                  <a:lnTo>
                    <a:pt x="1833" y="20586"/>
                  </a:lnTo>
                  <a:lnTo>
                    <a:pt x="183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1036508" y="2514572"/>
              <a:ext cx="2147431" cy="1189768"/>
            </a:xfrm>
            <a:custGeom>
              <a:avLst/>
              <a:gdLst/>
              <a:ahLst/>
              <a:cxnLst/>
              <a:rect l="l" t="t" r="r" b="b"/>
              <a:pathLst>
                <a:path w="37156" h="20586" extrusionOk="0">
                  <a:moveTo>
                    <a:pt x="0" y="1"/>
                  </a:moveTo>
                  <a:lnTo>
                    <a:pt x="0" y="20586"/>
                  </a:lnTo>
                  <a:lnTo>
                    <a:pt x="36303" y="20586"/>
                  </a:lnTo>
                  <a:cubicBezTo>
                    <a:pt x="36773" y="20586"/>
                    <a:pt x="37156" y="20205"/>
                    <a:pt x="37156" y="19733"/>
                  </a:cubicBezTo>
                  <a:lnTo>
                    <a:pt x="37156" y="851"/>
                  </a:lnTo>
                  <a:cubicBezTo>
                    <a:pt x="37156" y="382"/>
                    <a:pt x="36773" y="1"/>
                    <a:pt x="3630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916986" y="2500875"/>
              <a:ext cx="93570" cy="139459"/>
            </a:xfrm>
            <a:custGeom>
              <a:avLst/>
              <a:gdLst/>
              <a:ahLst/>
              <a:cxnLst/>
              <a:rect l="l" t="t" r="r" b="b"/>
              <a:pathLst>
                <a:path w="1619" h="2413" extrusionOk="0">
                  <a:moveTo>
                    <a:pt x="1382" y="0"/>
                  </a:moveTo>
                  <a:cubicBezTo>
                    <a:pt x="620" y="0"/>
                    <a:pt x="0" y="617"/>
                    <a:pt x="0" y="1376"/>
                  </a:cubicBezTo>
                  <a:lnTo>
                    <a:pt x="0" y="2177"/>
                  </a:lnTo>
                  <a:cubicBezTo>
                    <a:pt x="0" y="2308"/>
                    <a:pt x="106" y="2412"/>
                    <a:pt x="236" y="2412"/>
                  </a:cubicBezTo>
                  <a:cubicBezTo>
                    <a:pt x="367" y="2412"/>
                    <a:pt x="473" y="2308"/>
                    <a:pt x="473" y="2177"/>
                  </a:cubicBezTo>
                  <a:lnTo>
                    <a:pt x="473" y="1376"/>
                  </a:lnTo>
                  <a:cubicBezTo>
                    <a:pt x="473" y="878"/>
                    <a:pt x="881" y="474"/>
                    <a:pt x="1382" y="474"/>
                  </a:cubicBezTo>
                  <a:cubicBezTo>
                    <a:pt x="1512" y="474"/>
                    <a:pt x="1618" y="367"/>
                    <a:pt x="1618" y="238"/>
                  </a:cubicBezTo>
                  <a:cubicBezTo>
                    <a:pt x="1618" y="107"/>
                    <a:pt x="1512" y="0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6" name="Google Shape;76;p2"/>
            <p:cNvSpPr/>
            <p:nvPr/>
          </p:nvSpPr>
          <p:spPr>
            <a:xfrm>
              <a:off x="916986" y="3578650"/>
              <a:ext cx="133160" cy="139344"/>
            </a:xfrm>
            <a:custGeom>
              <a:avLst/>
              <a:gdLst/>
              <a:ahLst/>
              <a:cxnLst/>
              <a:rect l="l" t="t" r="r" b="b"/>
              <a:pathLst>
                <a:path w="2304" h="2411" extrusionOk="0">
                  <a:moveTo>
                    <a:pt x="236" y="0"/>
                  </a:moveTo>
                  <a:cubicBezTo>
                    <a:pt x="106" y="0"/>
                    <a:pt x="0" y="106"/>
                    <a:pt x="0" y="236"/>
                  </a:cubicBezTo>
                  <a:lnTo>
                    <a:pt x="0" y="1037"/>
                  </a:lnTo>
                  <a:cubicBezTo>
                    <a:pt x="0" y="1795"/>
                    <a:pt x="620" y="2410"/>
                    <a:pt x="1382" y="2410"/>
                  </a:cubicBezTo>
                  <a:lnTo>
                    <a:pt x="2068" y="2410"/>
                  </a:lnTo>
                  <a:cubicBezTo>
                    <a:pt x="2199" y="2410"/>
                    <a:pt x="2304" y="2306"/>
                    <a:pt x="2304" y="2175"/>
                  </a:cubicBezTo>
                  <a:cubicBezTo>
                    <a:pt x="2304" y="2043"/>
                    <a:pt x="2199" y="1939"/>
                    <a:pt x="2068" y="1939"/>
                  </a:cubicBezTo>
                  <a:lnTo>
                    <a:pt x="1382" y="1939"/>
                  </a:lnTo>
                  <a:cubicBezTo>
                    <a:pt x="881" y="1939"/>
                    <a:pt x="473" y="1535"/>
                    <a:pt x="473" y="1037"/>
                  </a:cubicBezTo>
                  <a:lnTo>
                    <a:pt x="473" y="236"/>
                  </a:lnTo>
                  <a:cubicBezTo>
                    <a:pt x="473" y="106"/>
                    <a:pt x="367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7" name="Google Shape;77;p2"/>
            <p:cNvSpPr/>
            <p:nvPr/>
          </p:nvSpPr>
          <p:spPr>
            <a:xfrm>
              <a:off x="2917819" y="3493113"/>
              <a:ext cx="279786" cy="224880"/>
            </a:xfrm>
            <a:custGeom>
              <a:avLst/>
              <a:gdLst/>
              <a:ahLst/>
              <a:cxnLst/>
              <a:rect l="l" t="t" r="r" b="b"/>
              <a:pathLst>
                <a:path w="4841" h="3891" extrusionOk="0">
                  <a:moveTo>
                    <a:pt x="4605" y="0"/>
                  </a:moveTo>
                  <a:cubicBezTo>
                    <a:pt x="4473" y="0"/>
                    <a:pt x="4367" y="107"/>
                    <a:pt x="4367" y="236"/>
                  </a:cubicBezTo>
                  <a:lnTo>
                    <a:pt x="4367" y="2802"/>
                  </a:lnTo>
                  <a:cubicBezTo>
                    <a:pt x="4367" y="3142"/>
                    <a:pt x="4092" y="3419"/>
                    <a:pt x="3752" y="3419"/>
                  </a:cubicBezTo>
                  <a:lnTo>
                    <a:pt x="238" y="3419"/>
                  </a:lnTo>
                  <a:cubicBezTo>
                    <a:pt x="107" y="3419"/>
                    <a:pt x="1" y="3523"/>
                    <a:pt x="1" y="3655"/>
                  </a:cubicBezTo>
                  <a:cubicBezTo>
                    <a:pt x="1" y="3786"/>
                    <a:pt x="107" y="3890"/>
                    <a:pt x="238" y="3890"/>
                  </a:cubicBezTo>
                  <a:lnTo>
                    <a:pt x="3752" y="3890"/>
                  </a:lnTo>
                  <a:cubicBezTo>
                    <a:pt x="4353" y="3890"/>
                    <a:pt x="4840" y="3403"/>
                    <a:pt x="4840" y="2802"/>
                  </a:cubicBezTo>
                  <a:lnTo>
                    <a:pt x="4840" y="236"/>
                  </a:lnTo>
                  <a:cubicBezTo>
                    <a:pt x="4840" y="107"/>
                    <a:pt x="4734" y="0"/>
                    <a:pt x="46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sp>
        <p:nvSpPr>
          <p:cNvPr id="78" name="Google Shape;78;p2"/>
          <p:cNvSpPr txBox="1">
            <a:spLocks noGrp="1"/>
          </p:cNvSpPr>
          <p:nvPr>
            <p:ph type="ctrTitle"/>
          </p:nvPr>
        </p:nvSpPr>
        <p:spPr>
          <a:xfrm>
            <a:off x="3840200" y="3168650"/>
            <a:ext cx="10608000" cy="361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9200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04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79" name="Google Shape;79;p2"/>
          <p:cNvSpPr txBox="1">
            <a:spLocks noGrp="1"/>
          </p:cNvSpPr>
          <p:nvPr>
            <p:ph type="subTitle" idx="1"/>
          </p:nvPr>
        </p:nvSpPr>
        <p:spPr>
          <a:xfrm>
            <a:off x="3840050" y="6865200"/>
            <a:ext cx="10608000" cy="7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2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9pPr>
          </a:lstStyle>
          <a:p>
            <a:endParaRPr/>
          </a:p>
        </p:txBody>
      </p:sp>
      <p:sp>
        <p:nvSpPr>
          <p:cNvPr id="80" name="Google Shape;80;p2"/>
          <p:cNvSpPr/>
          <p:nvPr/>
        </p:nvSpPr>
        <p:spPr>
          <a:xfrm>
            <a:off x="304182" y="4262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/>
          </a:p>
        </p:txBody>
      </p:sp>
      <p:sp>
        <p:nvSpPr>
          <p:cNvPr id="81" name="Google Shape;81;p2"/>
          <p:cNvSpPr/>
          <p:nvPr/>
        </p:nvSpPr>
        <p:spPr>
          <a:xfrm>
            <a:off x="304182" y="94180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_AND_TWO_COLUMNS_1_1">
    <p:bg>
      <p:bgPr>
        <a:solidFill>
          <a:schemeClr val="dk2"/>
        </a:solidFill>
        <a:effectLst/>
      </p:bgPr>
    </p:bg>
    <p:spTree>
      <p:nvGrpSpPr>
        <p:cNvPr id="1" name="Shape 1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3" name="Google Shape;1113;p19"/>
          <p:cNvGrpSpPr/>
          <p:nvPr/>
        </p:nvGrpSpPr>
        <p:grpSpPr>
          <a:xfrm>
            <a:off x="1" y="0"/>
            <a:ext cx="18288182" cy="10287296"/>
            <a:chOff x="0" y="0"/>
            <a:chExt cx="7440875" cy="4152456"/>
          </a:xfrm>
        </p:grpSpPr>
        <p:sp>
          <p:nvSpPr>
            <p:cNvPr id="1114" name="Google Shape;1114;p19"/>
            <p:cNvSpPr/>
            <p:nvPr/>
          </p:nvSpPr>
          <p:spPr>
            <a:xfrm>
              <a:off x="26505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15" name="Google Shape;1115;p19"/>
            <p:cNvSpPr/>
            <p:nvPr/>
          </p:nvSpPr>
          <p:spPr>
            <a:xfrm>
              <a:off x="583651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16" name="Google Shape;1116;p19"/>
            <p:cNvSpPr/>
            <p:nvPr/>
          </p:nvSpPr>
          <p:spPr>
            <a:xfrm>
              <a:off x="902179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17" name="Google Shape;1117;p19"/>
            <p:cNvSpPr/>
            <p:nvPr/>
          </p:nvSpPr>
          <p:spPr>
            <a:xfrm>
              <a:off x="1220641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18" name="Google Shape;1118;p19"/>
            <p:cNvSpPr/>
            <p:nvPr/>
          </p:nvSpPr>
          <p:spPr>
            <a:xfrm>
              <a:off x="1539169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19" name="Google Shape;1119;p19"/>
            <p:cNvSpPr/>
            <p:nvPr/>
          </p:nvSpPr>
          <p:spPr>
            <a:xfrm>
              <a:off x="185776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20" name="Google Shape;1120;p19"/>
            <p:cNvSpPr/>
            <p:nvPr/>
          </p:nvSpPr>
          <p:spPr>
            <a:xfrm>
              <a:off x="2176224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21" name="Google Shape;1121;p19"/>
            <p:cNvSpPr/>
            <p:nvPr/>
          </p:nvSpPr>
          <p:spPr>
            <a:xfrm>
              <a:off x="2494752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22" name="Google Shape;1122;p19"/>
            <p:cNvSpPr/>
            <p:nvPr/>
          </p:nvSpPr>
          <p:spPr>
            <a:xfrm>
              <a:off x="2813346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23" name="Google Shape;1123;p19"/>
            <p:cNvSpPr/>
            <p:nvPr/>
          </p:nvSpPr>
          <p:spPr>
            <a:xfrm>
              <a:off x="3131874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24" name="Google Shape;1124;p19"/>
            <p:cNvSpPr/>
            <p:nvPr/>
          </p:nvSpPr>
          <p:spPr>
            <a:xfrm>
              <a:off x="3450336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25" name="Google Shape;1125;p19"/>
            <p:cNvSpPr/>
            <p:nvPr/>
          </p:nvSpPr>
          <p:spPr>
            <a:xfrm>
              <a:off x="3768929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26" name="Google Shape;1126;p19"/>
            <p:cNvSpPr/>
            <p:nvPr/>
          </p:nvSpPr>
          <p:spPr>
            <a:xfrm>
              <a:off x="4087457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27" name="Google Shape;1127;p19"/>
            <p:cNvSpPr/>
            <p:nvPr/>
          </p:nvSpPr>
          <p:spPr>
            <a:xfrm>
              <a:off x="4405920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28" name="Google Shape;1128;p19"/>
            <p:cNvSpPr/>
            <p:nvPr/>
          </p:nvSpPr>
          <p:spPr>
            <a:xfrm>
              <a:off x="472444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29" name="Google Shape;1129;p19"/>
            <p:cNvSpPr/>
            <p:nvPr/>
          </p:nvSpPr>
          <p:spPr>
            <a:xfrm>
              <a:off x="5043041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30" name="Google Shape;1130;p19"/>
            <p:cNvSpPr/>
            <p:nvPr/>
          </p:nvSpPr>
          <p:spPr>
            <a:xfrm>
              <a:off x="536163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31" name="Google Shape;1131;p19"/>
            <p:cNvSpPr/>
            <p:nvPr/>
          </p:nvSpPr>
          <p:spPr>
            <a:xfrm>
              <a:off x="5680031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32" name="Google Shape;1132;p19"/>
            <p:cNvSpPr/>
            <p:nvPr/>
          </p:nvSpPr>
          <p:spPr>
            <a:xfrm>
              <a:off x="599862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33" name="Google Shape;1133;p19"/>
            <p:cNvSpPr/>
            <p:nvPr/>
          </p:nvSpPr>
          <p:spPr>
            <a:xfrm>
              <a:off x="631715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34" name="Google Shape;1134;p19"/>
            <p:cNvSpPr/>
            <p:nvPr/>
          </p:nvSpPr>
          <p:spPr>
            <a:xfrm>
              <a:off x="6635615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35" name="Google Shape;1135;p19"/>
            <p:cNvSpPr/>
            <p:nvPr/>
          </p:nvSpPr>
          <p:spPr>
            <a:xfrm>
              <a:off x="6954208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36" name="Google Shape;1136;p19"/>
            <p:cNvSpPr/>
            <p:nvPr/>
          </p:nvSpPr>
          <p:spPr>
            <a:xfrm>
              <a:off x="7272736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37" name="Google Shape;1137;p19"/>
            <p:cNvSpPr/>
            <p:nvPr/>
          </p:nvSpPr>
          <p:spPr>
            <a:xfrm>
              <a:off x="0" y="7085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38" name="Google Shape;1138;p19"/>
            <p:cNvSpPr/>
            <p:nvPr/>
          </p:nvSpPr>
          <p:spPr>
            <a:xfrm>
              <a:off x="0" y="37488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39" name="Google Shape;1139;p19"/>
            <p:cNvSpPr/>
            <p:nvPr/>
          </p:nvSpPr>
          <p:spPr>
            <a:xfrm>
              <a:off x="0" y="67878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40" name="Google Shape;1140;p19"/>
            <p:cNvSpPr/>
            <p:nvPr/>
          </p:nvSpPr>
          <p:spPr>
            <a:xfrm>
              <a:off x="0" y="982811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41" name="Google Shape;1141;p19"/>
            <p:cNvSpPr/>
            <p:nvPr/>
          </p:nvSpPr>
          <p:spPr>
            <a:xfrm>
              <a:off x="0" y="1286708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42" name="Google Shape;1142;p19"/>
            <p:cNvSpPr/>
            <p:nvPr/>
          </p:nvSpPr>
          <p:spPr>
            <a:xfrm>
              <a:off x="0" y="1590737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43" name="Google Shape;1143;p19"/>
            <p:cNvSpPr/>
            <p:nvPr/>
          </p:nvSpPr>
          <p:spPr>
            <a:xfrm>
              <a:off x="0" y="189470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44" name="Google Shape;1144;p19"/>
            <p:cNvSpPr/>
            <p:nvPr/>
          </p:nvSpPr>
          <p:spPr>
            <a:xfrm>
              <a:off x="0" y="219859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45" name="Google Shape;1145;p19"/>
            <p:cNvSpPr/>
            <p:nvPr/>
          </p:nvSpPr>
          <p:spPr>
            <a:xfrm>
              <a:off x="0" y="250262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46" name="Google Shape;1146;p19"/>
            <p:cNvSpPr/>
            <p:nvPr/>
          </p:nvSpPr>
          <p:spPr>
            <a:xfrm>
              <a:off x="0" y="280652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47" name="Google Shape;1147;p19"/>
            <p:cNvSpPr/>
            <p:nvPr/>
          </p:nvSpPr>
          <p:spPr>
            <a:xfrm>
              <a:off x="26505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48" name="Google Shape;1148;p19"/>
            <p:cNvSpPr/>
            <p:nvPr/>
          </p:nvSpPr>
          <p:spPr>
            <a:xfrm>
              <a:off x="583651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49" name="Google Shape;1149;p19"/>
            <p:cNvSpPr/>
            <p:nvPr/>
          </p:nvSpPr>
          <p:spPr>
            <a:xfrm>
              <a:off x="902179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50" name="Google Shape;1150;p19"/>
            <p:cNvSpPr/>
            <p:nvPr/>
          </p:nvSpPr>
          <p:spPr>
            <a:xfrm>
              <a:off x="1220641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51" name="Google Shape;1151;p19"/>
            <p:cNvSpPr/>
            <p:nvPr/>
          </p:nvSpPr>
          <p:spPr>
            <a:xfrm>
              <a:off x="1539169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52" name="Google Shape;1152;p19"/>
            <p:cNvSpPr/>
            <p:nvPr/>
          </p:nvSpPr>
          <p:spPr>
            <a:xfrm>
              <a:off x="185776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53" name="Google Shape;1153;p19"/>
            <p:cNvSpPr/>
            <p:nvPr/>
          </p:nvSpPr>
          <p:spPr>
            <a:xfrm>
              <a:off x="2176224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54" name="Google Shape;1154;p19"/>
            <p:cNvSpPr/>
            <p:nvPr/>
          </p:nvSpPr>
          <p:spPr>
            <a:xfrm>
              <a:off x="2494752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55" name="Google Shape;1155;p19"/>
            <p:cNvSpPr/>
            <p:nvPr/>
          </p:nvSpPr>
          <p:spPr>
            <a:xfrm>
              <a:off x="2813346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56" name="Google Shape;1156;p19"/>
            <p:cNvSpPr/>
            <p:nvPr/>
          </p:nvSpPr>
          <p:spPr>
            <a:xfrm>
              <a:off x="3131874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57" name="Google Shape;1157;p19"/>
            <p:cNvSpPr/>
            <p:nvPr/>
          </p:nvSpPr>
          <p:spPr>
            <a:xfrm>
              <a:off x="3450336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58" name="Google Shape;1158;p19"/>
            <p:cNvSpPr/>
            <p:nvPr/>
          </p:nvSpPr>
          <p:spPr>
            <a:xfrm>
              <a:off x="3768929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59" name="Google Shape;1159;p19"/>
            <p:cNvSpPr/>
            <p:nvPr/>
          </p:nvSpPr>
          <p:spPr>
            <a:xfrm>
              <a:off x="4087457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60" name="Google Shape;1160;p19"/>
            <p:cNvSpPr/>
            <p:nvPr/>
          </p:nvSpPr>
          <p:spPr>
            <a:xfrm>
              <a:off x="4405920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61" name="Google Shape;1161;p19"/>
            <p:cNvSpPr/>
            <p:nvPr/>
          </p:nvSpPr>
          <p:spPr>
            <a:xfrm>
              <a:off x="472444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62" name="Google Shape;1162;p19"/>
            <p:cNvSpPr/>
            <p:nvPr/>
          </p:nvSpPr>
          <p:spPr>
            <a:xfrm>
              <a:off x="5043041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63" name="Google Shape;1163;p19"/>
            <p:cNvSpPr/>
            <p:nvPr/>
          </p:nvSpPr>
          <p:spPr>
            <a:xfrm>
              <a:off x="536163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64" name="Google Shape;1164;p19"/>
            <p:cNvSpPr/>
            <p:nvPr/>
          </p:nvSpPr>
          <p:spPr>
            <a:xfrm>
              <a:off x="5680031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65" name="Google Shape;1165;p19"/>
            <p:cNvSpPr/>
            <p:nvPr/>
          </p:nvSpPr>
          <p:spPr>
            <a:xfrm>
              <a:off x="599862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66" name="Google Shape;1166;p19"/>
            <p:cNvSpPr/>
            <p:nvPr/>
          </p:nvSpPr>
          <p:spPr>
            <a:xfrm>
              <a:off x="631715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67" name="Google Shape;1167;p19"/>
            <p:cNvSpPr/>
            <p:nvPr/>
          </p:nvSpPr>
          <p:spPr>
            <a:xfrm>
              <a:off x="6635615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68" name="Google Shape;1168;p19"/>
            <p:cNvSpPr/>
            <p:nvPr/>
          </p:nvSpPr>
          <p:spPr>
            <a:xfrm>
              <a:off x="6954208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69" name="Google Shape;1169;p19"/>
            <p:cNvSpPr/>
            <p:nvPr/>
          </p:nvSpPr>
          <p:spPr>
            <a:xfrm>
              <a:off x="7272736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70" name="Google Shape;1170;p19"/>
            <p:cNvSpPr/>
            <p:nvPr/>
          </p:nvSpPr>
          <p:spPr>
            <a:xfrm>
              <a:off x="0" y="2502494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71" name="Google Shape;1171;p19"/>
            <p:cNvSpPr/>
            <p:nvPr/>
          </p:nvSpPr>
          <p:spPr>
            <a:xfrm>
              <a:off x="0" y="2806523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72" name="Google Shape;1172;p19"/>
            <p:cNvSpPr/>
            <p:nvPr/>
          </p:nvSpPr>
          <p:spPr>
            <a:xfrm>
              <a:off x="0" y="3110420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73" name="Google Shape;1173;p19"/>
            <p:cNvSpPr/>
            <p:nvPr/>
          </p:nvSpPr>
          <p:spPr>
            <a:xfrm>
              <a:off x="0" y="3414448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74" name="Google Shape;1174;p19"/>
            <p:cNvSpPr/>
            <p:nvPr/>
          </p:nvSpPr>
          <p:spPr>
            <a:xfrm>
              <a:off x="0" y="3718411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3"/>
                  </a:lnTo>
                  <a:lnTo>
                    <a:pt x="113414" y="113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75" name="Google Shape;1175;p19"/>
            <p:cNvSpPr/>
            <p:nvPr/>
          </p:nvSpPr>
          <p:spPr>
            <a:xfrm>
              <a:off x="0" y="402244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grpSp>
        <p:nvGrpSpPr>
          <p:cNvPr id="1176" name="Google Shape;1176;p19"/>
          <p:cNvGrpSpPr/>
          <p:nvPr/>
        </p:nvGrpSpPr>
        <p:grpSpPr>
          <a:xfrm>
            <a:off x="346574" y="261726"/>
            <a:ext cx="17594512" cy="9763488"/>
            <a:chOff x="916986" y="2500875"/>
            <a:chExt cx="2280618" cy="1217119"/>
          </a:xfrm>
        </p:grpSpPr>
        <p:sp>
          <p:nvSpPr>
            <p:cNvPr id="1177" name="Google Shape;1177;p19"/>
            <p:cNvSpPr/>
            <p:nvPr/>
          </p:nvSpPr>
          <p:spPr>
            <a:xfrm>
              <a:off x="930568" y="2514572"/>
              <a:ext cx="105996" cy="1189768"/>
            </a:xfrm>
            <a:custGeom>
              <a:avLst/>
              <a:gdLst/>
              <a:ahLst/>
              <a:cxnLst/>
              <a:rect l="l" t="t" r="r" b="b"/>
              <a:pathLst>
                <a:path w="1834" h="20586" extrusionOk="0">
                  <a:moveTo>
                    <a:pt x="1147" y="1"/>
                  </a:moveTo>
                  <a:cubicBezTo>
                    <a:pt x="515" y="1"/>
                    <a:pt x="1" y="509"/>
                    <a:pt x="1" y="1139"/>
                  </a:cubicBezTo>
                  <a:lnTo>
                    <a:pt x="1" y="1854"/>
                  </a:lnTo>
                  <a:cubicBezTo>
                    <a:pt x="440" y="1854"/>
                    <a:pt x="796" y="2209"/>
                    <a:pt x="796" y="2645"/>
                  </a:cubicBezTo>
                  <a:cubicBezTo>
                    <a:pt x="796" y="3081"/>
                    <a:pt x="440" y="3433"/>
                    <a:pt x="1" y="3433"/>
                  </a:cubicBezTo>
                  <a:lnTo>
                    <a:pt x="1" y="4390"/>
                  </a:lnTo>
                  <a:cubicBezTo>
                    <a:pt x="440" y="4390"/>
                    <a:pt x="796" y="4745"/>
                    <a:pt x="796" y="5181"/>
                  </a:cubicBezTo>
                  <a:cubicBezTo>
                    <a:pt x="796" y="5615"/>
                    <a:pt x="440" y="5969"/>
                    <a:pt x="1" y="5969"/>
                  </a:cubicBezTo>
                  <a:lnTo>
                    <a:pt x="1" y="6924"/>
                  </a:lnTo>
                  <a:cubicBezTo>
                    <a:pt x="440" y="6924"/>
                    <a:pt x="796" y="7281"/>
                    <a:pt x="796" y="7717"/>
                  </a:cubicBezTo>
                  <a:cubicBezTo>
                    <a:pt x="796" y="8151"/>
                    <a:pt x="440" y="8505"/>
                    <a:pt x="1" y="8505"/>
                  </a:cubicBezTo>
                  <a:lnTo>
                    <a:pt x="1" y="9460"/>
                  </a:lnTo>
                  <a:cubicBezTo>
                    <a:pt x="440" y="9460"/>
                    <a:pt x="796" y="9815"/>
                    <a:pt x="796" y="10251"/>
                  </a:cubicBezTo>
                  <a:cubicBezTo>
                    <a:pt x="796" y="10687"/>
                    <a:pt x="440" y="11041"/>
                    <a:pt x="1" y="11041"/>
                  </a:cubicBezTo>
                  <a:lnTo>
                    <a:pt x="1" y="11996"/>
                  </a:lnTo>
                  <a:cubicBezTo>
                    <a:pt x="440" y="11996"/>
                    <a:pt x="796" y="12351"/>
                    <a:pt x="796" y="12787"/>
                  </a:cubicBezTo>
                  <a:cubicBezTo>
                    <a:pt x="796" y="13222"/>
                    <a:pt x="440" y="13575"/>
                    <a:pt x="1" y="13575"/>
                  </a:cubicBezTo>
                  <a:lnTo>
                    <a:pt x="1" y="14532"/>
                  </a:lnTo>
                  <a:cubicBezTo>
                    <a:pt x="440" y="14532"/>
                    <a:pt x="796" y="14886"/>
                    <a:pt x="796" y="15322"/>
                  </a:cubicBezTo>
                  <a:cubicBezTo>
                    <a:pt x="796" y="15758"/>
                    <a:pt x="440" y="16111"/>
                    <a:pt x="1" y="16111"/>
                  </a:cubicBezTo>
                  <a:lnTo>
                    <a:pt x="1" y="17068"/>
                  </a:lnTo>
                  <a:cubicBezTo>
                    <a:pt x="440" y="17068"/>
                    <a:pt x="796" y="17422"/>
                    <a:pt x="796" y="17856"/>
                  </a:cubicBezTo>
                  <a:cubicBezTo>
                    <a:pt x="796" y="18292"/>
                    <a:pt x="440" y="18647"/>
                    <a:pt x="1" y="18647"/>
                  </a:cubicBezTo>
                  <a:lnTo>
                    <a:pt x="1" y="19448"/>
                  </a:lnTo>
                  <a:cubicBezTo>
                    <a:pt x="1" y="20077"/>
                    <a:pt x="515" y="20586"/>
                    <a:pt x="1147" y="20586"/>
                  </a:cubicBezTo>
                  <a:lnTo>
                    <a:pt x="1833" y="20586"/>
                  </a:lnTo>
                  <a:lnTo>
                    <a:pt x="183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78" name="Google Shape;1178;p19"/>
            <p:cNvSpPr/>
            <p:nvPr/>
          </p:nvSpPr>
          <p:spPr>
            <a:xfrm>
              <a:off x="1036508" y="2514572"/>
              <a:ext cx="2147431" cy="1189768"/>
            </a:xfrm>
            <a:custGeom>
              <a:avLst/>
              <a:gdLst/>
              <a:ahLst/>
              <a:cxnLst/>
              <a:rect l="l" t="t" r="r" b="b"/>
              <a:pathLst>
                <a:path w="37156" h="20586" extrusionOk="0">
                  <a:moveTo>
                    <a:pt x="0" y="1"/>
                  </a:moveTo>
                  <a:lnTo>
                    <a:pt x="0" y="20586"/>
                  </a:lnTo>
                  <a:lnTo>
                    <a:pt x="36303" y="20586"/>
                  </a:lnTo>
                  <a:cubicBezTo>
                    <a:pt x="36773" y="20586"/>
                    <a:pt x="37156" y="20205"/>
                    <a:pt x="37156" y="19733"/>
                  </a:cubicBezTo>
                  <a:lnTo>
                    <a:pt x="37156" y="851"/>
                  </a:lnTo>
                  <a:cubicBezTo>
                    <a:pt x="37156" y="382"/>
                    <a:pt x="36773" y="1"/>
                    <a:pt x="3630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79" name="Google Shape;1179;p19"/>
            <p:cNvSpPr/>
            <p:nvPr/>
          </p:nvSpPr>
          <p:spPr>
            <a:xfrm>
              <a:off x="916986" y="2500875"/>
              <a:ext cx="93570" cy="139459"/>
            </a:xfrm>
            <a:custGeom>
              <a:avLst/>
              <a:gdLst/>
              <a:ahLst/>
              <a:cxnLst/>
              <a:rect l="l" t="t" r="r" b="b"/>
              <a:pathLst>
                <a:path w="1619" h="2413" extrusionOk="0">
                  <a:moveTo>
                    <a:pt x="1382" y="0"/>
                  </a:moveTo>
                  <a:cubicBezTo>
                    <a:pt x="620" y="0"/>
                    <a:pt x="0" y="617"/>
                    <a:pt x="0" y="1376"/>
                  </a:cubicBezTo>
                  <a:lnTo>
                    <a:pt x="0" y="2177"/>
                  </a:lnTo>
                  <a:cubicBezTo>
                    <a:pt x="0" y="2308"/>
                    <a:pt x="106" y="2412"/>
                    <a:pt x="236" y="2412"/>
                  </a:cubicBezTo>
                  <a:cubicBezTo>
                    <a:pt x="367" y="2412"/>
                    <a:pt x="473" y="2308"/>
                    <a:pt x="473" y="2177"/>
                  </a:cubicBezTo>
                  <a:lnTo>
                    <a:pt x="473" y="1376"/>
                  </a:lnTo>
                  <a:cubicBezTo>
                    <a:pt x="473" y="878"/>
                    <a:pt x="881" y="474"/>
                    <a:pt x="1382" y="474"/>
                  </a:cubicBezTo>
                  <a:cubicBezTo>
                    <a:pt x="1512" y="474"/>
                    <a:pt x="1618" y="367"/>
                    <a:pt x="1618" y="238"/>
                  </a:cubicBezTo>
                  <a:cubicBezTo>
                    <a:pt x="1618" y="107"/>
                    <a:pt x="1512" y="0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80" name="Google Shape;1180;p19"/>
            <p:cNvSpPr/>
            <p:nvPr/>
          </p:nvSpPr>
          <p:spPr>
            <a:xfrm>
              <a:off x="916986" y="3578650"/>
              <a:ext cx="133160" cy="139344"/>
            </a:xfrm>
            <a:custGeom>
              <a:avLst/>
              <a:gdLst/>
              <a:ahLst/>
              <a:cxnLst/>
              <a:rect l="l" t="t" r="r" b="b"/>
              <a:pathLst>
                <a:path w="2304" h="2411" extrusionOk="0">
                  <a:moveTo>
                    <a:pt x="236" y="0"/>
                  </a:moveTo>
                  <a:cubicBezTo>
                    <a:pt x="106" y="0"/>
                    <a:pt x="0" y="106"/>
                    <a:pt x="0" y="236"/>
                  </a:cubicBezTo>
                  <a:lnTo>
                    <a:pt x="0" y="1037"/>
                  </a:lnTo>
                  <a:cubicBezTo>
                    <a:pt x="0" y="1795"/>
                    <a:pt x="620" y="2410"/>
                    <a:pt x="1382" y="2410"/>
                  </a:cubicBezTo>
                  <a:lnTo>
                    <a:pt x="2068" y="2410"/>
                  </a:lnTo>
                  <a:cubicBezTo>
                    <a:pt x="2199" y="2410"/>
                    <a:pt x="2304" y="2306"/>
                    <a:pt x="2304" y="2175"/>
                  </a:cubicBezTo>
                  <a:cubicBezTo>
                    <a:pt x="2304" y="2043"/>
                    <a:pt x="2199" y="1939"/>
                    <a:pt x="2068" y="1939"/>
                  </a:cubicBezTo>
                  <a:lnTo>
                    <a:pt x="1382" y="1939"/>
                  </a:lnTo>
                  <a:cubicBezTo>
                    <a:pt x="881" y="1939"/>
                    <a:pt x="473" y="1535"/>
                    <a:pt x="473" y="1037"/>
                  </a:cubicBezTo>
                  <a:lnTo>
                    <a:pt x="473" y="236"/>
                  </a:lnTo>
                  <a:cubicBezTo>
                    <a:pt x="473" y="106"/>
                    <a:pt x="367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81" name="Google Shape;1181;p19"/>
            <p:cNvSpPr/>
            <p:nvPr/>
          </p:nvSpPr>
          <p:spPr>
            <a:xfrm>
              <a:off x="2917819" y="3493113"/>
              <a:ext cx="279786" cy="224880"/>
            </a:xfrm>
            <a:custGeom>
              <a:avLst/>
              <a:gdLst/>
              <a:ahLst/>
              <a:cxnLst/>
              <a:rect l="l" t="t" r="r" b="b"/>
              <a:pathLst>
                <a:path w="4841" h="3891" extrusionOk="0">
                  <a:moveTo>
                    <a:pt x="4605" y="0"/>
                  </a:moveTo>
                  <a:cubicBezTo>
                    <a:pt x="4473" y="0"/>
                    <a:pt x="4367" y="107"/>
                    <a:pt x="4367" y="236"/>
                  </a:cubicBezTo>
                  <a:lnTo>
                    <a:pt x="4367" y="2802"/>
                  </a:lnTo>
                  <a:cubicBezTo>
                    <a:pt x="4367" y="3142"/>
                    <a:pt x="4092" y="3419"/>
                    <a:pt x="3752" y="3419"/>
                  </a:cubicBezTo>
                  <a:lnTo>
                    <a:pt x="238" y="3419"/>
                  </a:lnTo>
                  <a:cubicBezTo>
                    <a:pt x="107" y="3419"/>
                    <a:pt x="1" y="3523"/>
                    <a:pt x="1" y="3655"/>
                  </a:cubicBezTo>
                  <a:cubicBezTo>
                    <a:pt x="1" y="3786"/>
                    <a:pt x="107" y="3890"/>
                    <a:pt x="238" y="3890"/>
                  </a:cubicBezTo>
                  <a:lnTo>
                    <a:pt x="3752" y="3890"/>
                  </a:lnTo>
                  <a:cubicBezTo>
                    <a:pt x="4353" y="3890"/>
                    <a:pt x="4840" y="3403"/>
                    <a:pt x="4840" y="2802"/>
                  </a:cubicBezTo>
                  <a:lnTo>
                    <a:pt x="4840" y="236"/>
                  </a:lnTo>
                  <a:cubicBezTo>
                    <a:pt x="4840" y="107"/>
                    <a:pt x="4734" y="0"/>
                    <a:pt x="46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sp>
        <p:nvSpPr>
          <p:cNvPr id="1182" name="Google Shape;1182;p19"/>
          <p:cNvSpPr txBox="1">
            <a:spLocks noGrp="1"/>
          </p:cNvSpPr>
          <p:nvPr>
            <p:ph type="title"/>
          </p:nvPr>
        </p:nvSpPr>
        <p:spPr>
          <a:xfrm>
            <a:off x="1440000" y="890050"/>
            <a:ext cx="154080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183" name="Google Shape;1183;p19"/>
          <p:cNvSpPr txBox="1">
            <a:spLocks noGrp="1"/>
          </p:cNvSpPr>
          <p:nvPr>
            <p:ph type="subTitle" idx="1"/>
          </p:nvPr>
        </p:nvSpPr>
        <p:spPr>
          <a:xfrm>
            <a:off x="9664150" y="3335250"/>
            <a:ext cx="6508200" cy="407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4" name="Google Shape;1184;p19"/>
          <p:cNvSpPr txBox="1">
            <a:spLocks noGrp="1"/>
          </p:cNvSpPr>
          <p:nvPr>
            <p:ph type="subTitle" idx="2"/>
          </p:nvPr>
        </p:nvSpPr>
        <p:spPr>
          <a:xfrm>
            <a:off x="1633850" y="3335250"/>
            <a:ext cx="6508200" cy="407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5" name="Google Shape;1185;p19"/>
          <p:cNvSpPr/>
          <p:nvPr/>
        </p:nvSpPr>
        <p:spPr>
          <a:xfrm>
            <a:off x="1066632" y="90556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6">
    <p:bg>
      <p:bgPr>
        <a:solidFill>
          <a:schemeClr val="dk2"/>
        </a:solidFill>
        <a:effectLst/>
      </p:bgPr>
    </p:bg>
    <p:spTree>
      <p:nvGrpSpPr>
        <p:cNvPr id="1" name="Shape 1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0" name="Google Shape;1260;p21"/>
          <p:cNvGrpSpPr/>
          <p:nvPr/>
        </p:nvGrpSpPr>
        <p:grpSpPr>
          <a:xfrm>
            <a:off x="1" y="0"/>
            <a:ext cx="18288182" cy="10287296"/>
            <a:chOff x="0" y="0"/>
            <a:chExt cx="7440875" cy="4152456"/>
          </a:xfrm>
        </p:grpSpPr>
        <p:sp>
          <p:nvSpPr>
            <p:cNvPr id="1261" name="Google Shape;1261;p21"/>
            <p:cNvSpPr/>
            <p:nvPr/>
          </p:nvSpPr>
          <p:spPr>
            <a:xfrm>
              <a:off x="26505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62" name="Google Shape;1262;p21"/>
            <p:cNvSpPr/>
            <p:nvPr/>
          </p:nvSpPr>
          <p:spPr>
            <a:xfrm>
              <a:off x="583651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63" name="Google Shape;1263;p21"/>
            <p:cNvSpPr/>
            <p:nvPr/>
          </p:nvSpPr>
          <p:spPr>
            <a:xfrm>
              <a:off x="902179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64" name="Google Shape;1264;p21"/>
            <p:cNvSpPr/>
            <p:nvPr/>
          </p:nvSpPr>
          <p:spPr>
            <a:xfrm>
              <a:off x="1220641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65" name="Google Shape;1265;p21"/>
            <p:cNvSpPr/>
            <p:nvPr/>
          </p:nvSpPr>
          <p:spPr>
            <a:xfrm>
              <a:off x="1539169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66" name="Google Shape;1266;p21"/>
            <p:cNvSpPr/>
            <p:nvPr/>
          </p:nvSpPr>
          <p:spPr>
            <a:xfrm>
              <a:off x="185776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67" name="Google Shape;1267;p21"/>
            <p:cNvSpPr/>
            <p:nvPr/>
          </p:nvSpPr>
          <p:spPr>
            <a:xfrm>
              <a:off x="2176224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68" name="Google Shape;1268;p21"/>
            <p:cNvSpPr/>
            <p:nvPr/>
          </p:nvSpPr>
          <p:spPr>
            <a:xfrm>
              <a:off x="2494752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69" name="Google Shape;1269;p21"/>
            <p:cNvSpPr/>
            <p:nvPr/>
          </p:nvSpPr>
          <p:spPr>
            <a:xfrm>
              <a:off x="2813346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70" name="Google Shape;1270;p21"/>
            <p:cNvSpPr/>
            <p:nvPr/>
          </p:nvSpPr>
          <p:spPr>
            <a:xfrm>
              <a:off x="3131874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71" name="Google Shape;1271;p21"/>
            <p:cNvSpPr/>
            <p:nvPr/>
          </p:nvSpPr>
          <p:spPr>
            <a:xfrm>
              <a:off x="3450336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72" name="Google Shape;1272;p21"/>
            <p:cNvSpPr/>
            <p:nvPr/>
          </p:nvSpPr>
          <p:spPr>
            <a:xfrm>
              <a:off x="3768929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73" name="Google Shape;1273;p21"/>
            <p:cNvSpPr/>
            <p:nvPr/>
          </p:nvSpPr>
          <p:spPr>
            <a:xfrm>
              <a:off x="4087457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74" name="Google Shape;1274;p21"/>
            <p:cNvSpPr/>
            <p:nvPr/>
          </p:nvSpPr>
          <p:spPr>
            <a:xfrm>
              <a:off x="4405920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75" name="Google Shape;1275;p21"/>
            <p:cNvSpPr/>
            <p:nvPr/>
          </p:nvSpPr>
          <p:spPr>
            <a:xfrm>
              <a:off x="472444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76" name="Google Shape;1276;p21"/>
            <p:cNvSpPr/>
            <p:nvPr/>
          </p:nvSpPr>
          <p:spPr>
            <a:xfrm>
              <a:off x="5043041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77" name="Google Shape;1277;p21"/>
            <p:cNvSpPr/>
            <p:nvPr/>
          </p:nvSpPr>
          <p:spPr>
            <a:xfrm>
              <a:off x="536163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78" name="Google Shape;1278;p21"/>
            <p:cNvSpPr/>
            <p:nvPr/>
          </p:nvSpPr>
          <p:spPr>
            <a:xfrm>
              <a:off x="5680031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79" name="Google Shape;1279;p21"/>
            <p:cNvSpPr/>
            <p:nvPr/>
          </p:nvSpPr>
          <p:spPr>
            <a:xfrm>
              <a:off x="599862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80" name="Google Shape;1280;p21"/>
            <p:cNvSpPr/>
            <p:nvPr/>
          </p:nvSpPr>
          <p:spPr>
            <a:xfrm>
              <a:off x="631715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81" name="Google Shape;1281;p21"/>
            <p:cNvSpPr/>
            <p:nvPr/>
          </p:nvSpPr>
          <p:spPr>
            <a:xfrm>
              <a:off x="6635615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82" name="Google Shape;1282;p21"/>
            <p:cNvSpPr/>
            <p:nvPr/>
          </p:nvSpPr>
          <p:spPr>
            <a:xfrm>
              <a:off x="6954208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83" name="Google Shape;1283;p21"/>
            <p:cNvSpPr/>
            <p:nvPr/>
          </p:nvSpPr>
          <p:spPr>
            <a:xfrm>
              <a:off x="7272736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84" name="Google Shape;1284;p21"/>
            <p:cNvSpPr/>
            <p:nvPr/>
          </p:nvSpPr>
          <p:spPr>
            <a:xfrm>
              <a:off x="0" y="7085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85" name="Google Shape;1285;p21"/>
            <p:cNvSpPr/>
            <p:nvPr/>
          </p:nvSpPr>
          <p:spPr>
            <a:xfrm>
              <a:off x="0" y="37488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86" name="Google Shape;1286;p21"/>
            <p:cNvSpPr/>
            <p:nvPr/>
          </p:nvSpPr>
          <p:spPr>
            <a:xfrm>
              <a:off x="0" y="67878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87" name="Google Shape;1287;p21"/>
            <p:cNvSpPr/>
            <p:nvPr/>
          </p:nvSpPr>
          <p:spPr>
            <a:xfrm>
              <a:off x="0" y="982811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88" name="Google Shape;1288;p21"/>
            <p:cNvSpPr/>
            <p:nvPr/>
          </p:nvSpPr>
          <p:spPr>
            <a:xfrm>
              <a:off x="0" y="1286708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89" name="Google Shape;1289;p21"/>
            <p:cNvSpPr/>
            <p:nvPr/>
          </p:nvSpPr>
          <p:spPr>
            <a:xfrm>
              <a:off x="0" y="1590737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90" name="Google Shape;1290;p21"/>
            <p:cNvSpPr/>
            <p:nvPr/>
          </p:nvSpPr>
          <p:spPr>
            <a:xfrm>
              <a:off x="0" y="189470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91" name="Google Shape;1291;p21"/>
            <p:cNvSpPr/>
            <p:nvPr/>
          </p:nvSpPr>
          <p:spPr>
            <a:xfrm>
              <a:off x="0" y="219859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92" name="Google Shape;1292;p21"/>
            <p:cNvSpPr/>
            <p:nvPr/>
          </p:nvSpPr>
          <p:spPr>
            <a:xfrm>
              <a:off x="0" y="250262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93" name="Google Shape;1293;p21"/>
            <p:cNvSpPr/>
            <p:nvPr/>
          </p:nvSpPr>
          <p:spPr>
            <a:xfrm>
              <a:off x="0" y="280652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94" name="Google Shape;1294;p21"/>
            <p:cNvSpPr/>
            <p:nvPr/>
          </p:nvSpPr>
          <p:spPr>
            <a:xfrm>
              <a:off x="26505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95" name="Google Shape;1295;p21"/>
            <p:cNvSpPr/>
            <p:nvPr/>
          </p:nvSpPr>
          <p:spPr>
            <a:xfrm>
              <a:off x="583651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96" name="Google Shape;1296;p21"/>
            <p:cNvSpPr/>
            <p:nvPr/>
          </p:nvSpPr>
          <p:spPr>
            <a:xfrm>
              <a:off x="902179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97" name="Google Shape;1297;p21"/>
            <p:cNvSpPr/>
            <p:nvPr/>
          </p:nvSpPr>
          <p:spPr>
            <a:xfrm>
              <a:off x="1220641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98" name="Google Shape;1298;p21"/>
            <p:cNvSpPr/>
            <p:nvPr/>
          </p:nvSpPr>
          <p:spPr>
            <a:xfrm>
              <a:off x="1539169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99" name="Google Shape;1299;p21"/>
            <p:cNvSpPr/>
            <p:nvPr/>
          </p:nvSpPr>
          <p:spPr>
            <a:xfrm>
              <a:off x="185776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00" name="Google Shape;1300;p21"/>
            <p:cNvSpPr/>
            <p:nvPr/>
          </p:nvSpPr>
          <p:spPr>
            <a:xfrm>
              <a:off x="2176224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01" name="Google Shape;1301;p21"/>
            <p:cNvSpPr/>
            <p:nvPr/>
          </p:nvSpPr>
          <p:spPr>
            <a:xfrm>
              <a:off x="2494752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02" name="Google Shape;1302;p21"/>
            <p:cNvSpPr/>
            <p:nvPr/>
          </p:nvSpPr>
          <p:spPr>
            <a:xfrm>
              <a:off x="2813346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03" name="Google Shape;1303;p21"/>
            <p:cNvSpPr/>
            <p:nvPr/>
          </p:nvSpPr>
          <p:spPr>
            <a:xfrm>
              <a:off x="3131874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04" name="Google Shape;1304;p21"/>
            <p:cNvSpPr/>
            <p:nvPr/>
          </p:nvSpPr>
          <p:spPr>
            <a:xfrm>
              <a:off x="3450336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05" name="Google Shape;1305;p21"/>
            <p:cNvSpPr/>
            <p:nvPr/>
          </p:nvSpPr>
          <p:spPr>
            <a:xfrm>
              <a:off x="3768929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06" name="Google Shape;1306;p21"/>
            <p:cNvSpPr/>
            <p:nvPr/>
          </p:nvSpPr>
          <p:spPr>
            <a:xfrm>
              <a:off x="4087457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07" name="Google Shape;1307;p21"/>
            <p:cNvSpPr/>
            <p:nvPr/>
          </p:nvSpPr>
          <p:spPr>
            <a:xfrm>
              <a:off x="4405920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08" name="Google Shape;1308;p21"/>
            <p:cNvSpPr/>
            <p:nvPr/>
          </p:nvSpPr>
          <p:spPr>
            <a:xfrm>
              <a:off x="472444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09" name="Google Shape;1309;p21"/>
            <p:cNvSpPr/>
            <p:nvPr/>
          </p:nvSpPr>
          <p:spPr>
            <a:xfrm>
              <a:off x="5043041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10" name="Google Shape;1310;p21"/>
            <p:cNvSpPr/>
            <p:nvPr/>
          </p:nvSpPr>
          <p:spPr>
            <a:xfrm>
              <a:off x="536163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11" name="Google Shape;1311;p21"/>
            <p:cNvSpPr/>
            <p:nvPr/>
          </p:nvSpPr>
          <p:spPr>
            <a:xfrm>
              <a:off x="5680031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12" name="Google Shape;1312;p21"/>
            <p:cNvSpPr/>
            <p:nvPr/>
          </p:nvSpPr>
          <p:spPr>
            <a:xfrm>
              <a:off x="599862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13" name="Google Shape;1313;p21"/>
            <p:cNvSpPr/>
            <p:nvPr/>
          </p:nvSpPr>
          <p:spPr>
            <a:xfrm>
              <a:off x="631715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14" name="Google Shape;1314;p21"/>
            <p:cNvSpPr/>
            <p:nvPr/>
          </p:nvSpPr>
          <p:spPr>
            <a:xfrm>
              <a:off x="6635615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15" name="Google Shape;1315;p21"/>
            <p:cNvSpPr/>
            <p:nvPr/>
          </p:nvSpPr>
          <p:spPr>
            <a:xfrm>
              <a:off x="6954208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16" name="Google Shape;1316;p21"/>
            <p:cNvSpPr/>
            <p:nvPr/>
          </p:nvSpPr>
          <p:spPr>
            <a:xfrm>
              <a:off x="7272736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17" name="Google Shape;1317;p21"/>
            <p:cNvSpPr/>
            <p:nvPr/>
          </p:nvSpPr>
          <p:spPr>
            <a:xfrm>
              <a:off x="0" y="2502494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18" name="Google Shape;1318;p21"/>
            <p:cNvSpPr/>
            <p:nvPr/>
          </p:nvSpPr>
          <p:spPr>
            <a:xfrm>
              <a:off x="0" y="2806523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19" name="Google Shape;1319;p21"/>
            <p:cNvSpPr/>
            <p:nvPr/>
          </p:nvSpPr>
          <p:spPr>
            <a:xfrm>
              <a:off x="0" y="3110420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20" name="Google Shape;1320;p21"/>
            <p:cNvSpPr/>
            <p:nvPr/>
          </p:nvSpPr>
          <p:spPr>
            <a:xfrm>
              <a:off x="0" y="3414448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21" name="Google Shape;1321;p21"/>
            <p:cNvSpPr/>
            <p:nvPr/>
          </p:nvSpPr>
          <p:spPr>
            <a:xfrm>
              <a:off x="0" y="3718411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3"/>
                  </a:lnTo>
                  <a:lnTo>
                    <a:pt x="113414" y="113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22" name="Google Shape;1322;p21"/>
            <p:cNvSpPr/>
            <p:nvPr/>
          </p:nvSpPr>
          <p:spPr>
            <a:xfrm>
              <a:off x="0" y="402244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grpSp>
        <p:nvGrpSpPr>
          <p:cNvPr id="1323" name="Google Shape;1323;p21"/>
          <p:cNvGrpSpPr/>
          <p:nvPr/>
        </p:nvGrpSpPr>
        <p:grpSpPr>
          <a:xfrm>
            <a:off x="346574" y="261726"/>
            <a:ext cx="17594512" cy="9763488"/>
            <a:chOff x="916986" y="2500875"/>
            <a:chExt cx="2280618" cy="1217119"/>
          </a:xfrm>
        </p:grpSpPr>
        <p:sp>
          <p:nvSpPr>
            <p:cNvPr id="1324" name="Google Shape;1324;p21"/>
            <p:cNvSpPr/>
            <p:nvPr/>
          </p:nvSpPr>
          <p:spPr>
            <a:xfrm>
              <a:off x="930568" y="2514572"/>
              <a:ext cx="105996" cy="1189768"/>
            </a:xfrm>
            <a:custGeom>
              <a:avLst/>
              <a:gdLst/>
              <a:ahLst/>
              <a:cxnLst/>
              <a:rect l="l" t="t" r="r" b="b"/>
              <a:pathLst>
                <a:path w="1834" h="20586" extrusionOk="0">
                  <a:moveTo>
                    <a:pt x="1147" y="1"/>
                  </a:moveTo>
                  <a:cubicBezTo>
                    <a:pt x="515" y="1"/>
                    <a:pt x="1" y="509"/>
                    <a:pt x="1" y="1139"/>
                  </a:cubicBezTo>
                  <a:lnTo>
                    <a:pt x="1" y="1854"/>
                  </a:lnTo>
                  <a:cubicBezTo>
                    <a:pt x="440" y="1854"/>
                    <a:pt x="796" y="2209"/>
                    <a:pt x="796" y="2645"/>
                  </a:cubicBezTo>
                  <a:cubicBezTo>
                    <a:pt x="796" y="3081"/>
                    <a:pt x="440" y="3433"/>
                    <a:pt x="1" y="3433"/>
                  </a:cubicBezTo>
                  <a:lnTo>
                    <a:pt x="1" y="4390"/>
                  </a:lnTo>
                  <a:cubicBezTo>
                    <a:pt x="440" y="4390"/>
                    <a:pt x="796" y="4745"/>
                    <a:pt x="796" y="5181"/>
                  </a:cubicBezTo>
                  <a:cubicBezTo>
                    <a:pt x="796" y="5615"/>
                    <a:pt x="440" y="5969"/>
                    <a:pt x="1" y="5969"/>
                  </a:cubicBezTo>
                  <a:lnTo>
                    <a:pt x="1" y="6924"/>
                  </a:lnTo>
                  <a:cubicBezTo>
                    <a:pt x="440" y="6924"/>
                    <a:pt x="796" y="7281"/>
                    <a:pt x="796" y="7717"/>
                  </a:cubicBezTo>
                  <a:cubicBezTo>
                    <a:pt x="796" y="8151"/>
                    <a:pt x="440" y="8505"/>
                    <a:pt x="1" y="8505"/>
                  </a:cubicBezTo>
                  <a:lnTo>
                    <a:pt x="1" y="9460"/>
                  </a:lnTo>
                  <a:cubicBezTo>
                    <a:pt x="440" y="9460"/>
                    <a:pt x="796" y="9815"/>
                    <a:pt x="796" y="10251"/>
                  </a:cubicBezTo>
                  <a:cubicBezTo>
                    <a:pt x="796" y="10687"/>
                    <a:pt x="440" y="11041"/>
                    <a:pt x="1" y="11041"/>
                  </a:cubicBezTo>
                  <a:lnTo>
                    <a:pt x="1" y="11996"/>
                  </a:lnTo>
                  <a:cubicBezTo>
                    <a:pt x="440" y="11996"/>
                    <a:pt x="796" y="12351"/>
                    <a:pt x="796" y="12787"/>
                  </a:cubicBezTo>
                  <a:cubicBezTo>
                    <a:pt x="796" y="13222"/>
                    <a:pt x="440" y="13575"/>
                    <a:pt x="1" y="13575"/>
                  </a:cubicBezTo>
                  <a:lnTo>
                    <a:pt x="1" y="14532"/>
                  </a:lnTo>
                  <a:cubicBezTo>
                    <a:pt x="440" y="14532"/>
                    <a:pt x="796" y="14886"/>
                    <a:pt x="796" y="15322"/>
                  </a:cubicBezTo>
                  <a:cubicBezTo>
                    <a:pt x="796" y="15758"/>
                    <a:pt x="440" y="16111"/>
                    <a:pt x="1" y="16111"/>
                  </a:cubicBezTo>
                  <a:lnTo>
                    <a:pt x="1" y="17068"/>
                  </a:lnTo>
                  <a:cubicBezTo>
                    <a:pt x="440" y="17068"/>
                    <a:pt x="796" y="17422"/>
                    <a:pt x="796" y="17856"/>
                  </a:cubicBezTo>
                  <a:cubicBezTo>
                    <a:pt x="796" y="18292"/>
                    <a:pt x="440" y="18647"/>
                    <a:pt x="1" y="18647"/>
                  </a:cubicBezTo>
                  <a:lnTo>
                    <a:pt x="1" y="19448"/>
                  </a:lnTo>
                  <a:cubicBezTo>
                    <a:pt x="1" y="20077"/>
                    <a:pt x="515" y="20586"/>
                    <a:pt x="1147" y="20586"/>
                  </a:cubicBezTo>
                  <a:lnTo>
                    <a:pt x="1833" y="20586"/>
                  </a:lnTo>
                  <a:lnTo>
                    <a:pt x="183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25" name="Google Shape;1325;p21"/>
            <p:cNvSpPr/>
            <p:nvPr/>
          </p:nvSpPr>
          <p:spPr>
            <a:xfrm>
              <a:off x="1036508" y="2514572"/>
              <a:ext cx="2147431" cy="1189768"/>
            </a:xfrm>
            <a:custGeom>
              <a:avLst/>
              <a:gdLst/>
              <a:ahLst/>
              <a:cxnLst/>
              <a:rect l="l" t="t" r="r" b="b"/>
              <a:pathLst>
                <a:path w="37156" h="20586" extrusionOk="0">
                  <a:moveTo>
                    <a:pt x="0" y="1"/>
                  </a:moveTo>
                  <a:lnTo>
                    <a:pt x="0" y="20586"/>
                  </a:lnTo>
                  <a:lnTo>
                    <a:pt x="36303" y="20586"/>
                  </a:lnTo>
                  <a:cubicBezTo>
                    <a:pt x="36773" y="20586"/>
                    <a:pt x="37156" y="20205"/>
                    <a:pt x="37156" y="19733"/>
                  </a:cubicBezTo>
                  <a:lnTo>
                    <a:pt x="37156" y="851"/>
                  </a:lnTo>
                  <a:cubicBezTo>
                    <a:pt x="37156" y="382"/>
                    <a:pt x="36773" y="1"/>
                    <a:pt x="3630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26" name="Google Shape;1326;p21"/>
            <p:cNvSpPr/>
            <p:nvPr/>
          </p:nvSpPr>
          <p:spPr>
            <a:xfrm>
              <a:off x="916986" y="2500875"/>
              <a:ext cx="93570" cy="139459"/>
            </a:xfrm>
            <a:custGeom>
              <a:avLst/>
              <a:gdLst/>
              <a:ahLst/>
              <a:cxnLst/>
              <a:rect l="l" t="t" r="r" b="b"/>
              <a:pathLst>
                <a:path w="1619" h="2413" extrusionOk="0">
                  <a:moveTo>
                    <a:pt x="1382" y="0"/>
                  </a:moveTo>
                  <a:cubicBezTo>
                    <a:pt x="620" y="0"/>
                    <a:pt x="0" y="617"/>
                    <a:pt x="0" y="1376"/>
                  </a:cubicBezTo>
                  <a:lnTo>
                    <a:pt x="0" y="2177"/>
                  </a:lnTo>
                  <a:cubicBezTo>
                    <a:pt x="0" y="2308"/>
                    <a:pt x="106" y="2412"/>
                    <a:pt x="236" y="2412"/>
                  </a:cubicBezTo>
                  <a:cubicBezTo>
                    <a:pt x="367" y="2412"/>
                    <a:pt x="473" y="2308"/>
                    <a:pt x="473" y="2177"/>
                  </a:cubicBezTo>
                  <a:lnTo>
                    <a:pt x="473" y="1376"/>
                  </a:lnTo>
                  <a:cubicBezTo>
                    <a:pt x="473" y="878"/>
                    <a:pt x="881" y="474"/>
                    <a:pt x="1382" y="474"/>
                  </a:cubicBezTo>
                  <a:cubicBezTo>
                    <a:pt x="1512" y="474"/>
                    <a:pt x="1618" y="367"/>
                    <a:pt x="1618" y="238"/>
                  </a:cubicBezTo>
                  <a:cubicBezTo>
                    <a:pt x="1618" y="107"/>
                    <a:pt x="1512" y="0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27" name="Google Shape;1327;p21"/>
            <p:cNvSpPr/>
            <p:nvPr/>
          </p:nvSpPr>
          <p:spPr>
            <a:xfrm>
              <a:off x="916986" y="3578650"/>
              <a:ext cx="133160" cy="139344"/>
            </a:xfrm>
            <a:custGeom>
              <a:avLst/>
              <a:gdLst/>
              <a:ahLst/>
              <a:cxnLst/>
              <a:rect l="l" t="t" r="r" b="b"/>
              <a:pathLst>
                <a:path w="2304" h="2411" extrusionOk="0">
                  <a:moveTo>
                    <a:pt x="236" y="0"/>
                  </a:moveTo>
                  <a:cubicBezTo>
                    <a:pt x="106" y="0"/>
                    <a:pt x="0" y="106"/>
                    <a:pt x="0" y="236"/>
                  </a:cubicBezTo>
                  <a:lnTo>
                    <a:pt x="0" y="1037"/>
                  </a:lnTo>
                  <a:cubicBezTo>
                    <a:pt x="0" y="1795"/>
                    <a:pt x="620" y="2410"/>
                    <a:pt x="1382" y="2410"/>
                  </a:cubicBezTo>
                  <a:lnTo>
                    <a:pt x="2068" y="2410"/>
                  </a:lnTo>
                  <a:cubicBezTo>
                    <a:pt x="2199" y="2410"/>
                    <a:pt x="2304" y="2306"/>
                    <a:pt x="2304" y="2175"/>
                  </a:cubicBezTo>
                  <a:cubicBezTo>
                    <a:pt x="2304" y="2043"/>
                    <a:pt x="2199" y="1939"/>
                    <a:pt x="2068" y="1939"/>
                  </a:cubicBezTo>
                  <a:lnTo>
                    <a:pt x="1382" y="1939"/>
                  </a:lnTo>
                  <a:cubicBezTo>
                    <a:pt x="881" y="1939"/>
                    <a:pt x="473" y="1535"/>
                    <a:pt x="473" y="1037"/>
                  </a:cubicBezTo>
                  <a:lnTo>
                    <a:pt x="473" y="236"/>
                  </a:lnTo>
                  <a:cubicBezTo>
                    <a:pt x="473" y="106"/>
                    <a:pt x="367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28" name="Google Shape;1328;p21"/>
            <p:cNvSpPr/>
            <p:nvPr/>
          </p:nvSpPr>
          <p:spPr>
            <a:xfrm>
              <a:off x="2917819" y="3493113"/>
              <a:ext cx="279786" cy="224880"/>
            </a:xfrm>
            <a:custGeom>
              <a:avLst/>
              <a:gdLst/>
              <a:ahLst/>
              <a:cxnLst/>
              <a:rect l="l" t="t" r="r" b="b"/>
              <a:pathLst>
                <a:path w="4841" h="3891" extrusionOk="0">
                  <a:moveTo>
                    <a:pt x="4605" y="0"/>
                  </a:moveTo>
                  <a:cubicBezTo>
                    <a:pt x="4473" y="0"/>
                    <a:pt x="4367" y="107"/>
                    <a:pt x="4367" y="236"/>
                  </a:cubicBezTo>
                  <a:lnTo>
                    <a:pt x="4367" y="2802"/>
                  </a:lnTo>
                  <a:cubicBezTo>
                    <a:pt x="4367" y="3142"/>
                    <a:pt x="4092" y="3419"/>
                    <a:pt x="3752" y="3419"/>
                  </a:cubicBezTo>
                  <a:lnTo>
                    <a:pt x="238" y="3419"/>
                  </a:lnTo>
                  <a:cubicBezTo>
                    <a:pt x="107" y="3419"/>
                    <a:pt x="1" y="3523"/>
                    <a:pt x="1" y="3655"/>
                  </a:cubicBezTo>
                  <a:cubicBezTo>
                    <a:pt x="1" y="3786"/>
                    <a:pt x="107" y="3890"/>
                    <a:pt x="238" y="3890"/>
                  </a:cubicBezTo>
                  <a:lnTo>
                    <a:pt x="3752" y="3890"/>
                  </a:lnTo>
                  <a:cubicBezTo>
                    <a:pt x="4353" y="3890"/>
                    <a:pt x="4840" y="3403"/>
                    <a:pt x="4840" y="2802"/>
                  </a:cubicBezTo>
                  <a:lnTo>
                    <a:pt x="4840" y="236"/>
                  </a:lnTo>
                  <a:cubicBezTo>
                    <a:pt x="4840" y="107"/>
                    <a:pt x="4734" y="0"/>
                    <a:pt x="46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sp>
        <p:nvSpPr>
          <p:cNvPr id="1329" name="Google Shape;1329;p21"/>
          <p:cNvSpPr txBox="1">
            <a:spLocks noGrp="1"/>
          </p:cNvSpPr>
          <p:nvPr>
            <p:ph type="title"/>
          </p:nvPr>
        </p:nvSpPr>
        <p:spPr>
          <a:xfrm>
            <a:off x="1440000" y="890050"/>
            <a:ext cx="154080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330" name="Google Shape;1330;p21"/>
          <p:cNvSpPr txBox="1">
            <a:spLocks noGrp="1"/>
          </p:cNvSpPr>
          <p:nvPr>
            <p:ph type="subTitle" idx="1"/>
          </p:nvPr>
        </p:nvSpPr>
        <p:spPr>
          <a:xfrm>
            <a:off x="1875250" y="5984800"/>
            <a:ext cx="4350600" cy="181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31" name="Google Shape;1331;p21"/>
          <p:cNvSpPr txBox="1">
            <a:spLocks noGrp="1"/>
          </p:cNvSpPr>
          <p:nvPr>
            <p:ph type="subTitle" idx="2"/>
          </p:nvPr>
        </p:nvSpPr>
        <p:spPr>
          <a:xfrm>
            <a:off x="6968696" y="5984800"/>
            <a:ext cx="4350600" cy="181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32" name="Google Shape;1332;p21"/>
          <p:cNvSpPr txBox="1">
            <a:spLocks noGrp="1"/>
          </p:cNvSpPr>
          <p:nvPr>
            <p:ph type="subTitle" idx="3"/>
          </p:nvPr>
        </p:nvSpPr>
        <p:spPr>
          <a:xfrm>
            <a:off x="12062150" y="5984800"/>
            <a:ext cx="4350600" cy="181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33" name="Google Shape;1333;p21"/>
          <p:cNvSpPr txBox="1">
            <a:spLocks noGrp="1"/>
          </p:cNvSpPr>
          <p:nvPr>
            <p:ph type="subTitle" idx="4"/>
          </p:nvPr>
        </p:nvSpPr>
        <p:spPr>
          <a:xfrm>
            <a:off x="1875250" y="4817196"/>
            <a:ext cx="4350600" cy="10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 b="1">
                <a:solidFill>
                  <a:schemeClr val="accen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334" name="Google Shape;1334;p21"/>
          <p:cNvSpPr txBox="1">
            <a:spLocks noGrp="1"/>
          </p:cNvSpPr>
          <p:nvPr>
            <p:ph type="subTitle" idx="5"/>
          </p:nvPr>
        </p:nvSpPr>
        <p:spPr>
          <a:xfrm>
            <a:off x="6968696" y="4817196"/>
            <a:ext cx="4350600" cy="10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 b="1">
                <a:solidFill>
                  <a:schemeClr val="accen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335" name="Google Shape;1335;p21"/>
          <p:cNvSpPr txBox="1">
            <a:spLocks noGrp="1"/>
          </p:cNvSpPr>
          <p:nvPr>
            <p:ph type="subTitle" idx="6"/>
          </p:nvPr>
        </p:nvSpPr>
        <p:spPr>
          <a:xfrm>
            <a:off x="12062150" y="4817196"/>
            <a:ext cx="4350600" cy="10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 b="1">
                <a:solidFill>
                  <a:schemeClr val="accen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CUSTOM_7">
    <p:bg>
      <p:bgPr>
        <a:solidFill>
          <a:schemeClr val="dk2"/>
        </a:solidFill>
        <a:effectLst/>
      </p:bgPr>
    </p:bg>
    <p:spTree>
      <p:nvGrpSpPr>
        <p:cNvPr id="1" name="Shape 14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6" name="Google Shape;1416;p23"/>
          <p:cNvGrpSpPr/>
          <p:nvPr/>
        </p:nvGrpSpPr>
        <p:grpSpPr>
          <a:xfrm>
            <a:off x="1" y="0"/>
            <a:ext cx="18288182" cy="10287296"/>
            <a:chOff x="0" y="0"/>
            <a:chExt cx="7440875" cy="4152456"/>
          </a:xfrm>
        </p:grpSpPr>
        <p:sp>
          <p:nvSpPr>
            <p:cNvPr id="1417" name="Google Shape;1417;p23"/>
            <p:cNvSpPr/>
            <p:nvPr/>
          </p:nvSpPr>
          <p:spPr>
            <a:xfrm>
              <a:off x="26505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18" name="Google Shape;1418;p23"/>
            <p:cNvSpPr/>
            <p:nvPr/>
          </p:nvSpPr>
          <p:spPr>
            <a:xfrm>
              <a:off x="583651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19" name="Google Shape;1419;p23"/>
            <p:cNvSpPr/>
            <p:nvPr/>
          </p:nvSpPr>
          <p:spPr>
            <a:xfrm>
              <a:off x="902179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20" name="Google Shape;1420;p23"/>
            <p:cNvSpPr/>
            <p:nvPr/>
          </p:nvSpPr>
          <p:spPr>
            <a:xfrm>
              <a:off x="1220641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21" name="Google Shape;1421;p23"/>
            <p:cNvSpPr/>
            <p:nvPr/>
          </p:nvSpPr>
          <p:spPr>
            <a:xfrm>
              <a:off x="1539169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22" name="Google Shape;1422;p23"/>
            <p:cNvSpPr/>
            <p:nvPr/>
          </p:nvSpPr>
          <p:spPr>
            <a:xfrm>
              <a:off x="185776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23" name="Google Shape;1423;p23"/>
            <p:cNvSpPr/>
            <p:nvPr/>
          </p:nvSpPr>
          <p:spPr>
            <a:xfrm>
              <a:off x="2176224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24" name="Google Shape;1424;p23"/>
            <p:cNvSpPr/>
            <p:nvPr/>
          </p:nvSpPr>
          <p:spPr>
            <a:xfrm>
              <a:off x="2494752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25" name="Google Shape;1425;p23"/>
            <p:cNvSpPr/>
            <p:nvPr/>
          </p:nvSpPr>
          <p:spPr>
            <a:xfrm>
              <a:off x="2813346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26" name="Google Shape;1426;p23"/>
            <p:cNvSpPr/>
            <p:nvPr/>
          </p:nvSpPr>
          <p:spPr>
            <a:xfrm>
              <a:off x="3131874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27" name="Google Shape;1427;p23"/>
            <p:cNvSpPr/>
            <p:nvPr/>
          </p:nvSpPr>
          <p:spPr>
            <a:xfrm>
              <a:off x="3450336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28" name="Google Shape;1428;p23"/>
            <p:cNvSpPr/>
            <p:nvPr/>
          </p:nvSpPr>
          <p:spPr>
            <a:xfrm>
              <a:off x="3768929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29" name="Google Shape;1429;p23"/>
            <p:cNvSpPr/>
            <p:nvPr/>
          </p:nvSpPr>
          <p:spPr>
            <a:xfrm>
              <a:off x="4087457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30" name="Google Shape;1430;p23"/>
            <p:cNvSpPr/>
            <p:nvPr/>
          </p:nvSpPr>
          <p:spPr>
            <a:xfrm>
              <a:off x="4405920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31" name="Google Shape;1431;p23"/>
            <p:cNvSpPr/>
            <p:nvPr/>
          </p:nvSpPr>
          <p:spPr>
            <a:xfrm>
              <a:off x="472444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32" name="Google Shape;1432;p23"/>
            <p:cNvSpPr/>
            <p:nvPr/>
          </p:nvSpPr>
          <p:spPr>
            <a:xfrm>
              <a:off x="5043041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33" name="Google Shape;1433;p23"/>
            <p:cNvSpPr/>
            <p:nvPr/>
          </p:nvSpPr>
          <p:spPr>
            <a:xfrm>
              <a:off x="536163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34" name="Google Shape;1434;p23"/>
            <p:cNvSpPr/>
            <p:nvPr/>
          </p:nvSpPr>
          <p:spPr>
            <a:xfrm>
              <a:off x="5680031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35" name="Google Shape;1435;p23"/>
            <p:cNvSpPr/>
            <p:nvPr/>
          </p:nvSpPr>
          <p:spPr>
            <a:xfrm>
              <a:off x="599862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36" name="Google Shape;1436;p23"/>
            <p:cNvSpPr/>
            <p:nvPr/>
          </p:nvSpPr>
          <p:spPr>
            <a:xfrm>
              <a:off x="631715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37" name="Google Shape;1437;p23"/>
            <p:cNvSpPr/>
            <p:nvPr/>
          </p:nvSpPr>
          <p:spPr>
            <a:xfrm>
              <a:off x="6635615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38" name="Google Shape;1438;p23"/>
            <p:cNvSpPr/>
            <p:nvPr/>
          </p:nvSpPr>
          <p:spPr>
            <a:xfrm>
              <a:off x="6954208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39" name="Google Shape;1439;p23"/>
            <p:cNvSpPr/>
            <p:nvPr/>
          </p:nvSpPr>
          <p:spPr>
            <a:xfrm>
              <a:off x="7272736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40" name="Google Shape;1440;p23"/>
            <p:cNvSpPr/>
            <p:nvPr/>
          </p:nvSpPr>
          <p:spPr>
            <a:xfrm>
              <a:off x="0" y="7085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41" name="Google Shape;1441;p23"/>
            <p:cNvSpPr/>
            <p:nvPr/>
          </p:nvSpPr>
          <p:spPr>
            <a:xfrm>
              <a:off x="0" y="37488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42" name="Google Shape;1442;p23"/>
            <p:cNvSpPr/>
            <p:nvPr/>
          </p:nvSpPr>
          <p:spPr>
            <a:xfrm>
              <a:off x="0" y="67878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43" name="Google Shape;1443;p23"/>
            <p:cNvSpPr/>
            <p:nvPr/>
          </p:nvSpPr>
          <p:spPr>
            <a:xfrm>
              <a:off x="0" y="982811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44" name="Google Shape;1444;p23"/>
            <p:cNvSpPr/>
            <p:nvPr/>
          </p:nvSpPr>
          <p:spPr>
            <a:xfrm>
              <a:off x="0" y="1286708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45" name="Google Shape;1445;p23"/>
            <p:cNvSpPr/>
            <p:nvPr/>
          </p:nvSpPr>
          <p:spPr>
            <a:xfrm>
              <a:off x="0" y="1590737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46" name="Google Shape;1446;p23"/>
            <p:cNvSpPr/>
            <p:nvPr/>
          </p:nvSpPr>
          <p:spPr>
            <a:xfrm>
              <a:off x="0" y="189470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47" name="Google Shape;1447;p23"/>
            <p:cNvSpPr/>
            <p:nvPr/>
          </p:nvSpPr>
          <p:spPr>
            <a:xfrm>
              <a:off x="0" y="219859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48" name="Google Shape;1448;p23"/>
            <p:cNvSpPr/>
            <p:nvPr/>
          </p:nvSpPr>
          <p:spPr>
            <a:xfrm>
              <a:off x="0" y="250262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49" name="Google Shape;1449;p23"/>
            <p:cNvSpPr/>
            <p:nvPr/>
          </p:nvSpPr>
          <p:spPr>
            <a:xfrm>
              <a:off x="0" y="280652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50" name="Google Shape;1450;p23"/>
            <p:cNvSpPr/>
            <p:nvPr/>
          </p:nvSpPr>
          <p:spPr>
            <a:xfrm>
              <a:off x="26505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51" name="Google Shape;1451;p23"/>
            <p:cNvSpPr/>
            <p:nvPr/>
          </p:nvSpPr>
          <p:spPr>
            <a:xfrm>
              <a:off x="583651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52" name="Google Shape;1452;p23"/>
            <p:cNvSpPr/>
            <p:nvPr/>
          </p:nvSpPr>
          <p:spPr>
            <a:xfrm>
              <a:off x="902179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53" name="Google Shape;1453;p23"/>
            <p:cNvSpPr/>
            <p:nvPr/>
          </p:nvSpPr>
          <p:spPr>
            <a:xfrm>
              <a:off x="1220641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54" name="Google Shape;1454;p23"/>
            <p:cNvSpPr/>
            <p:nvPr/>
          </p:nvSpPr>
          <p:spPr>
            <a:xfrm>
              <a:off x="1539169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55" name="Google Shape;1455;p23"/>
            <p:cNvSpPr/>
            <p:nvPr/>
          </p:nvSpPr>
          <p:spPr>
            <a:xfrm>
              <a:off x="185776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56" name="Google Shape;1456;p23"/>
            <p:cNvSpPr/>
            <p:nvPr/>
          </p:nvSpPr>
          <p:spPr>
            <a:xfrm>
              <a:off x="2176224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57" name="Google Shape;1457;p23"/>
            <p:cNvSpPr/>
            <p:nvPr/>
          </p:nvSpPr>
          <p:spPr>
            <a:xfrm>
              <a:off x="2494752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58" name="Google Shape;1458;p23"/>
            <p:cNvSpPr/>
            <p:nvPr/>
          </p:nvSpPr>
          <p:spPr>
            <a:xfrm>
              <a:off x="2813346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59" name="Google Shape;1459;p23"/>
            <p:cNvSpPr/>
            <p:nvPr/>
          </p:nvSpPr>
          <p:spPr>
            <a:xfrm>
              <a:off x="3131874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60" name="Google Shape;1460;p23"/>
            <p:cNvSpPr/>
            <p:nvPr/>
          </p:nvSpPr>
          <p:spPr>
            <a:xfrm>
              <a:off x="3450336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61" name="Google Shape;1461;p23"/>
            <p:cNvSpPr/>
            <p:nvPr/>
          </p:nvSpPr>
          <p:spPr>
            <a:xfrm>
              <a:off x="3768929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62" name="Google Shape;1462;p23"/>
            <p:cNvSpPr/>
            <p:nvPr/>
          </p:nvSpPr>
          <p:spPr>
            <a:xfrm>
              <a:off x="4087457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63" name="Google Shape;1463;p23"/>
            <p:cNvSpPr/>
            <p:nvPr/>
          </p:nvSpPr>
          <p:spPr>
            <a:xfrm>
              <a:off x="4405920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64" name="Google Shape;1464;p23"/>
            <p:cNvSpPr/>
            <p:nvPr/>
          </p:nvSpPr>
          <p:spPr>
            <a:xfrm>
              <a:off x="472444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65" name="Google Shape;1465;p23"/>
            <p:cNvSpPr/>
            <p:nvPr/>
          </p:nvSpPr>
          <p:spPr>
            <a:xfrm>
              <a:off x="5043041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66" name="Google Shape;1466;p23"/>
            <p:cNvSpPr/>
            <p:nvPr/>
          </p:nvSpPr>
          <p:spPr>
            <a:xfrm>
              <a:off x="536163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67" name="Google Shape;1467;p23"/>
            <p:cNvSpPr/>
            <p:nvPr/>
          </p:nvSpPr>
          <p:spPr>
            <a:xfrm>
              <a:off x="5680031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68" name="Google Shape;1468;p23"/>
            <p:cNvSpPr/>
            <p:nvPr/>
          </p:nvSpPr>
          <p:spPr>
            <a:xfrm>
              <a:off x="599862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69" name="Google Shape;1469;p23"/>
            <p:cNvSpPr/>
            <p:nvPr/>
          </p:nvSpPr>
          <p:spPr>
            <a:xfrm>
              <a:off x="631715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70" name="Google Shape;1470;p23"/>
            <p:cNvSpPr/>
            <p:nvPr/>
          </p:nvSpPr>
          <p:spPr>
            <a:xfrm>
              <a:off x="6635615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71" name="Google Shape;1471;p23"/>
            <p:cNvSpPr/>
            <p:nvPr/>
          </p:nvSpPr>
          <p:spPr>
            <a:xfrm>
              <a:off x="6954208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72" name="Google Shape;1472;p23"/>
            <p:cNvSpPr/>
            <p:nvPr/>
          </p:nvSpPr>
          <p:spPr>
            <a:xfrm>
              <a:off x="7272736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73" name="Google Shape;1473;p23"/>
            <p:cNvSpPr/>
            <p:nvPr/>
          </p:nvSpPr>
          <p:spPr>
            <a:xfrm>
              <a:off x="0" y="2502494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74" name="Google Shape;1474;p23"/>
            <p:cNvSpPr/>
            <p:nvPr/>
          </p:nvSpPr>
          <p:spPr>
            <a:xfrm>
              <a:off x="0" y="2806523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75" name="Google Shape;1475;p23"/>
            <p:cNvSpPr/>
            <p:nvPr/>
          </p:nvSpPr>
          <p:spPr>
            <a:xfrm>
              <a:off x="0" y="3110420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76" name="Google Shape;1476;p23"/>
            <p:cNvSpPr/>
            <p:nvPr/>
          </p:nvSpPr>
          <p:spPr>
            <a:xfrm>
              <a:off x="0" y="3414448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77" name="Google Shape;1477;p23"/>
            <p:cNvSpPr/>
            <p:nvPr/>
          </p:nvSpPr>
          <p:spPr>
            <a:xfrm>
              <a:off x="0" y="3718411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3"/>
                  </a:lnTo>
                  <a:lnTo>
                    <a:pt x="113414" y="113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78" name="Google Shape;1478;p23"/>
            <p:cNvSpPr/>
            <p:nvPr/>
          </p:nvSpPr>
          <p:spPr>
            <a:xfrm>
              <a:off x="0" y="402244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grpSp>
        <p:nvGrpSpPr>
          <p:cNvPr id="1479" name="Google Shape;1479;p23"/>
          <p:cNvGrpSpPr/>
          <p:nvPr/>
        </p:nvGrpSpPr>
        <p:grpSpPr>
          <a:xfrm>
            <a:off x="346574" y="261726"/>
            <a:ext cx="17594512" cy="9763488"/>
            <a:chOff x="916986" y="2500875"/>
            <a:chExt cx="2280618" cy="1217119"/>
          </a:xfrm>
        </p:grpSpPr>
        <p:sp>
          <p:nvSpPr>
            <p:cNvPr id="1480" name="Google Shape;1480;p23"/>
            <p:cNvSpPr/>
            <p:nvPr/>
          </p:nvSpPr>
          <p:spPr>
            <a:xfrm>
              <a:off x="930568" y="2514572"/>
              <a:ext cx="105996" cy="1189768"/>
            </a:xfrm>
            <a:custGeom>
              <a:avLst/>
              <a:gdLst/>
              <a:ahLst/>
              <a:cxnLst/>
              <a:rect l="l" t="t" r="r" b="b"/>
              <a:pathLst>
                <a:path w="1834" h="20586" extrusionOk="0">
                  <a:moveTo>
                    <a:pt x="1147" y="1"/>
                  </a:moveTo>
                  <a:cubicBezTo>
                    <a:pt x="515" y="1"/>
                    <a:pt x="1" y="509"/>
                    <a:pt x="1" y="1139"/>
                  </a:cubicBezTo>
                  <a:lnTo>
                    <a:pt x="1" y="1854"/>
                  </a:lnTo>
                  <a:cubicBezTo>
                    <a:pt x="440" y="1854"/>
                    <a:pt x="796" y="2209"/>
                    <a:pt x="796" y="2645"/>
                  </a:cubicBezTo>
                  <a:cubicBezTo>
                    <a:pt x="796" y="3081"/>
                    <a:pt x="440" y="3433"/>
                    <a:pt x="1" y="3433"/>
                  </a:cubicBezTo>
                  <a:lnTo>
                    <a:pt x="1" y="4390"/>
                  </a:lnTo>
                  <a:cubicBezTo>
                    <a:pt x="440" y="4390"/>
                    <a:pt x="796" y="4745"/>
                    <a:pt x="796" y="5181"/>
                  </a:cubicBezTo>
                  <a:cubicBezTo>
                    <a:pt x="796" y="5615"/>
                    <a:pt x="440" y="5969"/>
                    <a:pt x="1" y="5969"/>
                  </a:cubicBezTo>
                  <a:lnTo>
                    <a:pt x="1" y="6924"/>
                  </a:lnTo>
                  <a:cubicBezTo>
                    <a:pt x="440" y="6924"/>
                    <a:pt x="796" y="7281"/>
                    <a:pt x="796" y="7717"/>
                  </a:cubicBezTo>
                  <a:cubicBezTo>
                    <a:pt x="796" y="8151"/>
                    <a:pt x="440" y="8505"/>
                    <a:pt x="1" y="8505"/>
                  </a:cubicBezTo>
                  <a:lnTo>
                    <a:pt x="1" y="9460"/>
                  </a:lnTo>
                  <a:cubicBezTo>
                    <a:pt x="440" y="9460"/>
                    <a:pt x="796" y="9815"/>
                    <a:pt x="796" y="10251"/>
                  </a:cubicBezTo>
                  <a:cubicBezTo>
                    <a:pt x="796" y="10687"/>
                    <a:pt x="440" y="11041"/>
                    <a:pt x="1" y="11041"/>
                  </a:cubicBezTo>
                  <a:lnTo>
                    <a:pt x="1" y="11996"/>
                  </a:lnTo>
                  <a:cubicBezTo>
                    <a:pt x="440" y="11996"/>
                    <a:pt x="796" y="12351"/>
                    <a:pt x="796" y="12787"/>
                  </a:cubicBezTo>
                  <a:cubicBezTo>
                    <a:pt x="796" y="13222"/>
                    <a:pt x="440" y="13575"/>
                    <a:pt x="1" y="13575"/>
                  </a:cubicBezTo>
                  <a:lnTo>
                    <a:pt x="1" y="14532"/>
                  </a:lnTo>
                  <a:cubicBezTo>
                    <a:pt x="440" y="14532"/>
                    <a:pt x="796" y="14886"/>
                    <a:pt x="796" y="15322"/>
                  </a:cubicBezTo>
                  <a:cubicBezTo>
                    <a:pt x="796" y="15758"/>
                    <a:pt x="440" y="16111"/>
                    <a:pt x="1" y="16111"/>
                  </a:cubicBezTo>
                  <a:lnTo>
                    <a:pt x="1" y="17068"/>
                  </a:lnTo>
                  <a:cubicBezTo>
                    <a:pt x="440" y="17068"/>
                    <a:pt x="796" y="17422"/>
                    <a:pt x="796" y="17856"/>
                  </a:cubicBezTo>
                  <a:cubicBezTo>
                    <a:pt x="796" y="18292"/>
                    <a:pt x="440" y="18647"/>
                    <a:pt x="1" y="18647"/>
                  </a:cubicBezTo>
                  <a:lnTo>
                    <a:pt x="1" y="19448"/>
                  </a:lnTo>
                  <a:cubicBezTo>
                    <a:pt x="1" y="20077"/>
                    <a:pt x="515" y="20586"/>
                    <a:pt x="1147" y="20586"/>
                  </a:cubicBezTo>
                  <a:lnTo>
                    <a:pt x="1833" y="20586"/>
                  </a:lnTo>
                  <a:lnTo>
                    <a:pt x="183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81" name="Google Shape;1481;p23"/>
            <p:cNvSpPr/>
            <p:nvPr/>
          </p:nvSpPr>
          <p:spPr>
            <a:xfrm>
              <a:off x="1036508" y="2514572"/>
              <a:ext cx="2147431" cy="1189768"/>
            </a:xfrm>
            <a:custGeom>
              <a:avLst/>
              <a:gdLst/>
              <a:ahLst/>
              <a:cxnLst/>
              <a:rect l="l" t="t" r="r" b="b"/>
              <a:pathLst>
                <a:path w="37156" h="20586" extrusionOk="0">
                  <a:moveTo>
                    <a:pt x="0" y="1"/>
                  </a:moveTo>
                  <a:lnTo>
                    <a:pt x="0" y="20586"/>
                  </a:lnTo>
                  <a:lnTo>
                    <a:pt x="36303" y="20586"/>
                  </a:lnTo>
                  <a:cubicBezTo>
                    <a:pt x="36773" y="20586"/>
                    <a:pt x="37156" y="20205"/>
                    <a:pt x="37156" y="19733"/>
                  </a:cubicBezTo>
                  <a:lnTo>
                    <a:pt x="37156" y="851"/>
                  </a:lnTo>
                  <a:cubicBezTo>
                    <a:pt x="37156" y="382"/>
                    <a:pt x="36773" y="1"/>
                    <a:pt x="3630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82" name="Google Shape;1482;p23"/>
            <p:cNvSpPr/>
            <p:nvPr/>
          </p:nvSpPr>
          <p:spPr>
            <a:xfrm>
              <a:off x="916986" y="2500875"/>
              <a:ext cx="93570" cy="139459"/>
            </a:xfrm>
            <a:custGeom>
              <a:avLst/>
              <a:gdLst/>
              <a:ahLst/>
              <a:cxnLst/>
              <a:rect l="l" t="t" r="r" b="b"/>
              <a:pathLst>
                <a:path w="1619" h="2413" extrusionOk="0">
                  <a:moveTo>
                    <a:pt x="1382" y="0"/>
                  </a:moveTo>
                  <a:cubicBezTo>
                    <a:pt x="620" y="0"/>
                    <a:pt x="0" y="617"/>
                    <a:pt x="0" y="1376"/>
                  </a:cubicBezTo>
                  <a:lnTo>
                    <a:pt x="0" y="2177"/>
                  </a:lnTo>
                  <a:cubicBezTo>
                    <a:pt x="0" y="2308"/>
                    <a:pt x="106" y="2412"/>
                    <a:pt x="236" y="2412"/>
                  </a:cubicBezTo>
                  <a:cubicBezTo>
                    <a:pt x="367" y="2412"/>
                    <a:pt x="473" y="2308"/>
                    <a:pt x="473" y="2177"/>
                  </a:cubicBezTo>
                  <a:lnTo>
                    <a:pt x="473" y="1376"/>
                  </a:lnTo>
                  <a:cubicBezTo>
                    <a:pt x="473" y="878"/>
                    <a:pt x="881" y="474"/>
                    <a:pt x="1382" y="474"/>
                  </a:cubicBezTo>
                  <a:cubicBezTo>
                    <a:pt x="1512" y="474"/>
                    <a:pt x="1618" y="367"/>
                    <a:pt x="1618" y="238"/>
                  </a:cubicBezTo>
                  <a:cubicBezTo>
                    <a:pt x="1618" y="107"/>
                    <a:pt x="1512" y="0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83" name="Google Shape;1483;p23"/>
            <p:cNvSpPr/>
            <p:nvPr/>
          </p:nvSpPr>
          <p:spPr>
            <a:xfrm>
              <a:off x="916986" y="3578650"/>
              <a:ext cx="133160" cy="139344"/>
            </a:xfrm>
            <a:custGeom>
              <a:avLst/>
              <a:gdLst/>
              <a:ahLst/>
              <a:cxnLst/>
              <a:rect l="l" t="t" r="r" b="b"/>
              <a:pathLst>
                <a:path w="2304" h="2411" extrusionOk="0">
                  <a:moveTo>
                    <a:pt x="236" y="0"/>
                  </a:moveTo>
                  <a:cubicBezTo>
                    <a:pt x="106" y="0"/>
                    <a:pt x="0" y="106"/>
                    <a:pt x="0" y="236"/>
                  </a:cubicBezTo>
                  <a:lnTo>
                    <a:pt x="0" y="1037"/>
                  </a:lnTo>
                  <a:cubicBezTo>
                    <a:pt x="0" y="1795"/>
                    <a:pt x="620" y="2410"/>
                    <a:pt x="1382" y="2410"/>
                  </a:cubicBezTo>
                  <a:lnTo>
                    <a:pt x="2068" y="2410"/>
                  </a:lnTo>
                  <a:cubicBezTo>
                    <a:pt x="2199" y="2410"/>
                    <a:pt x="2304" y="2306"/>
                    <a:pt x="2304" y="2175"/>
                  </a:cubicBezTo>
                  <a:cubicBezTo>
                    <a:pt x="2304" y="2043"/>
                    <a:pt x="2199" y="1939"/>
                    <a:pt x="2068" y="1939"/>
                  </a:cubicBezTo>
                  <a:lnTo>
                    <a:pt x="1382" y="1939"/>
                  </a:lnTo>
                  <a:cubicBezTo>
                    <a:pt x="881" y="1939"/>
                    <a:pt x="473" y="1535"/>
                    <a:pt x="473" y="1037"/>
                  </a:cubicBezTo>
                  <a:lnTo>
                    <a:pt x="473" y="236"/>
                  </a:lnTo>
                  <a:cubicBezTo>
                    <a:pt x="473" y="106"/>
                    <a:pt x="367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84" name="Google Shape;1484;p23"/>
            <p:cNvSpPr/>
            <p:nvPr/>
          </p:nvSpPr>
          <p:spPr>
            <a:xfrm>
              <a:off x="2917819" y="3493113"/>
              <a:ext cx="279786" cy="224880"/>
            </a:xfrm>
            <a:custGeom>
              <a:avLst/>
              <a:gdLst/>
              <a:ahLst/>
              <a:cxnLst/>
              <a:rect l="l" t="t" r="r" b="b"/>
              <a:pathLst>
                <a:path w="4841" h="3891" extrusionOk="0">
                  <a:moveTo>
                    <a:pt x="4605" y="0"/>
                  </a:moveTo>
                  <a:cubicBezTo>
                    <a:pt x="4473" y="0"/>
                    <a:pt x="4367" y="107"/>
                    <a:pt x="4367" y="236"/>
                  </a:cubicBezTo>
                  <a:lnTo>
                    <a:pt x="4367" y="2802"/>
                  </a:lnTo>
                  <a:cubicBezTo>
                    <a:pt x="4367" y="3142"/>
                    <a:pt x="4092" y="3419"/>
                    <a:pt x="3752" y="3419"/>
                  </a:cubicBezTo>
                  <a:lnTo>
                    <a:pt x="238" y="3419"/>
                  </a:lnTo>
                  <a:cubicBezTo>
                    <a:pt x="107" y="3419"/>
                    <a:pt x="1" y="3523"/>
                    <a:pt x="1" y="3655"/>
                  </a:cubicBezTo>
                  <a:cubicBezTo>
                    <a:pt x="1" y="3786"/>
                    <a:pt x="107" y="3890"/>
                    <a:pt x="238" y="3890"/>
                  </a:cubicBezTo>
                  <a:lnTo>
                    <a:pt x="3752" y="3890"/>
                  </a:lnTo>
                  <a:cubicBezTo>
                    <a:pt x="4353" y="3890"/>
                    <a:pt x="4840" y="3403"/>
                    <a:pt x="4840" y="2802"/>
                  </a:cubicBezTo>
                  <a:lnTo>
                    <a:pt x="4840" y="236"/>
                  </a:lnTo>
                  <a:cubicBezTo>
                    <a:pt x="4840" y="107"/>
                    <a:pt x="4734" y="0"/>
                    <a:pt x="46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sp>
        <p:nvSpPr>
          <p:cNvPr id="1485" name="Google Shape;1485;p23"/>
          <p:cNvSpPr txBox="1">
            <a:spLocks noGrp="1"/>
          </p:cNvSpPr>
          <p:nvPr>
            <p:ph type="title"/>
          </p:nvPr>
        </p:nvSpPr>
        <p:spPr>
          <a:xfrm>
            <a:off x="1440000" y="890050"/>
            <a:ext cx="154080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486" name="Google Shape;1486;p23"/>
          <p:cNvSpPr txBox="1">
            <a:spLocks noGrp="1"/>
          </p:cNvSpPr>
          <p:nvPr>
            <p:ph type="subTitle" idx="1"/>
          </p:nvPr>
        </p:nvSpPr>
        <p:spPr>
          <a:xfrm>
            <a:off x="1913504" y="3993600"/>
            <a:ext cx="3972000" cy="127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87" name="Google Shape;1487;p23"/>
          <p:cNvSpPr txBox="1">
            <a:spLocks noGrp="1"/>
          </p:cNvSpPr>
          <p:nvPr>
            <p:ph type="subTitle" idx="2"/>
          </p:nvPr>
        </p:nvSpPr>
        <p:spPr>
          <a:xfrm>
            <a:off x="7158000" y="3993600"/>
            <a:ext cx="3972000" cy="127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88" name="Google Shape;1488;p23"/>
          <p:cNvSpPr txBox="1">
            <a:spLocks noGrp="1"/>
          </p:cNvSpPr>
          <p:nvPr>
            <p:ph type="subTitle" idx="3"/>
          </p:nvPr>
        </p:nvSpPr>
        <p:spPr>
          <a:xfrm>
            <a:off x="1913504" y="7006450"/>
            <a:ext cx="3972000" cy="127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89" name="Google Shape;1489;p23"/>
          <p:cNvSpPr txBox="1">
            <a:spLocks noGrp="1"/>
          </p:cNvSpPr>
          <p:nvPr>
            <p:ph type="subTitle" idx="4"/>
          </p:nvPr>
        </p:nvSpPr>
        <p:spPr>
          <a:xfrm>
            <a:off x="7158000" y="7006450"/>
            <a:ext cx="3972000" cy="127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90" name="Google Shape;1490;p23"/>
          <p:cNvSpPr txBox="1">
            <a:spLocks noGrp="1"/>
          </p:cNvSpPr>
          <p:nvPr>
            <p:ph type="subTitle" idx="5"/>
          </p:nvPr>
        </p:nvSpPr>
        <p:spPr>
          <a:xfrm>
            <a:off x="12402496" y="3993600"/>
            <a:ext cx="3972000" cy="127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91" name="Google Shape;1491;p23"/>
          <p:cNvSpPr txBox="1">
            <a:spLocks noGrp="1"/>
          </p:cNvSpPr>
          <p:nvPr>
            <p:ph type="subTitle" idx="6"/>
          </p:nvPr>
        </p:nvSpPr>
        <p:spPr>
          <a:xfrm>
            <a:off x="12402496" y="7006450"/>
            <a:ext cx="3972000" cy="127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92" name="Google Shape;1492;p23"/>
          <p:cNvSpPr txBox="1">
            <a:spLocks noGrp="1"/>
          </p:cNvSpPr>
          <p:nvPr>
            <p:ph type="subTitle" idx="7"/>
          </p:nvPr>
        </p:nvSpPr>
        <p:spPr>
          <a:xfrm>
            <a:off x="1921304" y="3313198"/>
            <a:ext cx="3956400" cy="98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 b="1">
                <a:solidFill>
                  <a:schemeClr val="accen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493" name="Google Shape;1493;p23"/>
          <p:cNvSpPr txBox="1">
            <a:spLocks noGrp="1"/>
          </p:cNvSpPr>
          <p:nvPr>
            <p:ph type="subTitle" idx="8"/>
          </p:nvPr>
        </p:nvSpPr>
        <p:spPr>
          <a:xfrm>
            <a:off x="7165800" y="3313198"/>
            <a:ext cx="3956400" cy="98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 b="1">
                <a:solidFill>
                  <a:schemeClr val="accen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494" name="Google Shape;1494;p23"/>
          <p:cNvSpPr txBox="1">
            <a:spLocks noGrp="1"/>
          </p:cNvSpPr>
          <p:nvPr>
            <p:ph type="subTitle" idx="9"/>
          </p:nvPr>
        </p:nvSpPr>
        <p:spPr>
          <a:xfrm>
            <a:off x="12410296" y="3313198"/>
            <a:ext cx="3956400" cy="98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 b="1">
                <a:solidFill>
                  <a:schemeClr val="accen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495" name="Google Shape;1495;p23"/>
          <p:cNvSpPr txBox="1">
            <a:spLocks noGrp="1"/>
          </p:cNvSpPr>
          <p:nvPr>
            <p:ph type="subTitle" idx="13"/>
          </p:nvPr>
        </p:nvSpPr>
        <p:spPr>
          <a:xfrm>
            <a:off x="1921304" y="6326000"/>
            <a:ext cx="3956400" cy="98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 b="1">
                <a:solidFill>
                  <a:schemeClr val="accen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496" name="Google Shape;1496;p23"/>
          <p:cNvSpPr txBox="1">
            <a:spLocks noGrp="1"/>
          </p:cNvSpPr>
          <p:nvPr>
            <p:ph type="subTitle" idx="14"/>
          </p:nvPr>
        </p:nvSpPr>
        <p:spPr>
          <a:xfrm>
            <a:off x="7165800" y="6326000"/>
            <a:ext cx="3956400" cy="98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 b="1">
                <a:solidFill>
                  <a:schemeClr val="accen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497" name="Google Shape;1497;p23"/>
          <p:cNvSpPr txBox="1">
            <a:spLocks noGrp="1"/>
          </p:cNvSpPr>
          <p:nvPr>
            <p:ph type="subTitle" idx="15"/>
          </p:nvPr>
        </p:nvSpPr>
        <p:spPr>
          <a:xfrm>
            <a:off x="12410296" y="6326000"/>
            <a:ext cx="3956400" cy="98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 b="1">
                <a:solidFill>
                  <a:schemeClr val="accen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bg>
      <p:bgPr>
        <a:solidFill>
          <a:schemeClr val="dk2"/>
        </a:solidFill>
        <a:effectLst/>
      </p:bgPr>
    </p:bg>
    <p:spTree>
      <p:nvGrpSpPr>
        <p:cNvPr id="1" name="Shape 19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6" name="Google Shape;1946;p30"/>
          <p:cNvGrpSpPr/>
          <p:nvPr/>
        </p:nvGrpSpPr>
        <p:grpSpPr>
          <a:xfrm>
            <a:off x="1" y="0"/>
            <a:ext cx="18288182" cy="10287296"/>
            <a:chOff x="0" y="0"/>
            <a:chExt cx="7440875" cy="4152456"/>
          </a:xfrm>
        </p:grpSpPr>
        <p:sp>
          <p:nvSpPr>
            <p:cNvPr id="1947" name="Google Shape;1947;p30"/>
            <p:cNvSpPr/>
            <p:nvPr/>
          </p:nvSpPr>
          <p:spPr>
            <a:xfrm>
              <a:off x="26505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48" name="Google Shape;1948;p30"/>
            <p:cNvSpPr/>
            <p:nvPr/>
          </p:nvSpPr>
          <p:spPr>
            <a:xfrm>
              <a:off x="583651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49" name="Google Shape;1949;p30"/>
            <p:cNvSpPr/>
            <p:nvPr/>
          </p:nvSpPr>
          <p:spPr>
            <a:xfrm>
              <a:off x="902179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50" name="Google Shape;1950;p30"/>
            <p:cNvSpPr/>
            <p:nvPr/>
          </p:nvSpPr>
          <p:spPr>
            <a:xfrm>
              <a:off x="1220641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51" name="Google Shape;1951;p30"/>
            <p:cNvSpPr/>
            <p:nvPr/>
          </p:nvSpPr>
          <p:spPr>
            <a:xfrm>
              <a:off x="1539169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52" name="Google Shape;1952;p30"/>
            <p:cNvSpPr/>
            <p:nvPr/>
          </p:nvSpPr>
          <p:spPr>
            <a:xfrm>
              <a:off x="185776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53" name="Google Shape;1953;p30"/>
            <p:cNvSpPr/>
            <p:nvPr/>
          </p:nvSpPr>
          <p:spPr>
            <a:xfrm>
              <a:off x="2176224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54" name="Google Shape;1954;p30"/>
            <p:cNvSpPr/>
            <p:nvPr/>
          </p:nvSpPr>
          <p:spPr>
            <a:xfrm>
              <a:off x="2494752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55" name="Google Shape;1955;p30"/>
            <p:cNvSpPr/>
            <p:nvPr/>
          </p:nvSpPr>
          <p:spPr>
            <a:xfrm>
              <a:off x="2813346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56" name="Google Shape;1956;p30"/>
            <p:cNvSpPr/>
            <p:nvPr/>
          </p:nvSpPr>
          <p:spPr>
            <a:xfrm>
              <a:off x="3131874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57" name="Google Shape;1957;p30"/>
            <p:cNvSpPr/>
            <p:nvPr/>
          </p:nvSpPr>
          <p:spPr>
            <a:xfrm>
              <a:off x="3450336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58" name="Google Shape;1958;p30"/>
            <p:cNvSpPr/>
            <p:nvPr/>
          </p:nvSpPr>
          <p:spPr>
            <a:xfrm>
              <a:off x="3768929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59" name="Google Shape;1959;p30"/>
            <p:cNvSpPr/>
            <p:nvPr/>
          </p:nvSpPr>
          <p:spPr>
            <a:xfrm>
              <a:off x="4087457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60" name="Google Shape;1960;p30"/>
            <p:cNvSpPr/>
            <p:nvPr/>
          </p:nvSpPr>
          <p:spPr>
            <a:xfrm>
              <a:off x="4405920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61" name="Google Shape;1961;p30"/>
            <p:cNvSpPr/>
            <p:nvPr/>
          </p:nvSpPr>
          <p:spPr>
            <a:xfrm>
              <a:off x="472444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62" name="Google Shape;1962;p30"/>
            <p:cNvSpPr/>
            <p:nvPr/>
          </p:nvSpPr>
          <p:spPr>
            <a:xfrm>
              <a:off x="5043041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63" name="Google Shape;1963;p30"/>
            <p:cNvSpPr/>
            <p:nvPr/>
          </p:nvSpPr>
          <p:spPr>
            <a:xfrm>
              <a:off x="536163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64" name="Google Shape;1964;p30"/>
            <p:cNvSpPr/>
            <p:nvPr/>
          </p:nvSpPr>
          <p:spPr>
            <a:xfrm>
              <a:off x="5680031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65" name="Google Shape;1965;p30"/>
            <p:cNvSpPr/>
            <p:nvPr/>
          </p:nvSpPr>
          <p:spPr>
            <a:xfrm>
              <a:off x="599862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66" name="Google Shape;1966;p30"/>
            <p:cNvSpPr/>
            <p:nvPr/>
          </p:nvSpPr>
          <p:spPr>
            <a:xfrm>
              <a:off x="631715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67" name="Google Shape;1967;p30"/>
            <p:cNvSpPr/>
            <p:nvPr/>
          </p:nvSpPr>
          <p:spPr>
            <a:xfrm>
              <a:off x="6635615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68" name="Google Shape;1968;p30"/>
            <p:cNvSpPr/>
            <p:nvPr/>
          </p:nvSpPr>
          <p:spPr>
            <a:xfrm>
              <a:off x="6954208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69" name="Google Shape;1969;p30"/>
            <p:cNvSpPr/>
            <p:nvPr/>
          </p:nvSpPr>
          <p:spPr>
            <a:xfrm>
              <a:off x="7272736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70" name="Google Shape;1970;p30"/>
            <p:cNvSpPr/>
            <p:nvPr/>
          </p:nvSpPr>
          <p:spPr>
            <a:xfrm>
              <a:off x="0" y="7085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71" name="Google Shape;1971;p30"/>
            <p:cNvSpPr/>
            <p:nvPr/>
          </p:nvSpPr>
          <p:spPr>
            <a:xfrm>
              <a:off x="0" y="37488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72" name="Google Shape;1972;p30"/>
            <p:cNvSpPr/>
            <p:nvPr/>
          </p:nvSpPr>
          <p:spPr>
            <a:xfrm>
              <a:off x="0" y="67878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73" name="Google Shape;1973;p30"/>
            <p:cNvSpPr/>
            <p:nvPr/>
          </p:nvSpPr>
          <p:spPr>
            <a:xfrm>
              <a:off x="0" y="982811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74" name="Google Shape;1974;p30"/>
            <p:cNvSpPr/>
            <p:nvPr/>
          </p:nvSpPr>
          <p:spPr>
            <a:xfrm>
              <a:off x="0" y="1286708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75" name="Google Shape;1975;p30"/>
            <p:cNvSpPr/>
            <p:nvPr/>
          </p:nvSpPr>
          <p:spPr>
            <a:xfrm>
              <a:off x="0" y="1590737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76" name="Google Shape;1976;p30"/>
            <p:cNvSpPr/>
            <p:nvPr/>
          </p:nvSpPr>
          <p:spPr>
            <a:xfrm>
              <a:off x="0" y="189470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77" name="Google Shape;1977;p30"/>
            <p:cNvSpPr/>
            <p:nvPr/>
          </p:nvSpPr>
          <p:spPr>
            <a:xfrm>
              <a:off x="0" y="219859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78" name="Google Shape;1978;p30"/>
            <p:cNvSpPr/>
            <p:nvPr/>
          </p:nvSpPr>
          <p:spPr>
            <a:xfrm>
              <a:off x="0" y="250262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79" name="Google Shape;1979;p30"/>
            <p:cNvSpPr/>
            <p:nvPr/>
          </p:nvSpPr>
          <p:spPr>
            <a:xfrm>
              <a:off x="0" y="280652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80" name="Google Shape;1980;p30"/>
            <p:cNvSpPr/>
            <p:nvPr/>
          </p:nvSpPr>
          <p:spPr>
            <a:xfrm>
              <a:off x="26505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81" name="Google Shape;1981;p30"/>
            <p:cNvSpPr/>
            <p:nvPr/>
          </p:nvSpPr>
          <p:spPr>
            <a:xfrm>
              <a:off x="583651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82" name="Google Shape;1982;p30"/>
            <p:cNvSpPr/>
            <p:nvPr/>
          </p:nvSpPr>
          <p:spPr>
            <a:xfrm>
              <a:off x="902179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83" name="Google Shape;1983;p30"/>
            <p:cNvSpPr/>
            <p:nvPr/>
          </p:nvSpPr>
          <p:spPr>
            <a:xfrm>
              <a:off x="1220641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84" name="Google Shape;1984;p30"/>
            <p:cNvSpPr/>
            <p:nvPr/>
          </p:nvSpPr>
          <p:spPr>
            <a:xfrm>
              <a:off x="1539169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85" name="Google Shape;1985;p30"/>
            <p:cNvSpPr/>
            <p:nvPr/>
          </p:nvSpPr>
          <p:spPr>
            <a:xfrm>
              <a:off x="185776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86" name="Google Shape;1986;p30"/>
            <p:cNvSpPr/>
            <p:nvPr/>
          </p:nvSpPr>
          <p:spPr>
            <a:xfrm>
              <a:off x="2176224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87" name="Google Shape;1987;p30"/>
            <p:cNvSpPr/>
            <p:nvPr/>
          </p:nvSpPr>
          <p:spPr>
            <a:xfrm>
              <a:off x="2494752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88" name="Google Shape;1988;p30"/>
            <p:cNvSpPr/>
            <p:nvPr/>
          </p:nvSpPr>
          <p:spPr>
            <a:xfrm>
              <a:off x="2813346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89" name="Google Shape;1989;p30"/>
            <p:cNvSpPr/>
            <p:nvPr/>
          </p:nvSpPr>
          <p:spPr>
            <a:xfrm>
              <a:off x="3131874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90" name="Google Shape;1990;p30"/>
            <p:cNvSpPr/>
            <p:nvPr/>
          </p:nvSpPr>
          <p:spPr>
            <a:xfrm>
              <a:off x="3450336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91" name="Google Shape;1991;p30"/>
            <p:cNvSpPr/>
            <p:nvPr/>
          </p:nvSpPr>
          <p:spPr>
            <a:xfrm>
              <a:off x="3768929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92" name="Google Shape;1992;p30"/>
            <p:cNvSpPr/>
            <p:nvPr/>
          </p:nvSpPr>
          <p:spPr>
            <a:xfrm>
              <a:off x="4087457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93" name="Google Shape;1993;p30"/>
            <p:cNvSpPr/>
            <p:nvPr/>
          </p:nvSpPr>
          <p:spPr>
            <a:xfrm>
              <a:off x="4405920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94" name="Google Shape;1994;p30"/>
            <p:cNvSpPr/>
            <p:nvPr/>
          </p:nvSpPr>
          <p:spPr>
            <a:xfrm>
              <a:off x="472444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95" name="Google Shape;1995;p30"/>
            <p:cNvSpPr/>
            <p:nvPr/>
          </p:nvSpPr>
          <p:spPr>
            <a:xfrm>
              <a:off x="5043041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96" name="Google Shape;1996;p30"/>
            <p:cNvSpPr/>
            <p:nvPr/>
          </p:nvSpPr>
          <p:spPr>
            <a:xfrm>
              <a:off x="536163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97" name="Google Shape;1997;p30"/>
            <p:cNvSpPr/>
            <p:nvPr/>
          </p:nvSpPr>
          <p:spPr>
            <a:xfrm>
              <a:off x="5680031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98" name="Google Shape;1998;p30"/>
            <p:cNvSpPr/>
            <p:nvPr/>
          </p:nvSpPr>
          <p:spPr>
            <a:xfrm>
              <a:off x="599862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99" name="Google Shape;1999;p30"/>
            <p:cNvSpPr/>
            <p:nvPr/>
          </p:nvSpPr>
          <p:spPr>
            <a:xfrm>
              <a:off x="631715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00" name="Google Shape;2000;p30"/>
            <p:cNvSpPr/>
            <p:nvPr/>
          </p:nvSpPr>
          <p:spPr>
            <a:xfrm>
              <a:off x="6635615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01" name="Google Shape;2001;p30"/>
            <p:cNvSpPr/>
            <p:nvPr/>
          </p:nvSpPr>
          <p:spPr>
            <a:xfrm>
              <a:off x="6954208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02" name="Google Shape;2002;p30"/>
            <p:cNvSpPr/>
            <p:nvPr/>
          </p:nvSpPr>
          <p:spPr>
            <a:xfrm>
              <a:off x="7272736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03" name="Google Shape;2003;p30"/>
            <p:cNvSpPr/>
            <p:nvPr/>
          </p:nvSpPr>
          <p:spPr>
            <a:xfrm>
              <a:off x="0" y="2502494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04" name="Google Shape;2004;p30"/>
            <p:cNvSpPr/>
            <p:nvPr/>
          </p:nvSpPr>
          <p:spPr>
            <a:xfrm>
              <a:off x="0" y="2806523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05" name="Google Shape;2005;p30"/>
            <p:cNvSpPr/>
            <p:nvPr/>
          </p:nvSpPr>
          <p:spPr>
            <a:xfrm>
              <a:off x="0" y="3110420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06" name="Google Shape;2006;p30"/>
            <p:cNvSpPr/>
            <p:nvPr/>
          </p:nvSpPr>
          <p:spPr>
            <a:xfrm>
              <a:off x="0" y="3414448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07" name="Google Shape;2007;p30"/>
            <p:cNvSpPr/>
            <p:nvPr/>
          </p:nvSpPr>
          <p:spPr>
            <a:xfrm>
              <a:off x="0" y="3718411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3"/>
                  </a:lnTo>
                  <a:lnTo>
                    <a:pt x="113414" y="113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08" name="Google Shape;2008;p30"/>
            <p:cNvSpPr/>
            <p:nvPr/>
          </p:nvSpPr>
          <p:spPr>
            <a:xfrm>
              <a:off x="0" y="402244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grpSp>
        <p:nvGrpSpPr>
          <p:cNvPr id="2009" name="Google Shape;2009;p30"/>
          <p:cNvGrpSpPr/>
          <p:nvPr/>
        </p:nvGrpSpPr>
        <p:grpSpPr>
          <a:xfrm>
            <a:off x="1004931" y="799848"/>
            <a:ext cx="16278138" cy="8687312"/>
            <a:chOff x="916986" y="2500875"/>
            <a:chExt cx="2280618" cy="1217119"/>
          </a:xfrm>
        </p:grpSpPr>
        <p:sp>
          <p:nvSpPr>
            <p:cNvPr id="2010" name="Google Shape;2010;p30"/>
            <p:cNvSpPr/>
            <p:nvPr/>
          </p:nvSpPr>
          <p:spPr>
            <a:xfrm>
              <a:off x="930568" y="2514572"/>
              <a:ext cx="105996" cy="1189768"/>
            </a:xfrm>
            <a:custGeom>
              <a:avLst/>
              <a:gdLst/>
              <a:ahLst/>
              <a:cxnLst/>
              <a:rect l="l" t="t" r="r" b="b"/>
              <a:pathLst>
                <a:path w="1834" h="20586" extrusionOk="0">
                  <a:moveTo>
                    <a:pt x="1147" y="1"/>
                  </a:moveTo>
                  <a:cubicBezTo>
                    <a:pt x="515" y="1"/>
                    <a:pt x="1" y="509"/>
                    <a:pt x="1" y="1139"/>
                  </a:cubicBezTo>
                  <a:lnTo>
                    <a:pt x="1" y="1854"/>
                  </a:lnTo>
                  <a:cubicBezTo>
                    <a:pt x="440" y="1854"/>
                    <a:pt x="796" y="2209"/>
                    <a:pt x="796" y="2645"/>
                  </a:cubicBezTo>
                  <a:cubicBezTo>
                    <a:pt x="796" y="3081"/>
                    <a:pt x="440" y="3433"/>
                    <a:pt x="1" y="3433"/>
                  </a:cubicBezTo>
                  <a:lnTo>
                    <a:pt x="1" y="4390"/>
                  </a:lnTo>
                  <a:cubicBezTo>
                    <a:pt x="440" y="4390"/>
                    <a:pt x="796" y="4745"/>
                    <a:pt x="796" y="5181"/>
                  </a:cubicBezTo>
                  <a:cubicBezTo>
                    <a:pt x="796" y="5615"/>
                    <a:pt x="440" y="5969"/>
                    <a:pt x="1" y="5969"/>
                  </a:cubicBezTo>
                  <a:lnTo>
                    <a:pt x="1" y="6924"/>
                  </a:lnTo>
                  <a:cubicBezTo>
                    <a:pt x="440" y="6924"/>
                    <a:pt x="796" y="7281"/>
                    <a:pt x="796" y="7717"/>
                  </a:cubicBezTo>
                  <a:cubicBezTo>
                    <a:pt x="796" y="8151"/>
                    <a:pt x="440" y="8505"/>
                    <a:pt x="1" y="8505"/>
                  </a:cubicBezTo>
                  <a:lnTo>
                    <a:pt x="1" y="9460"/>
                  </a:lnTo>
                  <a:cubicBezTo>
                    <a:pt x="440" y="9460"/>
                    <a:pt x="796" y="9815"/>
                    <a:pt x="796" y="10251"/>
                  </a:cubicBezTo>
                  <a:cubicBezTo>
                    <a:pt x="796" y="10687"/>
                    <a:pt x="440" y="11041"/>
                    <a:pt x="1" y="11041"/>
                  </a:cubicBezTo>
                  <a:lnTo>
                    <a:pt x="1" y="11996"/>
                  </a:lnTo>
                  <a:cubicBezTo>
                    <a:pt x="440" y="11996"/>
                    <a:pt x="796" y="12351"/>
                    <a:pt x="796" y="12787"/>
                  </a:cubicBezTo>
                  <a:cubicBezTo>
                    <a:pt x="796" y="13222"/>
                    <a:pt x="440" y="13575"/>
                    <a:pt x="1" y="13575"/>
                  </a:cubicBezTo>
                  <a:lnTo>
                    <a:pt x="1" y="14532"/>
                  </a:lnTo>
                  <a:cubicBezTo>
                    <a:pt x="440" y="14532"/>
                    <a:pt x="796" y="14886"/>
                    <a:pt x="796" y="15322"/>
                  </a:cubicBezTo>
                  <a:cubicBezTo>
                    <a:pt x="796" y="15758"/>
                    <a:pt x="440" y="16111"/>
                    <a:pt x="1" y="16111"/>
                  </a:cubicBezTo>
                  <a:lnTo>
                    <a:pt x="1" y="17068"/>
                  </a:lnTo>
                  <a:cubicBezTo>
                    <a:pt x="440" y="17068"/>
                    <a:pt x="796" y="17422"/>
                    <a:pt x="796" y="17856"/>
                  </a:cubicBezTo>
                  <a:cubicBezTo>
                    <a:pt x="796" y="18292"/>
                    <a:pt x="440" y="18647"/>
                    <a:pt x="1" y="18647"/>
                  </a:cubicBezTo>
                  <a:lnTo>
                    <a:pt x="1" y="19448"/>
                  </a:lnTo>
                  <a:cubicBezTo>
                    <a:pt x="1" y="20077"/>
                    <a:pt x="515" y="20586"/>
                    <a:pt x="1147" y="20586"/>
                  </a:cubicBezTo>
                  <a:lnTo>
                    <a:pt x="1833" y="20586"/>
                  </a:lnTo>
                  <a:lnTo>
                    <a:pt x="183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11" name="Google Shape;2011;p30"/>
            <p:cNvSpPr/>
            <p:nvPr/>
          </p:nvSpPr>
          <p:spPr>
            <a:xfrm>
              <a:off x="1036508" y="2514572"/>
              <a:ext cx="2147431" cy="1189768"/>
            </a:xfrm>
            <a:custGeom>
              <a:avLst/>
              <a:gdLst/>
              <a:ahLst/>
              <a:cxnLst/>
              <a:rect l="l" t="t" r="r" b="b"/>
              <a:pathLst>
                <a:path w="37156" h="20586" extrusionOk="0">
                  <a:moveTo>
                    <a:pt x="0" y="1"/>
                  </a:moveTo>
                  <a:lnTo>
                    <a:pt x="0" y="20586"/>
                  </a:lnTo>
                  <a:lnTo>
                    <a:pt x="36303" y="20586"/>
                  </a:lnTo>
                  <a:cubicBezTo>
                    <a:pt x="36773" y="20586"/>
                    <a:pt x="37156" y="20205"/>
                    <a:pt x="37156" y="19733"/>
                  </a:cubicBezTo>
                  <a:lnTo>
                    <a:pt x="37156" y="851"/>
                  </a:lnTo>
                  <a:cubicBezTo>
                    <a:pt x="37156" y="382"/>
                    <a:pt x="36773" y="1"/>
                    <a:pt x="3630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12" name="Google Shape;2012;p30"/>
            <p:cNvSpPr/>
            <p:nvPr/>
          </p:nvSpPr>
          <p:spPr>
            <a:xfrm>
              <a:off x="916986" y="2500875"/>
              <a:ext cx="93570" cy="139459"/>
            </a:xfrm>
            <a:custGeom>
              <a:avLst/>
              <a:gdLst/>
              <a:ahLst/>
              <a:cxnLst/>
              <a:rect l="l" t="t" r="r" b="b"/>
              <a:pathLst>
                <a:path w="1619" h="2413" extrusionOk="0">
                  <a:moveTo>
                    <a:pt x="1382" y="0"/>
                  </a:moveTo>
                  <a:cubicBezTo>
                    <a:pt x="620" y="0"/>
                    <a:pt x="0" y="617"/>
                    <a:pt x="0" y="1376"/>
                  </a:cubicBezTo>
                  <a:lnTo>
                    <a:pt x="0" y="2177"/>
                  </a:lnTo>
                  <a:cubicBezTo>
                    <a:pt x="0" y="2308"/>
                    <a:pt x="106" y="2412"/>
                    <a:pt x="236" y="2412"/>
                  </a:cubicBezTo>
                  <a:cubicBezTo>
                    <a:pt x="367" y="2412"/>
                    <a:pt x="473" y="2308"/>
                    <a:pt x="473" y="2177"/>
                  </a:cubicBezTo>
                  <a:lnTo>
                    <a:pt x="473" y="1376"/>
                  </a:lnTo>
                  <a:cubicBezTo>
                    <a:pt x="473" y="878"/>
                    <a:pt x="881" y="474"/>
                    <a:pt x="1382" y="474"/>
                  </a:cubicBezTo>
                  <a:cubicBezTo>
                    <a:pt x="1512" y="474"/>
                    <a:pt x="1618" y="367"/>
                    <a:pt x="1618" y="238"/>
                  </a:cubicBezTo>
                  <a:cubicBezTo>
                    <a:pt x="1618" y="107"/>
                    <a:pt x="1512" y="0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13" name="Google Shape;2013;p30"/>
            <p:cNvSpPr/>
            <p:nvPr/>
          </p:nvSpPr>
          <p:spPr>
            <a:xfrm>
              <a:off x="916986" y="3578650"/>
              <a:ext cx="133160" cy="139344"/>
            </a:xfrm>
            <a:custGeom>
              <a:avLst/>
              <a:gdLst/>
              <a:ahLst/>
              <a:cxnLst/>
              <a:rect l="l" t="t" r="r" b="b"/>
              <a:pathLst>
                <a:path w="2304" h="2411" extrusionOk="0">
                  <a:moveTo>
                    <a:pt x="236" y="0"/>
                  </a:moveTo>
                  <a:cubicBezTo>
                    <a:pt x="106" y="0"/>
                    <a:pt x="0" y="106"/>
                    <a:pt x="0" y="236"/>
                  </a:cubicBezTo>
                  <a:lnTo>
                    <a:pt x="0" y="1037"/>
                  </a:lnTo>
                  <a:cubicBezTo>
                    <a:pt x="0" y="1795"/>
                    <a:pt x="620" y="2410"/>
                    <a:pt x="1382" y="2410"/>
                  </a:cubicBezTo>
                  <a:lnTo>
                    <a:pt x="2068" y="2410"/>
                  </a:lnTo>
                  <a:cubicBezTo>
                    <a:pt x="2199" y="2410"/>
                    <a:pt x="2304" y="2306"/>
                    <a:pt x="2304" y="2175"/>
                  </a:cubicBezTo>
                  <a:cubicBezTo>
                    <a:pt x="2304" y="2043"/>
                    <a:pt x="2199" y="1939"/>
                    <a:pt x="2068" y="1939"/>
                  </a:cubicBezTo>
                  <a:lnTo>
                    <a:pt x="1382" y="1939"/>
                  </a:lnTo>
                  <a:cubicBezTo>
                    <a:pt x="881" y="1939"/>
                    <a:pt x="473" y="1535"/>
                    <a:pt x="473" y="1037"/>
                  </a:cubicBezTo>
                  <a:lnTo>
                    <a:pt x="473" y="236"/>
                  </a:lnTo>
                  <a:cubicBezTo>
                    <a:pt x="473" y="106"/>
                    <a:pt x="367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14" name="Google Shape;2014;p30"/>
            <p:cNvSpPr/>
            <p:nvPr/>
          </p:nvSpPr>
          <p:spPr>
            <a:xfrm>
              <a:off x="2917819" y="3493113"/>
              <a:ext cx="279786" cy="224880"/>
            </a:xfrm>
            <a:custGeom>
              <a:avLst/>
              <a:gdLst/>
              <a:ahLst/>
              <a:cxnLst/>
              <a:rect l="l" t="t" r="r" b="b"/>
              <a:pathLst>
                <a:path w="4841" h="3891" extrusionOk="0">
                  <a:moveTo>
                    <a:pt x="4605" y="0"/>
                  </a:moveTo>
                  <a:cubicBezTo>
                    <a:pt x="4473" y="0"/>
                    <a:pt x="4367" y="107"/>
                    <a:pt x="4367" y="236"/>
                  </a:cubicBezTo>
                  <a:lnTo>
                    <a:pt x="4367" y="2802"/>
                  </a:lnTo>
                  <a:cubicBezTo>
                    <a:pt x="4367" y="3142"/>
                    <a:pt x="4092" y="3419"/>
                    <a:pt x="3752" y="3419"/>
                  </a:cubicBezTo>
                  <a:lnTo>
                    <a:pt x="238" y="3419"/>
                  </a:lnTo>
                  <a:cubicBezTo>
                    <a:pt x="107" y="3419"/>
                    <a:pt x="1" y="3523"/>
                    <a:pt x="1" y="3655"/>
                  </a:cubicBezTo>
                  <a:cubicBezTo>
                    <a:pt x="1" y="3786"/>
                    <a:pt x="107" y="3890"/>
                    <a:pt x="238" y="3890"/>
                  </a:cubicBezTo>
                  <a:lnTo>
                    <a:pt x="3752" y="3890"/>
                  </a:lnTo>
                  <a:cubicBezTo>
                    <a:pt x="4353" y="3890"/>
                    <a:pt x="4840" y="3403"/>
                    <a:pt x="4840" y="2802"/>
                  </a:cubicBezTo>
                  <a:lnTo>
                    <a:pt x="4840" y="236"/>
                  </a:lnTo>
                  <a:cubicBezTo>
                    <a:pt x="4840" y="107"/>
                    <a:pt x="4734" y="0"/>
                    <a:pt x="46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9_1">
    <p:bg>
      <p:bgPr>
        <a:solidFill>
          <a:schemeClr val="dk2"/>
        </a:solidFill>
        <a:effectLst/>
      </p:bgPr>
    </p:bg>
    <p:spTree>
      <p:nvGrpSpPr>
        <p:cNvPr id="1" name="Shape 20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16" name="Google Shape;2016;p31"/>
          <p:cNvGrpSpPr/>
          <p:nvPr/>
        </p:nvGrpSpPr>
        <p:grpSpPr>
          <a:xfrm>
            <a:off x="1" y="0"/>
            <a:ext cx="18288182" cy="10287296"/>
            <a:chOff x="0" y="0"/>
            <a:chExt cx="7440875" cy="4152456"/>
          </a:xfrm>
        </p:grpSpPr>
        <p:sp>
          <p:nvSpPr>
            <p:cNvPr id="2017" name="Google Shape;2017;p31"/>
            <p:cNvSpPr/>
            <p:nvPr/>
          </p:nvSpPr>
          <p:spPr>
            <a:xfrm>
              <a:off x="26505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18" name="Google Shape;2018;p31"/>
            <p:cNvSpPr/>
            <p:nvPr/>
          </p:nvSpPr>
          <p:spPr>
            <a:xfrm>
              <a:off x="583651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19" name="Google Shape;2019;p31"/>
            <p:cNvSpPr/>
            <p:nvPr/>
          </p:nvSpPr>
          <p:spPr>
            <a:xfrm>
              <a:off x="902179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20" name="Google Shape;2020;p31"/>
            <p:cNvSpPr/>
            <p:nvPr/>
          </p:nvSpPr>
          <p:spPr>
            <a:xfrm>
              <a:off x="1220641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21" name="Google Shape;2021;p31"/>
            <p:cNvSpPr/>
            <p:nvPr/>
          </p:nvSpPr>
          <p:spPr>
            <a:xfrm>
              <a:off x="1539169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22" name="Google Shape;2022;p31"/>
            <p:cNvSpPr/>
            <p:nvPr/>
          </p:nvSpPr>
          <p:spPr>
            <a:xfrm>
              <a:off x="185776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23" name="Google Shape;2023;p31"/>
            <p:cNvSpPr/>
            <p:nvPr/>
          </p:nvSpPr>
          <p:spPr>
            <a:xfrm>
              <a:off x="2176224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24" name="Google Shape;2024;p31"/>
            <p:cNvSpPr/>
            <p:nvPr/>
          </p:nvSpPr>
          <p:spPr>
            <a:xfrm>
              <a:off x="2494752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25" name="Google Shape;2025;p31"/>
            <p:cNvSpPr/>
            <p:nvPr/>
          </p:nvSpPr>
          <p:spPr>
            <a:xfrm>
              <a:off x="2813346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26" name="Google Shape;2026;p31"/>
            <p:cNvSpPr/>
            <p:nvPr/>
          </p:nvSpPr>
          <p:spPr>
            <a:xfrm>
              <a:off x="3131874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27" name="Google Shape;2027;p31"/>
            <p:cNvSpPr/>
            <p:nvPr/>
          </p:nvSpPr>
          <p:spPr>
            <a:xfrm>
              <a:off x="3450336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28" name="Google Shape;2028;p31"/>
            <p:cNvSpPr/>
            <p:nvPr/>
          </p:nvSpPr>
          <p:spPr>
            <a:xfrm>
              <a:off x="3768929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29" name="Google Shape;2029;p31"/>
            <p:cNvSpPr/>
            <p:nvPr/>
          </p:nvSpPr>
          <p:spPr>
            <a:xfrm>
              <a:off x="4087457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30" name="Google Shape;2030;p31"/>
            <p:cNvSpPr/>
            <p:nvPr/>
          </p:nvSpPr>
          <p:spPr>
            <a:xfrm>
              <a:off x="4405920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31" name="Google Shape;2031;p31"/>
            <p:cNvSpPr/>
            <p:nvPr/>
          </p:nvSpPr>
          <p:spPr>
            <a:xfrm>
              <a:off x="472444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32" name="Google Shape;2032;p31"/>
            <p:cNvSpPr/>
            <p:nvPr/>
          </p:nvSpPr>
          <p:spPr>
            <a:xfrm>
              <a:off x="5043041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33" name="Google Shape;2033;p31"/>
            <p:cNvSpPr/>
            <p:nvPr/>
          </p:nvSpPr>
          <p:spPr>
            <a:xfrm>
              <a:off x="536163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34" name="Google Shape;2034;p31"/>
            <p:cNvSpPr/>
            <p:nvPr/>
          </p:nvSpPr>
          <p:spPr>
            <a:xfrm>
              <a:off x="5680031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35" name="Google Shape;2035;p31"/>
            <p:cNvSpPr/>
            <p:nvPr/>
          </p:nvSpPr>
          <p:spPr>
            <a:xfrm>
              <a:off x="599862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36" name="Google Shape;2036;p31"/>
            <p:cNvSpPr/>
            <p:nvPr/>
          </p:nvSpPr>
          <p:spPr>
            <a:xfrm>
              <a:off x="631715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37" name="Google Shape;2037;p31"/>
            <p:cNvSpPr/>
            <p:nvPr/>
          </p:nvSpPr>
          <p:spPr>
            <a:xfrm>
              <a:off x="6635615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38" name="Google Shape;2038;p31"/>
            <p:cNvSpPr/>
            <p:nvPr/>
          </p:nvSpPr>
          <p:spPr>
            <a:xfrm>
              <a:off x="6954208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39" name="Google Shape;2039;p31"/>
            <p:cNvSpPr/>
            <p:nvPr/>
          </p:nvSpPr>
          <p:spPr>
            <a:xfrm>
              <a:off x="7272736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40" name="Google Shape;2040;p31"/>
            <p:cNvSpPr/>
            <p:nvPr/>
          </p:nvSpPr>
          <p:spPr>
            <a:xfrm>
              <a:off x="0" y="7085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41" name="Google Shape;2041;p31"/>
            <p:cNvSpPr/>
            <p:nvPr/>
          </p:nvSpPr>
          <p:spPr>
            <a:xfrm>
              <a:off x="0" y="37488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42" name="Google Shape;2042;p31"/>
            <p:cNvSpPr/>
            <p:nvPr/>
          </p:nvSpPr>
          <p:spPr>
            <a:xfrm>
              <a:off x="0" y="67878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43" name="Google Shape;2043;p31"/>
            <p:cNvSpPr/>
            <p:nvPr/>
          </p:nvSpPr>
          <p:spPr>
            <a:xfrm>
              <a:off x="0" y="982811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44" name="Google Shape;2044;p31"/>
            <p:cNvSpPr/>
            <p:nvPr/>
          </p:nvSpPr>
          <p:spPr>
            <a:xfrm>
              <a:off x="0" y="1286708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45" name="Google Shape;2045;p31"/>
            <p:cNvSpPr/>
            <p:nvPr/>
          </p:nvSpPr>
          <p:spPr>
            <a:xfrm>
              <a:off x="0" y="1590737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46" name="Google Shape;2046;p31"/>
            <p:cNvSpPr/>
            <p:nvPr/>
          </p:nvSpPr>
          <p:spPr>
            <a:xfrm>
              <a:off x="0" y="189470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47" name="Google Shape;2047;p31"/>
            <p:cNvSpPr/>
            <p:nvPr/>
          </p:nvSpPr>
          <p:spPr>
            <a:xfrm>
              <a:off x="0" y="219859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48" name="Google Shape;2048;p31"/>
            <p:cNvSpPr/>
            <p:nvPr/>
          </p:nvSpPr>
          <p:spPr>
            <a:xfrm>
              <a:off x="0" y="250262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49" name="Google Shape;2049;p31"/>
            <p:cNvSpPr/>
            <p:nvPr/>
          </p:nvSpPr>
          <p:spPr>
            <a:xfrm>
              <a:off x="0" y="280652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50" name="Google Shape;2050;p31"/>
            <p:cNvSpPr/>
            <p:nvPr/>
          </p:nvSpPr>
          <p:spPr>
            <a:xfrm>
              <a:off x="26505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51" name="Google Shape;2051;p31"/>
            <p:cNvSpPr/>
            <p:nvPr/>
          </p:nvSpPr>
          <p:spPr>
            <a:xfrm>
              <a:off x="583651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52" name="Google Shape;2052;p31"/>
            <p:cNvSpPr/>
            <p:nvPr/>
          </p:nvSpPr>
          <p:spPr>
            <a:xfrm>
              <a:off x="902179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53" name="Google Shape;2053;p31"/>
            <p:cNvSpPr/>
            <p:nvPr/>
          </p:nvSpPr>
          <p:spPr>
            <a:xfrm>
              <a:off x="1220641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54" name="Google Shape;2054;p31"/>
            <p:cNvSpPr/>
            <p:nvPr/>
          </p:nvSpPr>
          <p:spPr>
            <a:xfrm>
              <a:off x="1539169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55" name="Google Shape;2055;p31"/>
            <p:cNvSpPr/>
            <p:nvPr/>
          </p:nvSpPr>
          <p:spPr>
            <a:xfrm>
              <a:off x="185776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56" name="Google Shape;2056;p31"/>
            <p:cNvSpPr/>
            <p:nvPr/>
          </p:nvSpPr>
          <p:spPr>
            <a:xfrm>
              <a:off x="2176224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57" name="Google Shape;2057;p31"/>
            <p:cNvSpPr/>
            <p:nvPr/>
          </p:nvSpPr>
          <p:spPr>
            <a:xfrm>
              <a:off x="2494752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58" name="Google Shape;2058;p31"/>
            <p:cNvSpPr/>
            <p:nvPr/>
          </p:nvSpPr>
          <p:spPr>
            <a:xfrm>
              <a:off x="2813346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59" name="Google Shape;2059;p31"/>
            <p:cNvSpPr/>
            <p:nvPr/>
          </p:nvSpPr>
          <p:spPr>
            <a:xfrm>
              <a:off x="3131874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60" name="Google Shape;2060;p31"/>
            <p:cNvSpPr/>
            <p:nvPr/>
          </p:nvSpPr>
          <p:spPr>
            <a:xfrm>
              <a:off x="3450336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61" name="Google Shape;2061;p31"/>
            <p:cNvSpPr/>
            <p:nvPr/>
          </p:nvSpPr>
          <p:spPr>
            <a:xfrm>
              <a:off x="3768929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62" name="Google Shape;2062;p31"/>
            <p:cNvSpPr/>
            <p:nvPr/>
          </p:nvSpPr>
          <p:spPr>
            <a:xfrm>
              <a:off x="4087457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63" name="Google Shape;2063;p31"/>
            <p:cNvSpPr/>
            <p:nvPr/>
          </p:nvSpPr>
          <p:spPr>
            <a:xfrm>
              <a:off x="4405920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64" name="Google Shape;2064;p31"/>
            <p:cNvSpPr/>
            <p:nvPr/>
          </p:nvSpPr>
          <p:spPr>
            <a:xfrm>
              <a:off x="472444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65" name="Google Shape;2065;p31"/>
            <p:cNvSpPr/>
            <p:nvPr/>
          </p:nvSpPr>
          <p:spPr>
            <a:xfrm>
              <a:off x="5043041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66" name="Google Shape;2066;p31"/>
            <p:cNvSpPr/>
            <p:nvPr/>
          </p:nvSpPr>
          <p:spPr>
            <a:xfrm>
              <a:off x="536163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67" name="Google Shape;2067;p31"/>
            <p:cNvSpPr/>
            <p:nvPr/>
          </p:nvSpPr>
          <p:spPr>
            <a:xfrm>
              <a:off x="5680031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68" name="Google Shape;2068;p31"/>
            <p:cNvSpPr/>
            <p:nvPr/>
          </p:nvSpPr>
          <p:spPr>
            <a:xfrm>
              <a:off x="599862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69" name="Google Shape;2069;p31"/>
            <p:cNvSpPr/>
            <p:nvPr/>
          </p:nvSpPr>
          <p:spPr>
            <a:xfrm>
              <a:off x="631715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70" name="Google Shape;2070;p31"/>
            <p:cNvSpPr/>
            <p:nvPr/>
          </p:nvSpPr>
          <p:spPr>
            <a:xfrm>
              <a:off x="6635615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71" name="Google Shape;2071;p31"/>
            <p:cNvSpPr/>
            <p:nvPr/>
          </p:nvSpPr>
          <p:spPr>
            <a:xfrm>
              <a:off x="6954208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72" name="Google Shape;2072;p31"/>
            <p:cNvSpPr/>
            <p:nvPr/>
          </p:nvSpPr>
          <p:spPr>
            <a:xfrm>
              <a:off x="7272736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73" name="Google Shape;2073;p31"/>
            <p:cNvSpPr/>
            <p:nvPr/>
          </p:nvSpPr>
          <p:spPr>
            <a:xfrm>
              <a:off x="0" y="2502494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74" name="Google Shape;2074;p31"/>
            <p:cNvSpPr/>
            <p:nvPr/>
          </p:nvSpPr>
          <p:spPr>
            <a:xfrm>
              <a:off x="0" y="2806523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75" name="Google Shape;2075;p31"/>
            <p:cNvSpPr/>
            <p:nvPr/>
          </p:nvSpPr>
          <p:spPr>
            <a:xfrm>
              <a:off x="0" y="3110420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76" name="Google Shape;2076;p31"/>
            <p:cNvSpPr/>
            <p:nvPr/>
          </p:nvSpPr>
          <p:spPr>
            <a:xfrm>
              <a:off x="0" y="3414448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77" name="Google Shape;2077;p31"/>
            <p:cNvSpPr/>
            <p:nvPr/>
          </p:nvSpPr>
          <p:spPr>
            <a:xfrm>
              <a:off x="0" y="3718411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3"/>
                  </a:lnTo>
                  <a:lnTo>
                    <a:pt x="113414" y="113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78" name="Google Shape;2078;p31"/>
            <p:cNvSpPr/>
            <p:nvPr/>
          </p:nvSpPr>
          <p:spPr>
            <a:xfrm>
              <a:off x="0" y="402244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grpSp>
        <p:nvGrpSpPr>
          <p:cNvPr id="2079" name="Google Shape;2079;p31"/>
          <p:cNvGrpSpPr/>
          <p:nvPr/>
        </p:nvGrpSpPr>
        <p:grpSpPr>
          <a:xfrm>
            <a:off x="346574" y="261726"/>
            <a:ext cx="17594512" cy="9763488"/>
            <a:chOff x="916986" y="2500875"/>
            <a:chExt cx="2280618" cy="1217119"/>
          </a:xfrm>
        </p:grpSpPr>
        <p:sp>
          <p:nvSpPr>
            <p:cNvPr id="2080" name="Google Shape;2080;p31"/>
            <p:cNvSpPr/>
            <p:nvPr/>
          </p:nvSpPr>
          <p:spPr>
            <a:xfrm>
              <a:off x="930568" y="2514572"/>
              <a:ext cx="105996" cy="1189768"/>
            </a:xfrm>
            <a:custGeom>
              <a:avLst/>
              <a:gdLst/>
              <a:ahLst/>
              <a:cxnLst/>
              <a:rect l="l" t="t" r="r" b="b"/>
              <a:pathLst>
                <a:path w="1834" h="20586" extrusionOk="0">
                  <a:moveTo>
                    <a:pt x="1147" y="1"/>
                  </a:moveTo>
                  <a:cubicBezTo>
                    <a:pt x="515" y="1"/>
                    <a:pt x="1" y="509"/>
                    <a:pt x="1" y="1139"/>
                  </a:cubicBezTo>
                  <a:lnTo>
                    <a:pt x="1" y="1854"/>
                  </a:lnTo>
                  <a:cubicBezTo>
                    <a:pt x="440" y="1854"/>
                    <a:pt x="796" y="2209"/>
                    <a:pt x="796" y="2645"/>
                  </a:cubicBezTo>
                  <a:cubicBezTo>
                    <a:pt x="796" y="3081"/>
                    <a:pt x="440" y="3433"/>
                    <a:pt x="1" y="3433"/>
                  </a:cubicBezTo>
                  <a:lnTo>
                    <a:pt x="1" y="4390"/>
                  </a:lnTo>
                  <a:cubicBezTo>
                    <a:pt x="440" y="4390"/>
                    <a:pt x="796" y="4745"/>
                    <a:pt x="796" y="5181"/>
                  </a:cubicBezTo>
                  <a:cubicBezTo>
                    <a:pt x="796" y="5615"/>
                    <a:pt x="440" y="5969"/>
                    <a:pt x="1" y="5969"/>
                  </a:cubicBezTo>
                  <a:lnTo>
                    <a:pt x="1" y="6924"/>
                  </a:lnTo>
                  <a:cubicBezTo>
                    <a:pt x="440" y="6924"/>
                    <a:pt x="796" y="7281"/>
                    <a:pt x="796" y="7717"/>
                  </a:cubicBezTo>
                  <a:cubicBezTo>
                    <a:pt x="796" y="8151"/>
                    <a:pt x="440" y="8505"/>
                    <a:pt x="1" y="8505"/>
                  </a:cubicBezTo>
                  <a:lnTo>
                    <a:pt x="1" y="9460"/>
                  </a:lnTo>
                  <a:cubicBezTo>
                    <a:pt x="440" y="9460"/>
                    <a:pt x="796" y="9815"/>
                    <a:pt x="796" y="10251"/>
                  </a:cubicBezTo>
                  <a:cubicBezTo>
                    <a:pt x="796" y="10687"/>
                    <a:pt x="440" y="11041"/>
                    <a:pt x="1" y="11041"/>
                  </a:cubicBezTo>
                  <a:lnTo>
                    <a:pt x="1" y="11996"/>
                  </a:lnTo>
                  <a:cubicBezTo>
                    <a:pt x="440" y="11996"/>
                    <a:pt x="796" y="12351"/>
                    <a:pt x="796" y="12787"/>
                  </a:cubicBezTo>
                  <a:cubicBezTo>
                    <a:pt x="796" y="13222"/>
                    <a:pt x="440" y="13575"/>
                    <a:pt x="1" y="13575"/>
                  </a:cubicBezTo>
                  <a:lnTo>
                    <a:pt x="1" y="14532"/>
                  </a:lnTo>
                  <a:cubicBezTo>
                    <a:pt x="440" y="14532"/>
                    <a:pt x="796" y="14886"/>
                    <a:pt x="796" y="15322"/>
                  </a:cubicBezTo>
                  <a:cubicBezTo>
                    <a:pt x="796" y="15758"/>
                    <a:pt x="440" y="16111"/>
                    <a:pt x="1" y="16111"/>
                  </a:cubicBezTo>
                  <a:lnTo>
                    <a:pt x="1" y="17068"/>
                  </a:lnTo>
                  <a:cubicBezTo>
                    <a:pt x="440" y="17068"/>
                    <a:pt x="796" y="17422"/>
                    <a:pt x="796" y="17856"/>
                  </a:cubicBezTo>
                  <a:cubicBezTo>
                    <a:pt x="796" y="18292"/>
                    <a:pt x="440" y="18647"/>
                    <a:pt x="1" y="18647"/>
                  </a:cubicBezTo>
                  <a:lnTo>
                    <a:pt x="1" y="19448"/>
                  </a:lnTo>
                  <a:cubicBezTo>
                    <a:pt x="1" y="20077"/>
                    <a:pt x="515" y="20586"/>
                    <a:pt x="1147" y="20586"/>
                  </a:cubicBezTo>
                  <a:lnTo>
                    <a:pt x="1833" y="20586"/>
                  </a:lnTo>
                  <a:lnTo>
                    <a:pt x="183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81" name="Google Shape;2081;p31"/>
            <p:cNvSpPr/>
            <p:nvPr/>
          </p:nvSpPr>
          <p:spPr>
            <a:xfrm>
              <a:off x="1036508" y="2514572"/>
              <a:ext cx="2147431" cy="1189768"/>
            </a:xfrm>
            <a:custGeom>
              <a:avLst/>
              <a:gdLst/>
              <a:ahLst/>
              <a:cxnLst/>
              <a:rect l="l" t="t" r="r" b="b"/>
              <a:pathLst>
                <a:path w="37156" h="20586" extrusionOk="0">
                  <a:moveTo>
                    <a:pt x="0" y="1"/>
                  </a:moveTo>
                  <a:lnTo>
                    <a:pt x="0" y="20586"/>
                  </a:lnTo>
                  <a:lnTo>
                    <a:pt x="36303" y="20586"/>
                  </a:lnTo>
                  <a:cubicBezTo>
                    <a:pt x="36773" y="20586"/>
                    <a:pt x="37156" y="20205"/>
                    <a:pt x="37156" y="19733"/>
                  </a:cubicBezTo>
                  <a:lnTo>
                    <a:pt x="37156" y="851"/>
                  </a:lnTo>
                  <a:cubicBezTo>
                    <a:pt x="37156" y="382"/>
                    <a:pt x="36773" y="1"/>
                    <a:pt x="3630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82" name="Google Shape;2082;p31"/>
            <p:cNvSpPr/>
            <p:nvPr/>
          </p:nvSpPr>
          <p:spPr>
            <a:xfrm>
              <a:off x="916986" y="2500875"/>
              <a:ext cx="93570" cy="139459"/>
            </a:xfrm>
            <a:custGeom>
              <a:avLst/>
              <a:gdLst/>
              <a:ahLst/>
              <a:cxnLst/>
              <a:rect l="l" t="t" r="r" b="b"/>
              <a:pathLst>
                <a:path w="1619" h="2413" extrusionOk="0">
                  <a:moveTo>
                    <a:pt x="1382" y="0"/>
                  </a:moveTo>
                  <a:cubicBezTo>
                    <a:pt x="620" y="0"/>
                    <a:pt x="0" y="617"/>
                    <a:pt x="0" y="1376"/>
                  </a:cubicBezTo>
                  <a:lnTo>
                    <a:pt x="0" y="2177"/>
                  </a:lnTo>
                  <a:cubicBezTo>
                    <a:pt x="0" y="2308"/>
                    <a:pt x="106" y="2412"/>
                    <a:pt x="236" y="2412"/>
                  </a:cubicBezTo>
                  <a:cubicBezTo>
                    <a:pt x="367" y="2412"/>
                    <a:pt x="473" y="2308"/>
                    <a:pt x="473" y="2177"/>
                  </a:cubicBezTo>
                  <a:lnTo>
                    <a:pt x="473" y="1376"/>
                  </a:lnTo>
                  <a:cubicBezTo>
                    <a:pt x="473" y="878"/>
                    <a:pt x="881" y="474"/>
                    <a:pt x="1382" y="474"/>
                  </a:cubicBezTo>
                  <a:cubicBezTo>
                    <a:pt x="1512" y="474"/>
                    <a:pt x="1618" y="367"/>
                    <a:pt x="1618" y="238"/>
                  </a:cubicBezTo>
                  <a:cubicBezTo>
                    <a:pt x="1618" y="107"/>
                    <a:pt x="1512" y="0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83" name="Google Shape;2083;p31"/>
            <p:cNvSpPr/>
            <p:nvPr/>
          </p:nvSpPr>
          <p:spPr>
            <a:xfrm>
              <a:off x="916986" y="3578650"/>
              <a:ext cx="133160" cy="139344"/>
            </a:xfrm>
            <a:custGeom>
              <a:avLst/>
              <a:gdLst/>
              <a:ahLst/>
              <a:cxnLst/>
              <a:rect l="l" t="t" r="r" b="b"/>
              <a:pathLst>
                <a:path w="2304" h="2411" extrusionOk="0">
                  <a:moveTo>
                    <a:pt x="236" y="0"/>
                  </a:moveTo>
                  <a:cubicBezTo>
                    <a:pt x="106" y="0"/>
                    <a:pt x="0" y="106"/>
                    <a:pt x="0" y="236"/>
                  </a:cubicBezTo>
                  <a:lnTo>
                    <a:pt x="0" y="1037"/>
                  </a:lnTo>
                  <a:cubicBezTo>
                    <a:pt x="0" y="1795"/>
                    <a:pt x="620" y="2410"/>
                    <a:pt x="1382" y="2410"/>
                  </a:cubicBezTo>
                  <a:lnTo>
                    <a:pt x="2068" y="2410"/>
                  </a:lnTo>
                  <a:cubicBezTo>
                    <a:pt x="2199" y="2410"/>
                    <a:pt x="2304" y="2306"/>
                    <a:pt x="2304" y="2175"/>
                  </a:cubicBezTo>
                  <a:cubicBezTo>
                    <a:pt x="2304" y="2043"/>
                    <a:pt x="2199" y="1939"/>
                    <a:pt x="2068" y="1939"/>
                  </a:cubicBezTo>
                  <a:lnTo>
                    <a:pt x="1382" y="1939"/>
                  </a:lnTo>
                  <a:cubicBezTo>
                    <a:pt x="881" y="1939"/>
                    <a:pt x="473" y="1535"/>
                    <a:pt x="473" y="1037"/>
                  </a:cubicBezTo>
                  <a:lnTo>
                    <a:pt x="473" y="236"/>
                  </a:lnTo>
                  <a:cubicBezTo>
                    <a:pt x="473" y="106"/>
                    <a:pt x="367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84" name="Google Shape;2084;p31"/>
            <p:cNvSpPr/>
            <p:nvPr/>
          </p:nvSpPr>
          <p:spPr>
            <a:xfrm>
              <a:off x="2917819" y="3493113"/>
              <a:ext cx="279786" cy="224880"/>
            </a:xfrm>
            <a:custGeom>
              <a:avLst/>
              <a:gdLst/>
              <a:ahLst/>
              <a:cxnLst/>
              <a:rect l="l" t="t" r="r" b="b"/>
              <a:pathLst>
                <a:path w="4841" h="3891" extrusionOk="0">
                  <a:moveTo>
                    <a:pt x="4605" y="0"/>
                  </a:moveTo>
                  <a:cubicBezTo>
                    <a:pt x="4473" y="0"/>
                    <a:pt x="4367" y="107"/>
                    <a:pt x="4367" y="236"/>
                  </a:cubicBezTo>
                  <a:lnTo>
                    <a:pt x="4367" y="2802"/>
                  </a:lnTo>
                  <a:cubicBezTo>
                    <a:pt x="4367" y="3142"/>
                    <a:pt x="4092" y="3419"/>
                    <a:pt x="3752" y="3419"/>
                  </a:cubicBezTo>
                  <a:lnTo>
                    <a:pt x="238" y="3419"/>
                  </a:lnTo>
                  <a:cubicBezTo>
                    <a:pt x="107" y="3419"/>
                    <a:pt x="1" y="3523"/>
                    <a:pt x="1" y="3655"/>
                  </a:cubicBezTo>
                  <a:cubicBezTo>
                    <a:pt x="1" y="3786"/>
                    <a:pt x="107" y="3890"/>
                    <a:pt x="238" y="3890"/>
                  </a:cubicBezTo>
                  <a:lnTo>
                    <a:pt x="3752" y="3890"/>
                  </a:lnTo>
                  <a:cubicBezTo>
                    <a:pt x="4353" y="3890"/>
                    <a:pt x="4840" y="3403"/>
                    <a:pt x="4840" y="2802"/>
                  </a:cubicBezTo>
                  <a:lnTo>
                    <a:pt x="4840" y="236"/>
                  </a:lnTo>
                  <a:cubicBezTo>
                    <a:pt x="4840" y="107"/>
                    <a:pt x="4734" y="0"/>
                    <a:pt x="46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:a16="http://schemas.microsoft.com/office/drawing/2014/main" id="{DABBA846-BFE6-4A6F-6ACC-424D822D5481}"/>
              </a:ext>
            </a:extLst>
          </p:cNvPr>
          <p:cNvGrpSpPr/>
          <p:nvPr userDrawn="1"/>
        </p:nvGrpSpPr>
        <p:grpSpPr>
          <a:xfrm>
            <a:off x="0" y="-4673"/>
            <a:ext cx="18288000" cy="10291674"/>
            <a:chOff x="0" y="-3115"/>
            <a:chExt cx="12192000" cy="6861116"/>
          </a:xfrm>
        </p:grpSpPr>
        <p:sp>
          <p:nvSpPr>
            <p:cNvPr id="20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  <p:cNvSpPr/>
            <p:nvPr userDrawn="1"/>
          </p:nvSpPr>
          <p:spPr>
            <a:xfrm>
              <a:off x="0" y="-1"/>
              <a:ext cx="12192000" cy="488109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2"/>
                  </a:solidFill>
                  <a:latin typeface="+mn-lt"/>
                  <a:ea typeface="仿宋_GB2312" pitchFamily="49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700" dirty="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pic>
          <p:nvPicPr>
            <p:cNvPr id="12" name="图片 11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26" r="7389" b="84853"/>
            <a:stretch>
              <a:fillRect/>
            </a:stretch>
          </p:blipFill>
          <p:spPr>
            <a:xfrm>
              <a:off x="1687112" y="-3115"/>
              <a:ext cx="8772281" cy="4085718"/>
            </a:xfrm>
            <a:prstGeom prst="rect">
              <a:avLst/>
            </a:prstGeom>
          </p:spPr>
        </p:pic>
        <p:sp>
          <p:nvSpPr>
            <p:cNvPr id="21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  <p:cNvSpPr/>
            <p:nvPr userDrawn="1"/>
          </p:nvSpPr>
          <p:spPr>
            <a:xfrm>
              <a:off x="0" y="3672498"/>
              <a:ext cx="12192000" cy="3185503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2"/>
                  </a:solidFill>
                  <a:latin typeface="+mn-lt"/>
                  <a:ea typeface="仿宋_GB2312" pitchFamily="49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700" dirty="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pic>
          <p:nvPicPr>
            <p:cNvPr id="14" name="图片 13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21" t="2395" r="84645" b="93484"/>
            <a:stretch>
              <a:fillRect/>
            </a:stretch>
          </p:blipFill>
          <p:spPr>
            <a:xfrm>
              <a:off x="466892" y="292901"/>
              <a:ext cx="1123233" cy="1038992"/>
            </a:xfrm>
            <a:prstGeom prst="rect">
              <a:avLst/>
            </a:prstGeom>
          </p:spPr>
        </p:pic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B4F3B753-0755-07AE-914C-EE42794D84D6}"/>
                </a:ext>
              </a:extLst>
            </p:cNvPr>
            <p:cNvGrpSpPr/>
            <p:nvPr userDrawn="1"/>
          </p:nvGrpSpPr>
          <p:grpSpPr>
            <a:xfrm>
              <a:off x="2634518" y="1337636"/>
              <a:ext cx="6810085" cy="2994182"/>
              <a:chOff x="2690957" y="2493218"/>
              <a:chExt cx="6810085" cy="2994182"/>
            </a:xfrm>
          </p:grpSpPr>
          <p:pic>
            <p:nvPicPr>
              <p:cNvPr id="9" name="图片 4"/>
              <p:cNvPicPr>
                <a:picLocks noChangeAspect="1"/>
              </p:cNvPicPr>
              <p:nvPr userDrawn="1"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922" t="724" r="34057" b="90923"/>
              <a:stretch>
                <a:fillRect/>
              </a:stretch>
            </p:blipFill>
            <p:spPr>
              <a:xfrm>
                <a:off x="4572000" y="2493218"/>
                <a:ext cx="2906631" cy="1895632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 userDrawn="1"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284" t="14646" r="12461" b="75553"/>
              <a:stretch>
                <a:fillRect/>
              </a:stretch>
            </p:blipFill>
            <p:spPr>
              <a:xfrm>
                <a:off x="2690957" y="3099800"/>
                <a:ext cx="6810085" cy="2387600"/>
              </a:xfrm>
              <a:prstGeom prst="rect">
                <a:avLst/>
              </a:prstGeom>
            </p:spPr>
          </p:pic>
        </p:grpSp>
        <p:pic>
          <p:nvPicPr>
            <p:cNvPr id="24" name="图片 23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256" t="20493" r="3839" b="71711"/>
            <a:stretch>
              <a:fillRect/>
            </a:stretch>
          </p:blipFill>
          <p:spPr>
            <a:xfrm>
              <a:off x="1098576" y="5296749"/>
              <a:ext cx="605307" cy="901521"/>
            </a:xfrm>
            <a:prstGeom prst="rect">
              <a:avLst/>
            </a:prstGeom>
          </p:spPr>
        </p:pic>
        <p:pic>
          <p:nvPicPr>
            <p:cNvPr id="25" name="图片 2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848" r="80462" b="64472"/>
            <a:stretch>
              <a:fillRect/>
            </a:stretch>
          </p:blipFill>
          <p:spPr>
            <a:xfrm>
              <a:off x="10428450" y="5613283"/>
              <a:ext cx="850559" cy="656822"/>
            </a:xfrm>
            <a:prstGeom prst="rect">
              <a:avLst/>
            </a:prstGeom>
          </p:spPr>
        </p:pic>
      </p:grp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2385188" y="8231511"/>
            <a:ext cx="13716000" cy="985233"/>
          </a:xfrm>
        </p:spPr>
        <p:txBody>
          <a:bodyPr>
            <a:normAutofit/>
          </a:bodyPr>
          <a:lstStyle>
            <a:lvl1pPr marL="0" indent="0" algn="ctr">
              <a:buNone/>
              <a:defRPr sz="4800">
                <a:solidFill>
                  <a:srgbClr val="0F3041"/>
                </a:solidFill>
              </a:defRPr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 altLang="zh-CN"/>
              <a:t>TÊN BÀI</a:t>
            </a:r>
            <a:endParaRPr lang="zh-CN" alt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1583B455-B473-BB86-ACA8-2EB9AFDB73B9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 rot="1349642">
            <a:off x="16225530" y="6228159"/>
            <a:ext cx="1479462" cy="1479462"/>
          </a:xfrm>
          <a:prstGeom prst="rect">
            <a:avLst/>
          </a:prstGeom>
        </p:spPr>
      </p:pic>
      <p:sp>
        <p:nvSpPr>
          <p:cNvPr id="30" name="Title 29">
            <a:extLst>
              <a:ext uri="{FF2B5EF4-FFF2-40B4-BE49-F238E27FC236}">
                <a16:creationId xmlns:a16="http://schemas.microsoft.com/office/drawing/2014/main" id="{1EDE7FAB-DF6F-DE9B-C46A-859690A528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555843" y="5896925"/>
            <a:ext cx="11754434" cy="1988345"/>
          </a:xfr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rPr lang="en-US"/>
              <a:t>TÊN CHƯƠNG</a:t>
            </a:r>
          </a:p>
        </p:txBody>
      </p:sp>
      <p:sp>
        <p:nvSpPr>
          <p:cNvPr id="37" name="日期占位符 3">
            <a:extLst>
              <a:ext uri="{FF2B5EF4-FFF2-40B4-BE49-F238E27FC236}">
                <a16:creationId xmlns:a16="http://schemas.microsoft.com/office/drawing/2014/main" id="{81D632CC-86DF-7FCC-57F4-83C86D44E19D}"/>
              </a:ext>
            </a:extLst>
          </p:cNvPr>
          <p:cNvSpPr txBox="1">
            <a:spLocks/>
          </p:cNvSpPr>
          <p:nvPr userDrawn="1"/>
        </p:nvSpPr>
        <p:spPr>
          <a:xfrm>
            <a:off x="1769723" y="9634813"/>
            <a:ext cx="4659719" cy="547688"/>
          </a:xfrm>
          <a:prstGeom prst="rect">
            <a:avLst/>
          </a:prstGeom>
        </p:spPr>
        <p:txBody>
          <a:bodyPr vert="horz" lIns="137160" tIns="68580" rIns="137160" bIns="68580" rtlCol="0" anchor="ctr"/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/>
              <a:t>SIÊU DỰ ÁN HÓA 12 CHƯƠNG TRÌNH MỚI</a:t>
            </a:r>
            <a:endParaRPr lang="zh-CN" altLang="en-US" sz="1800"/>
          </a:p>
        </p:txBody>
      </p:sp>
      <p:sp>
        <p:nvSpPr>
          <p:cNvPr id="39" name="Title 29">
            <a:extLst>
              <a:ext uri="{FF2B5EF4-FFF2-40B4-BE49-F238E27FC236}">
                <a16:creationId xmlns:a16="http://schemas.microsoft.com/office/drawing/2014/main" id="{DEA9E4EA-CEFB-5258-0574-9357F235F27F}"/>
              </a:ext>
            </a:extLst>
          </p:cNvPr>
          <p:cNvSpPr txBox="1">
            <a:spLocks/>
          </p:cNvSpPr>
          <p:nvPr userDrawn="1"/>
        </p:nvSpPr>
        <p:spPr>
          <a:xfrm>
            <a:off x="1760515" y="5896925"/>
            <a:ext cx="11754434" cy="1988345"/>
          </a:xfrm>
          <a:prstGeom prst="rect">
            <a:avLst/>
          </a:prstGeom>
        </p:spPr>
        <p:txBody>
          <a:bodyPr vert="horz" lIns="137160" tIns="68580" rIns="137160" bIns="6858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r>
              <a:rPr lang="en-US" sz="4800">
                <a:solidFill>
                  <a:schemeClr val="accent5">
                    <a:lumMod val="50000"/>
                  </a:schemeClr>
                </a:solidFill>
              </a:rPr>
              <a:t>CHƯƠNG ....</a:t>
            </a:r>
          </a:p>
        </p:txBody>
      </p:sp>
    </p:spTree>
    <p:extLst>
      <p:ext uri="{BB962C8B-B14F-4D97-AF65-F5344CB8AC3E}">
        <p14:creationId xmlns:p14="http://schemas.microsoft.com/office/powerpoint/2010/main" val="18881019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arallelogram 12">
            <a:extLst>
              <a:ext uri="{FF2B5EF4-FFF2-40B4-BE49-F238E27FC236}">
                <a16:creationId xmlns:a16="http://schemas.microsoft.com/office/drawing/2014/main" id="{17C6A2A0-4F75-0881-107A-D35F8C4A9A27}"/>
              </a:ext>
            </a:extLst>
          </p:cNvPr>
          <p:cNvSpPr/>
          <p:nvPr userDrawn="1"/>
        </p:nvSpPr>
        <p:spPr>
          <a:xfrm rot="8074440">
            <a:off x="2207144" y="4152453"/>
            <a:ext cx="435657" cy="7346877"/>
          </a:xfrm>
          <a:custGeom>
            <a:avLst/>
            <a:gdLst>
              <a:gd name="connsiteX0" fmla="*/ 0 w 621718"/>
              <a:gd name="connsiteY0" fmla="*/ 6477856 h 6477856"/>
              <a:gd name="connsiteX1" fmla="*/ 155430 w 621718"/>
              <a:gd name="connsiteY1" fmla="*/ 0 h 6477856"/>
              <a:gd name="connsiteX2" fmla="*/ 621718 w 621718"/>
              <a:gd name="connsiteY2" fmla="*/ 0 h 6477856"/>
              <a:gd name="connsiteX3" fmla="*/ 466289 w 621718"/>
              <a:gd name="connsiteY3" fmla="*/ 6477856 h 6477856"/>
              <a:gd name="connsiteX4" fmla="*/ 0 w 621718"/>
              <a:gd name="connsiteY4" fmla="*/ 6477856 h 6477856"/>
              <a:gd name="connsiteX0" fmla="*/ 0 w 621718"/>
              <a:gd name="connsiteY0" fmla="*/ 6477856 h 6477856"/>
              <a:gd name="connsiteX1" fmla="*/ 155430 w 621718"/>
              <a:gd name="connsiteY1" fmla="*/ 0 h 6477856"/>
              <a:gd name="connsiteX2" fmla="*/ 621718 w 621718"/>
              <a:gd name="connsiteY2" fmla="*/ 0 h 6477856"/>
              <a:gd name="connsiteX3" fmla="*/ 476450 w 621718"/>
              <a:gd name="connsiteY3" fmla="*/ 5111263 h 6477856"/>
              <a:gd name="connsiteX4" fmla="*/ 0 w 621718"/>
              <a:gd name="connsiteY4" fmla="*/ 6477856 h 6477856"/>
              <a:gd name="connsiteX0" fmla="*/ 0 w 599704"/>
              <a:gd name="connsiteY0" fmla="*/ 5493430 h 5493430"/>
              <a:gd name="connsiteX1" fmla="*/ 133416 w 599704"/>
              <a:gd name="connsiteY1" fmla="*/ 0 h 5493430"/>
              <a:gd name="connsiteX2" fmla="*/ 599704 w 599704"/>
              <a:gd name="connsiteY2" fmla="*/ 0 h 5493430"/>
              <a:gd name="connsiteX3" fmla="*/ 454436 w 599704"/>
              <a:gd name="connsiteY3" fmla="*/ 5111263 h 5493430"/>
              <a:gd name="connsiteX4" fmla="*/ 0 w 599704"/>
              <a:gd name="connsiteY4" fmla="*/ 5493430 h 5493430"/>
              <a:gd name="connsiteX0" fmla="*/ 0 w 599704"/>
              <a:gd name="connsiteY0" fmla="*/ 5493430 h 5493430"/>
              <a:gd name="connsiteX1" fmla="*/ 133416 w 599704"/>
              <a:gd name="connsiteY1" fmla="*/ 0 h 5493430"/>
              <a:gd name="connsiteX2" fmla="*/ 599704 w 599704"/>
              <a:gd name="connsiteY2" fmla="*/ 0 h 5493430"/>
              <a:gd name="connsiteX3" fmla="*/ 573303 w 599704"/>
              <a:gd name="connsiteY3" fmla="*/ 4935802 h 5493430"/>
              <a:gd name="connsiteX4" fmla="*/ 0 w 599704"/>
              <a:gd name="connsiteY4" fmla="*/ 5493430 h 5493430"/>
              <a:gd name="connsiteX0" fmla="*/ 0 w 599704"/>
              <a:gd name="connsiteY0" fmla="*/ 5493430 h 5493430"/>
              <a:gd name="connsiteX1" fmla="*/ 133416 w 599704"/>
              <a:gd name="connsiteY1" fmla="*/ 0 h 5493430"/>
              <a:gd name="connsiteX2" fmla="*/ 599704 w 599704"/>
              <a:gd name="connsiteY2" fmla="*/ 0 h 5493430"/>
              <a:gd name="connsiteX3" fmla="*/ 492210 w 599704"/>
              <a:gd name="connsiteY3" fmla="*/ 4971938 h 5493430"/>
              <a:gd name="connsiteX4" fmla="*/ 0 w 599704"/>
              <a:gd name="connsiteY4" fmla="*/ 5493430 h 5493430"/>
              <a:gd name="connsiteX0" fmla="*/ 0 w 599704"/>
              <a:gd name="connsiteY0" fmla="*/ 5493430 h 5493430"/>
              <a:gd name="connsiteX1" fmla="*/ 133416 w 599704"/>
              <a:gd name="connsiteY1" fmla="*/ 0 h 5493430"/>
              <a:gd name="connsiteX2" fmla="*/ 599704 w 599704"/>
              <a:gd name="connsiteY2" fmla="*/ 0 h 5493430"/>
              <a:gd name="connsiteX3" fmla="*/ 521490 w 599704"/>
              <a:gd name="connsiteY3" fmla="*/ 4986851 h 5493430"/>
              <a:gd name="connsiteX4" fmla="*/ 0 w 599704"/>
              <a:gd name="connsiteY4" fmla="*/ 5493430 h 5493430"/>
              <a:gd name="connsiteX0" fmla="*/ 0 w 647147"/>
              <a:gd name="connsiteY0" fmla="*/ 5493430 h 5493430"/>
              <a:gd name="connsiteX1" fmla="*/ 133416 w 647147"/>
              <a:gd name="connsiteY1" fmla="*/ 0 h 5493430"/>
              <a:gd name="connsiteX2" fmla="*/ 647147 w 647147"/>
              <a:gd name="connsiteY2" fmla="*/ 536734 h 5493430"/>
              <a:gd name="connsiteX3" fmla="*/ 521490 w 647147"/>
              <a:gd name="connsiteY3" fmla="*/ 4986851 h 5493430"/>
              <a:gd name="connsiteX4" fmla="*/ 0 w 647147"/>
              <a:gd name="connsiteY4" fmla="*/ 5493430 h 5493430"/>
              <a:gd name="connsiteX0" fmla="*/ 1 w 642076"/>
              <a:gd name="connsiteY0" fmla="*/ 5184845 h 5184845"/>
              <a:gd name="connsiteX1" fmla="*/ 128345 w 642076"/>
              <a:gd name="connsiteY1" fmla="*/ 0 h 5184845"/>
              <a:gd name="connsiteX2" fmla="*/ 642076 w 642076"/>
              <a:gd name="connsiteY2" fmla="*/ 536734 h 5184845"/>
              <a:gd name="connsiteX3" fmla="*/ 516419 w 642076"/>
              <a:gd name="connsiteY3" fmla="*/ 4986851 h 5184845"/>
              <a:gd name="connsiteX4" fmla="*/ 1 w 642076"/>
              <a:gd name="connsiteY4" fmla="*/ 5184845 h 5184845"/>
              <a:gd name="connsiteX0" fmla="*/ 1 w 642076"/>
              <a:gd name="connsiteY0" fmla="*/ 5184845 h 5184845"/>
              <a:gd name="connsiteX1" fmla="*/ 128345 w 642076"/>
              <a:gd name="connsiteY1" fmla="*/ 0 h 5184845"/>
              <a:gd name="connsiteX2" fmla="*/ 642076 w 642076"/>
              <a:gd name="connsiteY2" fmla="*/ 536734 h 5184845"/>
              <a:gd name="connsiteX3" fmla="*/ 452173 w 642076"/>
              <a:gd name="connsiteY3" fmla="*/ 4942549 h 5184845"/>
              <a:gd name="connsiteX4" fmla="*/ 1 w 642076"/>
              <a:gd name="connsiteY4" fmla="*/ 5184845 h 5184845"/>
              <a:gd name="connsiteX0" fmla="*/ 1 w 642076"/>
              <a:gd name="connsiteY0" fmla="*/ 4942767 h 4942767"/>
              <a:gd name="connsiteX1" fmla="*/ 10663 w 642076"/>
              <a:gd name="connsiteY1" fmla="*/ 0 h 4942767"/>
              <a:gd name="connsiteX2" fmla="*/ 642076 w 642076"/>
              <a:gd name="connsiteY2" fmla="*/ 294656 h 4942767"/>
              <a:gd name="connsiteX3" fmla="*/ 452173 w 642076"/>
              <a:gd name="connsiteY3" fmla="*/ 4700471 h 4942767"/>
              <a:gd name="connsiteX4" fmla="*/ 1 w 642076"/>
              <a:gd name="connsiteY4" fmla="*/ 4942767 h 4942767"/>
              <a:gd name="connsiteX0" fmla="*/ 1 w 642076"/>
              <a:gd name="connsiteY0" fmla="*/ 4934927 h 4934927"/>
              <a:gd name="connsiteX1" fmla="*/ 156727 w 642076"/>
              <a:gd name="connsiteY1" fmla="*/ 0 h 4934927"/>
              <a:gd name="connsiteX2" fmla="*/ 642076 w 642076"/>
              <a:gd name="connsiteY2" fmla="*/ 286816 h 4934927"/>
              <a:gd name="connsiteX3" fmla="*/ 452173 w 642076"/>
              <a:gd name="connsiteY3" fmla="*/ 4692631 h 4934927"/>
              <a:gd name="connsiteX4" fmla="*/ 1 w 642076"/>
              <a:gd name="connsiteY4" fmla="*/ 4934927 h 4934927"/>
              <a:gd name="connsiteX0" fmla="*/ 1 w 642076"/>
              <a:gd name="connsiteY0" fmla="*/ 4897918 h 4897918"/>
              <a:gd name="connsiteX1" fmla="*/ 237335 w 642076"/>
              <a:gd name="connsiteY1" fmla="*/ 0 h 4897918"/>
              <a:gd name="connsiteX2" fmla="*/ 642076 w 642076"/>
              <a:gd name="connsiteY2" fmla="*/ 249807 h 4897918"/>
              <a:gd name="connsiteX3" fmla="*/ 452173 w 642076"/>
              <a:gd name="connsiteY3" fmla="*/ 4655622 h 4897918"/>
              <a:gd name="connsiteX4" fmla="*/ 1 w 642076"/>
              <a:gd name="connsiteY4" fmla="*/ 4897918 h 48979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2076" h="4897918">
                <a:moveTo>
                  <a:pt x="1" y="4897918"/>
                </a:moveTo>
                <a:lnTo>
                  <a:pt x="237335" y="0"/>
                </a:lnTo>
                <a:lnTo>
                  <a:pt x="642076" y="249807"/>
                </a:lnTo>
                <a:lnTo>
                  <a:pt x="452173" y="4655622"/>
                </a:lnTo>
                <a:lnTo>
                  <a:pt x="1" y="4897918"/>
                </a:lnTo>
                <a:close/>
              </a:path>
            </a:pathLst>
          </a:custGeom>
          <a:solidFill>
            <a:srgbClr val="FFE69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00"/>
          </a:p>
        </p:txBody>
      </p:sp>
      <p:sp>
        <p:nvSpPr>
          <p:cNvPr id="12" name="Right Triangle 11">
            <a:extLst>
              <a:ext uri="{FF2B5EF4-FFF2-40B4-BE49-F238E27FC236}">
                <a16:creationId xmlns:a16="http://schemas.microsoft.com/office/drawing/2014/main" id="{E589D5EF-030F-8769-1C50-91274FB2E506}"/>
              </a:ext>
            </a:extLst>
          </p:cNvPr>
          <p:cNvSpPr/>
          <p:nvPr userDrawn="1"/>
        </p:nvSpPr>
        <p:spPr>
          <a:xfrm rot="10800000">
            <a:off x="15581169" y="0"/>
            <a:ext cx="2706831" cy="2400300"/>
          </a:xfrm>
          <a:prstGeom prst="rtTriangle">
            <a:avLst/>
          </a:prstGeom>
          <a:solidFill>
            <a:srgbClr val="FFE69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00"/>
          </a:p>
        </p:txBody>
      </p:sp>
      <p:sp>
        <p:nvSpPr>
          <p:cNvPr id="11" name="Right Triangle 10">
            <a:extLst>
              <a:ext uri="{FF2B5EF4-FFF2-40B4-BE49-F238E27FC236}">
                <a16:creationId xmlns:a16="http://schemas.microsoft.com/office/drawing/2014/main" id="{6C6B19EB-00A6-024A-AE5E-A768B734BCD4}"/>
              </a:ext>
            </a:extLst>
          </p:cNvPr>
          <p:cNvSpPr/>
          <p:nvPr userDrawn="1"/>
        </p:nvSpPr>
        <p:spPr>
          <a:xfrm>
            <a:off x="1" y="5860473"/>
            <a:ext cx="4301837" cy="4426527"/>
          </a:xfrm>
          <a:prstGeom prst="rtTriangle">
            <a:avLst/>
          </a:prstGeom>
          <a:solidFill>
            <a:srgbClr val="C5E0B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0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27876" y="638695"/>
            <a:ext cx="15773400" cy="1988345"/>
          </a:xfr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27876" y="2802729"/>
            <a:ext cx="15773400" cy="6527007"/>
          </a:xfrm>
        </p:spPr>
        <p:txBody>
          <a:bodyPr/>
          <a:lstStyle>
            <a:lvl1pPr>
              <a:defRPr/>
            </a:lvl1pPr>
          </a:lstStyle>
          <a:p>
            <a:pPr lvl="0"/>
            <a:endParaRPr lang="zh-CN" altLang="en-US"/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2CE909BE-5639-888B-4B69-D28E0C84885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20882" y="433730"/>
            <a:ext cx="4659719" cy="547688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0F3A084-5693-AD05-A610-B1A7F100A5F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071849" y="981417"/>
            <a:ext cx="605843" cy="310923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4B52CEC-C8CF-9CE5-3B24-56FB847E4826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" contrast="-14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7314" y="8451649"/>
            <a:ext cx="1435484" cy="14354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64AE32C-2F30-350B-3B6C-F202C500572E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6934585" y="173845"/>
            <a:ext cx="987098" cy="987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1069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endParaRPr lang="zh-CN" altLang="en-US"/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0FF70F6A-CAE4-535C-BF5B-2778D6D3CB6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299" y="9465469"/>
            <a:ext cx="4659719" cy="547688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98074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-column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1E3E02AE-512E-32FD-FF19-25183AC9E500}"/>
              </a:ext>
            </a:extLst>
          </p:cNvPr>
          <p:cNvSpPr/>
          <p:nvPr userDrawn="1"/>
        </p:nvSpPr>
        <p:spPr>
          <a:xfrm>
            <a:off x="2" y="9548149"/>
            <a:ext cx="18288000" cy="10019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00"/>
          </a:p>
        </p:txBody>
      </p:sp>
      <p:sp>
        <p:nvSpPr>
          <p:cNvPr id="12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 userDrawn="1"/>
        </p:nvSpPr>
        <p:spPr>
          <a:xfrm flipH="1">
            <a:off x="0" y="0"/>
            <a:ext cx="3743262" cy="192024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7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5" name="图片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41" t="15318" r="15590" b="76144"/>
          <a:stretch>
            <a:fillRect/>
          </a:stretch>
        </p:blipFill>
        <p:spPr>
          <a:xfrm>
            <a:off x="314678" y="499645"/>
            <a:ext cx="3103388" cy="1001624"/>
          </a:xfrm>
          <a:prstGeom prst="rect">
            <a:avLst/>
          </a:prstGeom>
        </p:spPr>
      </p:pic>
      <p:sp>
        <p:nvSpPr>
          <p:cNvPr id="11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 userDrawn="1"/>
        </p:nvSpPr>
        <p:spPr>
          <a:xfrm flipH="1">
            <a:off x="3743262" y="0"/>
            <a:ext cx="14544738" cy="1920240"/>
          </a:xfrm>
          <a:prstGeom prst="rect">
            <a:avLst/>
          </a:prstGeom>
          <a:solidFill>
            <a:srgbClr val="82C69F"/>
          </a:solidFill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6000" dirty="0">
              <a:solidFill>
                <a:schemeClr val="bg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>
            <a:lvl1pPr>
              <a:defRPr/>
            </a:lvl1pPr>
          </a:lstStyle>
          <a:p>
            <a:pPr lvl="0"/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>
            <a:lvl1pPr>
              <a:defRPr/>
            </a:lvl1pPr>
          </a:lstStyle>
          <a:p>
            <a:pPr lvl="0"/>
            <a:endParaRPr lang="zh-CN" altLang="en-US"/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385707DC-ABC0-B892-85C0-F3CCC6310A65}"/>
              </a:ext>
            </a:extLst>
          </p:cNvPr>
          <p:cNvSpPr txBox="1">
            <a:spLocks/>
          </p:cNvSpPr>
          <p:nvPr userDrawn="1"/>
        </p:nvSpPr>
        <p:spPr>
          <a:xfrm>
            <a:off x="3743262" y="19657"/>
            <a:ext cx="15773400" cy="1988345"/>
          </a:xfrm>
          <a:prstGeom prst="rect">
            <a:avLst/>
          </a:prstGeom>
        </p:spPr>
        <p:txBody>
          <a:bodyPr vert="horz" lIns="137160" tIns="68580" rIns="137160" bIns="6858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en-US" altLang="zh-CN" sz="660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64C2B1E8-675E-9769-AB1C-C747A8444BD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538414"/>
            <a:ext cx="942621" cy="94262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9365AD7-171E-60E4-84B5-342AC925CC8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5679" y="2621045"/>
            <a:ext cx="942621" cy="942621"/>
          </a:xfrm>
          <a:prstGeom prst="rect">
            <a:avLst/>
          </a:prstGeom>
        </p:spPr>
      </p:pic>
      <p:pic>
        <p:nvPicPr>
          <p:cNvPr id="6" name="图片 11">
            <a:extLst>
              <a:ext uri="{FF2B5EF4-FFF2-40B4-BE49-F238E27FC236}">
                <a16:creationId xmlns:a16="http://schemas.microsoft.com/office/drawing/2014/main" id="{7052236C-E6A5-6066-0C3E-A62C807E249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6" r="7389" b="84853"/>
          <a:stretch>
            <a:fillRect/>
          </a:stretch>
        </p:blipFill>
        <p:spPr>
          <a:xfrm>
            <a:off x="9105134" y="-1025209"/>
            <a:ext cx="6321681" cy="2944343"/>
          </a:xfrm>
          <a:prstGeom prst="rect">
            <a:avLst/>
          </a:prstGeom>
        </p:spPr>
      </p:pic>
      <p:pic>
        <p:nvPicPr>
          <p:cNvPr id="7" name="图片 11">
            <a:extLst>
              <a:ext uri="{FF2B5EF4-FFF2-40B4-BE49-F238E27FC236}">
                <a16:creationId xmlns:a16="http://schemas.microsoft.com/office/drawing/2014/main" id="{16197A58-DEBE-6791-219D-FB0662D23DA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6" r="7389" b="84853"/>
          <a:stretch>
            <a:fillRect/>
          </a:stretch>
        </p:blipFill>
        <p:spPr>
          <a:xfrm>
            <a:off x="4068460" y="-789313"/>
            <a:ext cx="5815196" cy="270844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BE67157-5B93-BB35-4452-AEF6039DCA05}"/>
              </a:ext>
            </a:extLst>
          </p:cNvPr>
          <p:cNvSpPr txBox="1"/>
          <p:nvPr userDrawn="1"/>
        </p:nvSpPr>
        <p:spPr>
          <a:xfrm>
            <a:off x="3809745" y="499644"/>
            <a:ext cx="975706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5400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NỘI DUNG BÀI HỌC</a:t>
            </a:r>
            <a:endParaRPr lang="zh-CN" altLang="en-US" sz="5400" dirty="0">
              <a:solidFill>
                <a:schemeClr val="bg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7" name="图片 11">
            <a:extLst>
              <a:ext uri="{FF2B5EF4-FFF2-40B4-BE49-F238E27FC236}">
                <a16:creationId xmlns:a16="http://schemas.microsoft.com/office/drawing/2014/main" id="{A87EA374-0413-9B9D-92EF-6FE52E1273C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6" r="7389" b="84853"/>
          <a:stretch>
            <a:fillRect/>
          </a:stretch>
        </p:blipFill>
        <p:spPr>
          <a:xfrm>
            <a:off x="14467005" y="-789313"/>
            <a:ext cx="6321681" cy="29443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E1267A8-1A68-EAF8-409A-2AFBF773F0EC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6100715" y="91512"/>
            <a:ext cx="1872609" cy="1872609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39F5F7E4-98ED-40EB-9BD7-65B11D76C656}"/>
              </a:ext>
            </a:extLst>
          </p:cNvPr>
          <p:cNvSpPr/>
          <p:nvPr userDrawn="1"/>
        </p:nvSpPr>
        <p:spPr>
          <a:xfrm>
            <a:off x="604157" y="9598823"/>
            <a:ext cx="8654144" cy="7732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100">
                <a:solidFill>
                  <a:schemeClr val="tx2"/>
                </a:solidFill>
                <a:latin typeface="#9Slide03 Sofia Pro Soft Bold" panose="020B0000000000000000" pitchFamily="34" charset="0"/>
              </a:rPr>
              <a:t>SIÊU DỰ ÁN HÓA 12 CHƯƠNG TRÌNH MỚI</a:t>
            </a:r>
            <a:endParaRPr lang="zh-CN" altLang="en-US" sz="2100">
              <a:solidFill>
                <a:schemeClr val="tx2"/>
              </a:solidFill>
              <a:latin typeface="#9Slide03 Sofia Pro Soft Bold" panose="020B00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5629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>
        <p:tmplLst>
          <p:tmpl lvl="1">
            <p:tnLst>
              <p:par>
                <p:cTn presetID="47" presetClass="entr" presetSubtype="0" fill="hold" nodeType="clickEffect" nodePh="1">
                  <p:stCondLst>
                    <p:cond delay="0"/>
                  </p:stCondLst>
                  <p:endCondLst>
                    <p:cond delay="0"/>
                  </p:end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4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3" grpId="0"/>
    </p:bld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4A2A41DB-4420-A75C-6B3C-107D8BD86DBB}"/>
              </a:ext>
            </a:extLst>
          </p:cNvPr>
          <p:cNvGrpSpPr/>
          <p:nvPr userDrawn="1"/>
        </p:nvGrpSpPr>
        <p:grpSpPr>
          <a:xfrm flipH="1">
            <a:off x="1" y="0"/>
            <a:ext cx="19536467" cy="10287000"/>
            <a:chOff x="-832311" y="0"/>
            <a:chExt cx="13024311" cy="6858000"/>
          </a:xfrm>
        </p:grpSpPr>
        <p:sp>
          <p:nvSpPr>
            <p:cNvPr id="4" name="Right Triangle 3">
              <a:extLst>
                <a:ext uri="{FF2B5EF4-FFF2-40B4-BE49-F238E27FC236}">
                  <a16:creationId xmlns:a16="http://schemas.microsoft.com/office/drawing/2014/main" id="{39A8F63F-E63B-E5EC-7A89-CB47D99CCB5F}"/>
                </a:ext>
              </a:extLst>
            </p:cNvPr>
            <p:cNvSpPr/>
            <p:nvPr userDrawn="1"/>
          </p:nvSpPr>
          <p:spPr>
            <a:xfrm rot="10800000">
              <a:off x="10387446" y="0"/>
              <a:ext cx="1804554" cy="1600200"/>
            </a:xfrm>
            <a:prstGeom prst="rtTriangle">
              <a:avLst/>
            </a:prstGeom>
            <a:solidFill>
              <a:srgbClr val="FFE699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200"/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D4F4D73A-43CB-9D3F-D0FF-2329D2088C42}"/>
                </a:ext>
              </a:extLst>
            </p:cNvPr>
            <p:cNvGrpSpPr/>
            <p:nvPr userDrawn="1"/>
          </p:nvGrpSpPr>
          <p:grpSpPr>
            <a:xfrm>
              <a:off x="-832311" y="3906982"/>
              <a:ext cx="4897918" cy="2951018"/>
              <a:chOff x="-832311" y="3906982"/>
              <a:chExt cx="4897918" cy="2951018"/>
            </a:xfrm>
          </p:grpSpPr>
          <p:sp>
            <p:nvSpPr>
              <p:cNvPr id="3" name="Parallelogram 12">
                <a:extLst>
                  <a:ext uri="{FF2B5EF4-FFF2-40B4-BE49-F238E27FC236}">
                    <a16:creationId xmlns:a16="http://schemas.microsoft.com/office/drawing/2014/main" id="{259C567D-2E7A-3FB2-1BBD-145B861C527E}"/>
                  </a:ext>
                </a:extLst>
              </p:cNvPr>
              <p:cNvSpPr/>
              <p:nvPr userDrawn="1"/>
            </p:nvSpPr>
            <p:spPr>
              <a:xfrm rot="8074440">
                <a:off x="1471429" y="2768302"/>
                <a:ext cx="290438" cy="4897918"/>
              </a:xfrm>
              <a:custGeom>
                <a:avLst/>
                <a:gdLst>
                  <a:gd name="connsiteX0" fmla="*/ 0 w 621718"/>
                  <a:gd name="connsiteY0" fmla="*/ 6477856 h 6477856"/>
                  <a:gd name="connsiteX1" fmla="*/ 155430 w 621718"/>
                  <a:gd name="connsiteY1" fmla="*/ 0 h 6477856"/>
                  <a:gd name="connsiteX2" fmla="*/ 621718 w 621718"/>
                  <a:gd name="connsiteY2" fmla="*/ 0 h 6477856"/>
                  <a:gd name="connsiteX3" fmla="*/ 466289 w 621718"/>
                  <a:gd name="connsiteY3" fmla="*/ 6477856 h 6477856"/>
                  <a:gd name="connsiteX4" fmla="*/ 0 w 621718"/>
                  <a:gd name="connsiteY4" fmla="*/ 6477856 h 6477856"/>
                  <a:gd name="connsiteX0" fmla="*/ 0 w 621718"/>
                  <a:gd name="connsiteY0" fmla="*/ 6477856 h 6477856"/>
                  <a:gd name="connsiteX1" fmla="*/ 155430 w 621718"/>
                  <a:gd name="connsiteY1" fmla="*/ 0 h 6477856"/>
                  <a:gd name="connsiteX2" fmla="*/ 621718 w 621718"/>
                  <a:gd name="connsiteY2" fmla="*/ 0 h 6477856"/>
                  <a:gd name="connsiteX3" fmla="*/ 476450 w 621718"/>
                  <a:gd name="connsiteY3" fmla="*/ 5111263 h 6477856"/>
                  <a:gd name="connsiteX4" fmla="*/ 0 w 621718"/>
                  <a:gd name="connsiteY4" fmla="*/ 6477856 h 6477856"/>
                  <a:gd name="connsiteX0" fmla="*/ 0 w 599704"/>
                  <a:gd name="connsiteY0" fmla="*/ 5493430 h 5493430"/>
                  <a:gd name="connsiteX1" fmla="*/ 133416 w 599704"/>
                  <a:gd name="connsiteY1" fmla="*/ 0 h 5493430"/>
                  <a:gd name="connsiteX2" fmla="*/ 599704 w 599704"/>
                  <a:gd name="connsiteY2" fmla="*/ 0 h 5493430"/>
                  <a:gd name="connsiteX3" fmla="*/ 454436 w 599704"/>
                  <a:gd name="connsiteY3" fmla="*/ 5111263 h 5493430"/>
                  <a:gd name="connsiteX4" fmla="*/ 0 w 599704"/>
                  <a:gd name="connsiteY4" fmla="*/ 5493430 h 5493430"/>
                  <a:gd name="connsiteX0" fmla="*/ 0 w 599704"/>
                  <a:gd name="connsiteY0" fmla="*/ 5493430 h 5493430"/>
                  <a:gd name="connsiteX1" fmla="*/ 133416 w 599704"/>
                  <a:gd name="connsiteY1" fmla="*/ 0 h 5493430"/>
                  <a:gd name="connsiteX2" fmla="*/ 599704 w 599704"/>
                  <a:gd name="connsiteY2" fmla="*/ 0 h 5493430"/>
                  <a:gd name="connsiteX3" fmla="*/ 573303 w 599704"/>
                  <a:gd name="connsiteY3" fmla="*/ 4935802 h 5493430"/>
                  <a:gd name="connsiteX4" fmla="*/ 0 w 599704"/>
                  <a:gd name="connsiteY4" fmla="*/ 5493430 h 5493430"/>
                  <a:gd name="connsiteX0" fmla="*/ 0 w 599704"/>
                  <a:gd name="connsiteY0" fmla="*/ 5493430 h 5493430"/>
                  <a:gd name="connsiteX1" fmla="*/ 133416 w 599704"/>
                  <a:gd name="connsiteY1" fmla="*/ 0 h 5493430"/>
                  <a:gd name="connsiteX2" fmla="*/ 599704 w 599704"/>
                  <a:gd name="connsiteY2" fmla="*/ 0 h 5493430"/>
                  <a:gd name="connsiteX3" fmla="*/ 492210 w 599704"/>
                  <a:gd name="connsiteY3" fmla="*/ 4971938 h 5493430"/>
                  <a:gd name="connsiteX4" fmla="*/ 0 w 599704"/>
                  <a:gd name="connsiteY4" fmla="*/ 5493430 h 5493430"/>
                  <a:gd name="connsiteX0" fmla="*/ 0 w 599704"/>
                  <a:gd name="connsiteY0" fmla="*/ 5493430 h 5493430"/>
                  <a:gd name="connsiteX1" fmla="*/ 133416 w 599704"/>
                  <a:gd name="connsiteY1" fmla="*/ 0 h 5493430"/>
                  <a:gd name="connsiteX2" fmla="*/ 599704 w 599704"/>
                  <a:gd name="connsiteY2" fmla="*/ 0 h 5493430"/>
                  <a:gd name="connsiteX3" fmla="*/ 521490 w 599704"/>
                  <a:gd name="connsiteY3" fmla="*/ 4986851 h 5493430"/>
                  <a:gd name="connsiteX4" fmla="*/ 0 w 599704"/>
                  <a:gd name="connsiteY4" fmla="*/ 5493430 h 5493430"/>
                  <a:gd name="connsiteX0" fmla="*/ 0 w 647147"/>
                  <a:gd name="connsiteY0" fmla="*/ 5493430 h 5493430"/>
                  <a:gd name="connsiteX1" fmla="*/ 133416 w 647147"/>
                  <a:gd name="connsiteY1" fmla="*/ 0 h 5493430"/>
                  <a:gd name="connsiteX2" fmla="*/ 647147 w 647147"/>
                  <a:gd name="connsiteY2" fmla="*/ 536734 h 5493430"/>
                  <a:gd name="connsiteX3" fmla="*/ 521490 w 647147"/>
                  <a:gd name="connsiteY3" fmla="*/ 4986851 h 5493430"/>
                  <a:gd name="connsiteX4" fmla="*/ 0 w 647147"/>
                  <a:gd name="connsiteY4" fmla="*/ 5493430 h 5493430"/>
                  <a:gd name="connsiteX0" fmla="*/ 1 w 642076"/>
                  <a:gd name="connsiteY0" fmla="*/ 5184845 h 5184845"/>
                  <a:gd name="connsiteX1" fmla="*/ 128345 w 642076"/>
                  <a:gd name="connsiteY1" fmla="*/ 0 h 5184845"/>
                  <a:gd name="connsiteX2" fmla="*/ 642076 w 642076"/>
                  <a:gd name="connsiteY2" fmla="*/ 536734 h 5184845"/>
                  <a:gd name="connsiteX3" fmla="*/ 516419 w 642076"/>
                  <a:gd name="connsiteY3" fmla="*/ 4986851 h 5184845"/>
                  <a:gd name="connsiteX4" fmla="*/ 1 w 642076"/>
                  <a:gd name="connsiteY4" fmla="*/ 5184845 h 5184845"/>
                  <a:gd name="connsiteX0" fmla="*/ 1 w 642076"/>
                  <a:gd name="connsiteY0" fmla="*/ 5184845 h 5184845"/>
                  <a:gd name="connsiteX1" fmla="*/ 128345 w 642076"/>
                  <a:gd name="connsiteY1" fmla="*/ 0 h 5184845"/>
                  <a:gd name="connsiteX2" fmla="*/ 642076 w 642076"/>
                  <a:gd name="connsiteY2" fmla="*/ 536734 h 5184845"/>
                  <a:gd name="connsiteX3" fmla="*/ 452173 w 642076"/>
                  <a:gd name="connsiteY3" fmla="*/ 4942549 h 5184845"/>
                  <a:gd name="connsiteX4" fmla="*/ 1 w 642076"/>
                  <a:gd name="connsiteY4" fmla="*/ 5184845 h 5184845"/>
                  <a:gd name="connsiteX0" fmla="*/ 1 w 642076"/>
                  <a:gd name="connsiteY0" fmla="*/ 4942767 h 4942767"/>
                  <a:gd name="connsiteX1" fmla="*/ 10663 w 642076"/>
                  <a:gd name="connsiteY1" fmla="*/ 0 h 4942767"/>
                  <a:gd name="connsiteX2" fmla="*/ 642076 w 642076"/>
                  <a:gd name="connsiteY2" fmla="*/ 294656 h 4942767"/>
                  <a:gd name="connsiteX3" fmla="*/ 452173 w 642076"/>
                  <a:gd name="connsiteY3" fmla="*/ 4700471 h 4942767"/>
                  <a:gd name="connsiteX4" fmla="*/ 1 w 642076"/>
                  <a:gd name="connsiteY4" fmla="*/ 4942767 h 4942767"/>
                  <a:gd name="connsiteX0" fmla="*/ 1 w 642076"/>
                  <a:gd name="connsiteY0" fmla="*/ 4934927 h 4934927"/>
                  <a:gd name="connsiteX1" fmla="*/ 156727 w 642076"/>
                  <a:gd name="connsiteY1" fmla="*/ 0 h 4934927"/>
                  <a:gd name="connsiteX2" fmla="*/ 642076 w 642076"/>
                  <a:gd name="connsiteY2" fmla="*/ 286816 h 4934927"/>
                  <a:gd name="connsiteX3" fmla="*/ 452173 w 642076"/>
                  <a:gd name="connsiteY3" fmla="*/ 4692631 h 4934927"/>
                  <a:gd name="connsiteX4" fmla="*/ 1 w 642076"/>
                  <a:gd name="connsiteY4" fmla="*/ 4934927 h 4934927"/>
                  <a:gd name="connsiteX0" fmla="*/ 1 w 642076"/>
                  <a:gd name="connsiteY0" fmla="*/ 4897918 h 4897918"/>
                  <a:gd name="connsiteX1" fmla="*/ 237335 w 642076"/>
                  <a:gd name="connsiteY1" fmla="*/ 0 h 4897918"/>
                  <a:gd name="connsiteX2" fmla="*/ 642076 w 642076"/>
                  <a:gd name="connsiteY2" fmla="*/ 249807 h 4897918"/>
                  <a:gd name="connsiteX3" fmla="*/ 452173 w 642076"/>
                  <a:gd name="connsiteY3" fmla="*/ 4655622 h 4897918"/>
                  <a:gd name="connsiteX4" fmla="*/ 1 w 642076"/>
                  <a:gd name="connsiteY4" fmla="*/ 4897918 h 48979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42076" h="4897918">
                    <a:moveTo>
                      <a:pt x="1" y="4897918"/>
                    </a:moveTo>
                    <a:lnTo>
                      <a:pt x="237335" y="0"/>
                    </a:lnTo>
                    <a:lnTo>
                      <a:pt x="642076" y="249807"/>
                    </a:lnTo>
                    <a:lnTo>
                      <a:pt x="452173" y="4655622"/>
                    </a:lnTo>
                    <a:lnTo>
                      <a:pt x="1" y="4897918"/>
                    </a:lnTo>
                    <a:close/>
                  </a:path>
                </a:pathLst>
              </a:custGeom>
              <a:solidFill>
                <a:srgbClr val="FFE699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200"/>
              </a:p>
            </p:txBody>
          </p:sp>
          <p:sp>
            <p:nvSpPr>
              <p:cNvPr id="5" name="Right Triangle 4">
                <a:extLst>
                  <a:ext uri="{FF2B5EF4-FFF2-40B4-BE49-F238E27FC236}">
                    <a16:creationId xmlns:a16="http://schemas.microsoft.com/office/drawing/2014/main" id="{9FA990B2-6E0D-202A-9471-D3175F6528A5}"/>
                  </a:ext>
                </a:extLst>
              </p:cNvPr>
              <p:cNvSpPr/>
              <p:nvPr userDrawn="1"/>
            </p:nvSpPr>
            <p:spPr>
              <a:xfrm>
                <a:off x="0" y="3906982"/>
                <a:ext cx="2867891" cy="2951018"/>
              </a:xfrm>
              <a:prstGeom prst="rtTriangle">
                <a:avLst/>
              </a:prstGeom>
              <a:solidFill>
                <a:srgbClr val="C5E0B4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200"/>
              </a:p>
            </p:txBody>
          </p:sp>
        </p:grp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073052F-4B08-5D2E-6FFB-78E5497A7258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1000" contrast="-14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18209" y="5634432"/>
              <a:ext cx="956989" cy="956989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7250973C-2772-4F59-1DB9-72A27CC73F9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1289723" y="115896"/>
              <a:ext cx="658065" cy="65806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 userDrawn="1">
            <p:ph type="title"/>
          </p:nvPr>
        </p:nvSpPr>
        <p:spPr>
          <a:xfrm>
            <a:off x="1979714" y="814490"/>
            <a:ext cx="15773400" cy="1988345"/>
          </a:xfrm>
        </p:spPr>
        <p:txBody>
          <a:bodyPr/>
          <a:lstStyle>
            <a:lvl1pPr>
              <a:defRPr>
                <a:solidFill>
                  <a:schemeClr val="accent5">
                    <a:lumMod val="5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733B23E-01E3-256C-BF31-ED48C070A26E}"/>
              </a:ext>
            </a:extLst>
          </p:cNvPr>
          <p:cNvSpPr/>
          <p:nvPr userDrawn="1"/>
        </p:nvSpPr>
        <p:spPr>
          <a:xfrm>
            <a:off x="489857" y="9339944"/>
            <a:ext cx="8654144" cy="7732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100">
                <a:solidFill>
                  <a:schemeClr val="tx2"/>
                </a:solidFill>
                <a:latin typeface="#9Slide03 Sofia Pro Soft Bold" panose="020B0000000000000000" pitchFamily="34" charset="0"/>
              </a:rPr>
              <a:t>SIÊU DỰ ÁN HÓA 12 CHƯƠNG TRÌNH MỚI</a:t>
            </a:r>
            <a:endParaRPr lang="zh-CN" altLang="en-US" sz="2100">
              <a:solidFill>
                <a:schemeClr val="tx2"/>
              </a:solidFill>
              <a:latin typeface="#9Slide03 Sofia Pro Soft Bold" panose="020B00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720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solidFill>
          <a:schemeClr val="dk2"/>
        </a:solidFill>
        <a:effectLst/>
      </p:bgPr>
    </p:bg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" name="Google Shape;83;p3"/>
          <p:cNvGrpSpPr/>
          <p:nvPr/>
        </p:nvGrpSpPr>
        <p:grpSpPr>
          <a:xfrm>
            <a:off x="1" y="0"/>
            <a:ext cx="18288182" cy="10287296"/>
            <a:chOff x="0" y="0"/>
            <a:chExt cx="7440875" cy="4152456"/>
          </a:xfrm>
        </p:grpSpPr>
        <p:sp>
          <p:nvSpPr>
            <p:cNvPr id="84" name="Google Shape;84;p3"/>
            <p:cNvSpPr/>
            <p:nvPr/>
          </p:nvSpPr>
          <p:spPr>
            <a:xfrm>
              <a:off x="26505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85" name="Google Shape;85;p3"/>
            <p:cNvSpPr/>
            <p:nvPr/>
          </p:nvSpPr>
          <p:spPr>
            <a:xfrm>
              <a:off x="583651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86" name="Google Shape;86;p3"/>
            <p:cNvSpPr/>
            <p:nvPr/>
          </p:nvSpPr>
          <p:spPr>
            <a:xfrm>
              <a:off x="902179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87" name="Google Shape;87;p3"/>
            <p:cNvSpPr/>
            <p:nvPr/>
          </p:nvSpPr>
          <p:spPr>
            <a:xfrm>
              <a:off x="1220641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88" name="Google Shape;88;p3"/>
            <p:cNvSpPr/>
            <p:nvPr/>
          </p:nvSpPr>
          <p:spPr>
            <a:xfrm>
              <a:off x="1539169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89" name="Google Shape;89;p3"/>
            <p:cNvSpPr/>
            <p:nvPr/>
          </p:nvSpPr>
          <p:spPr>
            <a:xfrm>
              <a:off x="185776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90" name="Google Shape;90;p3"/>
            <p:cNvSpPr/>
            <p:nvPr/>
          </p:nvSpPr>
          <p:spPr>
            <a:xfrm>
              <a:off x="2176224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91" name="Google Shape;91;p3"/>
            <p:cNvSpPr/>
            <p:nvPr/>
          </p:nvSpPr>
          <p:spPr>
            <a:xfrm>
              <a:off x="2494752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92" name="Google Shape;92;p3"/>
            <p:cNvSpPr/>
            <p:nvPr/>
          </p:nvSpPr>
          <p:spPr>
            <a:xfrm>
              <a:off x="2813346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93" name="Google Shape;93;p3"/>
            <p:cNvSpPr/>
            <p:nvPr/>
          </p:nvSpPr>
          <p:spPr>
            <a:xfrm>
              <a:off x="3131874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94" name="Google Shape;94;p3"/>
            <p:cNvSpPr/>
            <p:nvPr/>
          </p:nvSpPr>
          <p:spPr>
            <a:xfrm>
              <a:off x="3450336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95" name="Google Shape;95;p3"/>
            <p:cNvSpPr/>
            <p:nvPr/>
          </p:nvSpPr>
          <p:spPr>
            <a:xfrm>
              <a:off x="3768929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96" name="Google Shape;96;p3"/>
            <p:cNvSpPr/>
            <p:nvPr/>
          </p:nvSpPr>
          <p:spPr>
            <a:xfrm>
              <a:off x="4087457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97" name="Google Shape;97;p3"/>
            <p:cNvSpPr/>
            <p:nvPr/>
          </p:nvSpPr>
          <p:spPr>
            <a:xfrm>
              <a:off x="4405920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98" name="Google Shape;98;p3"/>
            <p:cNvSpPr/>
            <p:nvPr/>
          </p:nvSpPr>
          <p:spPr>
            <a:xfrm>
              <a:off x="472444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99" name="Google Shape;99;p3"/>
            <p:cNvSpPr/>
            <p:nvPr/>
          </p:nvSpPr>
          <p:spPr>
            <a:xfrm>
              <a:off x="5043041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0" name="Google Shape;100;p3"/>
            <p:cNvSpPr/>
            <p:nvPr/>
          </p:nvSpPr>
          <p:spPr>
            <a:xfrm>
              <a:off x="536163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1" name="Google Shape;101;p3"/>
            <p:cNvSpPr/>
            <p:nvPr/>
          </p:nvSpPr>
          <p:spPr>
            <a:xfrm>
              <a:off x="5680031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2" name="Google Shape;102;p3"/>
            <p:cNvSpPr/>
            <p:nvPr/>
          </p:nvSpPr>
          <p:spPr>
            <a:xfrm>
              <a:off x="599862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3" name="Google Shape;103;p3"/>
            <p:cNvSpPr/>
            <p:nvPr/>
          </p:nvSpPr>
          <p:spPr>
            <a:xfrm>
              <a:off x="631715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4" name="Google Shape;104;p3"/>
            <p:cNvSpPr/>
            <p:nvPr/>
          </p:nvSpPr>
          <p:spPr>
            <a:xfrm>
              <a:off x="6635615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5" name="Google Shape;105;p3"/>
            <p:cNvSpPr/>
            <p:nvPr/>
          </p:nvSpPr>
          <p:spPr>
            <a:xfrm>
              <a:off x="6954208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6" name="Google Shape;106;p3"/>
            <p:cNvSpPr/>
            <p:nvPr/>
          </p:nvSpPr>
          <p:spPr>
            <a:xfrm>
              <a:off x="7272736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7" name="Google Shape;107;p3"/>
            <p:cNvSpPr/>
            <p:nvPr/>
          </p:nvSpPr>
          <p:spPr>
            <a:xfrm>
              <a:off x="0" y="7085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8" name="Google Shape;108;p3"/>
            <p:cNvSpPr/>
            <p:nvPr/>
          </p:nvSpPr>
          <p:spPr>
            <a:xfrm>
              <a:off x="0" y="37488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9" name="Google Shape;109;p3"/>
            <p:cNvSpPr/>
            <p:nvPr/>
          </p:nvSpPr>
          <p:spPr>
            <a:xfrm>
              <a:off x="0" y="67878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0" name="Google Shape;110;p3"/>
            <p:cNvSpPr/>
            <p:nvPr/>
          </p:nvSpPr>
          <p:spPr>
            <a:xfrm>
              <a:off x="0" y="982811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1" name="Google Shape;111;p3"/>
            <p:cNvSpPr/>
            <p:nvPr/>
          </p:nvSpPr>
          <p:spPr>
            <a:xfrm>
              <a:off x="0" y="1286708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2" name="Google Shape;112;p3"/>
            <p:cNvSpPr/>
            <p:nvPr/>
          </p:nvSpPr>
          <p:spPr>
            <a:xfrm>
              <a:off x="0" y="1590737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3" name="Google Shape;113;p3"/>
            <p:cNvSpPr/>
            <p:nvPr/>
          </p:nvSpPr>
          <p:spPr>
            <a:xfrm>
              <a:off x="0" y="189470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4" name="Google Shape;114;p3"/>
            <p:cNvSpPr/>
            <p:nvPr/>
          </p:nvSpPr>
          <p:spPr>
            <a:xfrm>
              <a:off x="0" y="219859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5" name="Google Shape;115;p3"/>
            <p:cNvSpPr/>
            <p:nvPr/>
          </p:nvSpPr>
          <p:spPr>
            <a:xfrm>
              <a:off x="0" y="250262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6" name="Google Shape;116;p3"/>
            <p:cNvSpPr/>
            <p:nvPr/>
          </p:nvSpPr>
          <p:spPr>
            <a:xfrm>
              <a:off x="0" y="280652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7" name="Google Shape;117;p3"/>
            <p:cNvSpPr/>
            <p:nvPr/>
          </p:nvSpPr>
          <p:spPr>
            <a:xfrm>
              <a:off x="26505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8" name="Google Shape;118;p3"/>
            <p:cNvSpPr/>
            <p:nvPr/>
          </p:nvSpPr>
          <p:spPr>
            <a:xfrm>
              <a:off x="583651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9" name="Google Shape;119;p3"/>
            <p:cNvSpPr/>
            <p:nvPr/>
          </p:nvSpPr>
          <p:spPr>
            <a:xfrm>
              <a:off x="902179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0" name="Google Shape;120;p3"/>
            <p:cNvSpPr/>
            <p:nvPr/>
          </p:nvSpPr>
          <p:spPr>
            <a:xfrm>
              <a:off x="1220641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1" name="Google Shape;121;p3"/>
            <p:cNvSpPr/>
            <p:nvPr/>
          </p:nvSpPr>
          <p:spPr>
            <a:xfrm>
              <a:off x="1539169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2" name="Google Shape;122;p3"/>
            <p:cNvSpPr/>
            <p:nvPr/>
          </p:nvSpPr>
          <p:spPr>
            <a:xfrm>
              <a:off x="185776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3" name="Google Shape;123;p3"/>
            <p:cNvSpPr/>
            <p:nvPr/>
          </p:nvSpPr>
          <p:spPr>
            <a:xfrm>
              <a:off x="2176224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4" name="Google Shape;124;p3"/>
            <p:cNvSpPr/>
            <p:nvPr/>
          </p:nvSpPr>
          <p:spPr>
            <a:xfrm>
              <a:off x="2494752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5" name="Google Shape;125;p3"/>
            <p:cNvSpPr/>
            <p:nvPr/>
          </p:nvSpPr>
          <p:spPr>
            <a:xfrm>
              <a:off x="2813346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6" name="Google Shape;126;p3"/>
            <p:cNvSpPr/>
            <p:nvPr/>
          </p:nvSpPr>
          <p:spPr>
            <a:xfrm>
              <a:off x="3131874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7" name="Google Shape;127;p3"/>
            <p:cNvSpPr/>
            <p:nvPr/>
          </p:nvSpPr>
          <p:spPr>
            <a:xfrm>
              <a:off x="3450336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8" name="Google Shape;128;p3"/>
            <p:cNvSpPr/>
            <p:nvPr/>
          </p:nvSpPr>
          <p:spPr>
            <a:xfrm>
              <a:off x="3768929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9" name="Google Shape;129;p3"/>
            <p:cNvSpPr/>
            <p:nvPr/>
          </p:nvSpPr>
          <p:spPr>
            <a:xfrm>
              <a:off x="4087457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0" name="Google Shape;130;p3"/>
            <p:cNvSpPr/>
            <p:nvPr/>
          </p:nvSpPr>
          <p:spPr>
            <a:xfrm>
              <a:off x="4405920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1" name="Google Shape;131;p3"/>
            <p:cNvSpPr/>
            <p:nvPr/>
          </p:nvSpPr>
          <p:spPr>
            <a:xfrm>
              <a:off x="472444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2" name="Google Shape;132;p3"/>
            <p:cNvSpPr/>
            <p:nvPr/>
          </p:nvSpPr>
          <p:spPr>
            <a:xfrm>
              <a:off x="5043041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3" name="Google Shape;133;p3"/>
            <p:cNvSpPr/>
            <p:nvPr/>
          </p:nvSpPr>
          <p:spPr>
            <a:xfrm>
              <a:off x="536163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4" name="Google Shape;134;p3"/>
            <p:cNvSpPr/>
            <p:nvPr/>
          </p:nvSpPr>
          <p:spPr>
            <a:xfrm>
              <a:off x="5680031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5" name="Google Shape;135;p3"/>
            <p:cNvSpPr/>
            <p:nvPr/>
          </p:nvSpPr>
          <p:spPr>
            <a:xfrm>
              <a:off x="599862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6" name="Google Shape;136;p3"/>
            <p:cNvSpPr/>
            <p:nvPr/>
          </p:nvSpPr>
          <p:spPr>
            <a:xfrm>
              <a:off x="631715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7" name="Google Shape;137;p3"/>
            <p:cNvSpPr/>
            <p:nvPr/>
          </p:nvSpPr>
          <p:spPr>
            <a:xfrm>
              <a:off x="6635615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8" name="Google Shape;138;p3"/>
            <p:cNvSpPr/>
            <p:nvPr/>
          </p:nvSpPr>
          <p:spPr>
            <a:xfrm>
              <a:off x="6954208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9" name="Google Shape;139;p3"/>
            <p:cNvSpPr/>
            <p:nvPr/>
          </p:nvSpPr>
          <p:spPr>
            <a:xfrm>
              <a:off x="7272736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0" name="Google Shape;140;p3"/>
            <p:cNvSpPr/>
            <p:nvPr/>
          </p:nvSpPr>
          <p:spPr>
            <a:xfrm>
              <a:off x="0" y="2502494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1" name="Google Shape;141;p3"/>
            <p:cNvSpPr/>
            <p:nvPr/>
          </p:nvSpPr>
          <p:spPr>
            <a:xfrm>
              <a:off x="0" y="2806523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2" name="Google Shape;142;p3"/>
            <p:cNvSpPr/>
            <p:nvPr/>
          </p:nvSpPr>
          <p:spPr>
            <a:xfrm>
              <a:off x="0" y="3110420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3" name="Google Shape;143;p3"/>
            <p:cNvSpPr/>
            <p:nvPr/>
          </p:nvSpPr>
          <p:spPr>
            <a:xfrm>
              <a:off x="0" y="3414448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4" name="Google Shape;144;p3"/>
            <p:cNvSpPr/>
            <p:nvPr/>
          </p:nvSpPr>
          <p:spPr>
            <a:xfrm>
              <a:off x="0" y="3718411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3"/>
                  </a:lnTo>
                  <a:lnTo>
                    <a:pt x="113414" y="113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5" name="Google Shape;145;p3"/>
            <p:cNvSpPr/>
            <p:nvPr/>
          </p:nvSpPr>
          <p:spPr>
            <a:xfrm>
              <a:off x="0" y="402244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grpSp>
        <p:nvGrpSpPr>
          <p:cNvPr id="146" name="Google Shape;146;p3"/>
          <p:cNvGrpSpPr/>
          <p:nvPr/>
        </p:nvGrpSpPr>
        <p:grpSpPr>
          <a:xfrm>
            <a:off x="1004931" y="799848"/>
            <a:ext cx="16278138" cy="8687312"/>
            <a:chOff x="916986" y="2500875"/>
            <a:chExt cx="2280618" cy="1217119"/>
          </a:xfrm>
        </p:grpSpPr>
        <p:sp>
          <p:nvSpPr>
            <p:cNvPr id="147" name="Google Shape;147;p3"/>
            <p:cNvSpPr/>
            <p:nvPr/>
          </p:nvSpPr>
          <p:spPr>
            <a:xfrm>
              <a:off x="930568" y="2514572"/>
              <a:ext cx="105996" cy="1189768"/>
            </a:xfrm>
            <a:custGeom>
              <a:avLst/>
              <a:gdLst/>
              <a:ahLst/>
              <a:cxnLst/>
              <a:rect l="l" t="t" r="r" b="b"/>
              <a:pathLst>
                <a:path w="1834" h="20586" extrusionOk="0">
                  <a:moveTo>
                    <a:pt x="1147" y="1"/>
                  </a:moveTo>
                  <a:cubicBezTo>
                    <a:pt x="515" y="1"/>
                    <a:pt x="1" y="509"/>
                    <a:pt x="1" y="1139"/>
                  </a:cubicBezTo>
                  <a:lnTo>
                    <a:pt x="1" y="1854"/>
                  </a:lnTo>
                  <a:cubicBezTo>
                    <a:pt x="440" y="1854"/>
                    <a:pt x="796" y="2209"/>
                    <a:pt x="796" y="2645"/>
                  </a:cubicBezTo>
                  <a:cubicBezTo>
                    <a:pt x="796" y="3081"/>
                    <a:pt x="440" y="3433"/>
                    <a:pt x="1" y="3433"/>
                  </a:cubicBezTo>
                  <a:lnTo>
                    <a:pt x="1" y="4390"/>
                  </a:lnTo>
                  <a:cubicBezTo>
                    <a:pt x="440" y="4390"/>
                    <a:pt x="796" y="4745"/>
                    <a:pt x="796" y="5181"/>
                  </a:cubicBezTo>
                  <a:cubicBezTo>
                    <a:pt x="796" y="5615"/>
                    <a:pt x="440" y="5969"/>
                    <a:pt x="1" y="5969"/>
                  </a:cubicBezTo>
                  <a:lnTo>
                    <a:pt x="1" y="6924"/>
                  </a:lnTo>
                  <a:cubicBezTo>
                    <a:pt x="440" y="6924"/>
                    <a:pt x="796" y="7281"/>
                    <a:pt x="796" y="7717"/>
                  </a:cubicBezTo>
                  <a:cubicBezTo>
                    <a:pt x="796" y="8151"/>
                    <a:pt x="440" y="8505"/>
                    <a:pt x="1" y="8505"/>
                  </a:cubicBezTo>
                  <a:lnTo>
                    <a:pt x="1" y="9460"/>
                  </a:lnTo>
                  <a:cubicBezTo>
                    <a:pt x="440" y="9460"/>
                    <a:pt x="796" y="9815"/>
                    <a:pt x="796" y="10251"/>
                  </a:cubicBezTo>
                  <a:cubicBezTo>
                    <a:pt x="796" y="10687"/>
                    <a:pt x="440" y="11041"/>
                    <a:pt x="1" y="11041"/>
                  </a:cubicBezTo>
                  <a:lnTo>
                    <a:pt x="1" y="11996"/>
                  </a:lnTo>
                  <a:cubicBezTo>
                    <a:pt x="440" y="11996"/>
                    <a:pt x="796" y="12351"/>
                    <a:pt x="796" y="12787"/>
                  </a:cubicBezTo>
                  <a:cubicBezTo>
                    <a:pt x="796" y="13222"/>
                    <a:pt x="440" y="13575"/>
                    <a:pt x="1" y="13575"/>
                  </a:cubicBezTo>
                  <a:lnTo>
                    <a:pt x="1" y="14532"/>
                  </a:lnTo>
                  <a:cubicBezTo>
                    <a:pt x="440" y="14532"/>
                    <a:pt x="796" y="14886"/>
                    <a:pt x="796" y="15322"/>
                  </a:cubicBezTo>
                  <a:cubicBezTo>
                    <a:pt x="796" y="15758"/>
                    <a:pt x="440" y="16111"/>
                    <a:pt x="1" y="16111"/>
                  </a:cubicBezTo>
                  <a:lnTo>
                    <a:pt x="1" y="17068"/>
                  </a:lnTo>
                  <a:cubicBezTo>
                    <a:pt x="440" y="17068"/>
                    <a:pt x="796" y="17422"/>
                    <a:pt x="796" y="17856"/>
                  </a:cubicBezTo>
                  <a:cubicBezTo>
                    <a:pt x="796" y="18292"/>
                    <a:pt x="440" y="18647"/>
                    <a:pt x="1" y="18647"/>
                  </a:cubicBezTo>
                  <a:lnTo>
                    <a:pt x="1" y="19448"/>
                  </a:lnTo>
                  <a:cubicBezTo>
                    <a:pt x="1" y="20077"/>
                    <a:pt x="515" y="20586"/>
                    <a:pt x="1147" y="20586"/>
                  </a:cubicBezTo>
                  <a:lnTo>
                    <a:pt x="1833" y="20586"/>
                  </a:lnTo>
                  <a:lnTo>
                    <a:pt x="183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8" name="Google Shape;148;p3"/>
            <p:cNvSpPr/>
            <p:nvPr/>
          </p:nvSpPr>
          <p:spPr>
            <a:xfrm>
              <a:off x="1036508" y="2514572"/>
              <a:ext cx="2147431" cy="1189768"/>
            </a:xfrm>
            <a:custGeom>
              <a:avLst/>
              <a:gdLst/>
              <a:ahLst/>
              <a:cxnLst/>
              <a:rect l="l" t="t" r="r" b="b"/>
              <a:pathLst>
                <a:path w="37156" h="20586" extrusionOk="0">
                  <a:moveTo>
                    <a:pt x="0" y="1"/>
                  </a:moveTo>
                  <a:lnTo>
                    <a:pt x="0" y="20586"/>
                  </a:lnTo>
                  <a:lnTo>
                    <a:pt x="36303" y="20586"/>
                  </a:lnTo>
                  <a:cubicBezTo>
                    <a:pt x="36773" y="20586"/>
                    <a:pt x="37156" y="20205"/>
                    <a:pt x="37156" y="19733"/>
                  </a:cubicBezTo>
                  <a:lnTo>
                    <a:pt x="37156" y="851"/>
                  </a:lnTo>
                  <a:cubicBezTo>
                    <a:pt x="37156" y="382"/>
                    <a:pt x="36773" y="1"/>
                    <a:pt x="3630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9" name="Google Shape;149;p3"/>
            <p:cNvSpPr/>
            <p:nvPr/>
          </p:nvSpPr>
          <p:spPr>
            <a:xfrm>
              <a:off x="916986" y="2500875"/>
              <a:ext cx="93570" cy="139459"/>
            </a:xfrm>
            <a:custGeom>
              <a:avLst/>
              <a:gdLst/>
              <a:ahLst/>
              <a:cxnLst/>
              <a:rect l="l" t="t" r="r" b="b"/>
              <a:pathLst>
                <a:path w="1619" h="2413" extrusionOk="0">
                  <a:moveTo>
                    <a:pt x="1382" y="0"/>
                  </a:moveTo>
                  <a:cubicBezTo>
                    <a:pt x="620" y="0"/>
                    <a:pt x="0" y="617"/>
                    <a:pt x="0" y="1376"/>
                  </a:cubicBezTo>
                  <a:lnTo>
                    <a:pt x="0" y="2177"/>
                  </a:lnTo>
                  <a:cubicBezTo>
                    <a:pt x="0" y="2308"/>
                    <a:pt x="106" y="2412"/>
                    <a:pt x="236" y="2412"/>
                  </a:cubicBezTo>
                  <a:cubicBezTo>
                    <a:pt x="367" y="2412"/>
                    <a:pt x="473" y="2308"/>
                    <a:pt x="473" y="2177"/>
                  </a:cubicBezTo>
                  <a:lnTo>
                    <a:pt x="473" y="1376"/>
                  </a:lnTo>
                  <a:cubicBezTo>
                    <a:pt x="473" y="878"/>
                    <a:pt x="881" y="474"/>
                    <a:pt x="1382" y="474"/>
                  </a:cubicBezTo>
                  <a:cubicBezTo>
                    <a:pt x="1512" y="474"/>
                    <a:pt x="1618" y="367"/>
                    <a:pt x="1618" y="238"/>
                  </a:cubicBezTo>
                  <a:cubicBezTo>
                    <a:pt x="1618" y="107"/>
                    <a:pt x="1512" y="0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50" name="Google Shape;150;p3"/>
            <p:cNvSpPr/>
            <p:nvPr/>
          </p:nvSpPr>
          <p:spPr>
            <a:xfrm>
              <a:off x="916986" y="3578650"/>
              <a:ext cx="133160" cy="139344"/>
            </a:xfrm>
            <a:custGeom>
              <a:avLst/>
              <a:gdLst/>
              <a:ahLst/>
              <a:cxnLst/>
              <a:rect l="l" t="t" r="r" b="b"/>
              <a:pathLst>
                <a:path w="2304" h="2411" extrusionOk="0">
                  <a:moveTo>
                    <a:pt x="236" y="0"/>
                  </a:moveTo>
                  <a:cubicBezTo>
                    <a:pt x="106" y="0"/>
                    <a:pt x="0" y="106"/>
                    <a:pt x="0" y="236"/>
                  </a:cubicBezTo>
                  <a:lnTo>
                    <a:pt x="0" y="1037"/>
                  </a:lnTo>
                  <a:cubicBezTo>
                    <a:pt x="0" y="1795"/>
                    <a:pt x="620" y="2410"/>
                    <a:pt x="1382" y="2410"/>
                  </a:cubicBezTo>
                  <a:lnTo>
                    <a:pt x="2068" y="2410"/>
                  </a:lnTo>
                  <a:cubicBezTo>
                    <a:pt x="2199" y="2410"/>
                    <a:pt x="2304" y="2306"/>
                    <a:pt x="2304" y="2175"/>
                  </a:cubicBezTo>
                  <a:cubicBezTo>
                    <a:pt x="2304" y="2043"/>
                    <a:pt x="2199" y="1939"/>
                    <a:pt x="2068" y="1939"/>
                  </a:cubicBezTo>
                  <a:lnTo>
                    <a:pt x="1382" y="1939"/>
                  </a:lnTo>
                  <a:cubicBezTo>
                    <a:pt x="881" y="1939"/>
                    <a:pt x="473" y="1535"/>
                    <a:pt x="473" y="1037"/>
                  </a:cubicBezTo>
                  <a:lnTo>
                    <a:pt x="473" y="236"/>
                  </a:lnTo>
                  <a:cubicBezTo>
                    <a:pt x="473" y="106"/>
                    <a:pt x="367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51" name="Google Shape;151;p3"/>
            <p:cNvSpPr/>
            <p:nvPr/>
          </p:nvSpPr>
          <p:spPr>
            <a:xfrm>
              <a:off x="2917819" y="3493113"/>
              <a:ext cx="279786" cy="224880"/>
            </a:xfrm>
            <a:custGeom>
              <a:avLst/>
              <a:gdLst/>
              <a:ahLst/>
              <a:cxnLst/>
              <a:rect l="l" t="t" r="r" b="b"/>
              <a:pathLst>
                <a:path w="4841" h="3891" extrusionOk="0">
                  <a:moveTo>
                    <a:pt x="4605" y="0"/>
                  </a:moveTo>
                  <a:cubicBezTo>
                    <a:pt x="4473" y="0"/>
                    <a:pt x="4367" y="107"/>
                    <a:pt x="4367" y="236"/>
                  </a:cubicBezTo>
                  <a:lnTo>
                    <a:pt x="4367" y="2802"/>
                  </a:lnTo>
                  <a:cubicBezTo>
                    <a:pt x="4367" y="3142"/>
                    <a:pt x="4092" y="3419"/>
                    <a:pt x="3752" y="3419"/>
                  </a:cubicBezTo>
                  <a:lnTo>
                    <a:pt x="238" y="3419"/>
                  </a:lnTo>
                  <a:cubicBezTo>
                    <a:pt x="107" y="3419"/>
                    <a:pt x="1" y="3523"/>
                    <a:pt x="1" y="3655"/>
                  </a:cubicBezTo>
                  <a:cubicBezTo>
                    <a:pt x="1" y="3786"/>
                    <a:pt x="107" y="3890"/>
                    <a:pt x="238" y="3890"/>
                  </a:cubicBezTo>
                  <a:lnTo>
                    <a:pt x="3752" y="3890"/>
                  </a:lnTo>
                  <a:cubicBezTo>
                    <a:pt x="4353" y="3890"/>
                    <a:pt x="4840" y="3403"/>
                    <a:pt x="4840" y="2802"/>
                  </a:cubicBezTo>
                  <a:lnTo>
                    <a:pt x="4840" y="236"/>
                  </a:lnTo>
                  <a:cubicBezTo>
                    <a:pt x="4840" y="107"/>
                    <a:pt x="4734" y="0"/>
                    <a:pt x="46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sp>
        <p:nvSpPr>
          <p:cNvPr id="152" name="Google Shape;152;p3"/>
          <p:cNvSpPr txBox="1">
            <a:spLocks noGrp="1"/>
          </p:cNvSpPr>
          <p:nvPr>
            <p:ph type="title"/>
          </p:nvPr>
        </p:nvSpPr>
        <p:spPr>
          <a:xfrm>
            <a:off x="2583000" y="4801000"/>
            <a:ext cx="8640000" cy="183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10000">
                <a:solidFill>
                  <a:schemeClr val="accen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9pPr>
          </a:lstStyle>
          <a:p>
            <a:endParaRPr/>
          </a:p>
        </p:txBody>
      </p:sp>
      <p:sp>
        <p:nvSpPr>
          <p:cNvPr id="153" name="Google Shape;153;p3"/>
          <p:cNvSpPr txBox="1">
            <a:spLocks noGrp="1"/>
          </p:cNvSpPr>
          <p:nvPr>
            <p:ph type="title" idx="2" hasCustomPrompt="1"/>
          </p:nvPr>
        </p:nvSpPr>
        <p:spPr>
          <a:xfrm>
            <a:off x="2583000" y="2483050"/>
            <a:ext cx="3304200" cy="1831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12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4" name="Google Shape;154;p3"/>
          <p:cNvSpPr txBox="1">
            <a:spLocks noGrp="1"/>
          </p:cNvSpPr>
          <p:nvPr>
            <p:ph type="subTitle" idx="1"/>
          </p:nvPr>
        </p:nvSpPr>
        <p:spPr>
          <a:xfrm>
            <a:off x="2583000" y="6721450"/>
            <a:ext cx="8640000" cy="75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5" name="Google Shape;155;p3"/>
          <p:cNvSpPr/>
          <p:nvPr/>
        </p:nvSpPr>
        <p:spPr>
          <a:xfrm>
            <a:off x="2381682" y="97537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/>
          </a:p>
        </p:txBody>
      </p:sp>
      <p:sp>
        <p:nvSpPr>
          <p:cNvPr id="156" name="Google Shape;156;p3"/>
          <p:cNvSpPr/>
          <p:nvPr/>
        </p:nvSpPr>
        <p:spPr>
          <a:xfrm>
            <a:off x="425682" y="88915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nd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4919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endParaRPr lang="zh-CN" altLang="en-US"/>
          </a:p>
        </p:txBody>
      </p:sp>
      <p:sp>
        <p:nvSpPr>
          <p:cNvPr id="8" name="日期占位符 3">
            <a:extLst>
              <a:ext uri="{FF2B5EF4-FFF2-40B4-BE49-F238E27FC236}">
                <a16:creationId xmlns:a16="http://schemas.microsoft.com/office/drawing/2014/main" id="{6ECE6A3D-C27E-A88E-A8BA-D00B87CCFD4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299" y="9465469"/>
            <a:ext cx="4659719" cy="547688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A2787DC0-AE3B-C909-93EE-27B39CDFD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16356" y="9465469"/>
            <a:ext cx="5664495" cy="547688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NHÓM 6 - Nhóm trưởng: Thầy Nguyễn Trung Kiên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82445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7060ED3D-F3C4-E8A9-FD13-5F48F76A3E7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299" y="9465469"/>
            <a:ext cx="4659719" cy="547688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140DCD5-2216-A9B6-E3AB-B3DFE8E5DD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16356" y="9465469"/>
            <a:ext cx="5664495" cy="547688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NHÓM 6 - Nhóm trưởng: Thầy Nguyễn Trung Kiên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15835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and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endParaRPr lang="zh-CN" altLang="en-US"/>
          </a:p>
        </p:txBody>
      </p:sp>
      <p:sp>
        <p:nvSpPr>
          <p:cNvPr id="8" name="日期占位符 3">
            <a:extLst>
              <a:ext uri="{FF2B5EF4-FFF2-40B4-BE49-F238E27FC236}">
                <a16:creationId xmlns:a16="http://schemas.microsoft.com/office/drawing/2014/main" id="{970A3818-53E5-C23F-3BC9-1E6CAE6751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299" y="9465469"/>
            <a:ext cx="4659719" cy="547688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24F58648-C7D2-F78B-F66C-841F766B0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16356" y="9465469"/>
            <a:ext cx="5664495" cy="547688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NHÓM 6 - Nhóm trưởng: Thầy Nguyễn Trung Kiên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32421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74D76-CE67-480B-8CEB-6CA6D67AA68C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36050-B62D-4A9D-BFA6-D528D7451E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85537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74D76-CE67-480B-8CEB-6CA6D67AA68C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36050-B62D-4A9D-BFA6-D528D7451E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81044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74D76-CE67-480B-8CEB-6CA6D67AA68C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36050-B62D-4A9D-BFA6-D528D7451E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4844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74D76-CE67-480B-8CEB-6CA6D67AA68C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36050-B62D-4A9D-BFA6-D528D7451E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226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74D76-CE67-480B-8CEB-6CA6D67AA68C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36050-B62D-4A9D-BFA6-D528D7451E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3270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74D76-CE67-480B-8CEB-6CA6D67AA68C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36050-B62D-4A9D-BFA6-D528D7451E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9080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74D76-CE67-480B-8CEB-6CA6D67AA68C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36050-B62D-4A9D-BFA6-D528D7451E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525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solidFill>
          <a:schemeClr val="dk2"/>
        </a:solidFill>
        <a:effectLst/>
      </p:bgPr>
    </p:bg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8" name="Google Shape;158;p4"/>
          <p:cNvGrpSpPr/>
          <p:nvPr/>
        </p:nvGrpSpPr>
        <p:grpSpPr>
          <a:xfrm>
            <a:off x="1" y="0"/>
            <a:ext cx="18288182" cy="10287296"/>
            <a:chOff x="0" y="0"/>
            <a:chExt cx="7440875" cy="4152456"/>
          </a:xfrm>
        </p:grpSpPr>
        <p:sp>
          <p:nvSpPr>
            <p:cNvPr id="159" name="Google Shape;159;p4"/>
            <p:cNvSpPr/>
            <p:nvPr/>
          </p:nvSpPr>
          <p:spPr>
            <a:xfrm>
              <a:off x="26505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60" name="Google Shape;160;p4"/>
            <p:cNvSpPr/>
            <p:nvPr/>
          </p:nvSpPr>
          <p:spPr>
            <a:xfrm>
              <a:off x="583651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61" name="Google Shape;161;p4"/>
            <p:cNvSpPr/>
            <p:nvPr/>
          </p:nvSpPr>
          <p:spPr>
            <a:xfrm>
              <a:off x="902179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62" name="Google Shape;162;p4"/>
            <p:cNvSpPr/>
            <p:nvPr/>
          </p:nvSpPr>
          <p:spPr>
            <a:xfrm>
              <a:off x="1220641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63" name="Google Shape;163;p4"/>
            <p:cNvSpPr/>
            <p:nvPr/>
          </p:nvSpPr>
          <p:spPr>
            <a:xfrm>
              <a:off x="1539169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64" name="Google Shape;164;p4"/>
            <p:cNvSpPr/>
            <p:nvPr/>
          </p:nvSpPr>
          <p:spPr>
            <a:xfrm>
              <a:off x="185776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65" name="Google Shape;165;p4"/>
            <p:cNvSpPr/>
            <p:nvPr/>
          </p:nvSpPr>
          <p:spPr>
            <a:xfrm>
              <a:off x="2176224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66" name="Google Shape;166;p4"/>
            <p:cNvSpPr/>
            <p:nvPr/>
          </p:nvSpPr>
          <p:spPr>
            <a:xfrm>
              <a:off x="2494752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67" name="Google Shape;167;p4"/>
            <p:cNvSpPr/>
            <p:nvPr/>
          </p:nvSpPr>
          <p:spPr>
            <a:xfrm>
              <a:off x="2813346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68" name="Google Shape;168;p4"/>
            <p:cNvSpPr/>
            <p:nvPr/>
          </p:nvSpPr>
          <p:spPr>
            <a:xfrm>
              <a:off x="3131874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69" name="Google Shape;169;p4"/>
            <p:cNvSpPr/>
            <p:nvPr/>
          </p:nvSpPr>
          <p:spPr>
            <a:xfrm>
              <a:off x="3450336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70" name="Google Shape;170;p4"/>
            <p:cNvSpPr/>
            <p:nvPr/>
          </p:nvSpPr>
          <p:spPr>
            <a:xfrm>
              <a:off x="3768929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71" name="Google Shape;171;p4"/>
            <p:cNvSpPr/>
            <p:nvPr/>
          </p:nvSpPr>
          <p:spPr>
            <a:xfrm>
              <a:off x="4087457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72" name="Google Shape;172;p4"/>
            <p:cNvSpPr/>
            <p:nvPr/>
          </p:nvSpPr>
          <p:spPr>
            <a:xfrm>
              <a:off x="4405920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73" name="Google Shape;173;p4"/>
            <p:cNvSpPr/>
            <p:nvPr/>
          </p:nvSpPr>
          <p:spPr>
            <a:xfrm>
              <a:off x="472444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74" name="Google Shape;174;p4"/>
            <p:cNvSpPr/>
            <p:nvPr/>
          </p:nvSpPr>
          <p:spPr>
            <a:xfrm>
              <a:off x="5043041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75" name="Google Shape;175;p4"/>
            <p:cNvSpPr/>
            <p:nvPr/>
          </p:nvSpPr>
          <p:spPr>
            <a:xfrm>
              <a:off x="536163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76" name="Google Shape;176;p4"/>
            <p:cNvSpPr/>
            <p:nvPr/>
          </p:nvSpPr>
          <p:spPr>
            <a:xfrm>
              <a:off x="5680031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77" name="Google Shape;177;p4"/>
            <p:cNvSpPr/>
            <p:nvPr/>
          </p:nvSpPr>
          <p:spPr>
            <a:xfrm>
              <a:off x="599862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78" name="Google Shape;178;p4"/>
            <p:cNvSpPr/>
            <p:nvPr/>
          </p:nvSpPr>
          <p:spPr>
            <a:xfrm>
              <a:off x="631715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79" name="Google Shape;179;p4"/>
            <p:cNvSpPr/>
            <p:nvPr/>
          </p:nvSpPr>
          <p:spPr>
            <a:xfrm>
              <a:off x="6635615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80" name="Google Shape;180;p4"/>
            <p:cNvSpPr/>
            <p:nvPr/>
          </p:nvSpPr>
          <p:spPr>
            <a:xfrm>
              <a:off x="6954208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81" name="Google Shape;181;p4"/>
            <p:cNvSpPr/>
            <p:nvPr/>
          </p:nvSpPr>
          <p:spPr>
            <a:xfrm>
              <a:off x="7272736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82" name="Google Shape;182;p4"/>
            <p:cNvSpPr/>
            <p:nvPr/>
          </p:nvSpPr>
          <p:spPr>
            <a:xfrm>
              <a:off x="0" y="7085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83" name="Google Shape;183;p4"/>
            <p:cNvSpPr/>
            <p:nvPr/>
          </p:nvSpPr>
          <p:spPr>
            <a:xfrm>
              <a:off x="0" y="37488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84" name="Google Shape;184;p4"/>
            <p:cNvSpPr/>
            <p:nvPr/>
          </p:nvSpPr>
          <p:spPr>
            <a:xfrm>
              <a:off x="0" y="67878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85" name="Google Shape;185;p4"/>
            <p:cNvSpPr/>
            <p:nvPr/>
          </p:nvSpPr>
          <p:spPr>
            <a:xfrm>
              <a:off x="0" y="982811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86" name="Google Shape;186;p4"/>
            <p:cNvSpPr/>
            <p:nvPr/>
          </p:nvSpPr>
          <p:spPr>
            <a:xfrm>
              <a:off x="0" y="1286708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87" name="Google Shape;187;p4"/>
            <p:cNvSpPr/>
            <p:nvPr/>
          </p:nvSpPr>
          <p:spPr>
            <a:xfrm>
              <a:off x="0" y="1590737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88" name="Google Shape;188;p4"/>
            <p:cNvSpPr/>
            <p:nvPr/>
          </p:nvSpPr>
          <p:spPr>
            <a:xfrm>
              <a:off x="0" y="189470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89" name="Google Shape;189;p4"/>
            <p:cNvSpPr/>
            <p:nvPr/>
          </p:nvSpPr>
          <p:spPr>
            <a:xfrm>
              <a:off x="0" y="219859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0" name="Google Shape;190;p4"/>
            <p:cNvSpPr/>
            <p:nvPr/>
          </p:nvSpPr>
          <p:spPr>
            <a:xfrm>
              <a:off x="0" y="250262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1" name="Google Shape;191;p4"/>
            <p:cNvSpPr/>
            <p:nvPr/>
          </p:nvSpPr>
          <p:spPr>
            <a:xfrm>
              <a:off x="0" y="280652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2" name="Google Shape;192;p4"/>
            <p:cNvSpPr/>
            <p:nvPr/>
          </p:nvSpPr>
          <p:spPr>
            <a:xfrm>
              <a:off x="26505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3" name="Google Shape;193;p4"/>
            <p:cNvSpPr/>
            <p:nvPr/>
          </p:nvSpPr>
          <p:spPr>
            <a:xfrm>
              <a:off x="583651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4" name="Google Shape;194;p4"/>
            <p:cNvSpPr/>
            <p:nvPr/>
          </p:nvSpPr>
          <p:spPr>
            <a:xfrm>
              <a:off x="902179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5" name="Google Shape;195;p4"/>
            <p:cNvSpPr/>
            <p:nvPr/>
          </p:nvSpPr>
          <p:spPr>
            <a:xfrm>
              <a:off x="1220641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6" name="Google Shape;196;p4"/>
            <p:cNvSpPr/>
            <p:nvPr/>
          </p:nvSpPr>
          <p:spPr>
            <a:xfrm>
              <a:off x="1539169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7" name="Google Shape;197;p4"/>
            <p:cNvSpPr/>
            <p:nvPr/>
          </p:nvSpPr>
          <p:spPr>
            <a:xfrm>
              <a:off x="185776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8" name="Google Shape;198;p4"/>
            <p:cNvSpPr/>
            <p:nvPr/>
          </p:nvSpPr>
          <p:spPr>
            <a:xfrm>
              <a:off x="2176224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99" name="Google Shape;199;p4"/>
            <p:cNvSpPr/>
            <p:nvPr/>
          </p:nvSpPr>
          <p:spPr>
            <a:xfrm>
              <a:off x="2494752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0" name="Google Shape;200;p4"/>
            <p:cNvSpPr/>
            <p:nvPr/>
          </p:nvSpPr>
          <p:spPr>
            <a:xfrm>
              <a:off x="2813346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1" name="Google Shape;201;p4"/>
            <p:cNvSpPr/>
            <p:nvPr/>
          </p:nvSpPr>
          <p:spPr>
            <a:xfrm>
              <a:off x="3131874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2" name="Google Shape;202;p4"/>
            <p:cNvSpPr/>
            <p:nvPr/>
          </p:nvSpPr>
          <p:spPr>
            <a:xfrm>
              <a:off x="3450336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3" name="Google Shape;203;p4"/>
            <p:cNvSpPr/>
            <p:nvPr/>
          </p:nvSpPr>
          <p:spPr>
            <a:xfrm>
              <a:off x="3768929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4" name="Google Shape;204;p4"/>
            <p:cNvSpPr/>
            <p:nvPr/>
          </p:nvSpPr>
          <p:spPr>
            <a:xfrm>
              <a:off x="4087457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5" name="Google Shape;205;p4"/>
            <p:cNvSpPr/>
            <p:nvPr/>
          </p:nvSpPr>
          <p:spPr>
            <a:xfrm>
              <a:off x="4405920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6" name="Google Shape;206;p4"/>
            <p:cNvSpPr/>
            <p:nvPr/>
          </p:nvSpPr>
          <p:spPr>
            <a:xfrm>
              <a:off x="472444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7" name="Google Shape;207;p4"/>
            <p:cNvSpPr/>
            <p:nvPr/>
          </p:nvSpPr>
          <p:spPr>
            <a:xfrm>
              <a:off x="5043041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8" name="Google Shape;208;p4"/>
            <p:cNvSpPr/>
            <p:nvPr/>
          </p:nvSpPr>
          <p:spPr>
            <a:xfrm>
              <a:off x="536163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9" name="Google Shape;209;p4"/>
            <p:cNvSpPr/>
            <p:nvPr/>
          </p:nvSpPr>
          <p:spPr>
            <a:xfrm>
              <a:off x="5680031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10" name="Google Shape;210;p4"/>
            <p:cNvSpPr/>
            <p:nvPr/>
          </p:nvSpPr>
          <p:spPr>
            <a:xfrm>
              <a:off x="599862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11" name="Google Shape;211;p4"/>
            <p:cNvSpPr/>
            <p:nvPr/>
          </p:nvSpPr>
          <p:spPr>
            <a:xfrm>
              <a:off x="631715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12" name="Google Shape;212;p4"/>
            <p:cNvSpPr/>
            <p:nvPr/>
          </p:nvSpPr>
          <p:spPr>
            <a:xfrm>
              <a:off x="6635615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13" name="Google Shape;213;p4"/>
            <p:cNvSpPr/>
            <p:nvPr/>
          </p:nvSpPr>
          <p:spPr>
            <a:xfrm>
              <a:off x="6954208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14" name="Google Shape;214;p4"/>
            <p:cNvSpPr/>
            <p:nvPr/>
          </p:nvSpPr>
          <p:spPr>
            <a:xfrm>
              <a:off x="7272736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15" name="Google Shape;215;p4"/>
            <p:cNvSpPr/>
            <p:nvPr/>
          </p:nvSpPr>
          <p:spPr>
            <a:xfrm>
              <a:off x="0" y="2502494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16" name="Google Shape;216;p4"/>
            <p:cNvSpPr/>
            <p:nvPr/>
          </p:nvSpPr>
          <p:spPr>
            <a:xfrm>
              <a:off x="0" y="2806523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17" name="Google Shape;217;p4"/>
            <p:cNvSpPr/>
            <p:nvPr/>
          </p:nvSpPr>
          <p:spPr>
            <a:xfrm>
              <a:off x="0" y="3110420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18" name="Google Shape;218;p4"/>
            <p:cNvSpPr/>
            <p:nvPr/>
          </p:nvSpPr>
          <p:spPr>
            <a:xfrm>
              <a:off x="0" y="3414448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19" name="Google Shape;219;p4"/>
            <p:cNvSpPr/>
            <p:nvPr/>
          </p:nvSpPr>
          <p:spPr>
            <a:xfrm>
              <a:off x="0" y="3718411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3"/>
                  </a:lnTo>
                  <a:lnTo>
                    <a:pt x="113414" y="113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20" name="Google Shape;220;p4"/>
            <p:cNvSpPr/>
            <p:nvPr/>
          </p:nvSpPr>
          <p:spPr>
            <a:xfrm>
              <a:off x="0" y="402244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grpSp>
        <p:nvGrpSpPr>
          <p:cNvPr id="221" name="Google Shape;221;p4"/>
          <p:cNvGrpSpPr/>
          <p:nvPr/>
        </p:nvGrpSpPr>
        <p:grpSpPr>
          <a:xfrm>
            <a:off x="384817" y="271328"/>
            <a:ext cx="17518338" cy="9744988"/>
            <a:chOff x="916986" y="2500875"/>
            <a:chExt cx="2280618" cy="1217119"/>
          </a:xfrm>
        </p:grpSpPr>
        <p:sp>
          <p:nvSpPr>
            <p:cNvPr id="222" name="Google Shape;222;p4"/>
            <p:cNvSpPr/>
            <p:nvPr/>
          </p:nvSpPr>
          <p:spPr>
            <a:xfrm>
              <a:off x="930568" y="2514572"/>
              <a:ext cx="105996" cy="1189768"/>
            </a:xfrm>
            <a:custGeom>
              <a:avLst/>
              <a:gdLst/>
              <a:ahLst/>
              <a:cxnLst/>
              <a:rect l="l" t="t" r="r" b="b"/>
              <a:pathLst>
                <a:path w="1834" h="20586" extrusionOk="0">
                  <a:moveTo>
                    <a:pt x="1147" y="1"/>
                  </a:moveTo>
                  <a:cubicBezTo>
                    <a:pt x="515" y="1"/>
                    <a:pt x="1" y="509"/>
                    <a:pt x="1" y="1139"/>
                  </a:cubicBezTo>
                  <a:lnTo>
                    <a:pt x="1" y="1854"/>
                  </a:lnTo>
                  <a:cubicBezTo>
                    <a:pt x="440" y="1854"/>
                    <a:pt x="796" y="2209"/>
                    <a:pt x="796" y="2645"/>
                  </a:cubicBezTo>
                  <a:cubicBezTo>
                    <a:pt x="796" y="3081"/>
                    <a:pt x="440" y="3433"/>
                    <a:pt x="1" y="3433"/>
                  </a:cubicBezTo>
                  <a:lnTo>
                    <a:pt x="1" y="4390"/>
                  </a:lnTo>
                  <a:cubicBezTo>
                    <a:pt x="440" y="4390"/>
                    <a:pt x="796" y="4745"/>
                    <a:pt x="796" y="5181"/>
                  </a:cubicBezTo>
                  <a:cubicBezTo>
                    <a:pt x="796" y="5615"/>
                    <a:pt x="440" y="5969"/>
                    <a:pt x="1" y="5969"/>
                  </a:cubicBezTo>
                  <a:lnTo>
                    <a:pt x="1" y="6924"/>
                  </a:lnTo>
                  <a:cubicBezTo>
                    <a:pt x="440" y="6924"/>
                    <a:pt x="796" y="7281"/>
                    <a:pt x="796" y="7717"/>
                  </a:cubicBezTo>
                  <a:cubicBezTo>
                    <a:pt x="796" y="8151"/>
                    <a:pt x="440" y="8505"/>
                    <a:pt x="1" y="8505"/>
                  </a:cubicBezTo>
                  <a:lnTo>
                    <a:pt x="1" y="9460"/>
                  </a:lnTo>
                  <a:cubicBezTo>
                    <a:pt x="440" y="9460"/>
                    <a:pt x="796" y="9815"/>
                    <a:pt x="796" y="10251"/>
                  </a:cubicBezTo>
                  <a:cubicBezTo>
                    <a:pt x="796" y="10687"/>
                    <a:pt x="440" y="11041"/>
                    <a:pt x="1" y="11041"/>
                  </a:cubicBezTo>
                  <a:lnTo>
                    <a:pt x="1" y="11996"/>
                  </a:lnTo>
                  <a:cubicBezTo>
                    <a:pt x="440" y="11996"/>
                    <a:pt x="796" y="12351"/>
                    <a:pt x="796" y="12787"/>
                  </a:cubicBezTo>
                  <a:cubicBezTo>
                    <a:pt x="796" y="13222"/>
                    <a:pt x="440" y="13575"/>
                    <a:pt x="1" y="13575"/>
                  </a:cubicBezTo>
                  <a:lnTo>
                    <a:pt x="1" y="14532"/>
                  </a:lnTo>
                  <a:cubicBezTo>
                    <a:pt x="440" y="14532"/>
                    <a:pt x="796" y="14886"/>
                    <a:pt x="796" y="15322"/>
                  </a:cubicBezTo>
                  <a:cubicBezTo>
                    <a:pt x="796" y="15758"/>
                    <a:pt x="440" y="16111"/>
                    <a:pt x="1" y="16111"/>
                  </a:cubicBezTo>
                  <a:lnTo>
                    <a:pt x="1" y="17068"/>
                  </a:lnTo>
                  <a:cubicBezTo>
                    <a:pt x="440" y="17068"/>
                    <a:pt x="796" y="17422"/>
                    <a:pt x="796" y="17856"/>
                  </a:cubicBezTo>
                  <a:cubicBezTo>
                    <a:pt x="796" y="18292"/>
                    <a:pt x="440" y="18647"/>
                    <a:pt x="1" y="18647"/>
                  </a:cubicBezTo>
                  <a:lnTo>
                    <a:pt x="1" y="19448"/>
                  </a:lnTo>
                  <a:cubicBezTo>
                    <a:pt x="1" y="20077"/>
                    <a:pt x="515" y="20586"/>
                    <a:pt x="1147" y="20586"/>
                  </a:cubicBezTo>
                  <a:lnTo>
                    <a:pt x="1833" y="20586"/>
                  </a:lnTo>
                  <a:lnTo>
                    <a:pt x="183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23" name="Google Shape;223;p4"/>
            <p:cNvSpPr/>
            <p:nvPr/>
          </p:nvSpPr>
          <p:spPr>
            <a:xfrm>
              <a:off x="1036508" y="2514572"/>
              <a:ext cx="2147431" cy="1189768"/>
            </a:xfrm>
            <a:custGeom>
              <a:avLst/>
              <a:gdLst/>
              <a:ahLst/>
              <a:cxnLst/>
              <a:rect l="l" t="t" r="r" b="b"/>
              <a:pathLst>
                <a:path w="37156" h="20586" extrusionOk="0">
                  <a:moveTo>
                    <a:pt x="0" y="1"/>
                  </a:moveTo>
                  <a:lnTo>
                    <a:pt x="0" y="20586"/>
                  </a:lnTo>
                  <a:lnTo>
                    <a:pt x="36303" y="20586"/>
                  </a:lnTo>
                  <a:cubicBezTo>
                    <a:pt x="36773" y="20586"/>
                    <a:pt x="37156" y="20205"/>
                    <a:pt x="37156" y="19733"/>
                  </a:cubicBezTo>
                  <a:lnTo>
                    <a:pt x="37156" y="851"/>
                  </a:lnTo>
                  <a:cubicBezTo>
                    <a:pt x="37156" y="382"/>
                    <a:pt x="36773" y="1"/>
                    <a:pt x="3630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24" name="Google Shape;224;p4"/>
            <p:cNvSpPr/>
            <p:nvPr/>
          </p:nvSpPr>
          <p:spPr>
            <a:xfrm>
              <a:off x="916986" y="2500875"/>
              <a:ext cx="93570" cy="139459"/>
            </a:xfrm>
            <a:custGeom>
              <a:avLst/>
              <a:gdLst/>
              <a:ahLst/>
              <a:cxnLst/>
              <a:rect l="l" t="t" r="r" b="b"/>
              <a:pathLst>
                <a:path w="1619" h="2413" extrusionOk="0">
                  <a:moveTo>
                    <a:pt x="1382" y="0"/>
                  </a:moveTo>
                  <a:cubicBezTo>
                    <a:pt x="620" y="0"/>
                    <a:pt x="0" y="617"/>
                    <a:pt x="0" y="1376"/>
                  </a:cubicBezTo>
                  <a:lnTo>
                    <a:pt x="0" y="2177"/>
                  </a:lnTo>
                  <a:cubicBezTo>
                    <a:pt x="0" y="2308"/>
                    <a:pt x="106" y="2412"/>
                    <a:pt x="236" y="2412"/>
                  </a:cubicBezTo>
                  <a:cubicBezTo>
                    <a:pt x="367" y="2412"/>
                    <a:pt x="473" y="2308"/>
                    <a:pt x="473" y="2177"/>
                  </a:cubicBezTo>
                  <a:lnTo>
                    <a:pt x="473" y="1376"/>
                  </a:lnTo>
                  <a:cubicBezTo>
                    <a:pt x="473" y="878"/>
                    <a:pt x="881" y="474"/>
                    <a:pt x="1382" y="474"/>
                  </a:cubicBezTo>
                  <a:cubicBezTo>
                    <a:pt x="1512" y="474"/>
                    <a:pt x="1618" y="367"/>
                    <a:pt x="1618" y="238"/>
                  </a:cubicBezTo>
                  <a:cubicBezTo>
                    <a:pt x="1618" y="107"/>
                    <a:pt x="1512" y="0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25" name="Google Shape;225;p4"/>
            <p:cNvSpPr/>
            <p:nvPr/>
          </p:nvSpPr>
          <p:spPr>
            <a:xfrm>
              <a:off x="916986" y="3578650"/>
              <a:ext cx="133160" cy="139344"/>
            </a:xfrm>
            <a:custGeom>
              <a:avLst/>
              <a:gdLst/>
              <a:ahLst/>
              <a:cxnLst/>
              <a:rect l="l" t="t" r="r" b="b"/>
              <a:pathLst>
                <a:path w="2304" h="2411" extrusionOk="0">
                  <a:moveTo>
                    <a:pt x="236" y="0"/>
                  </a:moveTo>
                  <a:cubicBezTo>
                    <a:pt x="106" y="0"/>
                    <a:pt x="0" y="106"/>
                    <a:pt x="0" y="236"/>
                  </a:cubicBezTo>
                  <a:lnTo>
                    <a:pt x="0" y="1037"/>
                  </a:lnTo>
                  <a:cubicBezTo>
                    <a:pt x="0" y="1795"/>
                    <a:pt x="620" y="2410"/>
                    <a:pt x="1382" y="2410"/>
                  </a:cubicBezTo>
                  <a:lnTo>
                    <a:pt x="2068" y="2410"/>
                  </a:lnTo>
                  <a:cubicBezTo>
                    <a:pt x="2199" y="2410"/>
                    <a:pt x="2304" y="2306"/>
                    <a:pt x="2304" y="2175"/>
                  </a:cubicBezTo>
                  <a:cubicBezTo>
                    <a:pt x="2304" y="2043"/>
                    <a:pt x="2199" y="1939"/>
                    <a:pt x="2068" y="1939"/>
                  </a:cubicBezTo>
                  <a:lnTo>
                    <a:pt x="1382" y="1939"/>
                  </a:lnTo>
                  <a:cubicBezTo>
                    <a:pt x="881" y="1939"/>
                    <a:pt x="473" y="1535"/>
                    <a:pt x="473" y="1037"/>
                  </a:cubicBezTo>
                  <a:lnTo>
                    <a:pt x="473" y="236"/>
                  </a:lnTo>
                  <a:cubicBezTo>
                    <a:pt x="473" y="106"/>
                    <a:pt x="367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26" name="Google Shape;226;p4"/>
            <p:cNvSpPr/>
            <p:nvPr/>
          </p:nvSpPr>
          <p:spPr>
            <a:xfrm>
              <a:off x="2917819" y="3493113"/>
              <a:ext cx="279786" cy="224880"/>
            </a:xfrm>
            <a:custGeom>
              <a:avLst/>
              <a:gdLst/>
              <a:ahLst/>
              <a:cxnLst/>
              <a:rect l="l" t="t" r="r" b="b"/>
              <a:pathLst>
                <a:path w="4841" h="3891" extrusionOk="0">
                  <a:moveTo>
                    <a:pt x="4605" y="0"/>
                  </a:moveTo>
                  <a:cubicBezTo>
                    <a:pt x="4473" y="0"/>
                    <a:pt x="4367" y="107"/>
                    <a:pt x="4367" y="236"/>
                  </a:cubicBezTo>
                  <a:lnTo>
                    <a:pt x="4367" y="2802"/>
                  </a:lnTo>
                  <a:cubicBezTo>
                    <a:pt x="4367" y="3142"/>
                    <a:pt x="4092" y="3419"/>
                    <a:pt x="3752" y="3419"/>
                  </a:cubicBezTo>
                  <a:lnTo>
                    <a:pt x="238" y="3419"/>
                  </a:lnTo>
                  <a:cubicBezTo>
                    <a:pt x="107" y="3419"/>
                    <a:pt x="1" y="3523"/>
                    <a:pt x="1" y="3655"/>
                  </a:cubicBezTo>
                  <a:cubicBezTo>
                    <a:pt x="1" y="3786"/>
                    <a:pt x="107" y="3890"/>
                    <a:pt x="238" y="3890"/>
                  </a:cubicBezTo>
                  <a:lnTo>
                    <a:pt x="3752" y="3890"/>
                  </a:lnTo>
                  <a:cubicBezTo>
                    <a:pt x="4353" y="3890"/>
                    <a:pt x="4840" y="3403"/>
                    <a:pt x="4840" y="2802"/>
                  </a:cubicBezTo>
                  <a:lnTo>
                    <a:pt x="4840" y="236"/>
                  </a:lnTo>
                  <a:cubicBezTo>
                    <a:pt x="4840" y="107"/>
                    <a:pt x="4734" y="0"/>
                    <a:pt x="46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sp>
        <p:nvSpPr>
          <p:cNvPr id="227" name="Google Shape;227;p4"/>
          <p:cNvSpPr txBox="1">
            <a:spLocks noGrp="1"/>
          </p:cNvSpPr>
          <p:nvPr>
            <p:ph type="title"/>
          </p:nvPr>
        </p:nvSpPr>
        <p:spPr>
          <a:xfrm>
            <a:off x="1440000" y="890050"/>
            <a:ext cx="140052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28" name="Google Shape;228;p4"/>
          <p:cNvSpPr txBox="1">
            <a:spLocks noGrp="1"/>
          </p:cNvSpPr>
          <p:nvPr>
            <p:ph type="body" idx="1"/>
          </p:nvPr>
        </p:nvSpPr>
        <p:spPr>
          <a:xfrm>
            <a:off x="1440000" y="2431500"/>
            <a:ext cx="14005200" cy="76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914400" lvl="0" indent="-6350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1pPr>
            <a:lvl2pPr marL="1828800" lvl="1" indent="-6350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2pPr>
            <a:lvl3pPr marL="2743200" lvl="2" indent="-6350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3pPr>
            <a:lvl4pPr marL="3657600" lvl="3" indent="-6350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4pPr>
            <a:lvl5pPr marL="4572000" lvl="4" indent="-6350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5pPr>
            <a:lvl6pPr marL="5486400" lvl="5" indent="-6350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6pPr>
            <a:lvl7pPr marL="6400800" lvl="6" indent="-6350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7pPr>
            <a:lvl8pPr marL="7315200" lvl="7" indent="-6350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8pPr>
            <a:lvl9pPr marL="8229600" lvl="8" indent="-6350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74D76-CE67-480B-8CEB-6CA6D67AA68C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36050-B62D-4A9D-BFA6-D528D7451E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85003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74D76-CE67-480B-8CEB-6CA6D67AA68C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36050-B62D-4A9D-BFA6-D528D7451E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8957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74D76-CE67-480B-8CEB-6CA6D67AA68C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36050-B62D-4A9D-BFA6-D528D7451E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99883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74D76-CE67-480B-8CEB-6CA6D67AA68C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36050-B62D-4A9D-BFA6-D528D7451E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58856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8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44E05-1CD1-44AF-AF00-3A53277DE94F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98289-D1DC-47C6-9FFB-98EBCDFC21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98472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44E05-1CD1-44AF-AF00-3A53277DE94F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98289-D1DC-47C6-9FFB-98EBCDFC21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68588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1"/>
            <a:ext cx="15544800" cy="2043113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1"/>
          </a:xfrm>
        </p:spPr>
        <p:txBody>
          <a:bodyPr anchor="b"/>
          <a:lstStyle>
            <a:lvl1pPr marL="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44E05-1CD1-44AF-AF00-3A53277DE94F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98289-D1DC-47C6-9FFB-98EBCDFC21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12851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1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1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44E05-1CD1-44AF-AF00-3A53277DE94F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98289-D1DC-47C6-9FFB-98EBCDFC21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90873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3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1" y="2302670"/>
            <a:ext cx="8083550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1" y="3262313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44E05-1CD1-44AF-AF00-3A53277DE94F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98289-D1DC-47C6-9FFB-98EBCDFC21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21937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44E05-1CD1-44AF-AF00-3A53277DE94F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98289-D1DC-47C6-9FFB-98EBCDFC21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7419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bg>
      <p:bgPr>
        <a:solidFill>
          <a:schemeClr val="dk2"/>
        </a:solidFill>
        <a:effectLst/>
      </p:bgPr>
    </p:bg>
    <p:spTree>
      <p:nvGrpSpPr>
        <p:cNvPr id="1" name="Shape 3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6" name="Google Shape;376;p7"/>
          <p:cNvGrpSpPr/>
          <p:nvPr/>
        </p:nvGrpSpPr>
        <p:grpSpPr>
          <a:xfrm>
            <a:off x="1" y="0"/>
            <a:ext cx="18288182" cy="10287296"/>
            <a:chOff x="0" y="0"/>
            <a:chExt cx="7440875" cy="4152456"/>
          </a:xfrm>
        </p:grpSpPr>
        <p:sp>
          <p:nvSpPr>
            <p:cNvPr id="377" name="Google Shape;377;p7"/>
            <p:cNvSpPr/>
            <p:nvPr/>
          </p:nvSpPr>
          <p:spPr>
            <a:xfrm>
              <a:off x="26505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78" name="Google Shape;378;p7"/>
            <p:cNvSpPr/>
            <p:nvPr/>
          </p:nvSpPr>
          <p:spPr>
            <a:xfrm>
              <a:off x="583651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79" name="Google Shape;379;p7"/>
            <p:cNvSpPr/>
            <p:nvPr/>
          </p:nvSpPr>
          <p:spPr>
            <a:xfrm>
              <a:off x="902179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80" name="Google Shape;380;p7"/>
            <p:cNvSpPr/>
            <p:nvPr/>
          </p:nvSpPr>
          <p:spPr>
            <a:xfrm>
              <a:off x="1220641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81" name="Google Shape;381;p7"/>
            <p:cNvSpPr/>
            <p:nvPr/>
          </p:nvSpPr>
          <p:spPr>
            <a:xfrm>
              <a:off x="1539169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82" name="Google Shape;382;p7"/>
            <p:cNvSpPr/>
            <p:nvPr/>
          </p:nvSpPr>
          <p:spPr>
            <a:xfrm>
              <a:off x="185776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83" name="Google Shape;383;p7"/>
            <p:cNvSpPr/>
            <p:nvPr/>
          </p:nvSpPr>
          <p:spPr>
            <a:xfrm>
              <a:off x="2176224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84" name="Google Shape;384;p7"/>
            <p:cNvSpPr/>
            <p:nvPr/>
          </p:nvSpPr>
          <p:spPr>
            <a:xfrm>
              <a:off x="2494752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85" name="Google Shape;385;p7"/>
            <p:cNvSpPr/>
            <p:nvPr/>
          </p:nvSpPr>
          <p:spPr>
            <a:xfrm>
              <a:off x="2813346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86" name="Google Shape;386;p7"/>
            <p:cNvSpPr/>
            <p:nvPr/>
          </p:nvSpPr>
          <p:spPr>
            <a:xfrm>
              <a:off x="3131874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87" name="Google Shape;387;p7"/>
            <p:cNvSpPr/>
            <p:nvPr/>
          </p:nvSpPr>
          <p:spPr>
            <a:xfrm>
              <a:off x="3450336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88" name="Google Shape;388;p7"/>
            <p:cNvSpPr/>
            <p:nvPr/>
          </p:nvSpPr>
          <p:spPr>
            <a:xfrm>
              <a:off x="3768929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89" name="Google Shape;389;p7"/>
            <p:cNvSpPr/>
            <p:nvPr/>
          </p:nvSpPr>
          <p:spPr>
            <a:xfrm>
              <a:off x="4087457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90" name="Google Shape;390;p7"/>
            <p:cNvSpPr/>
            <p:nvPr/>
          </p:nvSpPr>
          <p:spPr>
            <a:xfrm>
              <a:off x="4405920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91" name="Google Shape;391;p7"/>
            <p:cNvSpPr/>
            <p:nvPr/>
          </p:nvSpPr>
          <p:spPr>
            <a:xfrm>
              <a:off x="472444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92" name="Google Shape;392;p7"/>
            <p:cNvSpPr/>
            <p:nvPr/>
          </p:nvSpPr>
          <p:spPr>
            <a:xfrm>
              <a:off x="5043041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93" name="Google Shape;393;p7"/>
            <p:cNvSpPr/>
            <p:nvPr/>
          </p:nvSpPr>
          <p:spPr>
            <a:xfrm>
              <a:off x="536163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94" name="Google Shape;394;p7"/>
            <p:cNvSpPr/>
            <p:nvPr/>
          </p:nvSpPr>
          <p:spPr>
            <a:xfrm>
              <a:off x="5680031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95" name="Google Shape;395;p7"/>
            <p:cNvSpPr/>
            <p:nvPr/>
          </p:nvSpPr>
          <p:spPr>
            <a:xfrm>
              <a:off x="599862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96" name="Google Shape;396;p7"/>
            <p:cNvSpPr/>
            <p:nvPr/>
          </p:nvSpPr>
          <p:spPr>
            <a:xfrm>
              <a:off x="631715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97" name="Google Shape;397;p7"/>
            <p:cNvSpPr/>
            <p:nvPr/>
          </p:nvSpPr>
          <p:spPr>
            <a:xfrm>
              <a:off x="6635615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98" name="Google Shape;398;p7"/>
            <p:cNvSpPr/>
            <p:nvPr/>
          </p:nvSpPr>
          <p:spPr>
            <a:xfrm>
              <a:off x="6954208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99" name="Google Shape;399;p7"/>
            <p:cNvSpPr/>
            <p:nvPr/>
          </p:nvSpPr>
          <p:spPr>
            <a:xfrm>
              <a:off x="7272736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00" name="Google Shape;400;p7"/>
            <p:cNvSpPr/>
            <p:nvPr/>
          </p:nvSpPr>
          <p:spPr>
            <a:xfrm>
              <a:off x="0" y="7085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01" name="Google Shape;401;p7"/>
            <p:cNvSpPr/>
            <p:nvPr/>
          </p:nvSpPr>
          <p:spPr>
            <a:xfrm>
              <a:off x="0" y="37488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02" name="Google Shape;402;p7"/>
            <p:cNvSpPr/>
            <p:nvPr/>
          </p:nvSpPr>
          <p:spPr>
            <a:xfrm>
              <a:off x="0" y="67878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03" name="Google Shape;403;p7"/>
            <p:cNvSpPr/>
            <p:nvPr/>
          </p:nvSpPr>
          <p:spPr>
            <a:xfrm>
              <a:off x="0" y="982811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04" name="Google Shape;404;p7"/>
            <p:cNvSpPr/>
            <p:nvPr/>
          </p:nvSpPr>
          <p:spPr>
            <a:xfrm>
              <a:off x="0" y="1286708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05" name="Google Shape;405;p7"/>
            <p:cNvSpPr/>
            <p:nvPr/>
          </p:nvSpPr>
          <p:spPr>
            <a:xfrm>
              <a:off x="0" y="1590737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06" name="Google Shape;406;p7"/>
            <p:cNvSpPr/>
            <p:nvPr/>
          </p:nvSpPr>
          <p:spPr>
            <a:xfrm>
              <a:off x="0" y="189470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07" name="Google Shape;407;p7"/>
            <p:cNvSpPr/>
            <p:nvPr/>
          </p:nvSpPr>
          <p:spPr>
            <a:xfrm>
              <a:off x="0" y="219859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08" name="Google Shape;408;p7"/>
            <p:cNvSpPr/>
            <p:nvPr/>
          </p:nvSpPr>
          <p:spPr>
            <a:xfrm>
              <a:off x="0" y="250262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09" name="Google Shape;409;p7"/>
            <p:cNvSpPr/>
            <p:nvPr/>
          </p:nvSpPr>
          <p:spPr>
            <a:xfrm>
              <a:off x="0" y="280652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10" name="Google Shape;410;p7"/>
            <p:cNvSpPr/>
            <p:nvPr/>
          </p:nvSpPr>
          <p:spPr>
            <a:xfrm>
              <a:off x="26505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11" name="Google Shape;411;p7"/>
            <p:cNvSpPr/>
            <p:nvPr/>
          </p:nvSpPr>
          <p:spPr>
            <a:xfrm>
              <a:off x="583651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12" name="Google Shape;412;p7"/>
            <p:cNvSpPr/>
            <p:nvPr/>
          </p:nvSpPr>
          <p:spPr>
            <a:xfrm>
              <a:off x="902179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13" name="Google Shape;413;p7"/>
            <p:cNvSpPr/>
            <p:nvPr/>
          </p:nvSpPr>
          <p:spPr>
            <a:xfrm>
              <a:off x="1220641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14" name="Google Shape;414;p7"/>
            <p:cNvSpPr/>
            <p:nvPr/>
          </p:nvSpPr>
          <p:spPr>
            <a:xfrm>
              <a:off x="1539169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15" name="Google Shape;415;p7"/>
            <p:cNvSpPr/>
            <p:nvPr/>
          </p:nvSpPr>
          <p:spPr>
            <a:xfrm>
              <a:off x="185776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16" name="Google Shape;416;p7"/>
            <p:cNvSpPr/>
            <p:nvPr/>
          </p:nvSpPr>
          <p:spPr>
            <a:xfrm>
              <a:off x="2176224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17" name="Google Shape;417;p7"/>
            <p:cNvSpPr/>
            <p:nvPr/>
          </p:nvSpPr>
          <p:spPr>
            <a:xfrm>
              <a:off x="2494752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18" name="Google Shape;418;p7"/>
            <p:cNvSpPr/>
            <p:nvPr/>
          </p:nvSpPr>
          <p:spPr>
            <a:xfrm>
              <a:off x="2813346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19" name="Google Shape;419;p7"/>
            <p:cNvSpPr/>
            <p:nvPr/>
          </p:nvSpPr>
          <p:spPr>
            <a:xfrm>
              <a:off x="3131874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20" name="Google Shape;420;p7"/>
            <p:cNvSpPr/>
            <p:nvPr/>
          </p:nvSpPr>
          <p:spPr>
            <a:xfrm>
              <a:off x="3450336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21" name="Google Shape;421;p7"/>
            <p:cNvSpPr/>
            <p:nvPr/>
          </p:nvSpPr>
          <p:spPr>
            <a:xfrm>
              <a:off x="3768929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22" name="Google Shape;422;p7"/>
            <p:cNvSpPr/>
            <p:nvPr/>
          </p:nvSpPr>
          <p:spPr>
            <a:xfrm>
              <a:off x="4087457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23" name="Google Shape;423;p7"/>
            <p:cNvSpPr/>
            <p:nvPr/>
          </p:nvSpPr>
          <p:spPr>
            <a:xfrm>
              <a:off x="4405920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24" name="Google Shape;424;p7"/>
            <p:cNvSpPr/>
            <p:nvPr/>
          </p:nvSpPr>
          <p:spPr>
            <a:xfrm>
              <a:off x="472444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25" name="Google Shape;425;p7"/>
            <p:cNvSpPr/>
            <p:nvPr/>
          </p:nvSpPr>
          <p:spPr>
            <a:xfrm>
              <a:off x="5043041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26" name="Google Shape;426;p7"/>
            <p:cNvSpPr/>
            <p:nvPr/>
          </p:nvSpPr>
          <p:spPr>
            <a:xfrm>
              <a:off x="536163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27" name="Google Shape;427;p7"/>
            <p:cNvSpPr/>
            <p:nvPr/>
          </p:nvSpPr>
          <p:spPr>
            <a:xfrm>
              <a:off x="5680031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28" name="Google Shape;428;p7"/>
            <p:cNvSpPr/>
            <p:nvPr/>
          </p:nvSpPr>
          <p:spPr>
            <a:xfrm>
              <a:off x="599862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29" name="Google Shape;429;p7"/>
            <p:cNvSpPr/>
            <p:nvPr/>
          </p:nvSpPr>
          <p:spPr>
            <a:xfrm>
              <a:off x="631715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0" name="Google Shape;430;p7"/>
            <p:cNvSpPr/>
            <p:nvPr/>
          </p:nvSpPr>
          <p:spPr>
            <a:xfrm>
              <a:off x="6635615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1" name="Google Shape;431;p7"/>
            <p:cNvSpPr/>
            <p:nvPr/>
          </p:nvSpPr>
          <p:spPr>
            <a:xfrm>
              <a:off x="6954208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2" name="Google Shape;432;p7"/>
            <p:cNvSpPr/>
            <p:nvPr/>
          </p:nvSpPr>
          <p:spPr>
            <a:xfrm>
              <a:off x="7272736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3" name="Google Shape;433;p7"/>
            <p:cNvSpPr/>
            <p:nvPr/>
          </p:nvSpPr>
          <p:spPr>
            <a:xfrm>
              <a:off x="0" y="2502494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4" name="Google Shape;434;p7"/>
            <p:cNvSpPr/>
            <p:nvPr/>
          </p:nvSpPr>
          <p:spPr>
            <a:xfrm>
              <a:off x="0" y="2806523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5" name="Google Shape;435;p7"/>
            <p:cNvSpPr/>
            <p:nvPr/>
          </p:nvSpPr>
          <p:spPr>
            <a:xfrm>
              <a:off x="0" y="3110420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6" name="Google Shape;436;p7"/>
            <p:cNvSpPr/>
            <p:nvPr/>
          </p:nvSpPr>
          <p:spPr>
            <a:xfrm>
              <a:off x="0" y="3414448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7" name="Google Shape;437;p7"/>
            <p:cNvSpPr/>
            <p:nvPr/>
          </p:nvSpPr>
          <p:spPr>
            <a:xfrm>
              <a:off x="0" y="3718411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3"/>
                  </a:lnTo>
                  <a:lnTo>
                    <a:pt x="113414" y="113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8" name="Google Shape;438;p7"/>
            <p:cNvSpPr/>
            <p:nvPr/>
          </p:nvSpPr>
          <p:spPr>
            <a:xfrm>
              <a:off x="0" y="402244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grpSp>
        <p:nvGrpSpPr>
          <p:cNvPr id="439" name="Google Shape;439;p7"/>
          <p:cNvGrpSpPr/>
          <p:nvPr/>
        </p:nvGrpSpPr>
        <p:grpSpPr>
          <a:xfrm>
            <a:off x="384817" y="271328"/>
            <a:ext cx="17518338" cy="9744988"/>
            <a:chOff x="916986" y="2500875"/>
            <a:chExt cx="2280618" cy="1217119"/>
          </a:xfrm>
        </p:grpSpPr>
        <p:sp>
          <p:nvSpPr>
            <p:cNvPr id="440" name="Google Shape;440;p7"/>
            <p:cNvSpPr/>
            <p:nvPr/>
          </p:nvSpPr>
          <p:spPr>
            <a:xfrm>
              <a:off x="930568" y="2514572"/>
              <a:ext cx="105996" cy="1189768"/>
            </a:xfrm>
            <a:custGeom>
              <a:avLst/>
              <a:gdLst/>
              <a:ahLst/>
              <a:cxnLst/>
              <a:rect l="l" t="t" r="r" b="b"/>
              <a:pathLst>
                <a:path w="1834" h="20586" extrusionOk="0">
                  <a:moveTo>
                    <a:pt x="1147" y="1"/>
                  </a:moveTo>
                  <a:cubicBezTo>
                    <a:pt x="515" y="1"/>
                    <a:pt x="1" y="509"/>
                    <a:pt x="1" y="1139"/>
                  </a:cubicBezTo>
                  <a:lnTo>
                    <a:pt x="1" y="1854"/>
                  </a:lnTo>
                  <a:cubicBezTo>
                    <a:pt x="440" y="1854"/>
                    <a:pt x="796" y="2209"/>
                    <a:pt x="796" y="2645"/>
                  </a:cubicBezTo>
                  <a:cubicBezTo>
                    <a:pt x="796" y="3081"/>
                    <a:pt x="440" y="3433"/>
                    <a:pt x="1" y="3433"/>
                  </a:cubicBezTo>
                  <a:lnTo>
                    <a:pt x="1" y="4390"/>
                  </a:lnTo>
                  <a:cubicBezTo>
                    <a:pt x="440" y="4390"/>
                    <a:pt x="796" y="4745"/>
                    <a:pt x="796" y="5181"/>
                  </a:cubicBezTo>
                  <a:cubicBezTo>
                    <a:pt x="796" y="5615"/>
                    <a:pt x="440" y="5969"/>
                    <a:pt x="1" y="5969"/>
                  </a:cubicBezTo>
                  <a:lnTo>
                    <a:pt x="1" y="6924"/>
                  </a:lnTo>
                  <a:cubicBezTo>
                    <a:pt x="440" y="6924"/>
                    <a:pt x="796" y="7281"/>
                    <a:pt x="796" y="7717"/>
                  </a:cubicBezTo>
                  <a:cubicBezTo>
                    <a:pt x="796" y="8151"/>
                    <a:pt x="440" y="8505"/>
                    <a:pt x="1" y="8505"/>
                  </a:cubicBezTo>
                  <a:lnTo>
                    <a:pt x="1" y="9460"/>
                  </a:lnTo>
                  <a:cubicBezTo>
                    <a:pt x="440" y="9460"/>
                    <a:pt x="796" y="9815"/>
                    <a:pt x="796" y="10251"/>
                  </a:cubicBezTo>
                  <a:cubicBezTo>
                    <a:pt x="796" y="10687"/>
                    <a:pt x="440" y="11041"/>
                    <a:pt x="1" y="11041"/>
                  </a:cubicBezTo>
                  <a:lnTo>
                    <a:pt x="1" y="11996"/>
                  </a:lnTo>
                  <a:cubicBezTo>
                    <a:pt x="440" y="11996"/>
                    <a:pt x="796" y="12351"/>
                    <a:pt x="796" y="12787"/>
                  </a:cubicBezTo>
                  <a:cubicBezTo>
                    <a:pt x="796" y="13222"/>
                    <a:pt x="440" y="13575"/>
                    <a:pt x="1" y="13575"/>
                  </a:cubicBezTo>
                  <a:lnTo>
                    <a:pt x="1" y="14532"/>
                  </a:lnTo>
                  <a:cubicBezTo>
                    <a:pt x="440" y="14532"/>
                    <a:pt x="796" y="14886"/>
                    <a:pt x="796" y="15322"/>
                  </a:cubicBezTo>
                  <a:cubicBezTo>
                    <a:pt x="796" y="15758"/>
                    <a:pt x="440" y="16111"/>
                    <a:pt x="1" y="16111"/>
                  </a:cubicBezTo>
                  <a:lnTo>
                    <a:pt x="1" y="17068"/>
                  </a:lnTo>
                  <a:cubicBezTo>
                    <a:pt x="440" y="17068"/>
                    <a:pt x="796" y="17422"/>
                    <a:pt x="796" y="17856"/>
                  </a:cubicBezTo>
                  <a:cubicBezTo>
                    <a:pt x="796" y="18292"/>
                    <a:pt x="440" y="18647"/>
                    <a:pt x="1" y="18647"/>
                  </a:cubicBezTo>
                  <a:lnTo>
                    <a:pt x="1" y="19448"/>
                  </a:lnTo>
                  <a:cubicBezTo>
                    <a:pt x="1" y="20077"/>
                    <a:pt x="515" y="20586"/>
                    <a:pt x="1147" y="20586"/>
                  </a:cubicBezTo>
                  <a:lnTo>
                    <a:pt x="1833" y="20586"/>
                  </a:lnTo>
                  <a:lnTo>
                    <a:pt x="183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1" name="Google Shape;441;p7"/>
            <p:cNvSpPr/>
            <p:nvPr/>
          </p:nvSpPr>
          <p:spPr>
            <a:xfrm>
              <a:off x="1036508" y="2514572"/>
              <a:ext cx="2147431" cy="1189768"/>
            </a:xfrm>
            <a:custGeom>
              <a:avLst/>
              <a:gdLst/>
              <a:ahLst/>
              <a:cxnLst/>
              <a:rect l="l" t="t" r="r" b="b"/>
              <a:pathLst>
                <a:path w="37156" h="20586" extrusionOk="0">
                  <a:moveTo>
                    <a:pt x="0" y="1"/>
                  </a:moveTo>
                  <a:lnTo>
                    <a:pt x="0" y="20586"/>
                  </a:lnTo>
                  <a:lnTo>
                    <a:pt x="36303" y="20586"/>
                  </a:lnTo>
                  <a:cubicBezTo>
                    <a:pt x="36773" y="20586"/>
                    <a:pt x="37156" y="20205"/>
                    <a:pt x="37156" y="19733"/>
                  </a:cubicBezTo>
                  <a:lnTo>
                    <a:pt x="37156" y="851"/>
                  </a:lnTo>
                  <a:cubicBezTo>
                    <a:pt x="37156" y="382"/>
                    <a:pt x="36773" y="1"/>
                    <a:pt x="3630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2" name="Google Shape;442;p7"/>
            <p:cNvSpPr/>
            <p:nvPr/>
          </p:nvSpPr>
          <p:spPr>
            <a:xfrm>
              <a:off x="916986" y="2500875"/>
              <a:ext cx="93570" cy="139459"/>
            </a:xfrm>
            <a:custGeom>
              <a:avLst/>
              <a:gdLst/>
              <a:ahLst/>
              <a:cxnLst/>
              <a:rect l="l" t="t" r="r" b="b"/>
              <a:pathLst>
                <a:path w="1619" h="2413" extrusionOk="0">
                  <a:moveTo>
                    <a:pt x="1382" y="0"/>
                  </a:moveTo>
                  <a:cubicBezTo>
                    <a:pt x="620" y="0"/>
                    <a:pt x="0" y="617"/>
                    <a:pt x="0" y="1376"/>
                  </a:cubicBezTo>
                  <a:lnTo>
                    <a:pt x="0" y="2177"/>
                  </a:lnTo>
                  <a:cubicBezTo>
                    <a:pt x="0" y="2308"/>
                    <a:pt x="106" y="2412"/>
                    <a:pt x="236" y="2412"/>
                  </a:cubicBezTo>
                  <a:cubicBezTo>
                    <a:pt x="367" y="2412"/>
                    <a:pt x="473" y="2308"/>
                    <a:pt x="473" y="2177"/>
                  </a:cubicBezTo>
                  <a:lnTo>
                    <a:pt x="473" y="1376"/>
                  </a:lnTo>
                  <a:cubicBezTo>
                    <a:pt x="473" y="878"/>
                    <a:pt x="881" y="474"/>
                    <a:pt x="1382" y="474"/>
                  </a:cubicBezTo>
                  <a:cubicBezTo>
                    <a:pt x="1512" y="474"/>
                    <a:pt x="1618" y="367"/>
                    <a:pt x="1618" y="238"/>
                  </a:cubicBezTo>
                  <a:cubicBezTo>
                    <a:pt x="1618" y="107"/>
                    <a:pt x="1512" y="0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3" name="Google Shape;443;p7"/>
            <p:cNvSpPr/>
            <p:nvPr/>
          </p:nvSpPr>
          <p:spPr>
            <a:xfrm>
              <a:off x="916986" y="3578650"/>
              <a:ext cx="133160" cy="139344"/>
            </a:xfrm>
            <a:custGeom>
              <a:avLst/>
              <a:gdLst/>
              <a:ahLst/>
              <a:cxnLst/>
              <a:rect l="l" t="t" r="r" b="b"/>
              <a:pathLst>
                <a:path w="2304" h="2411" extrusionOk="0">
                  <a:moveTo>
                    <a:pt x="236" y="0"/>
                  </a:moveTo>
                  <a:cubicBezTo>
                    <a:pt x="106" y="0"/>
                    <a:pt x="0" y="106"/>
                    <a:pt x="0" y="236"/>
                  </a:cubicBezTo>
                  <a:lnTo>
                    <a:pt x="0" y="1037"/>
                  </a:lnTo>
                  <a:cubicBezTo>
                    <a:pt x="0" y="1795"/>
                    <a:pt x="620" y="2410"/>
                    <a:pt x="1382" y="2410"/>
                  </a:cubicBezTo>
                  <a:lnTo>
                    <a:pt x="2068" y="2410"/>
                  </a:lnTo>
                  <a:cubicBezTo>
                    <a:pt x="2199" y="2410"/>
                    <a:pt x="2304" y="2306"/>
                    <a:pt x="2304" y="2175"/>
                  </a:cubicBezTo>
                  <a:cubicBezTo>
                    <a:pt x="2304" y="2043"/>
                    <a:pt x="2199" y="1939"/>
                    <a:pt x="2068" y="1939"/>
                  </a:cubicBezTo>
                  <a:lnTo>
                    <a:pt x="1382" y="1939"/>
                  </a:lnTo>
                  <a:cubicBezTo>
                    <a:pt x="881" y="1939"/>
                    <a:pt x="473" y="1535"/>
                    <a:pt x="473" y="1037"/>
                  </a:cubicBezTo>
                  <a:lnTo>
                    <a:pt x="473" y="236"/>
                  </a:lnTo>
                  <a:cubicBezTo>
                    <a:pt x="473" y="106"/>
                    <a:pt x="367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4" name="Google Shape;444;p7"/>
            <p:cNvSpPr/>
            <p:nvPr/>
          </p:nvSpPr>
          <p:spPr>
            <a:xfrm>
              <a:off x="2917819" y="3493113"/>
              <a:ext cx="279786" cy="224880"/>
            </a:xfrm>
            <a:custGeom>
              <a:avLst/>
              <a:gdLst/>
              <a:ahLst/>
              <a:cxnLst/>
              <a:rect l="l" t="t" r="r" b="b"/>
              <a:pathLst>
                <a:path w="4841" h="3891" extrusionOk="0">
                  <a:moveTo>
                    <a:pt x="4605" y="0"/>
                  </a:moveTo>
                  <a:cubicBezTo>
                    <a:pt x="4473" y="0"/>
                    <a:pt x="4367" y="107"/>
                    <a:pt x="4367" y="236"/>
                  </a:cubicBezTo>
                  <a:lnTo>
                    <a:pt x="4367" y="2802"/>
                  </a:lnTo>
                  <a:cubicBezTo>
                    <a:pt x="4367" y="3142"/>
                    <a:pt x="4092" y="3419"/>
                    <a:pt x="3752" y="3419"/>
                  </a:cubicBezTo>
                  <a:lnTo>
                    <a:pt x="238" y="3419"/>
                  </a:lnTo>
                  <a:cubicBezTo>
                    <a:pt x="107" y="3419"/>
                    <a:pt x="1" y="3523"/>
                    <a:pt x="1" y="3655"/>
                  </a:cubicBezTo>
                  <a:cubicBezTo>
                    <a:pt x="1" y="3786"/>
                    <a:pt x="107" y="3890"/>
                    <a:pt x="238" y="3890"/>
                  </a:cubicBezTo>
                  <a:lnTo>
                    <a:pt x="3752" y="3890"/>
                  </a:lnTo>
                  <a:cubicBezTo>
                    <a:pt x="4353" y="3890"/>
                    <a:pt x="4840" y="3403"/>
                    <a:pt x="4840" y="2802"/>
                  </a:cubicBezTo>
                  <a:lnTo>
                    <a:pt x="4840" y="236"/>
                  </a:lnTo>
                  <a:cubicBezTo>
                    <a:pt x="4840" y="107"/>
                    <a:pt x="4734" y="0"/>
                    <a:pt x="46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sp>
        <p:nvSpPr>
          <p:cNvPr id="445" name="Google Shape;445;p7"/>
          <p:cNvSpPr txBox="1">
            <a:spLocks noGrp="1"/>
          </p:cNvSpPr>
          <p:nvPr>
            <p:ph type="title"/>
          </p:nvPr>
        </p:nvSpPr>
        <p:spPr>
          <a:xfrm>
            <a:off x="1440000" y="890050"/>
            <a:ext cx="154218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446" name="Google Shape;446;p7"/>
          <p:cNvSpPr txBox="1">
            <a:spLocks noGrp="1"/>
          </p:cNvSpPr>
          <p:nvPr>
            <p:ph type="subTitle" idx="1"/>
          </p:nvPr>
        </p:nvSpPr>
        <p:spPr>
          <a:xfrm>
            <a:off x="1440000" y="3400600"/>
            <a:ext cx="8589600" cy="4596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Font typeface="Nunito Light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600"/>
              <a:buFont typeface="Nunito Light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500"/>
              <a:buFont typeface="Nunito Light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500"/>
              <a:buFont typeface="Nunito Light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400"/>
              <a:buFont typeface="Nunito Light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400"/>
              <a:buFont typeface="Nunito Light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Nunito Light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Nunito Light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44E05-1CD1-44AF-AF00-3A53277DE94F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98289-D1DC-47C6-9FFB-98EBCDFC21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00049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1" y="409575"/>
            <a:ext cx="6016626" cy="1743075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6"/>
            <a:ext cx="10223500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1" y="2152651"/>
            <a:ext cx="6016626" cy="7036595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44E05-1CD1-44AF-AF00-3A53277DE94F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98289-D1DC-47C6-9FFB-98EBCDFC21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903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7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3"/>
            <a:ext cx="10972800" cy="6172200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3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44E05-1CD1-44AF-AF00-3A53277DE94F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98289-D1DC-47C6-9FFB-98EBCDFC21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37178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44E05-1CD1-44AF-AF00-3A53277DE94F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98289-D1DC-47C6-9FFB-98EBCDFC21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03764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44E05-1CD1-44AF-AF00-3A53277DE94F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98289-D1DC-47C6-9FFB-98EBCDFC21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8313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bg>
      <p:bgPr>
        <a:solidFill>
          <a:schemeClr val="dk2"/>
        </a:solidFill>
        <a:effectLst/>
      </p:bgPr>
    </p:bg>
    <p:spTree>
      <p:nvGrpSpPr>
        <p:cNvPr id="1" name="Shape 4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8" name="Google Shape;448;p8"/>
          <p:cNvGrpSpPr/>
          <p:nvPr/>
        </p:nvGrpSpPr>
        <p:grpSpPr>
          <a:xfrm>
            <a:off x="1" y="0"/>
            <a:ext cx="18288182" cy="10287296"/>
            <a:chOff x="0" y="0"/>
            <a:chExt cx="7440875" cy="4152456"/>
          </a:xfrm>
        </p:grpSpPr>
        <p:sp>
          <p:nvSpPr>
            <p:cNvPr id="449" name="Google Shape;449;p8"/>
            <p:cNvSpPr/>
            <p:nvPr/>
          </p:nvSpPr>
          <p:spPr>
            <a:xfrm>
              <a:off x="26505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50" name="Google Shape;450;p8"/>
            <p:cNvSpPr/>
            <p:nvPr/>
          </p:nvSpPr>
          <p:spPr>
            <a:xfrm>
              <a:off x="583651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51" name="Google Shape;451;p8"/>
            <p:cNvSpPr/>
            <p:nvPr/>
          </p:nvSpPr>
          <p:spPr>
            <a:xfrm>
              <a:off x="902179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52" name="Google Shape;452;p8"/>
            <p:cNvSpPr/>
            <p:nvPr/>
          </p:nvSpPr>
          <p:spPr>
            <a:xfrm>
              <a:off x="1220641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53" name="Google Shape;453;p8"/>
            <p:cNvSpPr/>
            <p:nvPr/>
          </p:nvSpPr>
          <p:spPr>
            <a:xfrm>
              <a:off x="1539169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54" name="Google Shape;454;p8"/>
            <p:cNvSpPr/>
            <p:nvPr/>
          </p:nvSpPr>
          <p:spPr>
            <a:xfrm>
              <a:off x="185776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55" name="Google Shape;455;p8"/>
            <p:cNvSpPr/>
            <p:nvPr/>
          </p:nvSpPr>
          <p:spPr>
            <a:xfrm>
              <a:off x="2176224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56" name="Google Shape;456;p8"/>
            <p:cNvSpPr/>
            <p:nvPr/>
          </p:nvSpPr>
          <p:spPr>
            <a:xfrm>
              <a:off x="2494752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57" name="Google Shape;457;p8"/>
            <p:cNvSpPr/>
            <p:nvPr/>
          </p:nvSpPr>
          <p:spPr>
            <a:xfrm>
              <a:off x="2813346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58" name="Google Shape;458;p8"/>
            <p:cNvSpPr/>
            <p:nvPr/>
          </p:nvSpPr>
          <p:spPr>
            <a:xfrm>
              <a:off x="3131874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59" name="Google Shape;459;p8"/>
            <p:cNvSpPr/>
            <p:nvPr/>
          </p:nvSpPr>
          <p:spPr>
            <a:xfrm>
              <a:off x="3450336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60" name="Google Shape;460;p8"/>
            <p:cNvSpPr/>
            <p:nvPr/>
          </p:nvSpPr>
          <p:spPr>
            <a:xfrm>
              <a:off x="3768929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61" name="Google Shape;461;p8"/>
            <p:cNvSpPr/>
            <p:nvPr/>
          </p:nvSpPr>
          <p:spPr>
            <a:xfrm>
              <a:off x="4087457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62" name="Google Shape;462;p8"/>
            <p:cNvSpPr/>
            <p:nvPr/>
          </p:nvSpPr>
          <p:spPr>
            <a:xfrm>
              <a:off x="4405920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63" name="Google Shape;463;p8"/>
            <p:cNvSpPr/>
            <p:nvPr/>
          </p:nvSpPr>
          <p:spPr>
            <a:xfrm>
              <a:off x="472444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64" name="Google Shape;464;p8"/>
            <p:cNvSpPr/>
            <p:nvPr/>
          </p:nvSpPr>
          <p:spPr>
            <a:xfrm>
              <a:off x="5043041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65" name="Google Shape;465;p8"/>
            <p:cNvSpPr/>
            <p:nvPr/>
          </p:nvSpPr>
          <p:spPr>
            <a:xfrm>
              <a:off x="536163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66" name="Google Shape;466;p8"/>
            <p:cNvSpPr/>
            <p:nvPr/>
          </p:nvSpPr>
          <p:spPr>
            <a:xfrm>
              <a:off x="5680031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67" name="Google Shape;467;p8"/>
            <p:cNvSpPr/>
            <p:nvPr/>
          </p:nvSpPr>
          <p:spPr>
            <a:xfrm>
              <a:off x="599862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68" name="Google Shape;468;p8"/>
            <p:cNvSpPr/>
            <p:nvPr/>
          </p:nvSpPr>
          <p:spPr>
            <a:xfrm>
              <a:off x="631715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69" name="Google Shape;469;p8"/>
            <p:cNvSpPr/>
            <p:nvPr/>
          </p:nvSpPr>
          <p:spPr>
            <a:xfrm>
              <a:off x="6635615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70" name="Google Shape;470;p8"/>
            <p:cNvSpPr/>
            <p:nvPr/>
          </p:nvSpPr>
          <p:spPr>
            <a:xfrm>
              <a:off x="6954208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71" name="Google Shape;471;p8"/>
            <p:cNvSpPr/>
            <p:nvPr/>
          </p:nvSpPr>
          <p:spPr>
            <a:xfrm>
              <a:off x="7272736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72" name="Google Shape;472;p8"/>
            <p:cNvSpPr/>
            <p:nvPr/>
          </p:nvSpPr>
          <p:spPr>
            <a:xfrm>
              <a:off x="0" y="7085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73" name="Google Shape;473;p8"/>
            <p:cNvSpPr/>
            <p:nvPr/>
          </p:nvSpPr>
          <p:spPr>
            <a:xfrm>
              <a:off x="0" y="37488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74" name="Google Shape;474;p8"/>
            <p:cNvSpPr/>
            <p:nvPr/>
          </p:nvSpPr>
          <p:spPr>
            <a:xfrm>
              <a:off x="0" y="67878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75" name="Google Shape;475;p8"/>
            <p:cNvSpPr/>
            <p:nvPr/>
          </p:nvSpPr>
          <p:spPr>
            <a:xfrm>
              <a:off x="0" y="982811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76" name="Google Shape;476;p8"/>
            <p:cNvSpPr/>
            <p:nvPr/>
          </p:nvSpPr>
          <p:spPr>
            <a:xfrm>
              <a:off x="0" y="1286708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77" name="Google Shape;477;p8"/>
            <p:cNvSpPr/>
            <p:nvPr/>
          </p:nvSpPr>
          <p:spPr>
            <a:xfrm>
              <a:off x="0" y="1590737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78" name="Google Shape;478;p8"/>
            <p:cNvSpPr/>
            <p:nvPr/>
          </p:nvSpPr>
          <p:spPr>
            <a:xfrm>
              <a:off x="0" y="189470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79" name="Google Shape;479;p8"/>
            <p:cNvSpPr/>
            <p:nvPr/>
          </p:nvSpPr>
          <p:spPr>
            <a:xfrm>
              <a:off x="0" y="219859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80" name="Google Shape;480;p8"/>
            <p:cNvSpPr/>
            <p:nvPr/>
          </p:nvSpPr>
          <p:spPr>
            <a:xfrm>
              <a:off x="0" y="250262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81" name="Google Shape;481;p8"/>
            <p:cNvSpPr/>
            <p:nvPr/>
          </p:nvSpPr>
          <p:spPr>
            <a:xfrm>
              <a:off x="0" y="280652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82" name="Google Shape;482;p8"/>
            <p:cNvSpPr/>
            <p:nvPr/>
          </p:nvSpPr>
          <p:spPr>
            <a:xfrm>
              <a:off x="26505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83" name="Google Shape;483;p8"/>
            <p:cNvSpPr/>
            <p:nvPr/>
          </p:nvSpPr>
          <p:spPr>
            <a:xfrm>
              <a:off x="583651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84" name="Google Shape;484;p8"/>
            <p:cNvSpPr/>
            <p:nvPr/>
          </p:nvSpPr>
          <p:spPr>
            <a:xfrm>
              <a:off x="902179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85" name="Google Shape;485;p8"/>
            <p:cNvSpPr/>
            <p:nvPr/>
          </p:nvSpPr>
          <p:spPr>
            <a:xfrm>
              <a:off x="1220641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86" name="Google Shape;486;p8"/>
            <p:cNvSpPr/>
            <p:nvPr/>
          </p:nvSpPr>
          <p:spPr>
            <a:xfrm>
              <a:off x="1539169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87" name="Google Shape;487;p8"/>
            <p:cNvSpPr/>
            <p:nvPr/>
          </p:nvSpPr>
          <p:spPr>
            <a:xfrm>
              <a:off x="185776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88" name="Google Shape;488;p8"/>
            <p:cNvSpPr/>
            <p:nvPr/>
          </p:nvSpPr>
          <p:spPr>
            <a:xfrm>
              <a:off x="2176224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89" name="Google Shape;489;p8"/>
            <p:cNvSpPr/>
            <p:nvPr/>
          </p:nvSpPr>
          <p:spPr>
            <a:xfrm>
              <a:off x="2494752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90" name="Google Shape;490;p8"/>
            <p:cNvSpPr/>
            <p:nvPr/>
          </p:nvSpPr>
          <p:spPr>
            <a:xfrm>
              <a:off x="2813346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91" name="Google Shape;491;p8"/>
            <p:cNvSpPr/>
            <p:nvPr/>
          </p:nvSpPr>
          <p:spPr>
            <a:xfrm>
              <a:off x="3131874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92" name="Google Shape;492;p8"/>
            <p:cNvSpPr/>
            <p:nvPr/>
          </p:nvSpPr>
          <p:spPr>
            <a:xfrm>
              <a:off x="3450336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93" name="Google Shape;493;p8"/>
            <p:cNvSpPr/>
            <p:nvPr/>
          </p:nvSpPr>
          <p:spPr>
            <a:xfrm>
              <a:off x="3768929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94" name="Google Shape;494;p8"/>
            <p:cNvSpPr/>
            <p:nvPr/>
          </p:nvSpPr>
          <p:spPr>
            <a:xfrm>
              <a:off x="4087457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95" name="Google Shape;495;p8"/>
            <p:cNvSpPr/>
            <p:nvPr/>
          </p:nvSpPr>
          <p:spPr>
            <a:xfrm>
              <a:off x="4405920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96" name="Google Shape;496;p8"/>
            <p:cNvSpPr/>
            <p:nvPr/>
          </p:nvSpPr>
          <p:spPr>
            <a:xfrm>
              <a:off x="472444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97" name="Google Shape;497;p8"/>
            <p:cNvSpPr/>
            <p:nvPr/>
          </p:nvSpPr>
          <p:spPr>
            <a:xfrm>
              <a:off x="5043041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98" name="Google Shape;498;p8"/>
            <p:cNvSpPr/>
            <p:nvPr/>
          </p:nvSpPr>
          <p:spPr>
            <a:xfrm>
              <a:off x="536163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99" name="Google Shape;499;p8"/>
            <p:cNvSpPr/>
            <p:nvPr/>
          </p:nvSpPr>
          <p:spPr>
            <a:xfrm>
              <a:off x="5680031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00" name="Google Shape;500;p8"/>
            <p:cNvSpPr/>
            <p:nvPr/>
          </p:nvSpPr>
          <p:spPr>
            <a:xfrm>
              <a:off x="599862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01" name="Google Shape;501;p8"/>
            <p:cNvSpPr/>
            <p:nvPr/>
          </p:nvSpPr>
          <p:spPr>
            <a:xfrm>
              <a:off x="631715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02" name="Google Shape;502;p8"/>
            <p:cNvSpPr/>
            <p:nvPr/>
          </p:nvSpPr>
          <p:spPr>
            <a:xfrm>
              <a:off x="6635615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03" name="Google Shape;503;p8"/>
            <p:cNvSpPr/>
            <p:nvPr/>
          </p:nvSpPr>
          <p:spPr>
            <a:xfrm>
              <a:off x="6954208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04" name="Google Shape;504;p8"/>
            <p:cNvSpPr/>
            <p:nvPr/>
          </p:nvSpPr>
          <p:spPr>
            <a:xfrm>
              <a:off x="7272736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05" name="Google Shape;505;p8"/>
            <p:cNvSpPr/>
            <p:nvPr/>
          </p:nvSpPr>
          <p:spPr>
            <a:xfrm>
              <a:off x="0" y="2502494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06" name="Google Shape;506;p8"/>
            <p:cNvSpPr/>
            <p:nvPr/>
          </p:nvSpPr>
          <p:spPr>
            <a:xfrm>
              <a:off x="0" y="2806523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07" name="Google Shape;507;p8"/>
            <p:cNvSpPr/>
            <p:nvPr/>
          </p:nvSpPr>
          <p:spPr>
            <a:xfrm>
              <a:off x="0" y="3110420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08" name="Google Shape;508;p8"/>
            <p:cNvSpPr/>
            <p:nvPr/>
          </p:nvSpPr>
          <p:spPr>
            <a:xfrm>
              <a:off x="0" y="3414448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09" name="Google Shape;509;p8"/>
            <p:cNvSpPr/>
            <p:nvPr/>
          </p:nvSpPr>
          <p:spPr>
            <a:xfrm>
              <a:off x="0" y="3718411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3"/>
                  </a:lnTo>
                  <a:lnTo>
                    <a:pt x="113414" y="113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10" name="Google Shape;510;p8"/>
            <p:cNvSpPr/>
            <p:nvPr/>
          </p:nvSpPr>
          <p:spPr>
            <a:xfrm>
              <a:off x="0" y="402244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grpSp>
        <p:nvGrpSpPr>
          <p:cNvPr id="511" name="Google Shape;511;p8"/>
          <p:cNvGrpSpPr/>
          <p:nvPr/>
        </p:nvGrpSpPr>
        <p:grpSpPr>
          <a:xfrm>
            <a:off x="1004931" y="799848"/>
            <a:ext cx="16278138" cy="8687312"/>
            <a:chOff x="916986" y="2500875"/>
            <a:chExt cx="2280618" cy="1217119"/>
          </a:xfrm>
        </p:grpSpPr>
        <p:sp>
          <p:nvSpPr>
            <p:cNvPr id="512" name="Google Shape;512;p8"/>
            <p:cNvSpPr/>
            <p:nvPr/>
          </p:nvSpPr>
          <p:spPr>
            <a:xfrm>
              <a:off x="930568" y="2514572"/>
              <a:ext cx="105996" cy="1189768"/>
            </a:xfrm>
            <a:custGeom>
              <a:avLst/>
              <a:gdLst/>
              <a:ahLst/>
              <a:cxnLst/>
              <a:rect l="l" t="t" r="r" b="b"/>
              <a:pathLst>
                <a:path w="1834" h="20586" extrusionOk="0">
                  <a:moveTo>
                    <a:pt x="1147" y="1"/>
                  </a:moveTo>
                  <a:cubicBezTo>
                    <a:pt x="515" y="1"/>
                    <a:pt x="1" y="509"/>
                    <a:pt x="1" y="1139"/>
                  </a:cubicBezTo>
                  <a:lnTo>
                    <a:pt x="1" y="1854"/>
                  </a:lnTo>
                  <a:cubicBezTo>
                    <a:pt x="440" y="1854"/>
                    <a:pt x="796" y="2209"/>
                    <a:pt x="796" y="2645"/>
                  </a:cubicBezTo>
                  <a:cubicBezTo>
                    <a:pt x="796" y="3081"/>
                    <a:pt x="440" y="3433"/>
                    <a:pt x="1" y="3433"/>
                  </a:cubicBezTo>
                  <a:lnTo>
                    <a:pt x="1" y="4390"/>
                  </a:lnTo>
                  <a:cubicBezTo>
                    <a:pt x="440" y="4390"/>
                    <a:pt x="796" y="4745"/>
                    <a:pt x="796" y="5181"/>
                  </a:cubicBezTo>
                  <a:cubicBezTo>
                    <a:pt x="796" y="5615"/>
                    <a:pt x="440" y="5969"/>
                    <a:pt x="1" y="5969"/>
                  </a:cubicBezTo>
                  <a:lnTo>
                    <a:pt x="1" y="6924"/>
                  </a:lnTo>
                  <a:cubicBezTo>
                    <a:pt x="440" y="6924"/>
                    <a:pt x="796" y="7281"/>
                    <a:pt x="796" y="7717"/>
                  </a:cubicBezTo>
                  <a:cubicBezTo>
                    <a:pt x="796" y="8151"/>
                    <a:pt x="440" y="8505"/>
                    <a:pt x="1" y="8505"/>
                  </a:cubicBezTo>
                  <a:lnTo>
                    <a:pt x="1" y="9460"/>
                  </a:lnTo>
                  <a:cubicBezTo>
                    <a:pt x="440" y="9460"/>
                    <a:pt x="796" y="9815"/>
                    <a:pt x="796" y="10251"/>
                  </a:cubicBezTo>
                  <a:cubicBezTo>
                    <a:pt x="796" y="10687"/>
                    <a:pt x="440" y="11041"/>
                    <a:pt x="1" y="11041"/>
                  </a:cubicBezTo>
                  <a:lnTo>
                    <a:pt x="1" y="11996"/>
                  </a:lnTo>
                  <a:cubicBezTo>
                    <a:pt x="440" y="11996"/>
                    <a:pt x="796" y="12351"/>
                    <a:pt x="796" y="12787"/>
                  </a:cubicBezTo>
                  <a:cubicBezTo>
                    <a:pt x="796" y="13222"/>
                    <a:pt x="440" y="13575"/>
                    <a:pt x="1" y="13575"/>
                  </a:cubicBezTo>
                  <a:lnTo>
                    <a:pt x="1" y="14532"/>
                  </a:lnTo>
                  <a:cubicBezTo>
                    <a:pt x="440" y="14532"/>
                    <a:pt x="796" y="14886"/>
                    <a:pt x="796" y="15322"/>
                  </a:cubicBezTo>
                  <a:cubicBezTo>
                    <a:pt x="796" y="15758"/>
                    <a:pt x="440" y="16111"/>
                    <a:pt x="1" y="16111"/>
                  </a:cubicBezTo>
                  <a:lnTo>
                    <a:pt x="1" y="17068"/>
                  </a:lnTo>
                  <a:cubicBezTo>
                    <a:pt x="440" y="17068"/>
                    <a:pt x="796" y="17422"/>
                    <a:pt x="796" y="17856"/>
                  </a:cubicBezTo>
                  <a:cubicBezTo>
                    <a:pt x="796" y="18292"/>
                    <a:pt x="440" y="18647"/>
                    <a:pt x="1" y="18647"/>
                  </a:cubicBezTo>
                  <a:lnTo>
                    <a:pt x="1" y="19448"/>
                  </a:lnTo>
                  <a:cubicBezTo>
                    <a:pt x="1" y="20077"/>
                    <a:pt x="515" y="20586"/>
                    <a:pt x="1147" y="20586"/>
                  </a:cubicBezTo>
                  <a:lnTo>
                    <a:pt x="1833" y="20586"/>
                  </a:lnTo>
                  <a:lnTo>
                    <a:pt x="183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13" name="Google Shape;513;p8"/>
            <p:cNvSpPr/>
            <p:nvPr/>
          </p:nvSpPr>
          <p:spPr>
            <a:xfrm>
              <a:off x="1036508" y="2514572"/>
              <a:ext cx="2147431" cy="1189768"/>
            </a:xfrm>
            <a:custGeom>
              <a:avLst/>
              <a:gdLst/>
              <a:ahLst/>
              <a:cxnLst/>
              <a:rect l="l" t="t" r="r" b="b"/>
              <a:pathLst>
                <a:path w="37156" h="20586" extrusionOk="0">
                  <a:moveTo>
                    <a:pt x="0" y="1"/>
                  </a:moveTo>
                  <a:lnTo>
                    <a:pt x="0" y="20586"/>
                  </a:lnTo>
                  <a:lnTo>
                    <a:pt x="36303" y="20586"/>
                  </a:lnTo>
                  <a:cubicBezTo>
                    <a:pt x="36773" y="20586"/>
                    <a:pt x="37156" y="20205"/>
                    <a:pt x="37156" y="19733"/>
                  </a:cubicBezTo>
                  <a:lnTo>
                    <a:pt x="37156" y="851"/>
                  </a:lnTo>
                  <a:cubicBezTo>
                    <a:pt x="37156" y="382"/>
                    <a:pt x="36773" y="1"/>
                    <a:pt x="3630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14" name="Google Shape;514;p8"/>
            <p:cNvSpPr/>
            <p:nvPr/>
          </p:nvSpPr>
          <p:spPr>
            <a:xfrm>
              <a:off x="916986" y="2500875"/>
              <a:ext cx="93570" cy="139459"/>
            </a:xfrm>
            <a:custGeom>
              <a:avLst/>
              <a:gdLst/>
              <a:ahLst/>
              <a:cxnLst/>
              <a:rect l="l" t="t" r="r" b="b"/>
              <a:pathLst>
                <a:path w="1619" h="2413" extrusionOk="0">
                  <a:moveTo>
                    <a:pt x="1382" y="0"/>
                  </a:moveTo>
                  <a:cubicBezTo>
                    <a:pt x="620" y="0"/>
                    <a:pt x="0" y="617"/>
                    <a:pt x="0" y="1376"/>
                  </a:cubicBezTo>
                  <a:lnTo>
                    <a:pt x="0" y="2177"/>
                  </a:lnTo>
                  <a:cubicBezTo>
                    <a:pt x="0" y="2308"/>
                    <a:pt x="106" y="2412"/>
                    <a:pt x="236" y="2412"/>
                  </a:cubicBezTo>
                  <a:cubicBezTo>
                    <a:pt x="367" y="2412"/>
                    <a:pt x="473" y="2308"/>
                    <a:pt x="473" y="2177"/>
                  </a:cubicBezTo>
                  <a:lnTo>
                    <a:pt x="473" y="1376"/>
                  </a:lnTo>
                  <a:cubicBezTo>
                    <a:pt x="473" y="878"/>
                    <a:pt x="881" y="474"/>
                    <a:pt x="1382" y="474"/>
                  </a:cubicBezTo>
                  <a:cubicBezTo>
                    <a:pt x="1512" y="474"/>
                    <a:pt x="1618" y="367"/>
                    <a:pt x="1618" y="238"/>
                  </a:cubicBezTo>
                  <a:cubicBezTo>
                    <a:pt x="1618" y="107"/>
                    <a:pt x="1512" y="0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15" name="Google Shape;515;p8"/>
            <p:cNvSpPr/>
            <p:nvPr/>
          </p:nvSpPr>
          <p:spPr>
            <a:xfrm>
              <a:off x="916986" y="3578650"/>
              <a:ext cx="133160" cy="139344"/>
            </a:xfrm>
            <a:custGeom>
              <a:avLst/>
              <a:gdLst/>
              <a:ahLst/>
              <a:cxnLst/>
              <a:rect l="l" t="t" r="r" b="b"/>
              <a:pathLst>
                <a:path w="2304" h="2411" extrusionOk="0">
                  <a:moveTo>
                    <a:pt x="236" y="0"/>
                  </a:moveTo>
                  <a:cubicBezTo>
                    <a:pt x="106" y="0"/>
                    <a:pt x="0" y="106"/>
                    <a:pt x="0" y="236"/>
                  </a:cubicBezTo>
                  <a:lnTo>
                    <a:pt x="0" y="1037"/>
                  </a:lnTo>
                  <a:cubicBezTo>
                    <a:pt x="0" y="1795"/>
                    <a:pt x="620" y="2410"/>
                    <a:pt x="1382" y="2410"/>
                  </a:cubicBezTo>
                  <a:lnTo>
                    <a:pt x="2068" y="2410"/>
                  </a:lnTo>
                  <a:cubicBezTo>
                    <a:pt x="2199" y="2410"/>
                    <a:pt x="2304" y="2306"/>
                    <a:pt x="2304" y="2175"/>
                  </a:cubicBezTo>
                  <a:cubicBezTo>
                    <a:pt x="2304" y="2043"/>
                    <a:pt x="2199" y="1939"/>
                    <a:pt x="2068" y="1939"/>
                  </a:cubicBezTo>
                  <a:lnTo>
                    <a:pt x="1382" y="1939"/>
                  </a:lnTo>
                  <a:cubicBezTo>
                    <a:pt x="881" y="1939"/>
                    <a:pt x="473" y="1535"/>
                    <a:pt x="473" y="1037"/>
                  </a:cubicBezTo>
                  <a:lnTo>
                    <a:pt x="473" y="236"/>
                  </a:lnTo>
                  <a:cubicBezTo>
                    <a:pt x="473" y="106"/>
                    <a:pt x="367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16" name="Google Shape;516;p8"/>
            <p:cNvSpPr/>
            <p:nvPr/>
          </p:nvSpPr>
          <p:spPr>
            <a:xfrm>
              <a:off x="2917819" y="3493113"/>
              <a:ext cx="279786" cy="224880"/>
            </a:xfrm>
            <a:custGeom>
              <a:avLst/>
              <a:gdLst/>
              <a:ahLst/>
              <a:cxnLst/>
              <a:rect l="l" t="t" r="r" b="b"/>
              <a:pathLst>
                <a:path w="4841" h="3891" extrusionOk="0">
                  <a:moveTo>
                    <a:pt x="4605" y="0"/>
                  </a:moveTo>
                  <a:cubicBezTo>
                    <a:pt x="4473" y="0"/>
                    <a:pt x="4367" y="107"/>
                    <a:pt x="4367" y="236"/>
                  </a:cubicBezTo>
                  <a:lnTo>
                    <a:pt x="4367" y="2802"/>
                  </a:lnTo>
                  <a:cubicBezTo>
                    <a:pt x="4367" y="3142"/>
                    <a:pt x="4092" y="3419"/>
                    <a:pt x="3752" y="3419"/>
                  </a:cubicBezTo>
                  <a:lnTo>
                    <a:pt x="238" y="3419"/>
                  </a:lnTo>
                  <a:cubicBezTo>
                    <a:pt x="107" y="3419"/>
                    <a:pt x="1" y="3523"/>
                    <a:pt x="1" y="3655"/>
                  </a:cubicBezTo>
                  <a:cubicBezTo>
                    <a:pt x="1" y="3786"/>
                    <a:pt x="107" y="3890"/>
                    <a:pt x="238" y="3890"/>
                  </a:cubicBezTo>
                  <a:lnTo>
                    <a:pt x="3752" y="3890"/>
                  </a:lnTo>
                  <a:cubicBezTo>
                    <a:pt x="4353" y="3890"/>
                    <a:pt x="4840" y="3403"/>
                    <a:pt x="4840" y="2802"/>
                  </a:cubicBezTo>
                  <a:lnTo>
                    <a:pt x="4840" y="236"/>
                  </a:lnTo>
                  <a:cubicBezTo>
                    <a:pt x="4840" y="107"/>
                    <a:pt x="4734" y="0"/>
                    <a:pt x="46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sp>
        <p:nvSpPr>
          <p:cNvPr id="517" name="Google Shape;517;p8"/>
          <p:cNvSpPr txBox="1">
            <a:spLocks noGrp="1"/>
          </p:cNvSpPr>
          <p:nvPr>
            <p:ph type="title"/>
          </p:nvPr>
        </p:nvSpPr>
        <p:spPr>
          <a:xfrm>
            <a:off x="3537000" y="4776650"/>
            <a:ext cx="11214000" cy="331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14400">
                <a:solidFill>
                  <a:schemeClr val="accen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9pPr>
          </a:lstStyle>
          <a:p>
            <a:endParaRPr/>
          </a:p>
        </p:txBody>
      </p:sp>
      <p:sp>
        <p:nvSpPr>
          <p:cNvPr id="518" name="Google Shape;518;p8"/>
          <p:cNvSpPr/>
          <p:nvPr/>
        </p:nvSpPr>
        <p:spPr>
          <a:xfrm>
            <a:off x="304182" y="4262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/>
          </a:p>
        </p:txBody>
      </p:sp>
      <p:sp>
        <p:nvSpPr>
          <p:cNvPr id="519" name="Google Shape;519;p8"/>
          <p:cNvSpPr/>
          <p:nvPr/>
        </p:nvSpPr>
        <p:spPr>
          <a:xfrm>
            <a:off x="304182" y="94180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solidFill>
          <a:schemeClr val="dk2"/>
        </a:solidFill>
        <a:effectLst/>
      </p:bgPr>
    </p:bg>
    <p:spTree>
      <p:nvGrpSpPr>
        <p:cNvPr id="1" name="Shape 5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1" name="Google Shape;521;p9"/>
          <p:cNvGrpSpPr/>
          <p:nvPr/>
        </p:nvGrpSpPr>
        <p:grpSpPr>
          <a:xfrm>
            <a:off x="1" y="0"/>
            <a:ext cx="18288182" cy="10287296"/>
            <a:chOff x="0" y="0"/>
            <a:chExt cx="7440875" cy="4152456"/>
          </a:xfrm>
        </p:grpSpPr>
        <p:sp>
          <p:nvSpPr>
            <p:cNvPr id="522" name="Google Shape;522;p9"/>
            <p:cNvSpPr/>
            <p:nvPr/>
          </p:nvSpPr>
          <p:spPr>
            <a:xfrm>
              <a:off x="26505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23" name="Google Shape;523;p9"/>
            <p:cNvSpPr/>
            <p:nvPr/>
          </p:nvSpPr>
          <p:spPr>
            <a:xfrm>
              <a:off x="583651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24" name="Google Shape;524;p9"/>
            <p:cNvSpPr/>
            <p:nvPr/>
          </p:nvSpPr>
          <p:spPr>
            <a:xfrm>
              <a:off x="902179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25" name="Google Shape;525;p9"/>
            <p:cNvSpPr/>
            <p:nvPr/>
          </p:nvSpPr>
          <p:spPr>
            <a:xfrm>
              <a:off x="1220641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26" name="Google Shape;526;p9"/>
            <p:cNvSpPr/>
            <p:nvPr/>
          </p:nvSpPr>
          <p:spPr>
            <a:xfrm>
              <a:off x="1539169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27" name="Google Shape;527;p9"/>
            <p:cNvSpPr/>
            <p:nvPr/>
          </p:nvSpPr>
          <p:spPr>
            <a:xfrm>
              <a:off x="185776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28" name="Google Shape;528;p9"/>
            <p:cNvSpPr/>
            <p:nvPr/>
          </p:nvSpPr>
          <p:spPr>
            <a:xfrm>
              <a:off x="2176224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29" name="Google Shape;529;p9"/>
            <p:cNvSpPr/>
            <p:nvPr/>
          </p:nvSpPr>
          <p:spPr>
            <a:xfrm>
              <a:off x="2494752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30" name="Google Shape;530;p9"/>
            <p:cNvSpPr/>
            <p:nvPr/>
          </p:nvSpPr>
          <p:spPr>
            <a:xfrm>
              <a:off x="2813346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31" name="Google Shape;531;p9"/>
            <p:cNvSpPr/>
            <p:nvPr/>
          </p:nvSpPr>
          <p:spPr>
            <a:xfrm>
              <a:off x="3131874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32" name="Google Shape;532;p9"/>
            <p:cNvSpPr/>
            <p:nvPr/>
          </p:nvSpPr>
          <p:spPr>
            <a:xfrm>
              <a:off x="3450336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33" name="Google Shape;533;p9"/>
            <p:cNvSpPr/>
            <p:nvPr/>
          </p:nvSpPr>
          <p:spPr>
            <a:xfrm>
              <a:off x="3768929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34" name="Google Shape;534;p9"/>
            <p:cNvSpPr/>
            <p:nvPr/>
          </p:nvSpPr>
          <p:spPr>
            <a:xfrm>
              <a:off x="4087457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35" name="Google Shape;535;p9"/>
            <p:cNvSpPr/>
            <p:nvPr/>
          </p:nvSpPr>
          <p:spPr>
            <a:xfrm>
              <a:off x="4405920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36" name="Google Shape;536;p9"/>
            <p:cNvSpPr/>
            <p:nvPr/>
          </p:nvSpPr>
          <p:spPr>
            <a:xfrm>
              <a:off x="472444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37" name="Google Shape;537;p9"/>
            <p:cNvSpPr/>
            <p:nvPr/>
          </p:nvSpPr>
          <p:spPr>
            <a:xfrm>
              <a:off x="5043041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38" name="Google Shape;538;p9"/>
            <p:cNvSpPr/>
            <p:nvPr/>
          </p:nvSpPr>
          <p:spPr>
            <a:xfrm>
              <a:off x="536163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39" name="Google Shape;539;p9"/>
            <p:cNvSpPr/>
            <p:nvPr/>
          </p:nvSpPr>
          <p:spPr>
            <a:xfrm>
              <a:off x="5680031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40" name="Google Shape;540;p9"/>
            <p:cNvSpPr/>
            <p:nvPr/>
          </p:nvSpPr>
          <p:spPr>
            <a:xfrm>
              <a:off x="599862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41" name="Google Shape;541;p9"/>
            <p:cNvSpPr/>
            <p:nvPr/>
          </p:nvSpPr>
          <p:spPr>
            <a:xfrm>
              <a:off x="631715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42" name="Google Shape;542;p9"/>
            <p:cNvSpPr/>
            <p:nvPr/>
          </p:nvSpPr>
          <p:spPr>
            <a:xfrm>
              <a:off x="6635615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43" name="Google Shape;543;p9"/>
            <p:cNvSpPr/>
            <p:nvPr/>
          </p:nvSpPr>
          <p:spPr>
            <a:xfrm>
              <a:off x="6954208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44" name="Google Shape;544;p9"/>
            <p:cNvSpPr/>
            <p:nvPr/>
          </p:nvSpPr>
          <p:spPr>
            <a:xfrm>
              <a:off x="7272736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45" name="Google Shape;545;p9"/>
            <p:cNvSpPr/>
            <p:nvPr/>
          </p:nvSpPr>
          <p:spPr>
            <a:xfrm>
              <a:off x="0" y="7085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46" name="Google Shape;546;p9"/>
            <p:cNvSpPr/>
            <p:nvPr/>
          </p:nvSpPr>
          <p:spPr>
            <a:xfrm>
              <a:off x="0" y="37488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47" name="Google Shape;547;p9"/>
            <p:cNvSpPr/>
            <p:nvPr/>
          </p:nvSpPr>
          <p:spPr>
            <a:xfrm>
              <a:off x="0" y="67878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48" name="Google Shape;548;p9"/>
            <p:cNvSpPr/>
            <p:nvPr/>
          </p:nvSpPr>
          <p:spPr>
            <a:xfrm>
              <a:off x="0" y="982811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49" name="Google Shape;549;p9"/>
            <p:cNvSpPr/>
            <p:nvPr/>
          </p:nvSpPr>
          <p:spPr>
            <a:xfrm>
              <a:off x="0" y="1286708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50" name="Google Shape;550;p9"/>
            <p:cNvSpPr/>
            <p:nvPr/>
          </p:nvSpPr>
          <p:spPr>
            <a:xfrm>
              <a:off x="0" y="1590737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51" name="Google Shape;551;p9"/>
            <p:cNvSpPr/>
            <p:nvPr/>
          </p:nvSpPr>
          <p:spPr>
            <a:xfrm>
              <a:off x="0" y="189470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52" name="Google Shape;552;p9"/>
            <p:cNvSpPr/>
            <p:nvPr/>
          </p:nvSpPr>
          <p:spPr>
            <a:xfrm>
              <a:off x="0" y="219859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53" name="Google Shape;553;p9"/>
            <p:cNvSpPr/>
            <p:nvPr/>
          </p:nvSpPr>
          <p:spPr>
            <a:xfrm>
              <a:off x="0" y="250262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54" name="Google Shape;554;p9"/>
            <p:cNvSpPr/>
            <p:nvPr/>
          </p:nvSpPr>
          <p:spPr>
            <a:xfrm>
              <a:off x="0" y="280652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55" name="Google Shape;555;p9"/>
            <p:cNvSpPr/>
            <p:nvPr/>
          </p:nvSpPr>
          <p:spPr>
            <a:xfrm>
              <a:off x="26505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56" name="Google Shape;556;p9"/>
            <p:cNvSpPr/>
            <p:nvPr/>
          </p:nvSpPr>
          <p:spPr>
            <a:xfrm>
              <a:off x="583651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57" name="Google Shape;557;p9"/>
            <p:cNvSpPr/>
            <p:nvPr/>
          </p:nvSpPr>
          <p:spPr>
            <a:xfrm>
              <a:off x="902179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58" name="Google Shape;558;p9"/>
            <p:cNvSpPr/>
            <p:nvPr/>
          </p:nvSpPr>
          <p:spPr>
            <a:xfrm>
              <a:off x="1220641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59" name="Google Shape;559;p9"/>
            <p:cNvSpPr/>
            <p:nvPr/>
          </p:nvSpPr>
          <p:spPr>
            <a:xfrm>
              <a:off x="1539169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60" name="Google Shape;560;p9"/>
            <p:cNvSpPr/>
            <p:nvPr/>
          </p:nvSpPr>
          <p:spPr>
            <a:xfrm>
              <a:off x="185776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61" name="Google Shape;561;p9"/>
            <p:cNvSpPr/>
            <p:nvPr/>
          </p:nvSpPr>
          <p:spPr>
            <a:xfrm>
              <a:off x="2176224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62" name="Google Shape;562;p9"/>
            <p:cNvSpPr/>
            <p:nvPr/>
          </p:nvSpPr>
          <p:spPr>
            <a:xfrm>
              <a:off x="2494752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63" name="Google Shape;563;p9"/>
            <p:cNvSpPr/>
            <p:nvPr/>
          </p:nvSpPr>
          <p:spPr>
            <a:xfrm>
              <a:off x="2813346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64" name="Google Shape;564;p9"/>
            <p:cNvSpPr/>
            <p:nvPr/>
          </p:nvSpPr>
          <p:spPr>
            <a:xfrm>
              <a:off x="3131874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65" name="Google Shape;565;p9"/>
            <p:cNvSpPr/>
            <p:nvPr/>
          </p:nvSpPr>
          <p:spPr>
            <a:xfrm>
              <a:off x="3450336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66" name="Google Shape;566;p9"/>
            <p:cNvSpPr/>
            <p:nvPr/>
          </p:nvSpPr>
          <p:spPr>
            <a:xfrm>
              <a:off x="3768929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67" name="Google Shape;567;p9"/>
            <p:cNvSpPr/>
            <p:nvPr/>
          </p:nvSpPr>
          <p:spPr>
            <a:xfrm>
              <a:off x="4087457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68" name="Google Shape;568;p9"/>
            <p:cNvSpPr/>
            <p:nvPr/>
          </p:nvSpPr>
          <p:spPr>
            <a:xfrm>
              <a:off x="4405920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69" name="Google Shape;569;p9"/>
            <p:cNvSpPr/>
            <p:nvPr/>
          </p:nvSpPr>
          <p:spPr>
            <a:xfrm>
              <a:off x="472444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0" name="Google Shape;570;p9"/>
            <p:cNvSpPr/>
            <p:nvPr/>
          </p:nvSpPr>
          <p:spPr>
            <a:xfrm>
              <a:off x="5043041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1" name="Google Shape;571;p9"/>
            <p:cNvSpPr/>
            <p:nvPr/>
          </p:nvSpPr>
          <p:spPr>
            <a:xfrm>
              <a:off x="536163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2" name="Google Shape;572;p9"/>
            <p:cNvSpPr/>
            <p:nvPr/>
          </p:nvSpPr>
          <p:spPr>
            <a:xfrm>
              <a:off x="5680031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3" name="Google Shape;573;p9"/>
            <p:cNvSpPr/>
            <p:nvPr/>
          </p:nvSpPr>
          <p:spPr>
            <a:xfrm>
              <a:off x="599862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4" name="Google Shape;574;p9"/>
            <p:cNvSpPr/>
            <p:nvPr/>
          </p:nvSpPr>
          <p:spPr>
            <a:xfrm>
              <a:off x="631715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5" name="Google Shape;575;p9"/>
            <p:cNvSpPr/>
            <p:nvPr/>
          </p:nvSpPr>
          <p:spPr>
            <a:xfrm>
              <a:off x="6635615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6" name="Google Shape;576;p9"/>
            <p:cNvSpPr/>
            <p:nvPr/>
          </p:nvSpPr>
          <p:spPr>
            <a:xfrm>
              <a:off x="6954208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7" name="Google Shape;577;p9"/>
            <p:cNvSpPr/>
            <p:nvPr/>
          </p:nvSpPr>
          <p:spPr>
            <a:xfrm>
              <a:off x="7272736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8" name="Google Shape;578;p9"/>
            <p:cNvSpPr/>
            <p:nvPr/>
          </p:nvSpPr>
          <p:spPr>
            <a:xfrm>
              <a:off x="0" y="2502494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79" name="Google Shape;579;p9"/>
            <p:cNvSpPr/>
            <p:nvPr/>
          </p:nvSpPr>
          <p:spPr>
            <a:xfrm>
              <a:off x="0" y="2806523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0" name="Google Shape;580;p9"/>
            <p:cNvSpPr/>
            <p:nvPr/>
          </p:nvSpPr>
          <p:spPr>
            <a:xfrm>
              <a:off x="0" y="3110420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1" name="Google Shape;581;p9"/>
            <p:cNvSpPr/>
            <p:nvPr/>
          </p:nvSpPr>
          <p:spPr>
            <a:xfrm>
              <a:off x="0" y="3414448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2" name="Google Shape;582;p9"/>
            <p:cNvSpPr/>
            <p:nvPr/>
          </p:nvSpPr>
          <p:spPr>
            <a:xfrm>
              <a:off x="0" y="3718411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3"/>
                  </a:lnTo>
                  <a:lnTo>
                    <a:pt x="113414" y="113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3" name="Google Shape;583;p9"/>
            <p:cNvSpPr/>
            <p:nvPr/>
          </p:nvSpPr>
          <p:spPr>
            <a:xfrm>
              <a:off x="0" y="402244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grpSp>
        <p:nvGrpSpPr>
          <p:cNvPr id="584" name="Google Shape;584;p9"/>
          <p:cNvGrpSpPr/>
          <p:nvPr/>
        </p:nvGrpSpPr>
        <p:grpSpPr>
          <a:xfrm>
            <a:off x="1004931" y="799848"/>
            <a:ext cx="16278138" cy="8687312"/>
            <a:chOff x="916986" y="2500875"/>
            <a:chExt cx="2280618" cy="1217119"/>
          </a:xfrm>
        </p:grpSpPr>
        <p:sp>
          <p:nvSpPr>
            <p:cNvPr id="585" name="Google Shape;585;p9"/>
            <p:cNvSpPr/>
            <p:nvPr/>
          </p:nvSpPr>
          <p:spPr>
            <a:xfrm>
              <a:off x="930568" y="2514572"/>
              <a:ext cx="105996" cy="1189768"/>
            </a:xfrm>
            <a:custGeom>
              <a:avLst/>
              <a:gdLst/>
              <a:ahLst/>
              <a:cxnLst/>
              <a:rect l="l" t="t" r="r" b="b"/>
              <a:pathLst>
                <a:path w="1834" h="20586" extrusionOk="0">
                  <a:moveTo>
                    <a:pt x="1147" y="1"/>
                  </a:moveTo>
                  <a:cubicBezTo>
                    <a:pt x="515" y="1"/>
                    <a:pt x="1" y="509"/>
                    <a:pt x="1" y="1139"/>
                  </a:cubicBezTo>
                  <a:lnTo>
                    <a:pt x="1" y="1854"/>
                  </a:lnTo>
                  <a:cubicBezTo>
                    <a:pt x="440" y="1854"/>
                    <a:pt x="796" y="2209"/>
                    <a:pt x="796" y="2645"/>
                  </a:cubicBezTo>
                  <a:cubicBezTo>
                    <a:pt x="796" y="3081"/>
                    <a:pt x="440" y="3433"/>
                    <a:pt x="1" y="3433"/>
                  </a:cubicBezTo>
                  <a:lnTo>
                    <a:pt x="1" y="4390"/>
                  </a:lnTo>
                  <a:cubicBezTo>
                    <a:pt x="440" y="4390"/>
                    <a:pt x="796" y="4745"/>
                    <a:pt x="796" y="5181"/>
                  </a:cubicBezTo>
                  <a:cubicBezTo>
                    <a:pt x="796" y="5615"/>
                    <a:pt x="440" y="5969"/>
                    <a:pt x="1" y="5969"/>
                  </a:cubicBezTo>
                  <a:lnTo>
                    <a:pt x="1" y="6924"/>
                  </a:lnTo>
                  <a:cubicBezTo>
                    <a:pt x="440" y="6924"/>
                    <a:pt x="796" y="7281"/>
                    <a:pt x="796" y="7717"/>
                  </a:cubicBezTo>
                  <a:cubicBezTo>
                    <a:pt x="796" y="8151"/>
                    <a:pt x="440" y="8505"/>
                    <a:pt x="1" y="8505"/>
                  </a:cubicBezTo>
                  <a:lnTo>
                    <a:pt x="1" y="9460"/>
                  </a:lnTo>
                  <a:cubicBezTo>
                    <a:pt x="440" y="9460"/>
                    <a:pt x="796" y="9815"/>
                    <a:pt x="796" y="10251"/>
                  </a:cubicBezTo>
                  <a:cubicBezTo>
                    <a:pt x="796" y="10687"/>
                    <a:pt x="440" y="11041"/>
                    <a:pt x="1" y="11041"/>
                  </a:cubicBezTo>
                  <a:lnTo>
                    <a:pt x="1" y="11996"/>
                  </a:lnTo>
                  <a:cubicBezTo>
                    <a:pt x="440" y="11996"/>
                    <a:pt x="796" y="12351"/>
                    <a:pt x="796" y="12787"/>
                  </a:cubicBezTo>
                  <a:cubicBezTo>
                    <a:pt x="796" y="13222"/>
                    <a:pt x="440" y="13575"/>
                    <a:pt x="1" y="13575"/>
                  </a:cubicBezTo>
                  <a:lnTo>
                    <a:pt x="1" y="14532"/>
                  </a:lnTo>
                  <a:cubicBezTo>
                    <a:pt x="440" y="14532"/>
                    <a:pt x="796" y="14886"/>
                    <a:pt x="796" y="15322"/>
                  </a:cubicBezTo>
                  <a:cubicBezTo>
                    <a:pt x="796" y="15758"/>
                    <a:pt x="440" y="16111"/>
                    <a:pt x="1" y="16111"/>
                  </a:cubicBezTo>
                  <a:lnTo>
                    <a:pt x="1" y="17068"/>
                  </a:lnTo>
                  <a:cubicBezTo>
                    <a:pt x="440" y="17068"/>
                    <a:pt x="796" y="17422"/>
                    <a:pt x="796" y="17856"/>
                  </a:cubicBezTo>
                  <a:cubicBezTo>
                    <a:pt x="796" y="18292"/>
                    <a:pt x="440" y="18647"/>
                    <a:pt x="1" y="18647"/>
                  </a:cubicBezTo>
                  <a:lnTo>
                    <a:pt x="1" y="19448"/>
                  </a:lnTo>
                  <a:cubicBezTo>
                    <a:pt x="1" y="20077"/>
                    <a:pt x="515" y="20586"/>
                    <a:pt x="1147" y="20586"/>
                  </a:cubicBezTo>
                  <a:lnTo>
                    <a:pt x="1833" y="20586"/>
                  </a:lnTo>
                  <a:lnTo>
                    <a:pt x="183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6" name="Google Shape;586;p9"/>
            <p:cNvSpPr/>
            <p:nvPr/>
          </p:nvSpPr>
          <p:spPr>
            <a:xfrm>
              <a:off x="1036508" y="2514572"/>
              <a:ext cx="2147431" cy="1189768"/>
            </a:xfrm>
            <a:custGeom>
              <a:avLst/>
              <a:gdLst/>
              <a:ahLst/>
              <a:cxnLst/>
              <a:rect l="l" t="t" r="r" b="b"/>
              <a:pathLst>
                <a:path w="37156" h="20586" extrusionOk="0">
                  <a:moveTo>
                    <a:pt x="0" y="1"/>
                  </a:moveTo>
                  <a:lnTo>
                    <a:pt x="0" y="20586"/>
                  </a:lnTo>
                  <a:lnTo>
                    <a:pt x="36303" y="20586"/>
                  </a:lnTo>
                  <a:cubicBezTo>
                    <a:pt x="36773" y="20586"/>
                    <a:pt x="37156" y="20205"/>
                    <a:pt x="37156" y="19733"/>
                  </a:cubicBezTo>
                  <a:lnTo>
                    <a:pt x="37156" y="851"/>
                  </a:lnTo>
                  <a:cubicBezTo>
                    <a:pt x="37156" y="382"/>
                    <a:pt x="36773" y="1"/>
                    <a:pt x="3630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7" name="Google Shape;587;p9"/>
            <p:cNvSpPr/>
            <p:nvPr/>
          </p:nvSpPr>
          <p:spPr>
            <a:xfrm>
              <a:off x="916986" y="2500875"/>
              <a:ext cx="93570" cy="139459"/>
            </a:xfrm>
            <a:custGeom>
              <a:avLst/>
              <a:gdLst/>
              <a:ahLst/>
              <a:cxnLst/>
              <a:rect l="l" t="t" r="r" b="b"/>
              <a:pathLst>
                <a:path w="1619" h="2413" extrusionOk="0">
                  <a:moveTo>
                    <a:pt x="1382" y="0"/>
                  </a:moveTo>
                  <a:cubicBezTo>
                    <a:pt x="620" y="0"/>
                    <a:pt x="0" y="617"/>
                    <a:pt x="0" y="1376"/>
                  </a:cubicBezTo>
                  <a:lnTo>
                    <a:pt x="0" y="2177"/>
                  </a:lnTo>
                  <a:cubicBezTo>
                    <a:pt x="0" y="2308"/>
                    <a:pt x="106" y="2412"/>
                    <a:pt x="236" y="2412"/>
                  </a:cubicBezTo>
                  <a:cubicBezTo>
                    <a:pt x="367" y="2412"/>
                    <a:pt x="473" y="2308"/>
                    <a:pt x="473" y="2177"/>
                  </a:cubicBezTo>
                  <a:lnTo>
                    <a:pt x="473" y="1376"/>
                  </a:lnTo>
                  <a:cubicBezTo>
                    <a:pt x="473" y="878"/>
                    <a:pt x="881" y="474"/>
                    <a:pt x="1382" y="474"/>
                  </a:cubicBezTo>
                  <a:cubicBezTo>
                    <a:pt x="1512" y="474"/>
                    <a:pt x="1618" y="367"/>
                    <a:pt x="1618" y="238"/>
                  </a:cubicBezTo>
                  <a:cubicBezTo>
                    <a:pt x="1618" y="107"/>
                    <a:pt x="1512" y="0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8" name="Google Shape;588;p9"/>
            <p:cNvSpPr/>
            <p:nvPr/>
          </p:nvSpPr>
          <p:spPr>
            <a:xfrm>
              <a:off x="916986" y="3578650"/>
              <a:ext cx="133160" cy="139344"/>
            </a:xfrm>
            <a:custGeom>
              <a:avLst/>
              <a:gdLst/>
              <a:ahLst/>
              <a:cxnLst/>
              <a:rect l="l" t="t" r="r" b="b"/>
              <a:pathLst>
                <a:path w="2304" h="2411" extrusionOk="0">
                  <a:moveTo>
                    <a:pt x="236" y="0"/>
                  </a:moveTo>
                  <a:cubicBezTo>
                    <a:pt x="106" y="0"/>
                    <a:pt x="0" y="106"/>
                    <a:pt x="0" y="236"/>
                  </a:cubicBezTo>
                  <a:lnTo>
                    <a:pt x="0" y="1037"/>
                  </a:lnTo>
                  <a:cubicBezTo>
                    <a:pt x="0" y="1795"/>
                    <a:pt x="620" y="2410"/>
                    <a:pt x="1382" y="2410"/>
                  </a:cubicBezTo>
                  <a:lnTo>
                    <a:pt x="2068" y="2410"/>
                  </a:lnTo>
                  <a:cubicBezTo>
                    <a:pt x="2199" y="2410"/>
                    <a:pt x="2304" y="2306"/>
                    <a:pt x="2304" y="2175"/>
                  </a:cubicBezTo>
                  <a:cubicBezTo>
                    <a:pt x="2304" y="2043"/>
                    <a:pt x="2199" y="1939"/>
                    <a:pt x="2068" y="1939"/>
                  </a:cubicBezTo>
                  <a:lnTo>
                    <a:pt x="1382" y="1939"/>
                  </a:lnTo>
                  <a:cubicBezTo>
                    <a:pt x="881" y="1939"/>
                    <a:pt x="473" y="1535"/>
                    <a:pt x="473" y="1037"/>
                  </a:cubicBezTo>
                  <a:lnTo>
                    <a:pt x="473" y="236"/>
                  </a:lnTo>
                  <a:cubicBezTo>
                    <a:pt x="473" y="106"/>
                    <a:pt x="367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89" name="Google Shape;589;p9"/>
            <p:cNvSpPr/>
            <p:nvPr/>
          </p:nvSpPr>
          <p:spPr>
            <a:xfrm>
              <a:off x="2917819" y="3493113"/>
              <a:ext cx="279786" cy="224880"/>
            </a:xfrm>
            <a:custGeom>
              <a:avLst/>
              <a:gdLst/>
              <a:ahLst/>
              <a:cxnLst/>
              <a:rect l="l" t="t" r="r" b="b"/>
              <a:pathLst>
                <a:path w="4841" h="3891" extrusionOk="0">
                  <a:moveTo>
                    <a:pt x="4605" y="0"/>
                  </a:moveTo>
                  <a:cubicBezTo>
                    <a:pt x="4473" y="0"/>
                    <a:pt x="4367" y="107"/>
                    <a:pt x="4367" y="236"/>
                  </a:cubicBezTo>
                  <a:lnTo>
                    <a:pt x="4367" y="2802"/>
                  </a:lnTo>
                  <a:cubicBezTo>
                    <a:pt x="4367" y="3142"/>
                    <a:pt x="4092" y="3419"/>
                    <a:pt x="3752" y="3419"/>
                  </a:cubicBezTo>
                  <a:lnTo>
                    <a:pt x="238" y="3419"/>
                  </a:lnTo>
                  <a:cubicBezTo>
                    <a:pt x="107" y="3419"/>
                    <a:pt x="1" y="3523"/>
                    <a:pt x="1" y="3655"/>
                  </a:cubicBezTo>
                  <a:cubicBezTo>
                    <a:pt x="1" y="3786"/>
                    <a:pt x="107" y="3890"/>
                    <a:pt x="238" y="3890"/>
                  </a:cubicBezTo>
                  <a:lnTo>
                    <a:pt x="3752" y="3890"/>
                  </a:lnTo>
                  <a:cubicBezTo>
                    <a:pt x="4353" y="3890"/>
                    <a:pt x="4840" y="3403"/>
                    <a:pt x="4840" y="2802"/>
                  </a:cubicBezTo>
                  <a:lnTo>
                    <a:pt x="4840" y="236"/>
                  </a:lnTo>
                  <a:cubicBezTo>
                    <a:pt x="4840" y="107"/>
                    <a:pt x="4734" y="0"/>
                    <a:pt x="46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sp>
        <p:nvSpPr>
          <p:cNvPr id="590" name="Google Shape;590;p9"/>
          <p:cNvSpPr txBox="1">
            <a:spLocks noGrp="1"/>
          </p:cNvSpPr>
          <p:nvPr>
            <p:ph type="title"/>
          </p:nvPr>
        </p:nvSpPr>
        <p:spPr>
          <a:xfrm>
            <a:off x="4271100" y="2117176"/>
            <a:ext cx="9745800" cy="392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192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591" name="Google Shape;591;p9"/>
          <p:cNvSpPr txBox="1">
            <a:spLocks noGrp="1"/>
          </p:cNvSpPr>
          <p:nvPr>
            <p:ph type="subTitle" idx="1"/>
          </p:nvPr>
        </p:nvSpPr>
        <p:spPr>
          <a:xfrm>
            <a:off x="4271100" y="6128500"/>
            <a:ext cx="9745800" cy="1342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66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LANK_1_1_1_1_1_1">
    <p:bg>
      <p:bgPr>
        <a:solidFill>
          <a:schemeClr val="dk2"/>
        </a:solidFill>
        <a:effectLst/>
      </p:bgPr>
    </p:bg>
    <p:spTree>
      <p:nvGrpSpPr>
        <p:cNvPr id="1" name="Shape 6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8" name="Google Shape;668;p13"/>
          <p:cNvGrpSpPr/>
          <p:nvPr/>
        </p:nvGrpSpPr>
        <p:grpSpPr>
          <a:xfrm>
            <a:off x="1" y="0"/>
            <a:ext cx="18288182" cy="10287296"/>
            <a:chOff x="0" y="0"/>
            <a:chExt cx="7440875" cy="4152456"/>
          </a:xfrm>
        </p:grpSpPr>
        <p:sp>
          <p:nvSpPr>
            <p:cNvPr id="669" name="Google Shape;669;p13"/>
            <p:cNvSpPr/>
            <p:nvPr/>
          </p:nvSpPr>
          <p:spPr>
            <a:xfrm>
              <a:off x="26505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70" name="Google Shape;670;p13"/>
            <p:cNvSpPr/>
            <p:nvPr/>
          </p:nvSpPr>
          <p:spPr>
            <a:xfrm>
              <a:off x="583651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71" name="Google Shape;671;p13"/>
            <p:cNvSpPr/>
            <p:nvPr/>
          </p:nvSpPr>
          <p:spPr>
            <a:xfrm>
              <a:off x="902179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72" name="Google Shape;672;p13"/>
            <p:cNvSpPr/>
            <p:nvPr/>
          </p:nvSpPr>
          <p:spPr>
            <a:xfrm>
              <a:off x="1220641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73" name="Google Shape;673;p13"/>
            <p:cNvSpPr/>
            <p:nvPr/>
          </p:nvSpPr>
          <p:spPr>
            <a:xfrm>
              <a:off x="1539169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74" name="Google Shape;674;p13"/>
            <p:cNvSpPr/>
            <p:nvPr/>
          </p:nvSpPr>
          <p:spPr>
            <a:xfrm>
              <a:off x="185776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75" name="Google Shape;675;p13"/>
            <p:cNvSpPr/>
            <p:nvPr/>
          </p:nvSpPr>
          <p:spPr>
            <a:xfrm>
              <a:off x="2176224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76" name="Google Shape;676;p13"/>
            <p:cNvSpPr/>
            <p:nvPr/>
          </p:nvSpPr>
          <p:spPr>
            <a:xfrm>
              <a:off x="2494752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77" name="Google Shape;677;p13"/>
            <p:cNvSpPr/>
            <p:nvPr/>
          </p:nvSpPr>
          <p:spPr>
            <a:xfrm>
              <a:off x="2813346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78" name="Google Shape;678;p13"/>
            <p:cNvSpPr/>
            <p:nvPr/>
          </p:nvSpPr>
          <p:spPr>
            <a:xfrm>
              <a:off x="3131874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79" name="Google Shape;679;p13"/>
            <p:cNvSpPr/>
            <p:nvPr/>
          </p:nvSpPr>
          <p:spPr>
            <a:xfrm>
              <a:off x="3450336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80" name="Google Shape;680;p13"/>
            <p:cNvSpPr/>
            <p:nvPr/>
          </p:nvSpPr>
          <p:spPr>
            <a:xfrm>
              <a:off x="3768929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81" name="Google Shape;681;p13"/>
            <p:cNvSpPr/>
            <p:nvPr/>
          </p:nvSpPr>
          <p:spPr>
            <a:xfrm>
              <a:off x="4087457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82" name="Google Shape;682;p13"/>
            <p:cNvSpPr/>
            <p:nvPr/>
          </p:nvSpPr>
          <p:spPr>
            <a:xfrm>
              <a:off x="4405920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83" name="Google Shape;683;p13"/>
            <p:cNvSpPr/>
            <p:nvPr/>
          </p:nvSpPr>
          <p:spPr>
            <a:xfrm>
              <a:off x="472444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84" name="Google Shape;684;p13"/>
            <p:cNvSpPr/>
            <p:nvPr/>
          </p:nvSpPr>
          <p:spPr>
            <a:xfrm>
              <a:off x="5043041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85" name="Google Shape;685;p13"/>
            <p:cNvSpPr/>
            <p:nvPr/>
          </p:nvSpPr>
          <p:spPr>
            <a:xfrm>
              <a:off x="536163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86" name="Google Shape;686;p13"/>
            <p:cNvSpPr/>
            <p:nvPr/>
          </p:nvSpPr>
          <p:spPr>
            <a:xfrm>
              <a:off x="5680031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87" name="Google Shape;687;p13"/>
            <p:cNvSpPr/>
            <p:nvPr/>
          </p:nvSpPr>
          <p:spPr>
            <a:xfrm>
              <a:off x="599862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88" name="Google Shape;688;p13"/>
            <p:cNvSpPr/>
            <p:nvPr/>
          </p:nvSpPr>
          <p:spPr>
            <a:xfrm>
              <a:off x="631715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89" name="Google Shape;689;p13"/>
            <p:cNvSpPr/>
            <p:nvPr/>
          </p:nvSpPr>
          <p:spPr>
            <a:xfrm>
              <a:off x="6635615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0" name="Google Shape;690;p13"/>
            <p:cNvSpPr/>
            <p:nvPr/>
          </p:nvSpPr>
          <p:spPr>
            <a:xfrm>
              <a:off x="6954208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1" name="Google Shape;691;p13"/>
            <p:cNvSpPr/>
            <p:nvPr/>
          </p:nvSpPr>
          <p:spPr>
            <a:xfrm>
              <a:off x="7272736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2" name="Google Shape;692;p13"/>
            <p:cNvSpPr/>
            <p:nvPr/>
          </p:nvSpPr>
          <p:spPr>
            <a:xfrm>
              <a:off x="0" y="7085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3" name="Google Shape;693;p13"/>
            <p:cNvSpPr/>
            <p:nvPr/>
          </p:nvSpPr>
          <p:spPr>
            <a:xfrm>
              <a:off x="0" y="37488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4" name="Google Shape;694;p13"/>
            <p:cNvSpPr/>
            <p:nvPr/>
          </p:nvSpPr>
          <p:spPr>
            <a:xfrm>
              <a:off x="0" y="67878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5" name="Google Shape;695;p13"/>
            <p:cNvSpPr/>
            <p:nvPr/>
          </p:nvSpPr>
          <p:spPr>
            <a:xfrm>
              <a:off x="0" y="982811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6" name="Google Shape;696;p13"/>
            <p:cNvSpPr/>
            <p:nvPr/>
          </p:nvSpPr>
          <p:spPr>
            <a:xfrm>
              <a:off x="0" y="1286708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7" name="Google Shape;697;p13"/>
            <p:cNvSpPr/>
            <p:nvPr/>
          </p:nvSpPr>
          <p:spPr>
            <a:xfrm>
              <a:off x="0" y="1590737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8" name="Google Shape;698;p13"/>
            <p:cNvSpPr/>
            <p:nvPr/>
          </p:nvSpPr>
          <p:spPr>
            <a:xfrm>
              <a:off x="0" y="189470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699" name="Google Shape;699;p13"/>
            <p:cNvSpPr/>
            <p:nvPr/>
          </p:nvSpPr>
          <p:spPr>
            <a:xfrm>
              <a:off x="0" y="219859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0" name="Google Shape;700;p13"/>
            <p:cNvSpPr/>
            <p:nvPr/>
          </p:nvSpPr>
          <p:spPr>
            <a:xfrm>
              <a:off x="0" y="250262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1" name="Google Shape;701;p13"/>
            <p:cNvSpPr/>
            <p:nvPr/>
          </p:nvSpPr>
          <p:spPr>
            <a:xfrm>
              <a:off x="0" y="280652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2" name="Google Shape;702;p13"/>
            <p:cNvSpPr/>
            <p:nvPr/>
          </p:nvSpPr>
          <p:spPr>
            <a:xfrm>
              <a:off x="26505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3" name="Google Shape;703;p13"/>
            <p:cNvSpPr/>
            <p:nvPr/>
          </p:nvSpPr>
          <p:spPr>
            <a:xfrm>
              <a:off x="583651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4" name="Google Shape;704;p13"/>
            <p:cNvSpPr/>
            <p:nvPr/>
          </p:nvSpPr>
          <p:spPr>
            <a:xfrm>
              <a:off x="902179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5" name="Google Shape;705;p13"/>
            <p:cNvSpPr/>
            <p:nvPr/>
          </p:nvSpPr>
          <p:spPr>
            <a:xfrm>
              <a:off x="1220641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6" name="Google Shape;706;p13"/>
            <p:cNvSpPr/>
            <p:nvPr/>
          </p:nvSpPr>
          <p:spPr>
            <a:xfrm>
              <a:off x="1539169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7" name="Google Shape;707;p13"/>
            <p:cNvSpPr/>
            <p:nvPr/>
          </p:nvSpPr>
          <p:spPr>
            <a:xfrm>
              <a:off x="185776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8" name="Google Shape;708;p13"/>
            <p:cNvSpPr/>
            <p:nvPr/>
          </p:nvSpPr>
          <p:spPr>
            <a:xfrm>
              <a:off x="2176224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09" name="Google Shape;709;p13"/>
            <p:cNvSpPr/>
            <p:nvPr/>
          </p:nvSpPr>
          <p:spPr>
            <a:xfrm>
              <a:off x="2494752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10" name="Google Shape;710;p13"/>
            <p:cNvSpPr/>
            <p:nvPr/>
          </p:nvSpPr>
          <p:spPr>
            <a:xfrm>
              <a:off x="2813346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11" name="Google Shape;711;p13"/>
            <p:cNvSpPr/>
            <p:nvPr/>
          </p:nvSpPr>
          <p:spPr>
            <a:xfrm>
              <a:off x="3131874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12" name="Google Shape;712;p13"/>
            <p:cNvSpPr/>
            <p:nvPr/>
          </p:nvSpPr>
          <p:spPr>
            <a:xfrm>
              <a:off x="3450336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13" name="Google Shape;713;p13"/>
            <p:cNvSpPr/>
            <p:nvPr/>
          </p:nvSpPr>
          <p:spPr>
            <a:xfrm>
              <a:off x="3768929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14" name="Google Shape;714;p13"/>
            <p:cNvSpPr/>
            <p:nvPr/>
          </p:nvSpPr>
          <p:spPr>
            <a:xfrm>
              <a:off x="4087457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15" name="Google Shape;715;p13"/>
            <p:cNvSpPr/>
            <p:nvPr/>
          </p:nvSpPr>
          <p:spPr>
            <a:xfrm>
              <a:off x="4405920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16" name="Google Shape;716;p13"/>
            <p:cNvSpPr/>
            <p:nvPr/>
          </p:nvSpPr>
          <p:spPr>
            <a:xfrm>
              <a:off x="472444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17" name="Google Shape;717;p13"/>
            <p:cNvSpPr/>
            <p:nvPr/>
          </p:nvSpPr>
          <p:spPr>
            <a:xfrm>
              <a:off x="5043041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18" name="Google Shape;718;p13"/>
            <p:cNvSpPr/>
            <p:nvPr/>
          </p:nvSpPr>
          <p:spPr>
            <a:xfrm>
              <a:off x="536163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19" name="Google Shape;719;p13"/>
            <p:cNvSpPr/>
            <p:nvPr/>
          </p:nvSpPr>
          <p:spPr>
            <a:xfrm>
              <a:off x="5680031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20" name="Google Shape;720;p13"/>
            <p:cNvSpPr/>
            <p:nvPr/>
          </p:nvSpPr>
          <p:spPr>
            <a:xfrm>
              <a:off x="599862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21" name="Google Shape;721;p13"/>
            <p:cNvSpPr/>
            <p:nvPr/>
          </p:nvSpPr>
          <p:spPr>
            <a:xfrm>
              <a:off x="631715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22" name="Google Shape;722;p13"/>
            <p:cNvSpPr/>
            <p:nvPr/>
          </p:nvSpPr>
          <p:spPr>
            <a:xfrm>
              <a:off x="6635615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23" name="Google Shape;723;p13"/>
            <p:cNvSpPr/>
            <p:nvPr/>
          </p:nvSpPr>
          <p:spPr>
            <a:xfrm>
              <a:off x="6954208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24" name="Google Shape;724;p13"/>
            <p:cNvSpPr/>
            <p:nvPr/>
          </p:nvSpPr>
          <p:spPr>
            <a:xfrm>
              <a:off x="7272736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25" name="Google Shape;725;p13"/>
            <p:cNvSpPr/>
            <p:nvPr/>
          </p:nvSpPr>
          <p:spPr>
            <a:xfrm>
              <a:off x="0" y="2502494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26" name="Google Shape;726;p13"/>
            <p:cNvSpPr/>
            <p:nvPr/>
          </p:nvSpPr>
          <p:spPr>
            <a:xfrm>
              <a:off x="0" y="2806523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27" name="Google Shape;727;p13"/>
            <p:cNvSpPr/>
            <p:nvPr/>
          </p:nvSpPr>
          <p:spPr>
            <a:xfrm>
              <a:off x="0" y="3110420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28" name="Google Shape;728;p13"/>
            <p:cNvSpPr/>
            <p:nvPr/>
          </p:nvSpPr>
          <p:spPr>
            <a:xfrm>
              <a:off x="0" y="3414448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29" name="Google Shape;729;p13"/>
            <p:cNvSpPr/>
            <p:nvPr/>
          </p:nvSpPr>
          <p:spPr>
            <a:xfrm>
              <a:off x="0" y="3718411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3"/>
                  </a:lnTo>
                  <a:lnTo>
                    <a:pt x="113414" y="113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30" name="Google Shape;730;p13"/>
            <p:cNvSpPr/>
            <p:nvPr/>
          </p:nvSpPr>
          <p:spPr>
            <a:xfrm>
              <a:off x="0" y="402244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grpSp>
        <p:nvGrpSpPr>
          <p:cNvPr id="731" name="Google Shape;731;p13"/>
          <p:cNvGrpSpPr/>
          <p:nvPr/>
        </p:nvGrpSpPr>
        <p:grpSpPr>
          <a:xfrm>
            <a:off x="384817" y="271328"/>
            <a:ext cx="17518338" cy="9744988"/>
            <a:chOff x="916986" y="2500875"/>
            <a:chExt cx="2280618" cy="1217119"/>
          </a:xfrm>
        </p:grpSpPr>
        <p:sp>
          <p:nvSpPr>
            <p:cNvPr id="732" name="Google Shape;732;p13"/>
            <p:cNvSpPr/>
            <p:nvPr/>
          </p:nvSpPr>
          <p:spPr>
            <a:xfrm>
              <a:off x="930568" y="2514572"/>
              <a:ext cx="105996" cy="1189768"/>
            </a:xfrm>
            <a:custGeom>
              <a:avLst/>
              <a:gdLst/>
              <a:ahLst/>
              <a:cxnLst/>
              <a:rect l="l" t="t" r="r" b="b"/>
              <a:pathLst>
                <a:path w="1834" h="20586" extrusionOk="0">
                  <a:moveTo>
                    <a:pt x="1147" y="1"/>
                  </a:moveTo>
                  <a:cubicBezTo>
                    <a:pt x="515" y="1"/>
                    <a:pt x="1" y="509"/>
                    <a:pt x="1" y="1139"/>
                  </a:cubicBezTo>
                  <a:lnTo>
                    <a:pt x="1" y="1854"/>
                  </a:lnTo>
                  <a:cubicBezTo>
                    <a:pt x="440" y="1854"/>
                    <a:pt x="796" y="2209"/>
                    <a:pt x="796" y="2645"/>
                  </a:cubicBezTo>
                  <a:cubicBezTo>
                    <a:pt x="796" y="3081"/>
                    <a:pt x="440" y="3433"/>
                    <a:pt x="1" y="3433"/>
                  </a:cubicBezTo>
                  <a:lnTo>
                    <a:pt x="1" y="4390"/>
                  </a:lnTo>
                  <a:cubicBezTo>
                    <a:pt x="440" y="4390"/>
                    <a:pt x="796" y="4745"/>
                    <a:pt x="796" y="5181"/>
                  </a:cubicBezTo>
                  <a:cubicBezTo>
                    <a:pt x="796" y="5615"/>
                    <a:pt x="440" y="5969"/>
                    <a:pt x="1" y="5969"/>
                  </a:cubicBezTo>
                  <a:lnTo>
                    <a:pt x="1" y="6924"/>
                  </a:lnTo>
                  <a:cubicBezTo>
                    <a:pt x="440" y="6924"/>
                    <a:pt x="796" y="7281"/>
                    <a:pt x="796" y="7717"/>
                  </a:cubicBezTo>
                  <a:cubicBezTo>
                    <a:pt x="796" y="8151"/>
                    <a:pt x="440" y="8505"/>
                    <a:pt x="1" y="8505"/>
                  </a:cubicBezTo>
                  <a:lnTo>
                    <a:pt x="1" y="9460"/>
                  </a:lnTo>
                  <a:cubicBezTo>
                    <a:pt x="440" y="9460"/>
                    <a:pt x="796" y="9815"/>
                    <a:pt x="796" y="10251"/>
                  </a:cubicBezTo>
                  <a:cubicBezTo>
                    <a:pt x="796" y="10687"/>
                    <a:pt x="440" y="11041"/>
                    <a:pt x="1" y="11041"/>
                  </a:cubicBezTo>
                  <a:lnTo>
                    <a:pt x="1" y="11996"/>
                  </a:lnTo>
                  <a:cubicBezTo>
                    <a:pt x="440" y="11996"/>
                    <a:pt x="796" y="12351"/>
                    <a:pt x="796" y="12787"/>
                  </a:cubicBezTo>
                  <a:cubicBezTo>
                    <a:pt x="796" y="13222"/>
                    <a:pt x="440" y="13575"/>
                    <a:pt x="1" y="13575"/>
                  </a:cubicBezTo>
                  <a:lnTo>
                    <a:pt x="1" y="14532"/>
                  </a:lnTo>
                  <a:cubicBezTo>
                    <a:pt x="440" y="14532"/>
                    <a:pt x="796" y="14886"/>
                    <a:pt x="796" y="15322"/>
                  </a:cubicBezTo>
                  <a:cubicBezTo>
                    <a:pt x="796" y="15758"/>
                    <a:pt x="440" y="16111"/>
                    <a:pt x="1" y="16111"/>
                  </a:cubicBezTo>
                  <a:lnTo>
                    <a:pt x="1" y="17068"/>
                  </a:lnTo>
                  <a:cubicBezTo>
                    <a:pt x="440" y="17068"/>
                    <a:pt x="796" y="17422"/>
                    <a:pt x="796" y="17856"/>
                  </a:cubicBezTo>
                  <a:cubicBezTo>
                    <a:pt x="796" y="18292"/>
                    <a:pt x="440" y="18647"/>
                    <a:pt x="1" y="18647"/>
                  </a:cubicBezTo>
                  <a:lnTo>
                    <a:pt x="1" y="19448"/>
                  </a:lnTo>
                  <a:cubicBezTo>
                    <a:pt x="1" y="20077"/>
                    <a:pt x="515" y="20586"/>
                    <a:pt x="1147" y="20586"/>
                  </a:cubicBezTo>
                  <a:lnTo>
                    <a:pt x="1833" y="20586"/>
                  </a:lnTo>
                  <a:lnTo>
                    <a:pt x="183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33" name="Google Shape;733;p13"/>
            <p:cNvSpPr/>
            <p:nvPr/>
          </p:nvSpPr>
          <p:spPr>
            <a:xfrm>
              <a:off x="1036508" y="2514572"/>
              <a:ext cx="2147431" cy="1189768"/>
            </a:xfrm>
            <a:custGeom>
              <a:avLst/>
              <a:gdLst/>
              <a:ahLst/>
              <a:cxnLst/>
              <a:rect l="l" t="t" r="r" b="b"/>
              <a:pathLst>
                <a:path w="37156" h="20586" extrusionOk="0">
                  <a:moveTo>
                    <a:pt x="0" y="1"/>
                  </a:moveTo>
                  <a:lnTo>
                    <a:pt x="0" y="20586"/>
                  </a:lnTo>
                  <a:lnTo>
                    <a:pt x="36303" y="20586"/>
                  </a:lnTo>
                  <a:cubicBezTo>
                    <a:pt x="36773" y="20586"/>
                    <a:pt x="37156" y="20205"/>
                    <a:pt x="37156" y="19733"/>
                  </a:cubicBezTo>
                  <a:lnTo>
                    <a:pt x="37156" y="851"/>
                  </a:lnTo>
                  <a:cubicBezTo>
                    <a:pt x="37156" y="382"/>
                    <a:pt x="36773" y="1"/>
                    <a:pt x="3630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34" name="Google Shape;734;p13"/>
            <p:cNvSpPr/>
            <p:nvPr/>
          </p:nvSpPr>
          <p:spPr>
            <a:xfrm>
              <a:off x="916986" y="2500875"/>
              <a:ext cx="93570" cy="139459"/>
            </a:xfrm>
            <a:custGeom>
              <a:avLst/>
              <a:gdLst/>
              <a:ahLst/>
              <a:cxnLst/>
              <a:rect l="l" t="t" r="r" b="b"/>
              <a:pathLst>
                <a:path w="1619" h="2413" extrusionOk="0">
                  <a:moveTo>
                    <a:pt x="1382" y="0"/>
                  </a:moveTo>
                  <a:cubicBezTo>
                    <a:pt x="620" y="0"/>
                    <a:pt x="0" y="617"/>
                    <a:pt x="0" y="1376"/>
                  </a:cubicBezTo>
                  <a:lnTo>
                    <a:pt x="0" y="2177"/>
                  </a:lnTo>
                  <a:cubicBezTo>
                    <a:pt x="0" y="2308"/>
                    <a:pt x="106" y="2412"/>
                    <a:pt x="236" y="2412"/>
                  </a:cubicBezTo>
                  <a:cubicBezTo>
                    <a:pt x="367" y="2412"/>
                    <a:pt x="473" y="2308"/>
                    <a:pt x="473" y="2177"/>
                  </a:cubicBezTo>
                  <a:lnTo>
                    <a:pt x="473" y="1376"/>
                  </a:lnTo>
                  <a:cubicBezTo>
                    <a:pt x="473" y="878"/>
                    <a:pt x="881" y="474"/>
                    <a:pt x="1382" y="474"/>
                  </a:cubicBezTo>
                  <a:cubicBezTo>
                    <a:pt x="1512" y="474"/>
                    <a:pt x="1618" y="367"/>
                    <a:pt x="1618" y="238"/>
                  </a:cubicBezTo>
                  <a:cubicBezTo>
                    <a:pt x="1618" y="107"/>
                    <a:pt x="1512" y="0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35" name="Google Shape;735;p13"/>
            <p:cNvSpPr/>
            <p:nvPr/>
          </p:nvSpPr>
          <p:spPr>
            <a:xfrm>
              <a:off x="916986" y="3578650"/>
              <a:ext cx="133160" cy="139344"/>
            </a:xfrm>
            <a:custGeom>
              <a:avLst/>
              <a:gdLst/>
              <a:ahLst/>
              <a:cxnLst/>
              <a:rect l="l" t="t" r="r" b="b"/>
              <a:pathLst>
                <a:path w="2304" h="2411" extrusionOk="0">
                  <a:moveTo>
                    <a:pt x="236" y="0"/>
                  </a:moveTo>
                  <a:cubicBezTo>
                    <a:pt x="106" y="0"/>
                    <a:pt x="0" y="106"/>
                    <a:pt x="0" y="236"/>
                  </a:cubicBezTo>
                  <a:lnTo>
                    <a:pt x="0" y="1037"/>
                  </a:lnTo>
                  <a:cubicBezTo>
                    <a:pt x="0" y="1795"/>
                    <a:pt x="620" y="2410"/>
                    <a:pt x="1382" y="2410"/>
                  </a:cubicBezTo>
                  <a:lnTo>
                    <a:pt x="2068" y="2410"/>
                  </a:lnTo>
                  <a:cubicBezTo>
                    <a:pt x="2199" y="2410"/>
                    <a:pt x="2304" y="2306"/>
                    <a:pt x="2304" y="2175"/>
                  </a:cubicBezTo>
                  <a:cubicBezTo>
                    <a:pt x="2304" y="2043"/>
                    <a:pt x="2199" y="1939"/>
                    <a:pt x="2068" y="1939"/>
                  </a:cubicBezTo>
                  <a:lnTo>
                    <a:pt x="1382" y="1939"/>
                  </a:lnTo>
                  <a:cubicBezTo>
                    <a:pt x="881" y="1939"/>
                    <a:pt x="473" y="1535"/>
                    <a:pt x="473" y="1037"/>
                  </a:cubicBezTo>
                  <a:lnTo>
                    <a:pt x="473" y="236"/>
                  </a:lnTo>
                  <a:cubicBezTo>
                    <a:pt x="473" y="106"/>
                    <a:pt x="367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736" name="Google Shape;736;p13"/>
            <p:cNvSpPr/>
            <p:nvPr/>
          </p:nvSpPr>
          <p:spPr>
            <a:xfrm>
              <a:off x="2917819" y="3493113"/>
              <a:ext cx="279786" cy="224880"/>
            </a:xfrm>
            <a:custGeom>
              <a:avLst/>
              <a:gdLst/>
              <a:ahLst/>
              <a:cxnLst/>
              <a:rect l="l" t="t" r="r" b="b"/>
              <a:pathLst>
                <a:path w="4841" h="3891" extrusionOk="0">
                  <a:moveTo>
                    <a:pt x="4605" y="0"/>
                  </a:moveTo>
                  <a:cubicBezTo>
                    <a:pt x="4473" y="0"/>
                    <a:pt x="4367" y="107"/>
                    <a:pt x="4367" y="236"/>
                  </a:cubicBezTo>
                  <a:lnTo>
                    <a:pt x="4367" y="2802"/>
                  </a:lnTo>
                  <a:cubicBezTo>
                    <a:pt x="4367" y="3142"/>
                    <a:pt x="4092" y="3419"/>
                    <a:pt x="3752" y="3419"/>
                  </a:cubicBezTo>
                  <a:lnTo>
                    <a:pt x="238" y="3419"/>
                  </a:lnTo>
                  <a:cubicBezTo>
                    <a:pt x="107" y="3419"/>
                    <a:pt x="1" y="3523"/>
                    <a:pt x="1" y="3655"/>
                  </a:cubicBezTo>
                  <a:cubicBezTo>
                    <a:pt x="1" y="3786"/>
                    <a:pt x="107" y="3890"/>
                    <a:pt x="238" y="3890"/>
                  </a:cubicBezTo>
                  <a:lnTo>
                    <a:pt x="3752" y="3890"/>
                  </a:lnTo>
                  <a:cubicBezTo>
                    <a:pt x="4353" y="3890"/>
                    <a:pt x="4840" y="3403"/>
                    <a:pt x="4840" y="2802"/>
                  </a:cubicBezTo>
                  <a:lnTo>
                    <a:pt x="4840" y="236"/>
                  </a:lnTo>
                  <a:cubicBezTo>
                    <a:pt x="4840" y="107"/>
                    <a:pt x="4734" y="0"/>
                    <a:pt x="46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sp>
        <p:nvSpPr>
          <p:cNvPr id="737" name="Google Shape;737;p13"/>
          <p:cNvSpPr txBox="1">
            <a:spLocks noGrp="1"/>
          </p:cNvSpPr>
          <p:nvPr>
            <p:ph type="subTitle" idx="1"/>
          </p:nvPr>
        </p:nvSpPr>
        <p:spPr>
          <a:xfrm>
            <a:off x="4302650" y="7382350"/>
            <a:ext cx="7129800" cy="1145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 b="1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738" name="Google Shape;738;p13"/>
          <p:cNvSpPr txBox="1">
            <a:spLocks noGrp="1"/>
          </p:cNvSpPr>
          <p:nvPr>
            <p:ph type="title"/>
          </p:nvPr>
        </p:nvSpPr>
        <p:spPr>
          <a:xfrm>
            <a:off x="2659200" y="896112"/>
            <a:ext cx="140280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739" name="Google Shape;739;p13"/>
          <p:cNvSpPr txBox="1">
            <a:spLocks noGrp="1"/>
          </p:cNvSpPr>
          <p:nvPr>
            <p:ph type="subTitle" idx="2"/>
          </p:nvPr>
        </p:nvSpPr>
        <p:spPr>
          <a:xfrm>
            <a:off x="2964050" y="3892090"/>
            <a:ext cx="8468400" cy="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0" name="Google Shape;740;p13"/>
          <p:cNvSpPr txBox="1">
            <a:spLocks noGrp="1"/>
          </p:cNvSpPr>
          <p:nvPr>
            <p:ph type="subTitle" idx="3"/>
          </p:nvPr>
        </p:nvSpPr>
        <p:spPr>
          <a:xfrm>
            <a:off x="2964050" y="6126026"/>
            <a:ext cx="8468400" cy="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1" name="Google Shape;741;p13"/>
          <p:cNvSpPr txBox="1">
            <a:spLocks noGrp="1"/>
          </p:cNvSpPr>
          <p:nvPr>
            <p:ph type="subTitle" idx="4"/>
          </p:nvPr>
        </p:nvSpPr>
        <p:spPr>
          <a:xfrm>
            <a:off x="2964050" y="8359962"/>
            <a:ext cx="8468400" cy="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2" name="Google Shape;742;p13"/>
          <p:cNvSpPr txBox="1">
            <a:spLocks noGrp="1"/>
          </p:cNvSpPr>
          <p:nvPr>
            <p:ph type="title" idx="5" hasCustomPrompt="1"/>
          </p:nvPr>
        </p:nvSpPr>
        <p:spPr>
          <a:xfrm>
            <a:off x="2964000" y="2849240"/>
            <a:ext cx="1338600" cy="89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743" name="Google Shape;743;p13"/>
          <p:cNvSpPr txBox="1">
            <a:spLocks noGrp="1"/>
          </p:cNvSpPr>
          <p:nvPr>
            <p:ph type="title" idx="6" hasCustomPrompt="1"/>
          </p:nvPr>
        </p:nvSpPr>
        <p:spPr>
          <a:xfrm>
            <a:off x="2964000" y="7327748"/>
            <a:ext cx="1338600" cy="89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744" name="Google Shape;744;p13"/>
          <p:cNvSpPr txBox="1">
            <a:spLocks noGrp="1"/>
          </p:cNvSpPr>
          <p:nvPr>
            <p:ph type="title" idx="7" hasCustomPrompt="1"/>
          </p:nvPr>
        </p:nvSpPr>
        <p:spPr>
          <a:xfrm>
            <a:off x="2964000" y="5088494"/>
            <a:ext cx="1338600" cy="89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745" name="Google Shape;745;p13"/>
          <p:cNvSpPr txBox="1">
            <a:spLocks noGrp="1"/>
          </p:cNvSpPr>
          <p:nvPr>
            <p:ph type="subTitle" idx="8"/>
          </p:nvPr>
        </p:nvSpPr>
        <p:spPr>
          <a:xfrm>
            <a:off x="4300250" y="2908250"/>
            <a:ext cx="7132200" cy="1145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 b="1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746" name="Google Shape;746;p13"/>
          <p:cNvSpPr txBox="1">
            <a:spLocks noGrp="1"/>
          </p:cNvSpPr>
          <p:nvPr>
            <p:ph type="subTitle" idx="9"/>
          </p:nvPr>
        </p:nvSpPr>
        <p:spPr>
          <a:xfrm>
            <a:off x="4300250" y="5145300"/>
            <a:ext cx="7132200" cy="1145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 b="1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_AND_TWO_COLUMNS_1">
    <p:bg>
      <p:bgPr>
        <a:solidFill>
          <a:schemeClr val="dk2"/>
        </a:solidFill>
        <a:effectLst/>
      </p:bgPr>
    </p:bg>
    <p:spTree>
      <p:nvGrpSpPr>
        <p:cNvPr id="1" name="Shape 10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7" name="Google Shape;1037;p18"/>
          <p:cNvGrpSpPr/>
          <p:nvPr/>
        </p:nvGrpSpPr>
        <p:grpSpPr>
          <a:xfrm>
            <a:off x="1" y="0"/>
            <a:ext cx="18288182" cy="10287296"/>
            <a:chOff x="0" y="0"/>
            <a:chExt cx="7440875" cy="4152456"/>
          </a:xfrm>
        </p:grpSpPr>
        <p:sp>
          <p:nvSpPr>
            <p:cNvPr id="1038" name="Google Shape;1038;p18"/>
            <p:cNvSpPr/>
            <p:nvPr/>
          </p:nvSpPr>
          <p:spPr>
            <a:xfrm>
              <a:off x="26505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39" name="Google Shape;1039;p18"/>
            <p:cNvSpPr/>
            <p:nvPr/>
          </p:nvSpPr>
          <p:spPr>
            <a:xfrm>
              <a:off x="583651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40" name="Google Shape;1040;p18"/>
            <p:cNvSpPr/>
            <p:nvPr/>
          </p:nvSpPr>
          <p:spPr>
            <a:xfrm>
              <a:off x="902179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41" name="Google Shape;1041;p18"/>
            <p:cNvSpPr/>
            <p:nvPr/>
          </p:nvSpPr>
          <p:spPr>
            <a:xfrm>
              <a:off x="1220641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42" name="Google Shape;1042;p18"/>
            <p:cNvSpPr/>
            <p:nvPr/>
          </p:nvSpPr>
          <p:spPr>
            <a:xfrm>
              <a:off x="1539169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43" name="Google Shape;1043;p18"/>
            <p:cNvSpPr/>
            <p:nvPr/>
          </p:nvSpPr>
          <p:spPr>
            <a:xfrm>
              <a:off x="185776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44" name="Google Shape;1044;p18"/>
            <p:cNvSpPr/>
            <p:nvPr/>
          </p:nvSpPr>
          <p:spPr>
            <a:xfrm>
              <a:off x="2176224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45" name="Google Shape;1045;p18"/>
            <p:cNvSpPr/>
            <p:nvPr/>
          </p:nvSpPr>
          <p:spPr>
            <a:xfrm>
              <a:off x="2494752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46" name="Google Shape;1046;p18"/>
            <p:cNvSpPr/>
            <p:nvPr/>
          </p:nvSpPr>
          <p:spPr>
            <a:xfrm>
              <a:off x="2813346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47" name="Google Shape;1047;p18"/>
            <p:cNvSpPr/>
            <p:nvPr/>
          </p:nvSpPr>
          <p:spPr>
            <a:xfrm>
              <a:off x="3131874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48" name="Google Shape;1048;p18"/>
            <p:cNvSpPr/>
            <p:nvPr/>
          </p:nvSpPr>
          <p:spPr>
            <a:xfrm>
              <a:off x="3450336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49" name="Google Shape;1049;p18"/>
            <p:cNvSpPr/>
            <p:nvPr/>
          </p:nvSpPr>
          <p:spPr>
            <a:xfrm>
              <a:off x="3768929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50" name="Google Shape;1050;p18"/>
            <p:cNvSpPr/>
            <p:nvPr/>
          </p:nvSpPr>
          <p:spPr>
            <a:xfrm>
              <a:off x="4087457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51" name="Google Shape;1051;p18"/>
            <p:cNvSpPr/>
            <p:nvPr/>
          </p:nvSpPr>
          <p:spPr>
            <a:xfrm>
              <a:off x="4405920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52" name="Google Shape;1052;p18"/>
            <p:cNvSpPr/>
            <p:nvPr/>
          </p:nvSpPr>
          <p:spPr>
            <a:xfrm>
              <a:off x="4724447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53" name="Google Shape;1053;p18"/>
            <p:cNvSpPr/>
            <p:nvPr/>
          </p:nvSpPr>
          <p:spPr>
            <a:xfrm>
              <a:off x="5043041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54" name="Google Shape;1054;p18"/>
            <p:cNvSpPr/>
            <p:nvPr/>
          </p:nvSpPr>
          <p:spPr>
            <a:xfrm>
              <a:off x="536163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55" name="Google Shape;1055;p18"/>
            <p:cNvSpPr/>
            <p:nvPr/>
          </p:nvSpPr>
          <p:spPr>
            <a:xfrm>
              <a:off x="5680031" y="0"/>
              <a:ext cx="7545" cy="2884827"/>
            </a:xfrm>
            <a:custGeom>
              <a:avLst/>
              <a:gdLst/>
              <a:ahLst/>
              <a:cxnLst/>
              <a:rect l="l" t="t" r="r" b="b"/>
              <a:pathLst>
                <a:path w="115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56" name="Google Shape;1056;p18"/>
            <p:cNvSpPr/>
            <p:nvPr/>
          </p:nvSpPr>
          <p:spPr>
            <a:xfrm>
              <a:off x="5998624" y="0"/>
              <a:ext cx="7348" cy="2884827"/>
            </a:xfrm>
            <a:custGeom>
              <a:avLst/>
              <a:gdLst/>
              <a:ahLst/>
              <a:cxnLst/>
              <a:rect l="l" t="t" r="r" b="b"/>
              <a:pathLst>
                <a:path w="112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57" name="Google Shape;1057;p18"/>
            <p:cNvSpPr/>
            <p:nvPr/>
          </p:nvSpPr>
          <p:spPr>
            <a:xfrm>
              <a:off x="6317152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58" name="Google Shape;1058;p18"/>
            <p:cNvSpPr/>
            <p:nvPr/>
          </p:nvSpPr>
          <p:spPr>
            <a:xfrm>
              <a:off x="6635615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59" name="Google Shape;1059;p18"/>
            <p:cNvSpPr/>
            <p:nvPr/>
          </p:nvSpPr>
          <p:spPr>
            <a:xfrm>
              <a:off x="6954208" y="0"/>
              <a:ext cx="7479" cy="2884827"/>
            </a:xfrm>
            <a:custGeom>
              <a:avLst/>
              <a:gdLst/>
              <a:ahLst/>
              <a:cxnLst/>
              <a:rect l="l" t="t" r="r" b="b"/>
              <a:pathLst>
                <a:path w="114" h="43971" extrusionOk="0">
                  <a:moveTo>
                    <a:pt x="0" y="1"/>
                  </a:moveTo>
                  <a:lnTo>
                    <a:pt x="0" y="43970"/>
                  </a:lnTo>
                  <a:lnTo>
                    <a:pt x="114" y="43970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60" name="Google Shape;1060;p18"/>
            <p:cNvSpPr/>
            <p:nvPr/>
          </p:nvSpPr>
          <p:spPr>
            <a:xfrm>
              <a:off x="7272736" y="0"/>
              <a:ext cx="7414" cy="2884827"/>
            </a:xfrm>
            <a:custGeom>
              <a:avLst/>
              <a:gdLst/>
              <a:ahLst/>
              <a:cxnLst/>
              <a:rect l="l" t="t" r="r" b="b"/>
              <a:pathLst>
                <a:path w="113" h="43971" extrusionOk="0">
                  <a:moveTo>
                    <a:pt x="1" y="1"/>
                  </a:moveTo>
                  <a:lnTo>
                    <a:pt x="1" y="43970"/>
                  </a:lnTo>
                  <a:lnTo>
                    <a:pt x="112" y="43970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61" name="Google Shape;1061;p18"/>
            <p:cNvSpPr/>
            <p:nvPr/>
          </p:nvSpPr>
          <p:spPr>
            <a:xfrm>
              <a:off x="0" y="7085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62" name="Google Shape;1062;p18"/>
            <p:cNvSpPr/>
            <p:nvPr/>
          </p:nvSpPr>
          <p:spPr>
            <a:xfrm>
              <a:off x="0" y="37488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63" name="Google Shape;1063;p18"/>
            <p:cNvSpPr/>
            <p:nvPr/>
          </p:nvSpPr>
          <p:spPr>
            <a:xfrm>
              <a:off x="0" y="67878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64" name="Google Shape;1064;p18"/>
            <p:cNvSpPr/>
            <p:nvPr/>
          </p:nvSpPr>
          <p:spPr>
            <a:xfrm>
              <a:off x="0" y="982811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65" name="Google Shape;1065;p18"/>
            <p:cNvSpPr/>
            <p:nvPr/>
          </p:nvSpPr>
          <p:spPr>
            <a:xfrm>
              <a:off x="0" y="1286708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66" name="Google Shape;1066;p18"/>
            <p:cNvSpPr/>
            <p:nvPr/>
          </p:nvSpPr>
          <p:spPr>
            <a:xfrm>
              <a:off x="0" y="1590737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67" name="Google Shape;1067;p18"/>
            <p:cNvSpPr/>
            <p:nvPr/>
          </p:nvSpPr>
          <p:spPr>
            <a:xfrm>
              <a:off x="0" y="189470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68" name="Google Shape;1068;p18"/>
            <p:cNvSpPr/>
            <p:nvPr/>
          </p:nvSpPr>
          <p:spPr>
            <a:xfrm>
              <a:off x="0" y="2198597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69" name="Google Shape;1069;p18"/>
            <p:cNvSpPr/>
            <p:nvPr/>
          </p:nvSpPr>
          <p:spPr>
            <a:xfrm>
              <a:off x="0" y="2502625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70" name="Google Shape;1070;p18"/>
            <p:cNvSpPr/>
            <p:nvPr/>
          </p:nvSpPr>
          <p:spPr>
            <a:xfrm>
              <a:off x="0" y="2806523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71" name="Google Shape;1071;p18"/>
            <p:cNvSpPr/>
            <p:nvPr/>
          </p:nvSpPr>
          <p:spPr>
            <a:xfrm>
              <a:off x="26505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72" name="Google Shape;1072;p18"/>
            <p:cNvSpPr/>
            <p:nvPr/>
          </p:nvSpPr>
          <p:spPr>
            <a:xfrm>
              <a:off x="583651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73" name="Google Shape;1073;p18"/>
            <p:cNvSpPr/>
            <p:nvPr/>
          </p:nvSpPr>
          <p:spPr>
            <a:xfrm>
              <a:off x="902179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74" name="Google Shape;1074;p18"/>
            <p:cNvSpPr/>
            <p:nvPr/>
          </p:nvSpPr>
          <p:spPr>
            <a:xfrm>
              <a:off x="1220641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75" name="Google Shape;1075;p18"/>
            <p:cNvSpPr/>
            <p:nvPr/>
          </p:nvSpPr>
          <p:spPr>
            <a:xfrm>
              <a:off x="1539169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76" name="Google Shape;1076;p18"/>
            <p:cNvSpPr/>
            <p:nvPr/>
          </p:nvSpPr>
          <p:spPr>
            <a:xfrm>
              <a:off x="185776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77" name="Google Shape;1077;p18"/>
            <p:cNvSpPr/>
            <p:nvPr/>
          </p:nvSpPr>
          <p:spPr>
            <a:xfrm>
              <a:off x="2176224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78" name="Google Shape;1078;p18"/>
            <p:cNvSpPr/>
            <p:nvPr/>
          </p:nvSpPr>
          <p:spPr>
            <a:xfrm>
              <a:off x="2494752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79" name="Google Shape;1079;p18"/>
            <p:cNvSpPr/>
            <p:nvPr/>
          </p:nvSpPr>
          <p:spPr>
            <a:xfrm>
              <a:off x="2813346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80" name="Google Shape;1080;p18"/>
            <p:cNvSpPr/>
            <p:nvPr/>
          </p:nvSpPr>
          <p:spPr>
            <a:xfrm>
              <a:off x="3131874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81" name="Google Shape;1081;p18"/>
            <p:cNvSpPr/>
            <p:nvPr/>
          </p:nvSpPr>
          <p:spPr>
            <a:xfrm>
              <a:off x="3450336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82" name="Google Shape;1082;p18"/>
            <p:cNvSpPr/>
            <p:nvPr/>
          </p:nvSpPr>
          <p:spPr>
            <a:xfrm>
              <a:off x="3768929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83" name="Google Shape;1083;p18"/>
            <p:cNvSpPr/>
            <p:nvPr/>
          </p:nvSpPr>
          <p:spPr>
            <a:xfrm>
              <a:off x="4087457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84" name="Google Shape;1084;p18"/>
            <p:cNvSpPr/>
            <p:nvPr/>
          </p:nvSpPr>
          <p:spPr>
            <a:xfrm>
              <a:off x="4405920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85" name="Google Shape;1085;p18"/>
            <p:cNvSpPr/>
            <p:nvPr/>
          </p:nvSpPr>
          <p:spPr>
            <a:xfrm>
              <a:off x="4724447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86" name="Google Shape;1086;p18"/>
            <p:cNvSpPr/>
            <p:nvPr/>
          </p:nvSpPr>
          <p:spPr>
            <a:xfrm>
              <a:off x="5043041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87" name="Google Shape;1087;p18"/>
            <p:cNvSpPr/>
            <p:nvPr/>
          </p:nvSpPr>
          <p:spPr>
            <a:xfrm>
              <a:off x="536163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88" name="Google Shape;1088;p18"/>
            <p:cNvSpPr/>
            <p:nvPr/>
          </p:nvSpPr>
          <p:spPr>
            <a:xfrm>
              <a:off x="5680031" y="2431703"/>
              <a:ext cx="7545" cy="1720754"/>
            </a:xfrm>
            <a:custGeom>
              <a:avLst/>
              <a:gdLst/>
              <a:ahLst/>
              <a:cxnLst/>
              <a:rect l="l" t="t" r="r" b="b"/>
              <a:pathLst>
                <a:path w="115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89" name="Google Shape;1089;p18"/>
            <p:cNvSpPr/>
            <p:nvPr/>
          </p:nvSpPr>
          <p:spPr>
            <a:xfrm>
              <a:off x="5998624" y="2431703"/>
              <a:ext cx="7348" cy="1720754"/>
            </a:xfrm>
            <a:custGeom>
              <a:avLst/>
              <a:gdLst/>
              <a:ahLst/>
              <a:cxnLst/>
              <a:rect l="l" t="t" r="r" b="b"/>
              <a:pathLst>
                <a:path w="112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90" name="Google Shape;1090;p18"/>
            <p:cNvSpPr/>
            <p:nvPr/>
          </p:nvSpPr>
          <p:spPr>
            <a:xfrm>
              <a:off x="6317152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91" name="Google Shape;1091;p18"/>
            <p:cNvSpPr/>
            <p:nvPr/>
          </p:nvSpPr>
          <p:spPr>
            <a:xfrm>
              <a:off x="6635615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92" name="Google Shape;1092;p18"/>
            <p:cNvSpPr/>
            <p:nvPr/>
          </p:nvSpPr>
          <p:spPr>
            <a:xfrm>
              <a:off x="6954208" y="2431703"/>
              <a:ext cx="7479" cy="1720754"/>
            </a:xfrm>
            <a:custGeom>
              <a:avLst/>
              <a:gdLst/>
              <a:ahLst/>
              <a:cxnLst/>
              <a:rect l="l" t="t" r="r" b="b"/>
              <a:pathLst>
                <a:path w="114" h="26228" extrusionOk="0">
                  <a:moveTo>
                    <a:pt x="0" y="0"/>
                  </a:moveTo>
                  <a:lnTo>
                    <a:pt x="0" y="26227"/>
                  </a:lnTo>
                  <a:lnTo>
                    <a:pt x="114" y="2622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93" name="Google Shape;1093;p18"/>
            <p:cNvSpPr/>
            <p:nvPr/>
          </p:nvSpPr>
          <p:spPr>
            <a:xfrm>
              <a:off x="7272736" y="2431703"/>
              <a:ext cx="7414" cy="1720754"/>
            </a:xfrm>
            <a:custGeom>
              <a:avLst/>
              <a:gdLst/>
              <a:ahLst/>
              <a:cxnLst/>
              <a:rect l="l" t="t" r="r" b="b"/>
              <a:pathLst>
                <a:path w="113" h="26228" extrusionOk="0">
                  <a:moveTo>
                    <a:pt x="1" y="0"/>
                  </a:moveTo>
                  <a:lnTo>
                    <a:pt x="1" y="26227"/>
                  </a:lnTo>
                  <a:lnTo>
                    <a:pt x="112" y="26227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94" name="Google Shape;1094;p18"/>
            <p:cNvSpPr/>
            <p:nvPr/>
          </p:nvSpPr>
          <p:spPr>
            <a:xfrm>
              <a:off x="0" y="2502494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95" name="Google Shape;1095;p18"/>
            <p:cNvSpPr/>
            <p:nvPr/>
          </p:nvSpPr>
          <p:spPr>
            <a:xfrm>
              <a:off x="0" y="2806523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96" name="Google Shape;1096;p18"/>
            <p:cNvSpPr/>
            <p:nvPr/>
          </p:nvSpPr>
          <p:spPr>
            <a:xfrm>
              <a:off x="0" y="3110420"/>
              <a:ext cx="7440875" cy="7545"/>
            </a:xfrm>
            <a:custGeom>
              <a:avLst/>
              <a:gdLst/>
              <a:ahLst/>
              <a:cxnLst/>
              <a:rect l="l" t="t" r="r" b="b"/>
              <a:pathLst>
                <a:path w="113415" h="115" extrusionOk="0">
                  <a:moveTo>
                    <a:pt x="0" y="1"/>
                  </a:moveTo>
                  <a:lnTo>
                    <a:pt x="0" y="114"/>
                  </a:lnTo>
                  <a:lnTo>
                    <a:pt x="113414" y="114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97" name="Google Shape;1097;p18"/>
            <p:cNvSpPr/>
            <p:nvPr/>
          </p:nvSpPr>
          <p:spPr>
            <a:xfrm>
              <a:off x="0" y="3414448"/>
              <a:ext cx="7440875" cy="7414"/>
            </a:xfrm>
            <a:custGeom>
              <a:avLst/>
              <a:gdLst/>
              <a:ahLst/>
              <a:cxnLst/>
              <a:rect l="l" t="t" r="r" b="b"/>
              <a:pathLst>
                <a:path w="113415" h="113" extrusionOk="0">
                  <a:moveTo>
                    <a:pt x="0" y="1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1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98" name="Google Shape;1098;p18"/>
            <p:cNvSpPr/>
            <p:nvPr/>
          </p:nvSpPr>
          <p:spPr>
            <a:xfrm>
              <a:off x="0" y="3718411"/>
              <a:ext cx="7440875" cy="7479"/>
            </a:xfrm>
            <a:custGeom>
              <a:avLst/>
              <a:gdLst/>
              <a:ahLst/>
              <a:cxnLst/>
              <a:rect l="l" t="t" r="r" b="b"/>
              <a:pathLst>
                <a:path w="113415" h="114" extrusionOk="0">
                  <a:moveTo>
                    <a:pt x="0" y="0"/>
                  </a:moveTo>
                  <a:lnTo>
                    <a:pt x="0" y="113"/>
                  </a:lnTo>
                  <a:lnTo>
                    <a:pt x="113414" y="113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99" name="Google Shape;1099;p18"/>
            <p:cNvSpPr/>
            <p:nvPr/>
          </p:nvSpPr>
          <p:spPr>
            <a:xfrm>
              <a:off x="0" y="4022440"/>
              <a:ext cx="7440875" cy="7348"/>
            </a:xfrm>
            <a:custGeom>
              <a:avLst/>
              <a:gdLst/>
              <a:ahLst/>
              <a:cxnLst/>
              <a:rect l="l" t="t" r="r" b="b"/>
              <a:pathLst>
                <a:path w="113415" h="112" extrusionOk="0">
                  <a:moveTo>
                    <a:pt x="0" y="0"/>
                  </a:moveTo>
                  <a:lnTo>
                    <a:pt x="0" y="112"/>
                  </a:lnTo>
                  <a:lnTo>
                    <a:pt x="113414" y="112"/>
                  </a:lnTo>
                  <a:lnTo>
                    <a:pt x="113414" y="0"/>
                  </a:lnTo>
                  <a:close/>
                </a:path>
              </a:pathLst>
            </a:custGeom>
            <a:solidFill>
              <a:schemeClr val="hlink">
                <a:alpha val="1209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grpSp>
        <p:nvGrpSpPr>
          <p:cNvPr id="1100" name="Google Shape;1100;p18"/>
          <p:cNvGrpSpPr/>
          <p:nvPr/>
        </p:nvGrpSpPr>
        <p:grpSpPr>
          <a:xfrm>
            <a:off x="384817" y="271328"/>
            <a:ext cx="17518338" cy="9744988"/>
            <a:chOff x="916986" y="2500875"/>
            <a:chExt cx="2280618" cy="1217119"/>
          </a:xfrm>
        </p:grpSpPr>
        <p:sp>
          <p:nvSpPr>
            <p:cNvPr id="1101" name="Google Shape;1101;p18"/>
            <p:cNvSpPr/>
            <p:nvPr/>
          </p:nvSpPr>
          <p:spPr>
            <a:xfrm>
              <a:off x="930568" y="2514572"/>
              <a:ext cx="105996" cy="1189768"/>
            </a:xfrm>
            <a:custGeom>
              <a:avLst/>
              <a:gdLst/>
              <a:ahLst/>
              <a:cxnLst/>
              <a:rect l="l" t="t" r="r" b="b"/>
              <a:pathLst>
                <a:path w="1834" h="20586" extrusionOk="0">
                  <a:moveTo>
                    <a:pt x="1147" y="1"/>
                  </a:moveTo>
                  <a:cubicBezTo>
                    <a:pt x="515" y="1"/>
                    <a:pt x="1" y="509"/>
                    <a:pt x="1" y="1139"/>
                  </a:cubicBezTo>
                  <a:lnTo>
                    <a:pt x="1" y="1854"/>
                  </a:lnTo>
                  <a:cubicBezTo>
                    <a:pt x="440" y="1854"/>
                    <a:pt x="796" y="2209"/>
                    <a:pt x="796" y="2645"/>
                  </a:cubicBezTo>
                  <a:cubicBezTo>
                    <a:pt x="796" y="3081"/>
                    <a:pt x="440" y="3433"/>
                    <a:pt x="1" y="3433"/>
                  </a:cubicBezTo>
                  <a:lnTo>
                    <a:pt x="1" y="4390"/>
                  </a:lnTo>
                  <a:cubicBezTo>
                    <a:pt x="440" y="4390"/>
                    <a:pt x="796" y="4745"/>
                    <a:pt x="796" y="5181"/>
                  </a:cubicBezTo>
                  <a:cubicBezTo>
                    <a:pt x="796" y="5615"/>
                    <a:pt x="440" y="5969"/>
                    <a:pt x="1" y="5969"/>
                  </a:cubicBezTo>
                  <a:lnTo>
                    <a:pt x="1" y="6924"/>
                  </a:lnTo>
                  <a:cubicBezTo>
                    <a:pt x="440" y="6924"/>
                    <a:pt x="796" y="7281"/>
                    <a:pt x="796" y="7717"/>
                  </a:cubicBezTo>
                  <a:cubicBezTo>
                    <a:pt x="796" y="8151"/>
                    <a:pt x="440" y="8505"/>
                    <a:pt x="1" y="8505"/>
                  </a:cubicBezTo>
                  <a:lnTo>
                    <a:pt x="1" y="9460"/>
                  </a:lnTo>
                  <a:cubicBezTo>
                    <a:pt x="440" y="9460"/>
                    <a:pt x="796" y="9815"/>
                    <a:pt x="796" y="10251"/>
                  </a:cubicBezTo>
                  <a:cubicBezTo>
                    <a:pt x="796" y="10687"/>
                    <a:pt x="440" y="11041"/>
                    <a:pt x="1" y="11041"/>
                  </a:cubicBezTo>
                  <a:lnTo>
                    <a:pt x="1" y="11996"/>
                  </a:lnTo>
                  <a:cubicBezTo>
                    <a:pt x="440" y="11996"/>
                    <a:pt x="796" y="12351"/>
                    <a:pt x="796" y="12787"/>
                  </a:cubicBezTo>
                  <a:cubicBezTo>
                    <a:pt x="796" y="13222"/>
                    <a:pt x="440" y="13575"/>
                    <a:pt x="1" y="13575"/>
                  </a:cubicBezTo>
                  <a:lnTo>
                    <a:pt x="1" y="14532"/>
                  </a:lnTo>
                  <a:cubicBezTo>
                    <a:pt x="440" y="14532"/>
                    <a:pt x="796" y="14886"/>
                    <a:pt x="796" y="15322"/>
                  </a:cubicBezTo>
                  <a:cubicBezTo>
                    <a:pt x="796" y="15758"/>
                    <a:pt x="440" y="16111"/>
                    <a:pt x="1" y="16111"/>
                  </a:cubicBezTo>
                  <a:lnTo>
                    <a:pt x="1" y="17068"/>
                  </a:lnTo>
                  <a:cubicBezTo>
                    <a:pt x="440" y="17068"/>
                    <a:pt x="796" y="17422"/>
                    <a:pt x="796" y="17856"/>
                  </a:cubicBezTo>
                  <a:cubicBezTo>
                    <a:pt x="796" y="18292"/>
                    <a:pt x="440" y="18647"/>
                    <a:pt x="1" y="18647"/>
                  </a:cubicBezTo>
                  <a:lnTo>
                    <a:pt x="1" y="19448"/>
                  </a:lnTo>
                  <a:cubicBezTo>
                    <a:pt x="1" y="20077"/>
                    <a:pt x="515" y="20586"/>
                    <a:pt x="1147" y="20586"/>
                  </a:cubicBezTo>
                  <a:lnTo>
                    <a:pt x="1833" y="20586"/>
                  </a:lnTo>
                  <a:lnTo>
                    <a:pt x="183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02" name="Google Shape;1102;p18"/>
            <p:cNvSpPr/>
            <p:nvPr/>
          </p:nvSpPr>
          <p:spPr>
            <a:xfrm>
              <a:off x="1036508" y="2514572"/>
              <a:ext cx="2147431" cy="1189768"/>
            </a:xfrm>
            <a:custGeom>
              <a:avLst/>
              <a:gdLst/>
              <a:ahLst/>
              <a:cxnLst/>
              <a:rect l="l" t="t" r="r" b="b"/>
              <a:pathLst>
                <a:path w="37156" h="20586" extrusionOk="0">
                  <a:moveTo>
                    <a:pt x="0" y="1"/>
                  </a:moveTo>
                  <a:lnTo>
                    <a:pt x="0" y="20586"/>
                  </a:lnTo>
                  <a:lnTo>
                    <a:pt x="36303" y="20586"/>
                  </a:lnTo>
                  <a:cubicBezTo>
                    <a:pt x="36773" y="20586"/>
                    <a:pt x="37156" y="20205"/>
                    <a:pt x="37156" y="19733"/>
                  </a:cubicBezTo>
                  <a:lnTo>
                    <a:pt x="37156" y="851"/>
                  </a:lnTo>
                  <a:cubicBezTo>
                    <a:pt x="37156" y="382"/>
                    <a:pt x="36773" y="1"/>
                    <a:pt x="3630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03" name="Google Shape;1103;p18"/>
            <p:cNvSpPr/>
            <p:nvPr/>
          </p:nvSpPr>
          <p:spPr>
            <a:xfrm>
              <a:off x="916986" y="2500875"/>
              <a:ext cx="93570" cy="139459"/>
            </a:xfrm>
            <a:custGeom>
              <a:avLst/>
              <a:gdLst/>
              <a:ahLst/>
              <a:cxnLst/>
              <a:rect l="l" t="t" r="r" b="b"/>
              <a:pathLst>
                <a:path w="1619" h="2413" extrusionOk="0">
                  <a:moveTo>
                    <a:pt x="1382" y="0"/>
                  </a:moveTo>
                  <a:cubicBezTo>
                    <a:pt x="620" y="0"/>
                    <a:pt x="0" y="617"/>
                    <a:pt x="0" y="1376"/>
                  </a:cubicBezTo>
                  <a:lnTo>
                    <a:pt x="0" y="2177"/>
                  </a:lnTo>
                  <a:cubicBezTo>
                    <a:pt x="0" y="2308"/>
                    <a:pt x="106" y="2412"/>
                    <a:pt x="236" y="2412"/>
                  </a:cubicBezTo>
                  <a:cubicBezTo>
                    <a:pt x="367" y="2412"/>
                    <a:pt x="473" y="2308"/>
                    <a:pt x="473" y="2177"/>
                  </a:cubicBezTo>
                  <a:lnTo>
                    <a:pt x="473" y="1376"/>
                  </a:lnTo>
                  <a:cubicBezTo>
                    <a:pt x="473" y="878"/>
                    <a:pt x="881" y="474"/>
                    <a:pt x="1382" y="474"/>
                  </a:cubicBezTo>
                  <a:cubicBezTo>
                    <a:pt x="1512" y="474"/>
                    <a:pt x="1618" y="367"/>
                    <a:pt x="1618" y="238"/>
                  </a:cubicBezTo>
                  <a:cubicBezTo>
                    <a:pt x="1618" y="107"/>
                    <a:pt x="1512" y="0"/>
                    <a:pt x="13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04" name="Google Shape;1104;p18"/>
            <p:cNvSpPr/>
            <p:nvPr/>
          </p:nvSpPr>
          <p:spPr>
            <a:xfrm>
              <a:off x="916986" y="3578650"/>
              <a:ext cx="133160" cy="139344"/>
            </a:xfrm>
            <a:custGeom>
              <a:avLst/>
              <a:gdLst/>
              <a:ahLst/>
              <a:cxnLst/>
              <a:rect l="l" t="t" r="r" b="b"/>
              <a:pathLst>
                <a:path w="2304" h="2411" extrusionOk="0">
                  <a:moveTo>
                    <a:pt x="236" y="0"/>
                  </a:moveTo>
                  <a:cubicBezTo>
                    <a:pt x="106" y="0"/>
                    <a:pt x="0" y="106"/>
                    <a:pt x="0" y="236"/>
                  </a:cubicBezTo>
                  <a:lnTo>
                    <a:pt x="0" y="1037"/>
                  </a:lnTo>
                  <a:cubicBezTo>
                    <a:pt x="0" y="1795"/>
                    <a:pt x="620" y="2410"/>
                    <a:pt x="1382" y="2410"/>
                  </a:cubicBezTo>
                  <a:lnTo>
                    <a:pt x="2068" y="2410"/>
                  </a:lnTo>
                  <a:cubicBezTo>
                    <a:pt x="2199" y="2410"/>
                    <a:pt x="2304" y="2306"/>
                    <a:pt x="2304" y="2175"/>
                  </a:cubicBezTo>
                  <a:cubicBezTo>
                    <a:pt x="2304" y="2043"/>
                    <a:pt x="2199" y="1939"/>
                    <a:pt x="2068" y="1939"/>
                  </a:cubicBezTo>
                  <a:lnTo>
                    <a:pt x="1382" y="1939"/>
                  </a:lnTo>
                  <a:cubicBezTo>
                    <a:pt x="881" y="1939"/>
                    <a:pt x="473" y="1535"/>
                    <a:pt x="473" y="1037"/>
                  </a:cubicBezTo>
                  <a:lnTo>
                    <a:pt x="473" y="236"/>
                  </a:lnTo>
                  <a:cubicBezTo>
                    <a:pt x="473" y="106"/>
                    <a:pt x="367" y="0"/>
                    <a:pt x="2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05" name="Google Shape;1105;p18"/>
            <p:cNvSpPr/>
            <p:nvPr/>
          </p:nvSpPr>
          <p:spPr>
            <a:xfrm>
              <a:off x="2917819" y="3493113"/>
              <a:ext cx="279786" cy="224880"/>
            </a:xfrm>
            <a:custGeom>
              <a:avLst/>
              <a:gdLst/>
              <a:ahLst/>
              <a:cxnLst/>
              <a:rect l="l" t="t" r="r" b="b"/>
              <a:pathLst>
                <a:path w="4841" h="3891" extrusionOk="0">
                  <a:moveTo>
                    <a:pt x="4605" y="0"/>
                  </a:moveTo>
                  <a:cubicBezTo>
                    <a:pt x="4473" y="0"/>
                    <a:pt x="4367" y="107"/>
                    <a:pt x="4367" y="236"/>
                  </a:cubicBezTo>
                  <a:lnTo>
                    <a:pt x="4367" y="2802"/>
                  </a:lnTo>
                  <a:cubicBezTo>
                    <a:pt x="4367" y="3142"/>
                    <a:pt x="4092" y="3419"/>
                    <a:pt x="3752" y="3419"/>
                  </a:cubicBezTo>
                  <a:lnTo>
                    <a:pt x="238" y="3419"/>
                  </a:lnTo>
                  <a:cubicBezTo>
                    <a:pt x="107" y="3419"/>
                    <a:pt x="1" y="3523"/>
                    <a:pt x="1" y="3655"/>
                  </a:cubicBezTo>
                  <a:cubicBezTo>
                    <a:pt x="1" y="3786"/>
                    <a:pt x="107" y="3890"/>
                    <a:pt x="238" y="3890"/>
                  </a:cubicBezTo>
                  <a:lnTo>
                    <a:pt x="3752" y="3890"/>
                  </a:lnTo>
                  <a:cubicBezTo>
                    <a:pt x="4353" y="3890"/>
                    <a:pt x="4840" y="3403"/>
                    <a:pt x="4840" y="2802"/>
                  </a:cubicBezTo>
                  <a:lnTo>
                    <a:pt x="4840" y="236"/>
                  </a:lnTo>
                  <a:cubicBezTo>
                    <a:pt x="4840" y="107"/>
                    <a:pt x="4734" y="0"/>
                    <a:pt x="46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sp>
        <p:nvSpPr>
          <p:cNvPr id="1106" name="Google Shape;1106;p18"/>
          <p:cNvSpPr txBox="1">
            <a:spLocks noGrp="1"/>
          </p:cNvSpPr>
          <p:nvPr>
            <p:ph type="title"/>
          </p:nvPr>
        </p:nvSpPr>
        <p:spPr>
          <a:xfrm>
            <a:off x="1440000" y="890050"/>
            <a:ext cx="154080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highlight>
                  <a:schemeClr val="dk2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107" name="Google Shape;1107;p18"/>
          <p:cNvSpPr txBox="1">
            <a:spLocks noGrp="1"/>
          </p:cNvSpPr>
          <p:nvPr>
            <p:ph type="subTitle" idx="1"/>
          </p:nvPr>
        </p:nvSpPr>
        <p:spPr>
          <a:xfrm>
            <a:off x="9846152" y="5961650"/>
            <a:ext cx="5280000" cy="245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08" name="Google Shape;1108;p18"/>
          <p:cNvSpPr txBox="1">
            <a:spLocks noGrp="1"/>
          </p:cNvSpPr>
          <p:nvPr>
            <p:ph type="subTitle" idx="2"/>
          </p:nvPr>
        </p:nvSpPr>
        <p:spPr>
          <a:xfrm>
            <a:off x="3161800" y="5961650"/>
            <a:ext cx="5280000" cy="245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09" name="Google Shape;1109;p18"/>
          <p:cNvSpPr txBox="1">
            <a:spLocks noGrp="1"/>
          </p:cNvSpPr>
          <p:nvPr>
            <p:ph type="subTitle" idx="3"/>
          </p:nvPr>
        </p:nvSpPr>
        <p:spPr>
          <a:xfrm>
            <a:off x="3161810" y="4996250"/>
            <a:ext cx="5280000" cy="111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 b="1">
                <a:solidFill>
                  <a:schemeClr val="accen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110" name="Google Shape;1110;p18"/>
          <p:cNvSpPr txBox="1">
            <a:spLocks noGrp="1"/>
          </p:cNvSpPr>
          <p:nvPr>
            <p:ph type="subTitle" idx="4"/>
          </p:nvPr>
        </p:nvSpPr>
        <p:spPr>
          <a:xfrm>
            <a:off x="9846164" y="4996250"/>
            <a:ext cx="5280000" cy="111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 b="1">
                <a:solidFill>
                  <a:schemeClr val="accen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4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111" name="Google Shape;1111;p18"/>
          <p:cNvSpPr/>
          <p:nvPr/>
        </p:nvSpPr>
        <p:spPr>
          <a:xfrm>
            <a:off x="16861532" y="7054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>
              <a:solidFill>
                <a:srgbClr val="FF70BA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microsoft.com/office/2007/relationships/hdphoto" Target="../media/hdphoto2.wdp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microsoft.com/office/2007/relationships/hdphoto" Target="../media/hdphoto1.wdp"/><Relationship Id="rId5" Type="http://schemas.openxmlformats.org/officeDocument/2006/relationships/slideLayout" Target="../slideLayouts/slideLayout19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18.xml"/><Relationship Id="rId9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426450" y="890050"/>
            <a:ext cx="15435000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rela Round"/>
              <a:buNone/>
              <a:defRPr sz="3500" b="1"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426450" y="2304950"/>
            <a:ext cx="15435000" cy="683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Varela Round"/>
              <a:buChar char="●"/>
              <a:defRPr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Varela Round"/>
              <a:buChar char="○"/>
              <a:defRPr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Varela Round"/>
              <a:buChar char="■"/>
              <a:defRPr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Varela Round"/>
              <a:buChar char="●"/>
              <a:defRPr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Varela Round"/>
              <a:buChar char="○"/>
              <a:defRPr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Varela Round"/>
              <a:buChar char="■"/>
              <a:defRPr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Varela Round"/>
              <a:buChar char="●"/>
              <a:defRPr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Varela Round"/>
              <a:buChar char="○"/>
              <a:defRPr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Varela Round"/>
              <a:buChar char="■"/>
              <a:defRPr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3" r:id="rId4"/>
    <p:sldLayoutId id="2147483654" r:id="rId5"/>
    <p:sldLayoutId id="2147483655" r:id="rId6"/>
    <p:sldLayoutId id="2147483658" r:id="rId7"/>
    <p:sldLayoutId id="2147483659" r:id="rId8"/>
    <p:sldLayoutId id="2147483664" r:id="rId9"/>
    <p:sldLayoutId id="2147483665" r:id="rId10"/>
    <p:sldLayoutId id="2147483667" r:id="rId11"/>
    <p:sldLayoutId id="2147483669" r:id="rId12"/>
    <p:sldLayoutId id="2147483676" r:id="rId13"/>
    <p:sldLayoutId id="2147483677" r:id="rId14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alphaModFix amt="6000"/>
            <a:duotone>
              <a:schemeClr val="accent4">
                <a:shade val="45000"/>
                <a:satMod val="135000"/>
              </a:schemeClr>
              <a:prstClr val="white"/>
            </a:duotone>
            <a:lum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9Slide.vn - 2019">
            <a:extLst>
              <a:ext uri="{FF2B5EF4-FFF2-40B4-BE49-F238E27FC236}">
                <a16:creationId xmlns:a16="http://schemas.microsoft.com/office/drawing/2014/main" id="{57BF248A-8300-D382-C0FD-7F2F2C7A5C25}"/>
              </a:ext>
            </a:extLst>
          </p:cNvPr>
          <p:cNvSpPr txBox="1"/>
          <p:nvPr userDrawn="1"/>
        </p:nvSpPr>
        <p:spPr>
          <a:xfrm>
            <a:off x="0" y="-2406997"/>
            <a:ext cx="18288000" cy="646331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36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AB924962-3816-43BA-9BCB-0E93DF6D0E52}" type="datetimeFigureOut">
              <a:rPr lang="zh-CN" altLang="en-US" smtClean="0"/>
              <a:pPr/>
              <a:t>2025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FE987BC6-219C-41BA-B7BF-D5EC59099B7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Google Shape;12;p15">
            <a:extLst>
              <a:ext uri="{FF2B5EF4-FFF2-40B4-BE49-F238E27FC236}">
                <a16:creationId xmlns:a16="http://schemas.microsoft.com/office/drawing/2014/main" id="{BD3F8FD5-FB0F-2849-C1E2-BA2EB60FAB21}"/>
              </a:ext>
            </a:extLst>
          </p:cNvPr>
          <p:cNvSpPr txBox="1"/>
          <p:nvPr userDrawn="1"/>
        </p:nvSpPr>
        <p:spPr>
          <a:xfrm>
            <a:off x="5110600" y="507579"/>
            <a:ext cx="2687028" cy="18004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 err="1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Chương</a:t>
            </a:r>
            <a:r>
              <a:rPr lang="en-US" sz="54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 4</a:t>
            </a:r>
            <a:endParaRPr sz="5400" b="1" dirty="0"/>
          </a:p>
        </p:txBody>
      </p:sp>
      <p:sp>
        <p:nvSpPr>
          <p:cNvPr id="11" name="Google Shape;13;p15">
            <a:extLst>
              <a:ext uri="{FF2B5EF4-FFF2-40B4-BE49-F238E27FC236}">
                <a16:creationId xmlns:a16="http://schemas.microsoft.com/office/drawing/2014/main" id="{EA7CE3F3-017F-EFB0-5DD2-856D4C977D05}"/>
              </a:ext>
            </a:extLst>
          </p:cNvPr>
          <p:cNvSpPr txBox="1"/>
          <p:nvPr userDrawn="1"/>
        </p:nvSpPr>
        <p:spPr>
          <a:xfrm>
            <a:off x="3198482" y="182185"/>
            <a:ext cx="1310936" cy="22205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 marL="0" marR="0" lvl="0" indent="0" algn="ctr" rtl="0">
              <a:lnSpc>
                <a:spcPct val="161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2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LỚP</a:t>
            </a:r>
            <a:endParaRPr sz="4200" b="1" dirty="0"/>
          </a:p>
          <a:p>
            <a:pPr marL="0" marR="0" lvl="0" indent="0" algn="ctr" rtl="0">
              <a:lnSpc>
                <a:spcPct val="9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2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11</a:t>
            </a:r>
            <a:endParaRPr sz="7200" b="1" i="0" u="none" strike="noStrike" cap="none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sp>
        <p:nvSpPr>
          <p:cNvPr id="12" name="Google Shape;14;p15">
            <a:extLst>
              <a:ext uri="{FF2B5EF4-FFF2-40B4-BE49-F238E27FC236}">
                <a16:creationId xmlns:a16="http://schemas.microsoft.com/office/drawing/2014/main" id="{6EDD2DDD-7798-23DC-1DE5-D2FE21B329BC}"/>
              </a:ext>
            </a:extLst>
          </p:cNvPr>
          <p:cNvSpPr txBox="1"/>
          <p:nvPr userDrawn="1"/>
        </p:nvSpPr>
        <p:spPr>
          <a:xfrm>
            <a:off x="7870912" y="939897"/>
            <a:ext cx="3015731" cy="9694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BÀI 13</a:t>
            </a:r>
            <a:endParaRPr sz="5400" b="1" i="0" u="none" strike="noStrike" cap="none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pic>
        <p:nvPicPr>
          <p:cNvPr id="13" name="Google Shape;10;p15">
            <a:extLst>
              <a:ext uri="{FF2B5EF4-FFF2-40B4-BE49-F238E27FC236}">
                <a16:creationId xmlns:a16="http://schemas.microsoft.com/office/drawing/2014/main" id="{6921CDAB-DFFB-859D-D802-691E0FA918C0}"/>
              </a:ext>
            </a:extLst>
          </p:cNvPr>
          <p:cNvPicPr preferRelativeResize="0"/>
          <p:nvPr userDrawn="1"/>
        </p:nvPicPr>
        <p:blipFill rotWithShape="1">
          <a:blip r:embed="rId1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rcRect l="7943" b="-4419"/>
          <a:stretch>
            <a:fillRect/>
          </a:stretch>
        </p:blipFill>
        <p:spPr>
          <a:xfrm>
            <a:off x="2" y="-201043"/>
            <a:ext cx="18288000" cy="111473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Google Shape;11;p15">
            <a:extLst>
              <a:ext uri="{FF2B5EF4-FFF2-40B4-BE49-F238E27FC236}">
                <a16:creationId xmlns:a16="http://schemas.microsoft.com/office/drawing/2014/main" id="{9BD8A69C-5D7E-EF8B-3234-6F3A827C6E25}"/>
              </a:ext>
            </a:extLst>
          </p:cNvPr>
          <p:cNvSpPr txBox="1"/>
          <p:nvPr userDrawn="1"/>
        </p:nvSpPr>
        <p:spPr>
          <a:xfrm>
            <a:off x="3992649" y="-206057"/>
            <a:ext cx="14225592" cy="10617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b="1" i="0" u="none" strike="noStrike" cap="none">
                <a:solidFill>
                  <a:srgbClr val="0070C0"/>
                </a:solidFill>
                <a:latin typeface="Questrial"/>
                <a:ea typeface="Questrial"/>
                <a:cs typeface="Questrial"/>
                <a:sym typeface="Questrial"/>
              </a:rPr>
              <a:t>ESTER - LIPID</a:t>
            </a:r>
            <a:endParaRPr sz="6000" b="1" i="0" u="none" strike="noStrike" cap="none" dirty="0">
              <a:solidFill>
                <a:srgbClr val="0070C0"/>
              </a:solidFill>
              <a:latin typeface="Tahoma" panose="020B0604030504040204"/>
              <a:ea typeface="Tahoma" panose="020B0604030504040204"/>
              <a:cs typeface="Tahoma" panose="020B0604030504040204"/>
              <a:sym typeface="Tahoma" panose="020B0604030504040204"/>
            </a:endParaRPr>
          </a:p>
        </p:txBody>
      </p:sp>
      <p:sp>
        <p:nvSpPr>
          <p:cNvPr id="15" name="Google Shape;12;p15">
            <a:extLst>
              <a:ext uri="{FF2B5EF4-FFF2-40B4-BE49-F238E27FC236}">
                <a16:creationId xmlns:a16="http://schemas.microsoft.com/office/drawing/2014/main" id="{96A0F8C4-F8D7-0459-A427-7C5A11B22A1C}"/>
              </a:ext>
            </a:extLst>
          </p:cNvPr>
          <p:cNvSpPr txBox="1"/>
          <p:nvPr userDrawn="1"/>
        </p:nvSpPr>
        <p:spPr>
          <a:xfrm>
            <a:off x="1101071" y="-102126"/>
            <a:ext cx="1790510" cy="10617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i="0" u="none" strike="noStrike" cap="none">
                <a:solidFill>
                  <a:srgbClr val="0070C0"/>
                </a:solidFill>
                <a:latin typeface="Questrial"/>
                <a:ea typeface="Questrial"/>
                <a:cs typeface="Questrial"/>
                <a:sym typeface="Questrial"/>
              </a:rPr>
              <a:t>Chương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i="0" u="none" strike="noStrike" cap="none">
                <a:solidFill>
                  <a:srgbClr val="0070C0"/>
                </a:solidFill>
                <a:latin typeface="Questrial"/>
                <a:ea typeface="Questrial"/>
                <a:cs typeface="Questrial"/>
                <a:sym typeface="Questrial"/>
              </a:rPr>
              <a:t>1</a:t>
            </a:r>
            <a:endParaRPr sz="3000" b="1" dirty="0">
              <a:solidFill>
                <a:srgbClr val="0070C0"/>
              </a:solidFill>
            </a:endParaRPr>
          </a:p>
        </p:txBody>
      </p:sp>
      <p:sp>
        <p:nvSpPr>
          <p:cNvPr id="16" name="Google Shape;13;p15">
            <a:extLst>
              <a:ext uri="{FF2B5EF4-FFF2-40B4-BE49-F238E27FC236}">
                <a16:creationId xmlns:a16="http://schemas.microsoft.com/office/drawing/2014/main" id="{89A15E66-DA8A-FE5A-ACA4-636B266E65E5}"/>
              </a:ext>
            </a:extLst>
          </p:cNvPr>
          <p:cNvSpPr txBox="1"/>
          <p:nvPr userDrawn="1"/>
        </p:nvSpPr>
        <p:spPr>
          <a:xfrm>
            <a:off x="-301344" y="-77112"/>
            <a:ext cx="1610774" cy="9694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700" b="1" i="0" u="none" strike="noStrike" cap="none">
                <a:solidFill>
                  <a:srgbClr val="0070C0"/>
                </a:solidFill>
                <a:latin typeface="Questrial"/>
                <a:ea typeface="Questrial"/>
                <a:cs typeface="Questrial"/>
                <a:sym typeface="Questrial"/>
              </a:rPr>
              <a:t>CT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700" b="1" i="0" u="none" strike="noStrike" cap="none">
                <a:solidFill>
                  <a:srgbClr val="0070C0"/>
                </a:solidFill>
                <a:latin typeface="Questrial"/>
                <a:ea typeface="Questrial"/>
                <a:cs typeface="Questrial"/>
                <a:sym typeface="Questrial"/>
              </a:rPr>
              <a:t>ST</a:t>
            </a:r>
            <a:endParaRPr sz="5400" b="1" i="0" u="none" strike="noStrike" cap="none" dirty="0">
              <a:solidFill>
                <a:srgbClr val="0070C0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sp>
        <p:nvSpPr>
          <p:cNvPr id="17" name="Google Shape;14;p15">
            <a:extLst>
              <a:ext uri="{FF2B5EF4-FFF2-40B4-BE49-F238E27FC236}">
                <a16:creationId xmlns:a16="http://schemas.microsoft.com/office/drawing/2014/main" id="{F1D5915A-C034-98D8-6ED7-F2A120264595}"/>
              </a:ext>
            </a:extLst>
          </p:cNvPr>
          <p:cNvSpPr txBox="1"/>
          <p:nvPr userDrawn="1"/>
        </p:nvSpPr>
        <p:spPr>
          <a:xfrm>
            <a:off x="1939489" y="-57570"/>
            <a:ext cx="3015731" cy="9694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700" b="1" i="0" u="none" strike="noStrike" cap="none">
                <a:solidFill>
                  <a:srgbClr val="0070C0"/>
                </a:solidFill>
                <a:latin typeface="Questrial"/>
                <a:ea typeface="Questrial"/>
                <a:cs typeface="Questrial"/>
                <a:sym typeface="Questrial"/>
              </a:rPr>
              <a:t>BÀI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700" b="1" i="0" u="none" strike="noStrike" cap="none">
                <a:solidFill>
                  <a:srgbClr val="0070C0"/>
                </a:solidFill>
                <a:latin typeface="Questrial"/>
                <a:ea typeface="Questrial"/>
                <a:cs typeface="Questrial"/>
                <a:sym typeface="Questrial"/>
              </a:rPr>
              <a:t>1</a:t>
            </a:r>
            <a:endParaRPr sz="2700" b="1" i="0" u="none" strike="noStrike" cap="none" dirty="0">
              <a:solidFill>
                <a:srgbClr val="0070C0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</p:spTree>
    <p:extLst>
      <p:ext uri="{BB962C8B-B14F-4D97-AF65-F5344CB8AC3E}">
        <p14:creationId xmlns:p14="http://schemas.microsoft.com/office/powerpoint/2010/main" val="732315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#9Slide03 Sofia Pro Soft Bold" panose="020B0000000000000000" pitchFamily="34" charset="0"/>
          <a:ea typeface="Calibri" panose="020F0502020204030204" charset="0"/>
          <a:cs typeface="Calibri" panose="020F0502020204030204" charset="0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#9Slide03 Sofia Pro Soft Bold" panose="020B0000000000000000" pitchFamily="34" charset="0"/>
          <a:ea typeface="Calibri" panose="020F0502020204030204" charset="0"/>
          <a:cs typeface="Calibri" panose="020F0502020204030204" charset="0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774D76-CE67-480B-8CEB-6CA6D67AA68C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E36050-B62D-4A9D-BFA6-D528D7451E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790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411957"/>
            <a:ext cx="16459200" cy="171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400301"/>
            <a:ext cx="16459200" cy="67889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F44E05-1CD1-44AF-AF00-3A53277DE94F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198289-D1DC-47C6-9FFB-98EBCDFC21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3250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xStyles>
    <p:titleStyle>
      <a:lvl1pPr algn="ctr" defTabSz="1371600" rtl="0" eaLnBrk="1" latinLnBrk="0" hangingPunct="1">
        <a:spcBef>
          <a:spcPct val="0"/>
        </a:spcBef>
        <a:buNone/>
        <a:defRPr sz="66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14350" indent="-514350" algn="l" defTabSz="137160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1pPr>
      <a:lvl2pPr marL="1114425" indent="-428625" algn="l" defTabSz="1371600" rtl="0" eaLnBrk="1" latinLnBrk="0" hangingPunct="1">
        <a:spcBef>
          <a:spcPct val="20000"/>
        </a:spcBef>
        <a:buFont typeface="Arial" pitchFamily="34" charset="0"/>
        <a:buChar char="–"/>
        <a:defRPr sz="42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spcBef>
          <a:spcPct val="20000"/>
        </a:spcBef>
        <a:buFont typeface="Arial" pitchFamily="34" charset="0"/>
        <a:buChar char="–"/>
        <a:defRPr sz="30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spcBef>
          <a:spcPct val="20000"/>
        </a:spcBef>
        <a:buFont typeface="Arial" pitchFamily="34" charset="0"/>
        <a:buChar char="»"/>
        <a:defRPr sz="30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Relationship Id="rId4" Type="http://schemas.microsoft.com/office/2007/relationships/hdphoto" Target="../media/hdphoto4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sv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28.png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notesSlide" Target="../notesSlides/notesSlide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9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microsoft.com/office/2007/relationships/hdphoto" Target="../media/hdphoto6.wdp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5" Type="http://schemas.microsoft.com/office/2007/relationships/hdphoto" Target="../media/hdphoto6.wdp"/><Relationship Id="rId4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" Target="slide2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3.sv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38.png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image" Target="../media/image37.png"/><Relationship Id="rId5" Type="http://schemas.openxmlformats.org/officeDocument/2006/relationships/image" Target="../media/image26.png"/><Relationship Id="rId4" Type="http://schemas.openxmlformats.org/officeDocument/2006/relationships/notesSlide" Target="../notesSlides/notesSlide2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5" Type="http://schemas.microsoft.com/office/2007/relationships/hdphoto" Target="../media/hdphoto7.wdp"/><Relationship Id="rId4" Type="http://schemas.openxmlformats.org/officeDocument/2006/relationships/image" Target="../media/image4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sv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27.png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42.wmf"/><Relationship Id="rId5" Type="http://schemas.openxmlformats.org/officeDocument/2006/relationships/image" Target="../media/image26.png"/><Relationship Id="rId4" Type="http://schemas.openxmlformats.org/officeDocument/2006/relationships/notesSlide" Target="../notesSlides/notesSlide3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" Target="slide2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3.sv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0.xml"/><Relationship Id="rId5" Type="http://schemas.microsoft.com/office/2007/relationships/hdphoto" Target="../media/hdphoto8.wdp"/><Relationship Id="rId4" Type="http://schemas.openxmlformats.org/officeDocument/2006/relationships/image" Target="../media/image45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slideLayout" Target="../slideLayouts/slideLayout23.xml"/><Relationship Id="rId7" Type="http://schemas.microsoft.com/office/2007/relationships/hdphoto" Target="../media/hdphoto9.wdp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47.png"/><Relationship Id="rId5" Type="http://schemas.openxmlformats.org/officeDocument/2006/relationships/image" Target="../media/image46.jpg"/><Relationship Id="rId4" Type="http://schemas.openxmlformats.org/officeDocument/2006/relationships/audio" Target="../media/audio1.wav"/><Relationship Id="rId9" Type="http://schemas.openxmlformats.org/officeDocument/2006/relationships/image" Target="../media/image49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slideLayout" Target="../slideLayouts/slideLayout23.xml"/><Relationship Id="rId7" Type="http://schemas.microsoft.com/office/2007/relationships/hdphoto" Target="../media/hdphoto10.wdp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50.png"/><Relationship Id="rId5" Type="http://schemas.openxmlformats.org/officeDocument/2006/relationships/image" Target="../media/image46.jpg"/><Relationship Id="rId4" Type="http://schemas.openxmlformats.org/officeDocument/2006/relationships/audio" Target="../media/audio1.wav"/><Relationship Id="rId9" Type="http://schemas.openxmlformats.org/officeDocument/2006/relationships/image" Target="../media/image49.png"/></Relationships>
</file>

<file path=ppt/slides/_rels/slide47.xml.rels><?xml version="1.0" encoding="UTF-8" standalone="yes"?>
<Relationships xmlns="http://schemas.openxmlformats.org/package/2006/relationships"><Relationship Id="rId8" Type="http://schemas.microsoft.com/office/2007/relationships/hdphoto" Target="../media/hdphoto11.wdp"/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52.png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6" Type="http://schemas.openxmlformats.org/officeDocument/2006/relationships/image" Target="../media/image46.jpg"/><Relationship Id="rId5" Type="http://schemas.openxmlformats.org/officeDocument/2006/relationships/audio" Target="../media/audio1.wav"/><Relationship Id="rId10" Type="http://schemas.openxmlformats.org/officeDocument/2006/relationships/image" Target="../media/image49.png"/><Relationship Id="rId4" Type="http://schemas.openxmlformats.org/officeDocument/2006/relationships/notesSlide" Target="../notesSlides/notesSlide36.xml"/><Relationship Id="rId9" Type="http://schemas.openxmlformats.org/officeDocument/2006/relationships/image" Target="../media/image53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slideLayout" Target="../slideLayouts/slideLayout23.xml"/><Relationship Id="rId7" Type="http://schemas.microsoft.com/office/2007/relationships/hdphoto" Target="../media/hdphoto12.wdp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54.png"/><Relationship Id="rId5" Type="http://schemas.openxmlformats.org/officeDocument/2006/relationships/image" Target="../media/image46.jpg"/><Relationship Id="rId4" Type="http://schemas.openxmlformats.org/officeDocument/2006/relationships/audio" Target="../media/audio1.wav"/><Relationship Id="rId9" Type="http://schemas.openxmlformats.org/officeDocument/2006/relationships/image" Target="../media/image55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slideLayout" Target="../slideLayouts/slideLayout23.xml"/><Relationship Id="rId7" Type="http://schemas.microsoft.com/office/2007/relationships/hdphoto" Target="../media/hdphoto13.wdp"/><Relationship Id="rId2" Type="http://schemas.openxmlformats.org/officeDocument/2006/relationships/audio" Target="../media/media6.mp3"/><Relationship Id="rId1" Type="http://schemas.microsoft.com/office/2007/relationships/media" Target="../media/media6.mp3"/><Relationship Id="rId6" Type="http://schemas.openxmlformats.org/officeDocument/2006/relationships/image" Target="../media/image56.png"/><Relationship Id="rId5" Type="http://schemas.openxmlformats.org/officeDocument/2006/relationships/image" Target="../media/image46.jpg"/><Relationship Id="rId4" Type="http://schemas.openxmlformats.org/officeDocument/2006/relationships/audio" Target="../media/audio1.wav"/><Relationship Id="rId9" Type="http://schemas.openxmlformats.org/officeDocument/2006/relationships/image" Target="../media/image4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" Target="slide2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3.sv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slideLayout" Target="../slideLayouts/slideLayout23.xml"/><Relationship Id="rId7" Type="http://schemas.microsoft.com/office/2007/relationships/hdphoto" Target="../media/hdphoto14.wdp"/><Relationship Id="rId2" Type="http://schemas.openxmlformats.org/officeDocument/2006/relationships/audio" Target="../media/media7.mp3"/><Relationship Id="rId1" Type="http://schemas.microsoft.com/office/2007/relationships/media" Target="../media/media7.mp3"/><Relationship Id="rId6" Type="http://schemas.openxmlformats.org/officeDocument/2006/relationships/image" Target="../media/image58.png"/><Relationship Id="rId5" Type="http://schemas.openxmlformats.org/officeDocument/2006/relationships/image" Target="../media/image46.jpg"/><Relationship Id="rId4" Type="http://schemas.openxmlformats.org/officeDocument/2006/relationships/audio" Target="../media/audio1.wav"/><Relationship Id="rId9" Type="http://schemas.openxmlformats.org/officeDocument/2006/relationships/image" Target="../media/image49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3" Type="http://schemas.microsoft.com/office/2007/relationships/hdphoto" Target="../media/hdphoto15.wdp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0.xml"/><Relationship Id="rId4" Type="http://schemas.microsoft.com/office/2007/relationships/hdphoto" Target="../media/hdphoto16.wdp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0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39.png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notesSlide" Target="../notesSlides/notesSlide4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Relationship Id="rId4" Type="http://schemas.microsoft.com/office/2007/relationships/hdphoto" Target="../media/hdphoto16.wdp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microsoft.com/office/2007/relationships/hdphoto" Target="../media/hdphoto16.wdp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1.png"/><Relationship Id="rId5" Type="http://schemas.openxmlformats.org/officeDocument/2006/relationships/image" Target="../media/image66.svg"/><Relationship Id="rId4" Type="http://schemas.openxmlformats.org/officeDocument/2006/relationships/image" Target="../media/image6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" Target="slide2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3.sv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67.png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notesSlide" Target="../notesSlides/notesSlide4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slides/_rels/slide65.xml.rels><?xml version="1.0" encoding="UTF-8" standalone="yes"?>
<Relationships xmlns="http://schemas.openxmlformats.org/package/2006/relationships"><Relationship Id="rId3" Type="http://schemas.microsoft.com/office/2007/relationships/hdphoto" Target="../media/hdphoto17.wdp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0.xml"/><Relationship Id="rId5" Type="http://schemas.microsoft.com/office/2007/relationships/hdphoto" Target="../media/hdphoto18.wdp"/><Relationship Id="rId4" Type="http://schemas.openxmlformats.org/officeDocument/2006/relationships/image" Target="../media/image72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video" Target="../media/media8.mp4"/><Relationship Id="rId1" Type="http://schemas.microsoft.com/office/2007/relationships/media" Target="../media/media8.mp4"/><Relationship Id="rId5" Type="http://schemas.openxmlformats.org/officeDocument/2006/relationships/image" Target="../media/image74.png"/><Relationship Id="rId4" Type="http://schemas.openxmlformats.org/officeDocument/2006/relationships/notesSlide" Target="../notesSlides/notesSlide49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" Target="slide2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3.sv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sv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7.png"/></Relationships>
</file>

<file path=ppt/slides/_rels/slide71.xml.rels><?xml version="1.0" encoding="UTF-8" standalone="yes"?>
<Relationships xmlns="http://schemas.openxmlformats.org/package/2006/relationships"><Relationship Id="rId8" Type="http://schemas.microsoft.com/office/2007/relationships/hdphoto" Target="../media/hdphoto20.wdp"/><Relationship Id="rId3" Type="http://schemas.openxmlformats.org/officeDocument/2006/relationships/slideLayout" Target="../slideLayouts/slideLayout34.xml"/><Relationship Id="rId7" Type="http://schemas.openxmlformats.org/officeDocument/2006/relationships/image" Target="../media/image80.png"/><Relationship Id="rId2" Type="http://schemas.openxmlformats.org/officeDocument/2006/relationships/audio" Target="../media/media9.mp3"/><Relationship Id="rId1" Type="http://schemas.microsoft.com/office/2007/relationships/media" Target="../media/media9.mp3"/><Relationship Id="rId6" Type="http://schemas.microsoft.com/office/2007/relationships/hdphoto" Target="../media/hdphoto19.wdp"/><Relationship Id="rId5" Type="http://schemas.openxmlformats.org/officeDocument/2006/relationships/image" Target="../media/image79.png"/><Relationship Id="rId4" Type="http://schemas.openxmlformats.org/officeDocument/2006/relationships/image" Target="../media/image78.jpg"/><Relationship Id="rId9" Type="http://schemas.openxmlformats.org/officeDocument/2006/relationships/image" Target="../media/image81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40.xml"/></Relationships>
</file>

<file path=ppt/slides/_rels/slide73.xml.rels><?xml version="1.0" encoding="UTF-8" standalone="yes"?>
<Relationships xmlns="http://schemas.openxmlformats.org/package/2006/relationships"><Relationship Id="rId8" Type="http://schemas.microsoft.com/office/2007/relationships/hdphoto" Target="../media/hdphoto21.wdp"/><Relationship Id="rId13" Type="http://schemas.microsoft.com/office/2007/relationships/hdphoto" Target="../media/hdphoto20.wdp"/><Relationship Id="rId18" Type="http://schemas.openxmlformats.org/officeDocument/2006/relationships/image" Target="../media/image86.png"/><Relationship Id="rId3" Type="http://schemas.openxmlformats.org/officeDocument/2006/relationships/control" Target="../activeX/activeX1.xml"/><Relationship Id="rId21" Type="http://schemas.microsoft.com/office/2007/relationships/hdphoto" Target="../media/hdphoto23.wdp"/><Relationship Id="rId7" Type="http://schemas.openxmlformats.org/officeDocument/2006/relationships/image" Target="../media/image84.png"/><Relationship Id="rId12" Type="http://schemas.openxmlformats.org/officeDocument/2006/relationships/image" Target="../media/image80.png"/><Relationship Id="rId17" Type="http://schemas.openxmlformats.org/officeDocument/2006/relationships/slide" Target="slide76.xml"/><Relationship Id="rId2" Type="http://schemas.openxmlformats.org/officeDocument/2006/relationships/audio" Target="../media/media10.mp3"/><Relationship Id="rId16" Type="http://schemas.openxmlformats.org/officeDocument/2006/relationships/slide" Target="slide75.xml"/><Relationship Id="rId20" Type="http://schemas.openxmlformats.org/officeDocument/2006/relationships/image" Target="../media/image88.png"/><Relationship Id="rId1" Type="http://schemas.microsoft.com/office/2007/relationships/media" Target="../media/media10.mp3"/><Relationship Id="rId6" Type="http://schemas.openxmlformats.org/officeDocument/2006/relationships/image" Target="../media/image83.jpg"/><Relationship Id="rId11" Type="http://schemas.openxmlformats.org/officeDocument/2006/relationships/slide" Target="slide78.xml"/><Relationship Id="rId24" Type="http://schemas.openxmlformats.org/officeDocument/2006/relationships/image" Target="../media/image90.wmf"/><Relationship Id="rId5" Type="http://schemas.openxmlformats.org/officeDocument/2006/relationships/slideLayout" Target="../slideLayouts/slideLayout40.xml"/><Relationship Id="rId15" Type="http://schemas.openxmlformats.org/officeDocument/2006/relationships/slide" Target="slide77.xml"/><Relationship Id="rId23" Type="http://schemas.openxmlformats.org/officeDocument/2006/relationships/image" Target="../media/image89.wmf"/><Relationship Id="rId10" Type="http://schemas.microsoft.com/office/2007/relationships/hdphoto" Target="../media/hdphoto22.wdp"/><Relationship Id="rId19" Type="http://schemas.openxmlformats.org/officeDocument/2006/relationships/image" Target="../media/image87.png"/><Relationship Id="rId4" Type="http://schemas.openxmlformats.org/officeDocument/2006/relationships/control" Target="../activeX/activeX2.xml"/><Relationship Id="rId9" Type="http://schemas.openxmlformats.org/officeDocument/2006/relationships/image" Target="../media/image85.png"/><Relationship Id="rId14" Type="http://schemas.openxmlformats.org/officeDocument/2006/relationships/slide" Target="slide74.xml"/><Relationship Id="rId22" Type="http://schemas.openxmlformats.org/officeDocument/2006/relationships/image" Target="../media/image81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92.png"/><Relationship Id="rId5" Type="http://schemas.openxmlformats.org/officeDocument/2006/relationships/slide" Target="slide73.xml"/><Relationship Id="rId4" Type="http://schemas.microsoft.com/office/2007/relationships/hdphoto" Target="../media/hdphoto23.wdp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92.png"/><Relationship Id="rId5" Type="http://schemas.openxmlformats.org/officeDocument/2006/relationships/slide" Target="slide73.xml"/><Relationship Id="rId4" Type="http://schemas.microsoft.com/office/2007/relationships/hdphoto" Target="../media/hdphoto23.wdp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92.png"/><Relationship Id="rId5" Type="http://schemas.openxmlformats.org/officeDocument/2006/relationships/slide" Target="slide73.xml"/><Relationship Id="rId4" Type="http://schemas.microsoft.com/office/2007/relationships/hdphoto" Target="../media/hdphoto23.wdp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92.png"/><Relationship Id="rId5" Type="http://schemas.openxmlformats.org/officeDocument/2006/relationships/slide" Target="slide73.xml"/><Relationship Id="rId4" Type="http://schemas.microsoft.com/office/2007/relationships/hdphoto" Target="../media/hdphoto23.wdp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3.png"/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92.png"/><Relationship Id="rId5" Type="http://schemas.openxmlformats.org/officeDocument/2006/relationships/slide" Target="slide73.xml"/><Relationship Id="rId4" Type="http://schemas.microsoft.com/office/2007/relationships/hdphoto" Target="../media/hdphoto23.wdp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" Target="slide2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3.sv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2DAE5AA1-40DB-A03A-917E-18FF1F076F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4325A1E6-52D4-BE13-ECC0-25E524117D00}"/>
              </a:ext>
            </a:extLst>
          </p:cNvPr>
          <p:cNvSpPr/>
          <p:nvPr/>
        </p:nvSpPr>
        <p:spPr>
          <a:xfrm>
            <a:off x="5895473" y="1426744"/>
            <a:ext cx="6497054" cy="400451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800" b="1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Ò CHƠI </a:t>
            </a:r>
          </a:p>
          <a:p>
            <a:pPr algn="ctr"/>
            <a:r>
              <a:rPr lang="en-US" sz="138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Ô</a:t>
            </a:r>
            <a:r>
              <a:rPr lang="en-US" sz="13800" b="1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</a:t>
            </a:r>
            <a:r>
              <a:rPr lang="en-US" sz="13800" b="1" dirty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</a:t>
            </a:r>
            <a:r>
              <a:rPr lang="en-US" sz="13800" b="1" dirty="0">
                <a:solidFill>
                  <a:srgbClr val="FF66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Ữ</a:t>
            </a:r>
            <a:endParaRPr lang="en-US" sz="8000" b="1" dirty="0">
              <a:solidFill>
                <a:srgbClr val="FF66FF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1813904"/>
      </p:ext>
    </p:extLst>
  </p:cSld>
  <p:clrMapOvr>
    <a:masterClrMapping/>
  </p:clrMapOvr>
  <p:transition spd="slow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5" name="Google Shape;2095;p35"/>
          <p:cNvSpPr txBox="1">
            <a:spLocks noGrp="1"/>
          </p:cNvSpPr>
          <p:nvPr>
            <p:ph type="ctrTitle"/>
          </p:nvPr>
        </p:nvSpPr>
        <p:spPr>
          <a:xfrm>
            <a:off x="1077148" y="2816750"/>
            <a:ext cx="15314074" cy="3614400"/>
          </a:xfrm>
          <a:prstGeom prst="rect">
            <a:avLst/>
          </a:prstGeom>
        </p:spPr>
        <p:txBody>
          <a:bodyPr spcFirstLastPara="1" wrap="square" lIns="182850" tIns="182850" rIns="182850" bIns="182850" anchor="b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" sz="9600" dirty="0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 7:</a:t>
            </a:r>
            <a:br>
              <a:rPr lang="en" sz="9600" dirty="0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" sz="9600" dirty="0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O ACID </a:t>
            </a:r>
            <a:r>
              <a:rPr lang="en" sz="9600" dirty="0">
                <a:solidFill>
                  <a:schemeClr val="accent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À </a:t>
            </a:r>
            <a:r>
              <a:rPr lang="en" sz="9600" dirty="0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EPTIDE</a:t>
            </a:r>
            <a:endParaRPr sz="4800" dirty="0">
              <a:solidFill>
                <a:schemeClr val="bg2">
                  <a:lumMod val="50000"/>
                </a:schemeClr>
              </a:solidFill>
              <a:highlight>
                <a:schemeClr val="dk2"/>
              </a:highligh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097" name="Google Shape;2097;p35"/>
          <p:cNvGrpSpPr/>
          <p:nvPr/>
        </p:nvGrpSpPr>
        <p:grpSpPr>
          <a:xfrm flipH="1">
            <a:off x="16567857" y="5806436"/>
            <a:ext cx="2936028" cy="3936904"/>
            <a:chOff x="1400935" y="1333409"/>
            <a:chExt cx="760984" cy="1020399"/>
          </a:xfrm>
        </p:grpSpPr>
        <p:sp>
          <p:nvSpPr>
            <p:cNvPr id="2098" name="Google Shape;2098;p35"/>
            <p:cNvSpPr/>
            <p:nvPr/>
          </p:nvSpPr>
          <p:spPr>
            <a:xfrm>
              <a:off x="1400935" y="1333409"/>
              <a:ext cx="760984" cy="1005685"/>
            </a:xfrm>
            <a:custGeom>
              <a:avLst/>
              <a:gdLst/>
              <a:ahLst/>
              <a:cxnLst/>
              <a:rect l="l" t="t" r="r" b="b"/>
              <a:pathLst>
                <a:path w="14268" h="18856" extrusionOk="0">
                  <a:moveTo>
                    <a:pt x="14054" y="0"/>
                  </a:moveTo>
                  <a:cubicBezTo>
                    <a:pt x="14038" y="0"/>
                    <a:pt x="14023" y="2"/>
                    <a:pt x="14009" y="5"/>
                  </a:cubicBezTo>
                  <a:cubicBezTo>
                    <a:pt x="13998" y="7"/>
                    <a:pt x="13986" y="9"/>
                    <a:pt x="13975" y="14"/>
                  </a:cubicBezTo>
                  <a:cubicBezTo>
                    <a:pt x="13421" y="273"/>
                    <a:pt x="12939" y="429"/>
                    <a:pt x="12386" y="686"/>
                  </a:cubicBezTo>
                  <a:cubicBezTo>
                    <a:pt x="12370" y="693"/>
                    <a:pt x="12354" y="700"/>
                    <a:pt x="12338" y="709"/>
                  </a:cubicBezTo>
                  <a:cubicBezTo>
                    <a:pt x="12224" y="757"/>
                    <a:pt x="12111" y="805"/>
                    <a:pt x="12001" y="860"/>
                  </a:cubicBezTo>
                  <a:cubicBezTo>
                    <a:pt x="11909" y="906"/>
                    <a:pt x="11819" y="962"/>
                    <a:pt x="11744" y="1035"/>
                  </a:cubicBezTo>
                  <a:cubicBezTo>
                    <a:pt x="11723" y="1056"/>
                    <a:pt x="11703" y="1079"/>
                    <a:pt x="11684" y="1104"/>
                  </a:cubicBezTo>
                  <a:cubicBezTo>
                    <a:pt x="11684" y="1104"/>
                    <a:pt x="11684" y="1102"/>
                    <a:pt x="11684" y="1102"/>
                  </a:cubicBezTo>
                  <a:lnTo>
                    <a:pt x="10759" y="2371"/>
                  </a:lnTo>
                  <a:cubicBezTo>
                    <a:pt x="8436" y="5485"/>
                    <a:pt x="4036" y="11421"/>
                    <a:pt x="2841" y="13062"/>
                  </a:cubicBezTo>
                  <a:cubicBezTo>
                    <a:pt x="2629" y="13355"/>
                    <a:pt x="2311" y="13784"/>
                    <a:pt x="1994" y="14214"/>
                  </a:cubicBezTo>
                  <a:cubicBezTo>
                    <a:pt x="1891" y="14351"/>
                    <a:pt x="1790" y="14489"/>
                    <a:pt x="1691" y="14622"/>
                  </a:cubicBezTo>
                  <a:cubicBezTo>
                    <a:pt x="1613" y="14730"/>
                    <a:pt x="1535" y="14834"/>
                    <a:pt x="1461" y="14934"/>
                  </a:cubicBezTo>
                  <a:cubicBezTo>
                    <a:pt x="1401" y="15017"/>
                    <a:pt x="1342" y="15097"/>
                    <a:pt x="1287" y="15171"/>
                  </a:cubicBezTo>
                  <a:cubicBezTo>
                    <a:pt x="1255" y="15214"/>
                    <a:pt x="1225" y="15254"/>
                    <a:pt x="1197" y="15293"/>
                  </a:cubicBezTo>
                  <a:lnTo>
                    <a:pt x="977" y="15596"/>
                  </a:lnTo>
                  <a:cubicBezTo>
                    <a:pt x="958" y="15623"/>
                    <a:pt x="938" y="15648"/>
                    <a:pt x="919" y="15674"/>
                  </a:cubicBezTo>
                  <a:cubicBezTo>
                    <a:pt x="291" y="16536"/>
                    <a:pt x="1" y="17076"/>
                    <a:pt x="63" y="17512"/>
                  </a:cubicBezTo>
                  <a:cubicBezTo>
                    <a:pt x="107" y="17808"/>
                    <a:pt x="311" y="18056"/>
                    <a:pt x="683" y="18327"/>
                  </a:cubicBezTo>
                  <a:cubicBezTo>
                    <a:pt x="725" y="18357"/>
                    <a:pt x="766" y="18387"/>
                    <a:pt x="809" y="18414"/>
                  </a:cubicBezTo>
                  <a:cubicBezTo>
                    <a:pt x="846" y="18444"/>
                    <a:pt x="887" y="18474"/>
                    <a:pt x="929" y="18506"/>
                  </a:cubicBezTo>
                  <a:cubicBezTo>
                    <a:pt x="1115" y="18641"/>
                    <a:pt x="1282" y="18738"/>
                    <a:pt x="1441" y="18795"/>
                  </a:cubicBezTo>
                  <a:cubicBezTo>
                    <a:pt x="1552" y="18835"/>
                    <a:pt x="1659" y="18856"/>
                    <a:pt x="1764" y="18856"/>
                  </a:cubicBezTo>
                  <a:cubicBezTo>
                    <a:pt x="1808" y="18856"/>
                    <a:pt x="1852" y="18852"/>
                    <a:pt x="1895" y="18845"/>
                  </a:cubicBezTo>
                  <a:cubicBezTo>
                    <a:pt x="2326" y="18772"/>
                    <a:pt x="2746" y="18336"/>
                    <a:pt x="3364" y="17489"/>
                  </a:cubicBezTo>
                  <a:cubicBezTo>
                    <a:pt x="3387" y="17455"/>
                    <a:pt x="3412" y="17422"/>
                    <a:pt x="3437" y="17386"/>
                  </a:cubicBezTo>
                  <a:cubicBezTo>
                    <a:pt x="3469" y="17342"/>
                    <a:pt x="3508" y="17290"/>
                    <a:pt x="3550" y="17232"/>
                  </a:cubicBezTo>
                  <a:cubicBezTo>
                    <a:pt x="3582" y="17189"/>
                    <a:pt x="3614" y="17143"/>
                    <a:pt x="3651" y="17094"/>
                  </a:cubicBezTo>
                  <a:cubicBezTo>
                    <a:pt x="3731" y="16982"/>
                    <a:pt x="3821" y="16858"/>
                    <a:pt x="3919" y="16722"/>
                  </a:cubicBezTo>
                  <a:cubicBezTo>
                    <a:pt x="3990" y="16624"/>
                    <a:pt x="4062" y="16520"/>
                    <a:pt x="4138" y="16413"/>
                  </a:cubicBezTo>
                  <a:cubicBezTo>
                    <a:pt x="4234" y="16282"/>
                    <a:pt x="4332" y="16146"/>
                    <a:pt x="4429" y="16009"/>
                  </a:cubicBezTo>
                  <a:cubicBezTo>
                    <a:pt x="4744" y="15570"/>
                    <a:pt x="5060" y="15129"/>
                    <a:pt x="5274" y="14834"/>
                  </a:cubicBezTo>
                  <a:cubicBezTo>
                    <a:pt x="6469" y="13192"/>
                    <a:pt x="10764" y="7181"/>
                    <a:pt x="13011" y="4010"/>
                  </a:cubicBezTo>
                  <a:lnTo>
                    <a:pt x="13935" y="2742"/>
                  </a:lnTo>
                  <a:lnTo>
                    <a:pt x="13933" y="2742"/>
                  </a:lnTo>
                  <a:cubicBezTo>
                    <a:pt x="14011" y="2630"/>
                    <a:pt x="14048" y="2497"/>
                    <a:pt x="14069" y="2364"/>
                  </a:cubicBezTo>
                  <a:cubicBezTo>
                    <a:pt x="14089" y="2242"/>
                    <a:pt x="14098" y="2120"/>
                    <a:pt x="14110" y="1997"/>
                  </a:cubicBezTo>
                  <a:cubicBezTo>
                    <a:pt x="14112" y="1980"/>
                    <a:pt x="14114" y="1964"/>
                    <a:pt x="14115" y="1946"/>
                  </a:cubicBezTo>
                  <a:cubicBezTo>
                    <a:pt x="14191" y="1338"/>
                    <a:pt x="14191" y="833"/>
                    <a:pt x="14266" y="227"/>
                  </a:cubicBezTo>
                  <a:cubicBezTo>
                    <a:pt x="14268" y="216"/>
                    <a:pt x="14266" y="206"/>
                    <a:pt x="14266" y="197"/>
                  </a:cubicBezTo>
                  <a:cubicBezTo>
                    <a:pt x="14262" y="142"/>
                    <a:pt x="14236" y="87"/>
                    <a:pt x="14177" y="43"/>
                  </a:cubicBezTo>
                  <a:cubicBezTo>
                    <a:pt x="14136" y="13"/>
                    <a:pt x="14094" y="0"/>
                    <a:pt x="140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solidFill>
                  <a:srgbClr val="FF70BA"/>
                </a:solidFill>
              </a:endParaRPr>
            </a:p>
          </p:txBody>
        </p:sp>
        <p:sp>
          <p:nvSpPr>
            <p:cNvPr id="2099" name="Google Shape;2099;p35"/>
            <p:cNvSpPr/>
            <p:nvPr/>
          </p:nvSpPr>
          <p:spPr>
            <a:xfrm>
              <a:off x="1429576" y="1335169"/>
              <a:ext cx="728876" cy="987391"/>
            </a:xfrm>
            <a:custGeom>
              <a:avLst/>
              <a:gdLst/>
              <a:ahLst/>
              <a:cxnLst/>
              <a:rect l="l" t="t" r="r" b="b"/>
              <a:pathLst>
                <a:path w="13666" h="18513" extrusionOk="0">
                  <a:moveTo>
                    <a:pt x="13612" y="1"/>
                  </a:moveTo>
                  <a:cubicBezTo>
                    <a:pt x="13592" y="1"/>
                    <a:pt x="13569" y="11"/>
                    <a:pt x="13545" y="27"/>
                  </a:cubicBezTo>
                  <a:cubicBezTo>
                    <a:pt x="13538" y="31"/>
                    <a:pt x="13530" y="35"/>
                    <a:pt x="13522" y="43"/>
                  </a:cubicBezTo>
                  <a:cubicBezTo>
                    <a:pt x="13107" y="401"/>
                    <a:pt x="12763" y="658"/>
                    <a:pt x="12348" y="1016"/>
                  </a:cubicBezTo>
                  <a:cubicBezTo>
                    <a:pt x="12336" y="1027"/>
                    <a:pt x="12324" y="1038"/>
                    <a:pt x="12311" y="1048"/>
                  </a:cubicBezTo>
                  <a:cubicBezTo>
                    <a:pt x="12228" y="1117"/>
                    <a:pt x="12145" y="1186"/>
                    <a:pt x="12061" y="1261"/>
                  </a:cubicBezTo>
                  <a:cubicBezTo>
                    <a:pt x="11969" y="1342"/>
                    <a:pt x="11877" y="1434"/>
                    <a:pt x="11796" y="1544"/>
                  </a:cubicBezTo>
                  <a:cubicBezTo>
                    <a:pt x="11796" y="1544"/>
                    <a:pt x="11796" y="1544"/>
                    <a:pt x="11796" y="1543"/>
                  </a:cubicBezTo>
                  <a:lnTo>
                    <a:pt x="10872" y="2811"/>
                  </a:lnTo>
                  <a:cubicBezTo>
                    <a:pt x="8570" y="5943"/>
                    <a:pt x="4202" y="11899"/>
                    <a:pt x="3006" y="13541"/>
                  </a:cubicBezTo>
                  <a:cubicBezTo>
                    <a:pt x="2671" y="14002"/>
                    <a:pt x="2081" y="14807"/>
                    <a:pt x="1634" y="15416"/>
                  </a:cubicBezTo>
                  <a:cubicBezTo>
                    <a:pt x="1572" y="15500"/>
                    <a:pt x="1514" y="15579"/>
                    <a:pt x="1459" y="15656"/>
                  </a:cubicBezTo>
                  <a:cubicBezTo>
                    <a:pt x="1424" y="15705"/>
                    <a:pt x="1388" y="15753"/>
                    <a:pt x="1356" y="15797"/>
                  </a:cubicBezTo>
                  <a:cubicBezTo>
                    <a:pt x="1323" y="15843"/>
                    <a:pt x="1292" y="15884"/>
                    <a:pt x="1264" y="15925"/>
                  </a:cubicBezTo>
                  <a:cubicBezTo>
                    <a:pt x="1220" y="15983"/>
                    <a:pt x="1183" y="16037"/>
                    <a:pt x="1151" y="16081"/>
                  </a:cubicBezTo>
                  <a:cubicBezTo>
                    <a:pt x="484" y="16990"/>
                    <a:pt x="139" y="17522"/>
                    <a:pt x="55" y="17864"/>
                  </a:cubicBezTo>
                  <a:cubicBezTo>
                    <a:pt x="1" y="18089"/>
                    <a:pt x="59" y="18232"/>
                    <a:pt x="217" y="18346"/>
                  </a:cubicBezTo>
                  <a:cubicBezTo>
                    <a:pt x="234" y="18360"/>
                    <a:pt x="252" y="18370"/>
                    <a:pt x="270" y="18381"/>
                  </a:cubicBezTo>
                  <a:cubicBezTo>
                    <a:pt x="286" y="18395"/>
                    <a:pt x="304" y="18408"/>
                    <a:pt x="321" y="18422"/>
                  </a:cubicBezTo>
                  <a:cubicBezTo>
                    <a:pt x="402" y="18481"/>
                    <a:pt x="483" y="18512"/>
                    <a:pt x="569" y="18512"/>
                  </a:cubicBezTo>
                  <a:cubicBezTo>
                    <a:pt x="649" y="18512"/>
                    <a:pt x="734" y="18485"/>
                    <a:pt x="830" y="18427"/>
                  </a:cubicBezTo>
                  <a:cubicBezTo>
                    <a:pt x="1129" y="18243"/>
                    <a:pt x="1528" y="17750"/>
                    <a:pt x="2189" y="16838"/>
                  </a:cubicBezTo>
                  <a:cubicBezTo>
                    <a:pt x="2221" y="16793"/>
                    <a:pt x="2260" y="16740"/>
                    <a:pt x="2302" y="16682"/>
                  </a:cubicBezTo>
                  <a:cubicBezTo>
                    <a:pt x="2403" y="16543"/>
                    <a:pt x="2531" y="16368"/>
                    <a:pt x="2671" y="16173"/>
                  </a:cubicBezTo>
                  <a:cubicBezTo>
                    <a:pt x="3116" y="15560"/>
                    <a:pt x="3699" y="14750"/>
                    <a:pt x="4036" y="14289"/>
                  </a:cubicBezTo>
                  <a:cubicBezTo>
                    <a:pt x="5230" y="12647"/>
                    <a:pt x="9554" y="6659"/>
                    <a:pt x="11824" y="3504"/>
                  </a:cubicBezTo>
                  <a:lnTo>
                    <a:pt x="12747" y="2235"/>
                  </a:lnTo>
                  <a:cubicBezTo>
                    <a:pt x="12827" y="2126"/>
                    <a:pt x="12885" y="2009"/>
                    <a:pt x="12935" y="1895"/>
                  </a:cubicBezTo>
                  <a:cubicBezTo>
                    <a:pt x="12979" y="1794"/>
                    <a:pt x="13020" y="1693"/>
                    <a:pt x="13061" y="1592"/>
                  </a:cubicBezTo>
                  <a:cubicBezTo>
                    <a:pt x="13066" y="1578"/>
                    <a:pt x="13073" y="1564"/>
                    <a:pt x="13079" y="1550"/>
                  </a:cubicBezTo>
                  <a:cubicBezTo>
                    <a:pt x="13293" y="1043"/>
                    <a:pt x="13431" y="639"/>
                    <a:pt x="13646" y="132"/>
                  </a:cubicBezTo>
                  <a:cubicBezTo>
                    <a:pt x="13649" y="123"/>
                    <a:pt x="13651" y="116"/>
                    <a:pt x="13653" y="109"/>
                  </a:cubicBezTo>
                  <a:cubicBezTo>
                    <a:pt x="13665" y="66"/>
                    <a:pt x="13665" y="29"/>
                    <a:pt x="13640" y="10"/>
                  </a:cubicBezTo>
                  <a:cubicBezTo>
                    <a:pt x="13632" y="4"/>
                    <a:pt x="13622" y="1"/>
                    <a:pt x="1361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00" name="Google Shape;2100;p35"/>
            <p:cNvSpPr/>
            <p:nvPr/>
          </p:nvSpPr>
          <p:spPr>
            <a:xfrm>
              <a:off x="1400935" y="2169375"/>
              <a:ext cx="179472" cy="169712"/>
            </a:xfrm>
            <a:custGeom>
              <a:avLst/>
              <a:gdLst/>
              <a:ahLst/>
              <a:cxnLst/>
              <a:rect l="l" t="t" r="r" b="b"/>
              <a:pathLst>
                <a:path w="3365" h="3182" extrusionOk="0">
                  <a:moveTo>
                    <a:pt x="919" y="0"/>
                  </a:moveTo>
                  <a:cubicBezTo>
                    <a:pt x="291" y="862"/>
                    <a:pt x="1" y="1402"/>
                    <a:pt x="63" y="1838"/>
                  </a:cubicBezTo>
                  <a:cubicBezTo>
                    <a:pt x="107" y="2134"/>
                    <a:pt x="311" y="2382"/>
                    <a:pt x="683" y="2653"/>
                  </a:cubicBezTo>
                  <a:cubicBezTo>
                    <a:pt x="725" y="2683"/>
                    <a:pt x="766" y="2713"/>
                    <a:pt x="809" y="2740"/>
                  </a:cubicBezTo>
                  <a:cubicBezTo>
                    <a:pt x="846" y="2770"/>
                    <a:pt x="887" y="2800"/>
                    <a:pt x="929" y="2832"/>
                  </a:cubicBezTo>
                  <a:cubicBezTo>
                    <a:pt x="1115" y="2967"/>
                    <a:pt x="1282" y="3064"/>
                    <a:pt x="1441" y="3121"/>
                  </a:cubicBezTo>
                  <a:cubicBezTo>
                    <a:pt x="1552" y="3161"/>
                    <a:pt x="1659" y="3182"/>
                    <a:pt x="1764" y="3182"/>
                  </a:cubicBezTo>
                  <a:cubicBezTo>
                    <a:pt x="1808" y="3182"/>
                    <a:pt x="1852" y="3178"/>
                    <a:pt x="1895" y="3171"/>
                  </a:cubicBezTo>
                  <a:cubicBezTo>
                    <a:pt x="2326" y="3098"/>
                    <a:pt x="2746" y="2662"/>
                    <a:pt x="3364" y="1815"/>
                  </a:cubicBezTo>
                  <a:cubicBezTo>
                    <a:pt x="2487" y="1299"/>
                    <a:pt x="1688" y="672"/>
                    <a:pt x="91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01" name="Google Shape;2101;p35"/>
            <p:cNvSpPr/>
            <p:nvPr/>
          </p:nvSpPr>
          <p:spPr>
            <a:xfrm>
              <a:off x="1449896" y="2091507"/>
              <a:ext cx="187313" cy="174672"/>
            </a:xfrm>
            <a:custGeom>
              <a:avLst/>
              <a:gdLst/>
              <a:ahLst/>
              <a:cxnLst/>
              <a:rect l="l" t="t" r="r" b="b"/>
              <a:pathLst>
                <a:path w="3512" h="3275" extrusionOk="0">
                  <a:moveTo>
                    <a:pt x="1076" y="0"/>
                  </a:moveTo>
                  <a:cubicBezTo>
                    <a:pt x="973" y="137"/>
                    <a:pt x="872" y="275"/>
                    <a:pt x="773" y="408"/>
                  </a:cubicBezTo>
                  <a:cubicBezTo>
                    <a:pt x="693" y="516"/>
                    <a:pt x="617" y="620"/>
                    <a:pt x="543" y="720"/>
                  </a:cubicBezTo>
                  <a:cubicBezTo>
                    <a:pt x="483" y="803"/>
                    <a:pt x="424" y="883"/>
                    <a:pt x="369" y="957"/>
                  </a:cubicBezTo>
                  <a:cubicBezTo>
                    <a:pt x="337" y="1000"/>
                    <a:pt x="307" y="1040"/>
                    <a:pt x="279" y="1079"/>
                  </a:cubicBezTo>
                  <a:lnTo>
                    <a:pt x="59" y="1382"/>
                  </a:lnTo>
                  <a:cubicBezTo>
                    <a:pt x="40" y="1409"/>
                    <a:pt x="20" y="1434"/>
                    <a:pt x="1" y="1460"/>
                  </a:cubicBezTo>
                  <a:cubicBezTo>
                    <a:pt x="770" y="2132"/>
                    <a:pt x="1569" y="2759"/>
                    <a:pt x="2446" y="3275"/>
                  </a:cubicBezTo>
                  <a:cubicBezTo>
                    <a:pt x="2469" y="3241"/>
                    <a:pt x="2494" y="3208"/>
                    <a:pt x="2519" y="3172"/>
                  </a:cubicBezTo>
                  <a:cubicBezTo>
                    <a:pt x="2551" y="3128"/>
                    <a:pt x="2590" y="3076"/>
                    <a:pt x="2632" y="3018"/>
                  </a:cubicBezTo>
                  <a:cubicBezTo>
                    <a:pt x="2664" y="2975"/>
                    <a:pt x="2696" y="2929"/>
                    <a:pt x="2733" y="2880"/>
                  </a:cubicBezTo>
                  <a:cubicBezTo>
                    <a:pt x="2813" y="2770"/>
                    <a:pt x="2903" y="2644"/>
                    <a:pt x="3001" y="2508"/>
                  </a:cubicBezTo>
                  <a:cubicBezTo>
                    <a:pt x="3070" y="2410"/>
                    <a:pt x="3144" y="2306"/>
                    <a:pt x="3220" y="2199"/>
                  </a:cubicBezTo>
                  <a:cubicBezTo>
                    <a:pt x="3316" y="2068"/>
                    <a:pt x="3414" y="1932"/>
                    <a:pt x="3511" y="1795"/>
                  </a:cubicBezTo>
                  <a:cubicBezTo>
                    <a:pt x="2629" y="1308"/>
                    <a:pt x="1835" y="674"/>
                    <a:pt x="10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02" name="Google Shape;2102;p35"/>
            <p:cNvSpPr/>
            <p:nvPr/>
          </p:nvSpPr>
          <p:spPr>
            <a:xfrm>
              <a:off x="1464723" y="2113214"/>
              <a:ext cx="156965" cy="131897"/>
            </a:xfrm>
            <a:custGeom>
              <a:avLst/>
              <a:gdLst/>
              <a:ahLst/>
              <a:cxnLst/>
              <a:rect l="l" t="t" r="r" b="b"/>
              <a:pathLst>
                <a:path w="2943" h="2473" extrusionOk="0">
                  <a:moveTo>
                    <a:pt x="495" y="1"/>
                  </a:moveTo>
                  <a:cubicBezTo>
                    <a:pt x="415" y="109"/>
                    <a:pt x="339" y="213"/>
                    <a:pt x="265" y="313"/>
                  </a:cubicBezTo>
                  <a:cubicBezTo>
                    <a:pt x="205" y="396"/>
                    <a:pt x="146" y="476"/>
                    <a:pt x="91" y="550"/>
                  </a:cubicBezTo>
                  <a:cubicBezTo>
                    <a:pt x="59" y="593"/>
                    <a:pt x="29" y="633"/>
                    <a:pt x="1" y="672"/>
                  </a:cubicBezTo>
                  <a:cubicBezTo>
                    <a:pt x="798" y="1303"/>
                    <a:pt x="1610" y="1915"/>
                    <a:pt x="2455" y="2473"/>
                  </a:cubicBezTo>
                  <a:cubicBezTo>
                    <a:pt x="2535" y="2361"/>
                    <a:pt x="2625" y="2237"/>
                    <a:pt x="2723" y="2101"/>
                  </a:cubicBezTo>
                  <a:cubicBezTo>
                    <a:pt x="2792" y="2003"/>
                    <a:pt x="2866" y="1899"/>
                    <a:pt x="2942" y="1792"/>
                  </a:cubicBezTo>
                  <a:cubicBezTo>
                    <a:pt x="2099" y="1248"/>
                    <a:pt x="1286" y="633"/>
                    <a:pt x="49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03" name="Google Shape;2103;p35"/>
            <p:cNvSpPr/>
            <p:nvPr/>
          </p:nvSpPr>
          <p:spPr>
            <a:xfrm>
              <a:off x="2027403" y="1333409"/>
              <a:ext cx="134511" cy="146991"/>
            </a:xfrm>
            <a:custGeom>
              <a:avLst/>
              <a:gdLst/>
              <a:ahLst/>
              <a:cxnLst/>
              <a:rect l="l" t="t" r="r" b="b"/>
              <a:pathLst>
                <a:path w="2522" h="2756" extrusionOk="0">
                  <a:moveTo>
                    <a:pt x="2308" y="0"/>
                  </a:moveTo>
                  <a:cubicBezTo>
                    <a:pt x="2292" y="0"/>
                    <a:pt x="2277" y="2"/>
                    <a:pt x="2263" y="5"/>
                  </a:cubicBezTo>
                  <a:cubicBezTo>
                    <a:pt x="2252" y="7"/>
                    <a:pt x="2240" y="9"/>
                    <a:pt x="2229" y="14"/>
                  </a:cubicBezTo>
                  <a:cubicBezTo>
                    <a:pt x="2064" y="91"/>
                    <a:pt x="1910" y="154"/>
                    <a:pt x="1761" y="211"/>
                  </a:cubicBezTo>
                  <a:cubicBezTo>
                    <a:pt x="1402" y="348"/>
                    <a:pt x="1030" y="505"/>
                    <a:pt x="640" y="686"/>
                  </a:cubicBezTo>
                  <a:cubicBezTo>
                    <a:pt x="624" y="693"/>
                    <a:pt x="608" y="700"/>
                    <a:pt x="592" y="707"/>
                  </a:cubicBezTo>
                  <a:cubicBezTo>
                    <a:pt x="478" y="757"/>
                    <a:pt x="365" y="805"/>
                    <a:pt x="255" y="860"/>
                  </a:cubicBezTo>
                  <a:cubicBezTo>
                    <a:pt x="163" y="906"/>
                    <a:pt x="73" y="962"/>
                    <a:pt x="0" y="1035"/>
                  </a:cubicBezTo>
                  <a:cubicBezTo>
                    <a:pt x="99" y="1212"/>
                    <a:pt x="200" y="1391"/>
                    <a:pt x="299" y="1568"/>
                  </a:cubicBezTo>
                  <a:cubicBezTo>
                    <a:pt x="346" y="1652"/>
                    <a:pt x="385" y="1749"/>
                    <a:pt x="489" y="1772"/>
                  </a:cubicBezTo>
                  <a:cubicBezTo>
                    <a:pt x="510" y="1777"/>
                    <a:pt x="532" y="1779"/>
                    <a:pt x="554" y="1779"/>
                  </a:cubicBezTo>
                  <a:cubicBezTo>
                    <a:pt x="630" y="1779"/>
                    <a:pt x="712" y="1755"/>
                    <a:pt x="785" y="1746"/>
                  </a:cubicBezTo>
                  <a:cubicBezTo>
                    <a:pt x="888" y="1730"/>
                    <a:pt x="991" y="1719"/>
                    <a:pt x="1095" y="1710"/>
                  </a:cubicBezTo>
                  <a:cubicBezTo>
                    <a:pt x="1118" y="1708"/>
                    <a:pt x="1148" y="1704"/>
                    <a:pt x="1177" y="1704"/>
                  </a:cubicBezTo>
                  <a:cubicBezTo>
                    <a:pt x="1204" y="1704"/>
                    <a:pt x="1229" y="1707"/>
                    <a:pt x="1248" y="1721"/>
                  </a:cubicBezTo>
                  <a:cubicBezTo>
                    <a:pt x="1285" y="1747"/>
                    <a:pt x="1295" y="1822"/>
                    <a:pt x="1306" y="1863"/>
                  </a:cubicBezTo>
                  <a:cubicBezTo>
                    <a:pt x="1359" y="2061"/>
                    <a:pt x="1389" y="2268"/>
                    <a:pt x="1391" y="2476"/>
                  </a:cubicBezTo>
                  <a:cubicBezTo>
                    <a:pt x="1393" y="2513"/>
                    <a:pt x="1409" y="2563"/>
                    <a:pt x="1451" y="2573"/>
                  </a:cubicBezTo>
                  <a:cubicBezTo>
                    <a:pt x="1694" y="2634"/>
                    <a:pt x="1937" y="2696"/>
                    <a:pt x="2180" y="2756"/>
                  </a:cubicBezTo>
                  <a:lnTo>
                    <a:pt x="2189" y="2742"/>
                  </a:lnTo>
                  <a:lnTo>
                    <a:pt x="2187" y="2742"/>
                  </a:lnTo>
                  <a:cubicBezTo>
                    <a:pt x="2265" y="2630"/>
                    <a:pt x="2302" y="2497"/>
                    <a:pt x="2323" y="2364"/>
                  </a:cubicBezTo>
                  <a:cubicBezTo>
                    <a:pt x="2343" y="2242"/>
                    <a:pt x="2352" y="2120"/>
                    <a:pt x="2364" y="1997"/>
                  </a:cubicBezTo>
                  <a:cubicBezTo>
                    <a:pt x="2366" y="1980"/>
                    <a:pt x="2368" y="1964"/>
                    <a:pt x="2369" y="1946"/>
                  </a:cubicBezTo>
                  <a:cubicBezTo>
                    <a:pt x="2422" y="1521"/>
                    <a:pt x="2458" y="1122"/>
                    <a:pt x="2477" y="743"/>
                  </a:cubicBezTo>
                  <a:cubicBezTo>
                    <a:pt x="2484" y="578"/>
                    <a:pt x="2497" y="410"/>
                    <a:pt x="2520" y="227"/>
                  </a:cubicBezTo>
                  <a:cubicBezTo>
                    <a:pt x="2522" y="216"/>
                    <a:pt x="2520" y="206"/>
                    <a:pt x="2520" y="197"/>
                  </a:cubicBezTo>
                  <a:cubicBezTo>
                    <a:pt x="2516" y="142"/>
                    <a:pt x="2490" y="87"/>
                    <a:pt x="2431" y="43"/>
                  </a:cubicBezTo>
                  <a:cubicBezTo>
                    <a:pt x="2390" y="13"/>
                    <a:pt x="2348" y="0"/>
                    <a:pt x="230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04" name="Google Shape;2104;p35"/>
            <p:cNvSpPr/>
            <p:nvPr/>
          </p:nvSpPr>
          <p:spPr>
            <a:xfrm>
              <a:off x="2120845" y="1333409"/>
              <a:ext cx="41068" cy="41228"/>
            </a:xfrm>
            <a:custGeom>
              <a:avLst/>
              <a:gdLst/>
              <a:ahLst/>
              <a:cxnLst/>
              <a:rect l="l" t="t" r="r" b="b"/>
              <a:pathLst>
                <a:path w="770" h="773" extrusionOk="0">
                  <a:moveTo>
                    <a:pt x="555" y="0"/>
                  </a:moveTo>
                  <a:cubicBezTo>
                    <a:pt x="540" y="0"/>
                    <a:pt x="525" y="2"/>
                    <a:pt x="511" y="5"/>
                  </a:cubicBezTo>
                  <a:cubicBezTo>
                    <a:pt x="500" y="7"/>
                    <a:pt x="488" y="9"/>
                    <a:pt x="477" y="14"/>
                  </a:cubicBezTo>
                  <a:cubicBezTo>
                    <a:pt x="312" y="91"/>
                    <a:pt x="158" y="154"/>
                    <a:pt x="9" y="211"/>
                  </a:cubicBezTo>
                  <a:cubicBezTo>
                    <a:pt x="1" y="372"/>
                    <a:pt x="64" y="537"/>
                    <a:pt x="235" y="661"/>
                  </a:cubicBezTo>
                  <a:cubicBezTo>
                    <a:pt x="342" y="739"/>
                    <a:pt x="451" y="773"/>
                    <a:pt x="555" y="773"/>
                  </a:cubicBezTo>
                  <a:cubicBezTo>
                    <a:pt x="613" y="773"/>
                    <a:pt x="670" y="762"/>
                    <a:pt x="724" y="743"/>
                  </a:cubicBezTo>
                  <a:cubicBezTo>
                    <a:pt x="732" y="578"/>
                    <a:pt x="745" y="410"/>
                    <a:pt x="768" y="227"/>
                  </a:cubicBezTo>
                  <a:cubicBezTo>
                    <a:pt x="770" y="216"/>
                    <a:pt x="768" y="206"/>
                    <a:pt x="768" y="197"/>
                  </a:cubicBezTo>
                  <a:cubicBezTo>
                    <a:pt x="764" y="142"/>
                    <a:pt x="738" y="87"/>
                    <a:pt x="679" y="43"/>
                  </a:cubicBezTo>
                  <a:cubicBezTo>
                    <a:pt x="638" y="13"/>
                    <a:pt x="595" y="0"/>
                    <a:pt x="55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solidFill>
                  <a:srgbClr val="FF70BA"/>
                </a:solidFill>
              </a:endParaRPr>
            </a:p>
          </p:txBody>
        </p:sp>
        <p:sp>
          <p:nvSpPr>
            <p:cNvPr id="2105" name="Google Shape;2105;p35"/>
            <p:cNvSpPr/>
            <p:nvPr/>
          </p:nvSpPr>
          <p:spPr>
            <a:xfrm>
              <a:off x="1468937" y="2146068"/>
              <a:ext cx="204700" cy="207740"/>
            </a:xfrm>
            <a:custGeom>
              <a:avLst/>
              <a:gdLst/>
              <a:ahLst/>
              <a:cxnLst/>
              <a:rect l="l" t="t" r="r" b="b"/>
              <a:pathLst>
                <a:path w="3838" h="3895" extrusionOk="0">
                  <a:moveTo>
                    <a:pt x="3616" y="0"/>
                  </a:moveTo>
                  <a:cubicBezTo>
                    <a:pt x="3574" y="0"/>
                    <a:pt x="3532" y="19"/>
                    <a:pt x="3500" y="63"/>
                  </a:cubicBezTo>
                  <a:cubicBezTo>
                    <a:pt x="3090" y="632"/>
                    <a:pt x="2679" y="1199"/>
                    <a:pt x="2268" y="1766"/>
                  </a:cubicBezTo>
                  <a:cubicBezTo>
                    <a:pt x="2062" y="2046"/>
                    <a:pt x="1859" y="2328"/>
                    <a:pt x="1653" y="2610"/>
                  </a:cubicBezTo>
                  <a:cubicBezTo>
                    <a:pt x="1552" y="2748"/>
                    <a:pt x="1449" y="2890"/>
                    <a:pt x="1347" y="3028"/>
                  </a:cubicBezTo>
                  <a:cubicBezTo>
                    <a:pt x="1258" y="3149"/>
                    <a:pt x="1166" y="3271"/>
                    <a:pt x="1052" y="3372"/>
                  </a:cubicBezTo>
                  <a:cubicBezTo>
                    <a:pt x="924" y="3488"/>
                    <a:pt x="744" y="3584"/>
                    <a:pt x="569" y="3584"/>
                  </a:cubicBezTo>
                  <a:cubicBezTo>
                    <a:pt x="482" y="3584"/>
                    <a:pt x="395" y="3560"/>
                    <a:pt x="317" y="3501"/>
                  </a:cubicBezTo>
                  <a:cubicBezTo>
                    <a:pt x="287" y="3480"/>
                    <a:pt x="257" y="3470"/>
                    <a:pt x="228" y="3470"/>
                  </a:cubicBezTo>
                  <a:cubicBezTo>
                    <a:pt x="100" y="3470"/>
                    <a:pt x="1" y="3656"/>
                    <a:pt x="133" y="3755"/>
                  </a:cubicBezTo>
                  <a:cubicBezTo>
                    <a:pt x="262" y="3851"/>
                    <a:pt x="417" y="3894"/>
                    <a:pt x="574" y="3894"/>
                  </a:cubicBezTo>
                  <a:cubicBezTo>
                    <a:pt x="712" y="3894"/>
                    <a:pt x="852" y="3860"/>
                    <a:pt x="976" y="3799"/>
                  </a:cubicBezTo>
                  <a:cubicBezTo>
                    <a:pt x="1284" y="3650"/>
                    <a:pt x="1488" y="3363"/>
                    <a:pt x="1685" y="3094"/>
                  </a:cubicBezTo>
                  <a:cubicBezTo>
                    <a:pt x="2126" y="2491"/>
                    <a:pt x="2566" y="1887"/>
                    <a:pt x="3003" y="1281"/>
                  </a:cubicBezTo>
                  <a:cubicBezTo>
                    <a:pt x="3253" y="937"/>
                    <a:pt x="3503" y="592"/>
                    <a:pt x="3751" y="248"/>
                  </a:cubicBezTo>
                  <a:cubicBezTo>
                    <a:pt x="3837" y="129"/>
                    <a:pt x="3728" y="0"/>
                    <a:pt x="3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06" name="Google Shape;2106;p35"/>
            <p:cNvSpPr/>
            <p:nvPr/>
          </p:nvSpPr>
          <p:spPr>
            <a:xfrm>
              <a:off x="1519498" y="1962651"/>
              <a:ext cx="88856" cy="100856"/>
            </a:xfrm>
            <a:custGeom>
              <a:avLst/>
              <a:gdLst/>
              <a:ahLst/>
              <a:cxnLst/>
              <a:rect l="l" t="t" r="r" b="b"/>
              <a:pathLst>
                <a:path w="1666" h="1891" extrusionOk="0">
                  <a:moveTo>
                    <a:pt x="1439" y="1"/>
                  </a:moveTo>
                  <a:cubicBezTo>
                    <a:pt x="1397" y="1"/>
                    <a:pt x="1354" y="18"/>
                    <a:pt x="1320" y="59"/>
                  </a:cubicBezTo>
                  <a:cubicBezTo>
                    <a:pt x="896" y="577"/>
                    <a:pt x="485" y="1107"/>
                    <a:pt x="87" y="1644"/>
                  </a:cubicBezTo>
                  <a:cubicBezTo>
                    <a:pt x="0" y="1761"/>
                    <a:pt x="110" y="1890"/>
                    <a:pt x="222" y="1890"/>
                  </a:cubicBezTo>
                  <a:cubicBezTo>
                    <a:pt x="264" y="1890"/>
                    <a:pt x="307" y="1872"/>
                    <a:pt x="340" y="1828"/>
                  </a:cubicBezTo>
                  <a:cubicBezTo>
                    <a:pt x="737" y="1289"/>
                    <a:pt x="1148" y="761"/>
                    <a:pt x="1572" y="244"/>
                  </a:cubicBezTo>
                  <a:cubicBezTo>
                    <a:pt x="1665" y="129"/>
                    <a:pt x="1555" y="1"/>
                    <a:pt x="14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07" name="Google Shape;2107;p35"/>
            <p:cNvSpPr/>
            <p:nvPr/>
          </p:nvSpPr>
          <p:spPr>
            <a:xfrm>
              <a:off x="2022763" y="1464452"/>
              <a:ext cx="136698" cy="178939"/>
            </a:xfrm>
            <a:custGeom>
              <a:avLst/>
              <a:gdLst/>
              <a:ahLst/>
              <a:cxnLst/>
              <a:rect l="l" t="t" r="r" b="b"/>
              <a:pathLst>
                <a:path w="2563" h="3355" extrusionOk="0">
                  <a:moveTo>
                    <a:pt x="2337" y="0"/>
                  </a:moveTo>
                  <a:cubicBezTo>
                    <a:pt x="2294" y="0"/>
                    <a:pt x="2251" y="18"/>
                    <a:pt x="2217" y="60"/>
                  </a:cubicBezTo>
                  <a:cubicBezTo>
                    <a:pt x="1428" y="1020"/>
                    <a:pt x="853" y="2129"/>
                    <a:pt x="91" y="3111"/>
                  </a:cubicBezTo>
                  <a:cubicBezTo>
                    <a:pt x="0" y="3226"/>
                    <a:pt x="110" y="3355"/>
                    <a:pt x="224" y="3355"/>
                  </a:cubicBezTo>
                  <a:cubicBezTo>
                    <a:pt x="266" y="3355"/>
                    <a:pt x="309" y="3337"/>
                    <a:pt x="342" y="3294"/>
                  </a:cubicBezTo>
                  <a:cubicBezTo>
                    <a:pt x="1104" y="2314"/>
                    <a:pt x="1682" y="1203"/>
                    <a:pt x="2470" y="242"/>
                  </a:cubicBezTo>
                  <a:cubicBezTo>
                    <a:pt x="2563" y="129"/>
                    <a:pt x="2453" y="0"/>
                    <a:pt x="23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08" name="Google Shape;2108;p35"/>
            <p:cNvSpPr/>
            <p:nvPr/>
          </p:nvSpPr>
          <p:spPr>
            <a:xfrm>
              <a:off x="1791024" y="1775766"/>
              <a:ext cx="90616" cy="109977"/>
            </a:xfrm>
            <a:custGeom>
              <a:avLst/>
              <a:gdLst/>
              <a:ahLst/>
              <a:cxnLst/>
              <a:rect l="l" t="t" r="r" b="b"/>
              <a:pathLst>
                <a:path w="1699" h="2062" extrusionOk="0">
                  <a:moveTo>
                    <a:pt x="1478" y="0"/>
                  </a:moveTo>
                  <a:cubicBezTo>
                    <a:pt x="1436" y="0"/>
                    <a:pt x="1394" y="19"/>
                    <a:pt x="1361" y="63"/>
                  </a:cubicBezTo>
                  <a:lnTo>
                    <a:pt x="87" y="1814"/>
                  </a:lnTo>
                  <a:cubicBezTo>
                    <a:pt x="1" y="1933"/>
                    <a:pt x="110" y="2061"/>
                    <a:pt x="221" y="2061"/>
                  </a:cubicBezTo>
                  <a:cubicBezTo>
                    <a:pt x="263" y="2061"/>
                    <a:pt x="306" y="2043"/>
                    <a:pt x="338" y="1998"/>
                  </a:cubicBezTo>
                  <a:lnTo>
                    <a:pt x="1613" y="248"/>
                  </a:lnTo>
                  <a:cubicBezTo>
                    <a:pt x="1699" y="129"/>
                    <a:pt x="1590" y="0"/>
                    <a:pt x="14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09" name="Google Shape;2109;p35"/>
            <p:cNvSpPr/>
            <p:nvPr/>
          </p:nvSpPr>
          <p:spPr>
            <a:xfrm>
              <a:off x="1748196" y="1907023"/>
              <a:ext cx="36641" cy="41281"/>
            </a:xfrm>
            <a:custGeom>
              <a:avLst/>
              <a:gdLst/>
              <a:ahLst/>
              <a:cxnLst/>
              <a:rect l="l" t="t" r="r" b="b"/>
              <a:pathLst>
                <a:path w="687" h="774" extrusionOk="0">
                  <a:moveTo>
                    <a:pt x="510" y="1"/>
                  </a:moveTo>
                  <a:cubicBezTo>
                    <a:pt x="463" y="1"/>
                    <a:pt x="417" y="22"/>
                    <a:pt x="387" y="64"/>
                  </a:cubicBezTo>
                  <a:lnTo>
                    <a:pt x="48" y="528"/>
                  </a:lnTo>
                  <a:cubicBezTo>
                    <a:pt x="0" y="594"/>
                    <a:pt x="13" y="698"/>
                    <a:pt x="84" y="744"/>
                  </a:cubicBezTo>
                  <a:cubicBezTo>
                    <a:pt x="112" y="764"/>
                    <a:pt x="145" y="774"/>
                    <a:pt x="178" y="774"/>
                  </a:cubicBezTo>
                  <a:cubicBezTo>
                    <a:pt x="225" y="774"/>
                    <a:pt x="271" y="753"/>
                    <a:pt x="302" y="711"/>
                  </a:cubicBezTo>
                  <a:lnTo>
                    <a:pt x="638" y="248"/>
                  </a:lnTo>
                  <a:cubicBezTo>
                    <a:pt x="686" y="181"/>
                    <a:pt x="674" y="76"/>
                    <a:pt x="605" y="30"/>
                  </a:cubicBezTo>
                  <a:cubicBezTo>
                    <a:pt x="576" y="11"/>
                    <a:pt x="543" y="1"/>
                    <a:pt x="5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10" name="Google Shape;2110;p35"/>
            <p:cNvSpPr/>
            <p:nvPr/>
          </p:nvSpPr>
          <p:spPr>
            <a:xfrm>
              <a:off x="1440616" y="2162655"/>
              <a:ext cx="38988" cy="36961"/>
            </a:xfrm>
            <a:custGeom>
              <a:avLst/>
              <a:gdLst/>
              <a:ahLst/>
              <a:cxnLst/>
              <a:rect l="l" t="t" r="r" b="b"/>
              <a:pathLst>
                <a:path w="731" h="693" extrusionOk="0">
                  <a:moveTo>
                    <a:pt x="172" y="1"/>
                  </a:moveTo>
                  <a:cubicBezTo>
                    <a:pt x="138" y="1"/>
                    <a:pt x="105" y="11"/>
                    <a:pt x="79" y="34"/>
                  </a:cubicBezTo>
                  <a:cubicBezTo>
                    <a:pt x="15" y="91"/>
                    <a:pt x="1" y="185"/>
                    <a:pt x="54" y="254"/>
                  </a:cubicBezTo>
                  <a:cubicBezTo>
                    <a:pt x="173" y="406"/>
                    <a:pt x="313" y="545"/>
                    <a:pt x="465" y="663"/>
                  </a:cubicBezTo>
                  <a:cubicBezTo>
                    <a:pt x="491" y="683"/>
                    <a:pt x="523" y="692"/>
                    <a:pt x="556" y="692"/>
                  </a:cubicBezTo>
                  <a:cubicBezTo>
                    <a:pt x="606" y="692"/>
                    <a:pt x="656" y="670"/>
                    <a:pt x="683" y="628"/>
                  </a:cubicBezTo>
                  <a:cubicBezTo>
                    <a:pt x="731" y="557"/>
                    <a:pt x="719" y="463"/>
                    <a:pt x="649" y="410"/>
                  </a:cubicBezTo>
                  <a:cubicBezTo>
                    <a:pt x="596" y="369"/>
                    <a:pt x="545" y="327"/>
                    <a:pt x="495" y="281"/>
                  </a:cubicBezTo>
                  <a:cubicBezTo>
                    <a:pt x="424" y="211"/>
                    <a:pt x="359" y="139"/>
                    <a:pt x="299" y="59"/>
                  </a:cubicBezTo>
                  <a:cubicBezTo>
                    <a:pt x="269" y="22"/>
                    <a:pt x="220" y="1"/>
                    <a:pt x="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11" name="Google Shape;2111;p35"/>
            <p:cNvSpPr/>
            <p:nvPr/>
          </p:nvSpPr>
          <p:spPr>
            <a:xfrm>
              <a:off x="1989535" y="1357463"/>
              <a:ext cx="92376" cy="73496"/>
            </a:xfrm>
            <a:custGeom>
              <a:avLst/>
              <a:gdLst/>
              <a:ahLst/>
              <a:cxnLst/>
              <a:rect l="l" t="t" r="r" b="b"/>
              <a:pathLst>
                <a:path w="1732" h="1378" extrusionOk="0">
                  <a:moveTo>
                    <a:pt x="1508" y="1"/>
                  </a:moveTo>
                  <a:cubicBezTo>
                    <a:pt x="1488" y="1"/>
                    <a:pt x="1466" y="5"/>
                    <a:pt x="1444" y="15"/>
                  </a:cubicBezTo>
                  <a:lnTo>
                    <a:pt x="1036" y="192"/>
                  </a:lnTo>
                  <a:cubicBezTo>
                    <a:pt x="900" y="253"/>
                    <a:pt x="761" y="311"/>
                    <a:pt x="650" y="412"/>
                  </a:cubicBezTo>
                  <a:cubicBezTo>
                    <a:pt x="426" y="614"/>
                    <a:pt x="244" y="878"/>
                    <a:pt x="79" y="1128"/>
                  </a:cubicBezTo>
                  <a:cubicBezTo>
                    <a:pt x="0" y="1248"/>
                    <a:pt x="108" y="1377"/>
                    <a:pt x="216" y="1377"/>
                  </a:cubicBezTo>
                  <a:cubicBezTo>
                    <a:pt x="258" y="1377"/>
                    <a:pt x="300" y="1358"/>
                    <a:pt x="331" y="1311"/>
                  </a:cubicBezTo>
                  <a:cubicBezTo>
                    <a:pt x="411" y="1192"/>
                    <a:pt x="494" y="1075"/>
                    <a:pt x="581" y="963"/>
                  </a:cubicBezTo>
                  <a:cubicBezTo>
                    <a:pt x="662" y="857"/>
                    <a:pt x="745" y="745"/>
                    <a:pt x="843" y="657"/>
                  </a:cubicBezTo>
                  <a:cubicBezTo>
                    <a:pt x="944" y="566"/>
                    <a:pt x="1068" y="520"/>
                    <a:pt x="1188" y="467"/>
                  </a:cubicBezTo>
                  <a:lnTo>
                    <a:pt x="1569" y="301"/>
                  </a:lnTo>
                  <a:cubicBezTo>
                    <a:pt x="1731" y="229"/>
                    <a:pt x="1654" y="1"/>
                    <a:pt x="15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</p:grpSp>
      <p:sp>
        <p:nvSpPr>
          <p:cNvPr id="2112" name="Google Shape;2112;p35"/>
          <p:cNvSpPr/>
          <p:nvPr/>
        </p:nvSpPr>
        <p:spPr>
          <a:xfrm>
            <a:off x="13660845" y="1711646"/>
            <a:ext cx="2473670" cy="979224"/>
          </a:xfrm>
          <a:custGeom>
            <a:avLst/>
            <a:gdLst/>
            <a:ahLst/>
            <a:cxnLst/>
            <a:rect l="l" t="t" r="r" b="b"/>
            <a:pathLst>
              <a:path w="36083" h="14031" extrusionOk="0">
                <a:moveTo>
                  <a:pt x="18007" y="0"/>
                </a:moveTo>
                <a:cubicBezTo>
                  <a:pt x="15994" y="0"/>
                  <a:pt x="14021" y="912"/>
                  <a:pt x="12749" y="2604"/>
                </a:cubicBezTo>
                <a:cubicBezTo>
                  <a:pt x="12302" y="3196"/>
                  <a:pt x="11957" y="3864"/>
                  <a:pt x="11732" y="4571"/>
                </a:cubicBezTo>
                <a:cubicBezTo>
                  <a:pt x="11672" y="4757"/>
                  <a:pt x="11622" y="4945"/>
                  <a:pt x="11581" y="5134"/>
                </a:cubicBezTo>
                <a:cubicBezTo>
                  <a:pt x="11547" y="5292"/>
                  <a:pt x="11570" y="5420"/>
                  <a:pt x="11435" y="5420"/>
                </a:cubicBezTo>
                <a:cubicBezTo>
                  <a:pt x="11415" y="5420"/>
                  <a:pt x="11391" y="5417"/>
                  <a:pt x="11363" y="5411"/>
                </a:cubicBezTo>
                <a:cubicBezTo>
                  <a:pt x="11163" y="5370"/>
                  <a:pt x="10965" y="5248"/>
                  <a:pt x="10766" y="5189"/>
                </a:cubicBezTo>
                <a:cubicBezTo>
                  <a:pt x="10552" y="5127"/>
                  <a:pt x="10335" y="5083"/>
                  <a:pt x="10116" y="5053"/>
                </a:cubicBezTo>
                <a:cubicBezTo>
                  <a:pt x="9899" y="5022"/>
                  <a:pt x="9681" y="5007"/>
                  <a:pt x="9464" y="5007"/>
                </a:cubicBezTo>
                <a:cubicBezTo>
                  <a:pt x="8125" y="5007"/>
                  <a:pt x="6822" y="5578"/>
                  <a:pt x="5937" y="6609"/>
                </a:cubicBezTo>
                <a:cubicBezTo>
                  <a:pt x="5452" y="7174"/>
                  <a:pt x="5202" y="7782"/>
                  <a:pt x="4945" y="8468"/>
                </a:cubicBezTo>
                <a:cubicBezTo>
                  <a:pt x="4808" y="8829"/>
                  <a:pt x="4418" y="8774"/>
                  <a:pt x="4092" y="8842"/>
                </a:cubicBezTo>
                <a:cubicBezTo>
                  <a:pt x="3738" y="8914"/>
                  <a:pt x="3396" y="9036"/>
                  <a:pt x="3068" y="9191"/>
                </a:cubicBezTo>
                <a:cubicBezTo>
                  <a:pt x="1829" y="9775"/>
                  <a:pt x="851" y="10920"/>
                  <a:pt x="456" y="12232"/>
                </a:cubicBezTo>
                <a:cubicBezTo>
                  <a:pt x="312" y="12705"/>
                  <a:pt x="1" y="13789"/>
                  <a:pt x="681" y="13988"/>
                </a:cubicBezTo>
                <a:cubicBezTo>
                  <a:pt x="727" y="14014"/>
                  <a:pt x="782" y="14030"/>
                  <a:pt x="848" y="14030"/>
                </a:cubicBezTo>
                <a:lnTo>
                  <a:pt x="35235" y="14030"/>
                </a:lnTo>
                <a:cubicBezTo>
                  <a:pt x="35301" y="14030"/>
                  <a:pt x="35357" y="14014"/>
                  <a:pt x="35402" y="13988"/>
                </a:cubicBezTo>
                <a:cubicBezTo>
                  <a:pt x="36082" y="13789"/>
                  <a:pt x="35770" y="12705"/>
                  <a:pt x="35627" y="12232"/>
                </a:cubicBezTo>
                <a:cubicBezTo>
                  <a:pt x="35232" y="10920"/>
                  <a:pt x="34255" y="9775"/>
                  <a:pt x="33015" y="9191"/>
                </a:cubicBezTo>
                <a:cubicBezTo>
                  <a:pt x="32687" y="9036"/>
                  <a:pt x="32345" y="8914"/>
                  <a:pt x="31990" y="8842"/>
                </a:cubicBezTo>
                <a:cubicBezTo>
                  <a:pt x="31664" y="8774"/>
                  <a:pt x="31274" y="8829"/>
                  <a:pt x="31138" y="8468"/>
                </a:cubicBezTo>
                <a:cubicBezTo>
                  <a:pt x="30881" y="7782"/>
                  <a:pt x="30631" y="7174"/>
                  <a:pt x="30146" y="6609"/>
                </a:cubicBezTo>
                <a:cubicBezTo>
                  <a:pt x="29263" y="5578"/>
                  <a:pt x="27958" y="5007"/>
                  <a:pt x="26619" y="5007"/>
                </a:cubicBezTo>
                <a:cubicBezTo>
                  <a:pt x="26402" y="5007"/>
                  <a:pt x="26184" y="5022"/>
                  <a:pt x="25967" y="5053"/>
                </a:cubicBezTo>
                <a:cubicBezTo>
                  <a:pt x="25747" y="5083"/>
                  <a:pt x="25531" y="5127"/>
                  <a:pt x="25317" y="5189"/>
                </a:cubicBezTo>
                <a:cubicBezTo>
                  <a:pt x="25118" y="5248"/>
                  <a:pt x="24920" y="5370"/>
                  <a:pt x="24720" y="5411"/>
                </a:cubicBezTo>
                <a:cubicBezTo>
                  <a:pt x="24692" y="5417"/>
                  <a:pt x="24668" y="5420"/>
                  <a:pt x="24648" y="5420"/>
                </a:cubicBezTo>
                <a:cubicBezTo>
                  <a:pt x="24513" y="5420"/>
                  <a:pt x="24535" y="5292"/>
                  <a:pt x="24502" y="5134"/>
                </a:cubicBezTo>
                <a:cubicBezTo>
                  <a:pt x="24461" y="4945"/>
                  <a:pt x="24411" y="4757"/>
                  <a:pt x="24353" y="4571"/>
                </a:cubicBezTo>
                <a:cubicBezTo>
                  <a:pt x="24126" y="3864"/>
                  <a:pt x="23780" y="3196"/>
                  <a:pt x="23334" y="2604"/>
                </a:cubicBezTo>
                <a:cubicBezTo>
                  <a:pt x="22062" y="912"/>
                  <a:pt x="20089" y="0"/>
                  <a:pt x="18077" y="0"/>
                </a:cubicBezTo>
                <a:cubicBezTo>
                  <a:pt x="18066" y="0"/>
                  <a:pt x="18054" y="1"/>
                  <a:pt x="18042" y="1"/>
                </a:cubicBezTo>
                <a:cubicBezTo>
                  <a:pt x="18031" y="1"/>
                  <a:pt x="18019" y="0"/>
                  <a:pt x="1800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/>
          </a:p>
        </p:txBody>
      </p:sp>
      <p:sp>
        <p:nvSpPr>
          <p:cNvPr id="2113" name="Google Shape;2113;p35"/>
          <p:cNvSpPr/>
          <p:nvPr/>
        </p:nvSpPr>
        <p:spPr>
          <a:xfrm>
            <a:off x="3054482" y="83541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/>
          </a:p>
        </p:txBody>
      </p:sp>
      <p:sp>
        <p:nvSpPr>
          <p:cNvPr id="2114" name="Google Shape;2114;p35"/>
          <p:cNvSpPr/>
          <p:nvPr/>
        </p:nvSpPr>
        <p:spPr>
          <a:xfrm>
            <a:off x="15976382" y="14281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>
              <a:solidFill>
                <a:srgbClr val="FF70BA"/>
              </a:solidFill>
            </a:endParaRPr>
          </a:p>
        </p:txBody>
      </p:sp>
      <p:sp>
        <p:nvSpPr>
          <p:cNvPr id="2115" name="Google Shape;2115;p35"/>
          <p:cNvSpPr/>
          <p:nvPr/>
        </p:nvSpPr>
        <p:spPr>
          <a:xfrm>
            <a:off x="15455182" y="80789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/>
          </a:p>
        </p:txBody>
      </p:sp>
      <p:grpSp>
        <p:nvGrpSpPr>
          <p:cNvPr id="2116" name="Google Shape;2116;p35"/>
          <p:cNvGrpSpPr/>
          <p:nvPr/>
        </p:nvGrpSpPr>
        <p:grpSpPr>
          <a:xfrm rot="1315589">
            <a:off x="791704" y="178871"/>
            <a:ext cx="1805192" cy="3169602"/>
            <a:chOff x="2332850" y="1508965"/>
            <a:chExt cx="495799" cy="870474"/>
          </a:xfrm>
        </p:grpSpPr>
        <p:sp>
          <p:nvSpPr>
            <p:cNvPr id="2117" name="Google Shape;2117;p35"/>
            <p:cNvSpPr/>
            <p:nvPr/>
          </p:nvSpPr>
          <p:spPr>
            <a:xfrm>
              <a:off x="2347410" y="1709183"/>
              <a:ext cx="467748" cy="569138"/>
            </a:xfrm>
            <a:custGeom>
              <a:avLst/>
              <a:gdLst/>
              <a:ahLst/>
              <a:cxnLst/>
              <a:rect l="l" t="t" r="r" b="b"/>
              <a:pathLst>
                <a:path w="8770" h="10671" extrusionOk="0">
                  <a:moveTo>
                    <a:pt x="4336" y="1"/>
                  </a:moveTo>
                  <a:cubicBezTo>
                    <a:pt x="4096" y="1"/>
                    <a:pt x="3869" y="8"/>
                    <a:pt x="3774" y="23"/>
                  </a:cubicBezTo>
                  <a:cubicBezTo>
                    <a:pt x="3116" y="126"/>
                    <a:pt x="2471" y="296"/>
                    <a:pt x="1881" y="622"/>
                  </a:cubicBezTo>
                  <a:cubicBezTo>
                    <a:pt x="1050" y="1081"/>
                    <a:pt x="456" y="1815"/>
                    <a:pt x="217" y="2738"/>
                  </a:cubicBezTo>
                  <a:cubicBezTo>
                    <a:pt x="95" y="3209"/>
                    <a:pt x="43" y="3707"/>
                    <a:pt x="20" y="4193"/>
                  </a:cubicBezTo>
                  <a:cubicBezTo>
                    <a:pt x="1" y="4646"/>
                    <a:pt x="18" y="5111"/>
                    <a:pt x="119" y="5555"/>
                  </a:cubicBezTo>
                  <a:cubicBezTo>
                    <a:pt x="226" y="6023"/>
                    <a:pt x="438" y="6457"/>
                    <a:pt x="759" y="6815"/>
                  </a:cubicBezTo>
                  <a:cubicBezTo>
                    <a:pt x="1053" y="7143"/>
                    <a:pt x="1424" y="7390"/>
                    <a:pt x="1768" y="7662"/>
                  </a:cubicBezTo>
                  <a:cubicBezTo>
                    <a:pt x="2542" y="8276"/>
                    <a:pt x="3029" y="9149"/>
                    <a:pt x="3040" y="10149"/>
                  </a:cubicBezTo>
                  <a:cubicBezTo>
                    <a:pt x="3040" y="10202"/>
                    <a:pt x="3052" y="10250"/>
                    <a:pt x="3070" y="10290"/>
                  </a:cubicBezTo>
                  <a:cubicBezTo>
                    <a:pt x="3070" y="10294"/>
                    <a:pt x="3068" y="10298"/>
                    <a:pt x="3068" y="10301"/>
                  </a:cubicBezTo>
                  <a:cubicBezTo>
                    <a:pt x="3072" y="10391"/>
                    <a:pt x="3102" y="10487"/>
                    <a:pt x="3171" y="10551"/>
                  </a:cubicBezTo>
                  <a:cubicBezTo>
                    <a:pt x="3234" y="10611"/>
                    <a:pt x="3321" y="10657"/>
                    <a:pt x="3409" y="10657"/>
                  </a:cubicBezTo>
                  <a:cubicBezTo>
                    <a:pt x="3413" y="10657"/>
                    <a:pt x="3416" y="10657"/>
                    <a:pt x="3419" y="10657"/>
                  </a:cubicBezTo>
                  <a:cubicBezTo>
                    <a:pt x="3726" y="10638"/>
                    <a:pt x="4030" y="10618"/>
                    <a:pt x="4335" y="10601"/>
                  </a:cubicBezTo>
                  <a:cubicBezTo>
                    <a:pt x="4339" y="10601"/>
                    <a:pt x="4342" y="10601"/>
                    <a:pt x="4346" y="10599"/>
                  </a:cubicBezTo>
                  <a:cubicBezTo>
                    <a:pt x="4348" y="10601"/>
                    <a:pt x="4353" y="10601"/>
                    <a:pt x="4355" y="10601"/>
                  </a:cubicBezTo>
                  <a:cubicBezTo>
                    <a:pt x="4661" y="10622"/>
                    <a:pt x="4964" y="10647"/>
                    <a:pt x="5269" y="10670"/>
                  </a:cubicBezTo>
                  <a:cubicBezTo>
                    <a:pt x="5274" y="10670"/>
                    <a:pt x="5279" y="10670"/>
                    <a:pt x="5284" y="10670"/>
                  </a:cubicBezTo>
                  <a:cubicBezTo>
                    <a:pt x="5372" y="10670"/>
                    <a:pt x="5457" y="10624"/>
                    <a:pt x="5521" y="10567"/>
                  </a:cubicBezTo>
                  <a:cubicBezTo>
                    <a:pt x="5590" y="10505"/>
                    <a:pt x="5622" y="10407"/>
                    <a:pt x="5625" y="10317"/>
                  </a:cubicBezTo>
                  <a:cubicBezTo>
                    <a:pt x="5627" y="10315"/>
                    <a:pt x="5625" y="10310"/>
                    <a:pt x="5625" y="10308"/>
                  </a:cubicBezTo>
                  <a:cubicBezTo>
                    <a:pt x="5645" y="10267"/>
                    <a:pt x="5655" y="10220"/>
                    <a:pt x="5655" y="10166"/>
                  </a:cubicBezTo>
                  <a:cubicBezTo>
                    <a:pt x="5682" y="9167"/>
                    <a:pt x="6180" y="8300"/>
                    <a:pt x="6962" y="7696"/>
                  </a:cubicBezTo>
                  <a:cubicBezTo>
                    <a:pt x="7309" y="7428"/>
                    <a:pt x="7683" y="7187"/>
                    <a:pt x="7980" y="6863"/>
                  </a:cubicBezTo>
                  <a:cubicBezTo>
                    <a:pt x="8308" y="6511"/>
                    <a:pt x="8526" y="6078"/>
                    <a:pt x="8640" y="5612"/>
                  </a:cubicBezTo>
                  <a:cubicBezTo>
                    <a:pt x="8746" y="5169"/>
                    <a:pt x="8769" y="4705"/>
                    <a:pt x="8755" y="4251"/>
                  </a:cubicBezTo>
                  <a:cubicBezTo>
                    <a:pt x="8739" y="3766"/>
                    <a:pt x="8696" y="3268"/>
                    <a:pt x="8579" y="2794"/>
                  </a:cubicBezTo>
                  <a:cubicBezTo>
                    <a:pt x="8353" y="1866"/>
                    <a:pt x="7768" y="1127"/>
                    <a:pt x="6942" y="656"/>
                  </a:cubicBezTo>
                  <a:cubicBezTo>
                    <a:pt x="6357" y="322"/>
                    <a:pt x="5714" y="143"/>
                    <a:pt x="5057" y="32"/>
                  </a:cubicBezTo>
                  <a:cubicBezTo>
                    <a:pt x="4941" y="11"/>
                    <a:pt x="4629" y="1"/>
                    <a:pt x="433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18" name="Google Shape;2118;p35"/>
            <p:cNvSpPr/>
            <p:nvPr/>
          </p:nvSpPr>
          <p:spPr>
            <a:xfrm>
              <a:off x="2516587" y="2272290"/>
              <a:ext cx="132964" cy="96323"/>
            </a:xfrm>
            <a:custGeom>
              <a:avLst/>
              <a:gdLst/>
              <a:ahLst/>
              <a:cxnLst/>
              <a:rect l="l" t="t" r="r" b="b"/>
              <a:pathLst>
                <a:path w="2493" h="1806" extrusionOk="0">
                  <a:moveTo>
                    <a:pt x="454" y="0"/>
                  </a:moveTo>
                  <a:cubicBezTo>
                    <a:pt x="244" y="0"/>
                    <a:pt x="1" y="191"/>
                    <a:pt x="26" y="422"/>
                  </a:cubicBezTo>
                  <a:cubicBezTo>
                    <a:pt x="31" y="459"/>
                    <a:pt x="36" y="496"/>
                    <a:pt x="42" y="535"/>
                  </a:cubicBezTo>
                  <a:cubicBezTo>
                    <a:pt x="19" y="604"/>
                    <a:pt x="15" y="684"/>
                    <a:pt x="42" y="774"/>
                  </a:cubicBezTo>
                  <a:cubicBezTo>
                    <a:pt x="82" y="918"/>
                    <a:pt x="144" y="1051"/>
                    <a:pt x="222" y="1173"/>
                  </a:cubicBezTo>
                  <a:cubicBezTo>
                    <a:pt x="380" y="1512"/>
                    <a:pt x="641" y="1777"/>
                    <a:pt x="1059" y="1802"/>
                  </a:cubicBezTo>
                  <a:cubicBezTo>
                    <a:pt x="1080" y="1803"/>
                    <a:pt x="1101" y="1804"/>
                    <a:pt x="1122" y="1804"/>
                  </a:cubicBezTo>
                  <a:cubicBezTo>
                    <a:pt x="1160" y="1804"/>
                    <a:pt x="1198" y="1802"/>
                    <a:pt x="1236" y="1799"/>
                  </a:cubicBezTo>
                  <a:cubicBezTo>
                    <a:pt x="1278" y="1803"/>
                    <a:pt x="1320" y="1805"/>
                    <a:pt x="1363" y="1805"/>
                  </a:cubicBezTo>
                  <a:cubicBezTo>
                    <a:pt x="1380" y="1805"/>
                    <a:pt x="1396" y="1805"/>
                    <a:pt x="1413" y="1804"/>
                  </a:cubicBezTo>
                  <a:cubicBezTo>
                    <a:pt x="1831" y="1786"/>
                    <a:pt x="2095" y="1522"/>
                    <a:pt x="2257" y="1186"/>
                  </a:cubicBezTo>
                  <a:cubicBezTo>
                    <a:pt x="2338" y="1065"/>
                    <a:pt x="2402" y="932"/>
                    <a:pt x="2445" y="790"/>
                  </a:cubicBezTo>
                  <a:cubicBezTo>
                    <a:pt x="2471" y="702"/>
                    <a:pt x="2469" y="620"/>
                    <a:pt x="2448" y="551"/>
                  </a:cubicBezTo>
                  <a:cubicBezTo>
                    <a:pt x="2453" y="514"/>
                    <a:pt x="2459" y="475"/>
                    <a:pt x="2464" y="438"/>
                  </a:cubicBezTo>
                  <a:cubicBezTo>
                    <a:pt x="2492" y="207"/>
                    <a:pt x="2253" y="14"/>
                    <a:pt x="2042" y="11"/>
                  </a:cubicBezTo>
                  <a:cubicBezTo>
                    <a:pt x="2039" y="11"/>
                    <a:pt x="2036" y="11"/>
                    <a:pt x="2033" y="11"/>
                  </a:cubicBezTo>
                  <a:cubicBezTo>
                    <a:pt x="1961" y="11"/>
                    <a:pt x="1900" y="30"/>
                    <a:pt x="1846" y="58"/>
                  </a:cubicBezTo>
                  <a:cubicBezTo>
                    <a:pt x="1804" y="44"/>
                    <a:pt x="1761" y="37"/>
                    <a:pt x="1717" y="37"/>
                  </a:cubicBezTo>
                  <a:cubicBezTo>
                    <a:pt x="1623" y="37"/>
                    <a:pt x="1525" y="73"/>
                    <a:pt x="1438" y="160"/>
                  </a:cubicBezTo>
                  <a:cubicBezTo>
                    <a:pt x="1383" y="216"/>
                    <a:pt x="1316" y="262"/>
                    <a:pt x="1247" y="296"/>
                  </a:cubicBezTo>
                  <a:cubicBezTo>
                    <a:pt x="1176" y="262"/>
                    <a:pt x="1110" y="214"/>
                    <a:pt x="1055" y="158"/>
                  </a:cubicBezTo>
                  <a:cubicBezTo>
                    <a:pt x="967" y="67"/>
                    <a:pt x="868" y="30"/>
                    <a:pt x="772" y="30"/>
                  </a:cubicBezTo>
                  <a:cubicBezTo>
                    <a:pt x="730" y="30"/>
                    <a:pt x="689" y="37"/>
                    <a:pt x="649" y="50"/>
                  </a:cubicBezTo>
                  <a:cubicBezTo>
                    <a:pt x="594" y="20"/>
                    <a:pt x="529" y="0"/>
                    <a:pt x="454" y="0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19" name="Google Shape;2119;p35"/>
            <p:cNvSpPr/>
            <p:nvPr/>
          </p:nvSpPr>
          <p:spPr>
            <a:xfrm>
              <a:off x="2540908" y="1888227"/>
              <a:ext cx="89816" cy="406413"/>
            </a:xfrm>
            <a:custGeom>
              <a:avLst/>
              <a:gdLst/>
              <a:ahLst/>
              <a:cxnLst/>
              <a:rect l="l" t="t" r="r" b="b"/>
              <a:pathLst>
                <a:path w="1684" h="7620" extrusionOk="0">
                  <a:moveTo>
                    <a:pt x="1044" y="288"/>
                  </a:moveTo>
                  <a:cubicBezTo>
                    <a:pt x="1141" y="288"/>
                    <a:pt x="1232" y="333"/>
                    <a:pt x="1290" y="439"/>
                  </a:cubicBezTo>
                  <a:cubicBezTo>
                    <a:pt x="1413" y="664"/>
                    <a:pt x="1296" y="926"/>
                    <a:pt x="1186" y="1128"/>
                  </a:cubicBezTo>
                  <a:cubicBezTo>
                    <a:pt x="1053" y="1369"/>
                    <a:pt x="902" y="1598"/>
                    <a:pt x="753" y="1828"/>
                  </a:cubicBezTo>
                  <a:cubicBezTo>
                    <a:pt x="737" y="1810"/>
                    <a:pt x="723" y="1794"/>
                    <a:pt x="707" y="1777"/>
                  </a:cubicBezTo>
                  <a:cubicBezTo>
                    <a:pt x="535" y="1576"/>
                    <a:pt x="482" y="1381"/>
                    <a:pt x="512" y="1117"/>
                  </a:cubicBezTo>
                  <a:cubicBezTo>
                    <a:pt x="539" y="873"/>
                    <a:pt x="587" y="563"/>
                    <a:pt x="783" y="393"/>
                  </a:cubicBezTo>
                  <a:cubicBezTo>
                    <a:pt x="859" y="327"/>
                    <a:pt x="954" y="288"/>
                    <a:pt x="1044" y="288"/>
                  </a:cubicBezTo>
                  <a:close/>
                  <a:moveTo>
                    <a:pt x="1046" y="0"/>
                  </a:moveTo>
                  <a:cubicBezTo>
                    <a:pt x="593" y="0"/>
                    <a:pt x="347" y="446"/>
                    <a:pt x="270" y="841"/>
                  </a:cubicBezTo>
                  <a:cubicBezTo>
                    <a:pt x="224" y="1084"/>
                    <a:pt x="185" y="1350"/>
                    <a:pt x="266" y="1589"/>
                  </a:cubicBezTo>
                  <a:cubicBezTo>
                    <a:pt x="330" y="1780"/>
                    <a:pt x="463" y="1929"/>
                    <a:pt x="597" y="2074"/>
                  </a:cubicBezTo>
                  <a:cubicBezTo>
                    <a:pt x="542" y="2163"/>
                    <a:pt x="489" y="2252"/>
                    <a:pt x="440" y="2344"/>
                  </a:cubicBezTo>
                  <a:cubicBezTo>
                    <a:pt x="209" y="2767"/>
                    <a:pt x="75" y="3210"/>
                    <a:pt x="41" y="3694"/>
                  </a:cubicBezTo>
                  <a:cubicBezTo>
                    <a:pt x="0" y="4302"/>
                    <a:pt x="41" y="4922"/>
                    <a:pt x="52" y="5532"/>
                  </a:cubicBezTo>
                  <a:cubicBezTo>
                    <a:pt x="60" y="6115"/>
                    <a:pt x="37" y="6714"/>
                    <a:pt x="188" y="7281"/>
                  </a:cubicBezTo>
                  <a:cubicBezTo>
                    <a:pt x="207" y="7351"/>
                    <a:pt x="262" y="7382"/>
                    <a:pt x="319" y="7382"/>
                  </a:cubicBezTo>
                  <a:cubicBezTo>
                    <a:pt x="403" y="7382"/>
                    <a:pt x="490" y="7313"/>
                    <a:pt x="463" y="7208"/>
                  </a:cubicBezTo>
                  <a:cubicBezTo>
                    <a:pt x="310" y="6643"/>
                    <a:pt x="342" y="6042"/>
                    <a:pt x="333" y="5464"/>
                  </a:cubicBezTo>
                  <a:cubicBezTo>
                    <a:pt x="323" y="4887"/>
                    <a:pt x="287" y="4304"/>
                    <a:pt x="323" y="3728"/>
                  </a:cubicBezTo>
                  <a:cubicBezTo>
                    <a:pt x="355" y="3203"/>
                    <a:pt x="530" y="2748"/>
                    <a:pt x="791" y="2303"/>
                  </a:cubicBezTo>
                  <a:cubicBezTo>
                    <a:pt x="1044" y="2654"/>
                    <a:pt x="1145" y="3076"/>
                    <a:pt x="1182" y="3513"/>
                  </a:cubicBezTo>
                  <a:cubicBezTo>
                    <a:pt x="1294" y="4816"/>
                    <a:pt x="1166" y="6163"/>
                    <a:pt x="911" y="7440"/>
                  </a:cubicBezTo>
                  <a:cubicBezTo>
                    <a:pt x="890" y="7548"/>
                    <a:pt x="980" y="7620"/>
                    <a:pt x="1063" y="7620"/>
                  </a:cubicBezTo>
                  <a:cubicBezTo>
                    <a:pt x="1117" y="7620"/>
                    <a:pt x="1168" y="7589"/>
                    <a:pt x="1182" y="7518"/>
                  </a:cubicBezTo>
                  <a:cubicBezTo>
                    <a:pt x="1395" y="6457"/>
                    <a:pt x="1503" y="5378"/>
                    <a:pt x="1496" y="4295"/>
                  </a:cubicBezTo>
                  <a:cubicBezTo>
                    <a:pt x="1492" y="3825"/>
                    <a:pt x="1483" y="3341"/>
                    <a:pt x="1368" y="2882"/>
                  </a:cubicBezTo>
                  <a:cubicBezTo>
                    <a:pt x="1319" y="2691"/>
                    <a:pt x="1248" y="2501"/>
                    <a:pt x="1152" y="2328"/>
                  </a:cubicBezTo>
                  <a:cubicBezTo>
                    <a:pt x="1094" y="2225"/>
                    <a:pt x="1024" y="2135"/>
                    <a:pt x="948" y="2048"/>
                  </a:cubicBezTo>
                  <a:cubicBezTo>
                    <a:pt x="1195" y="1679"/>
                    <a:pt x="1494" y="1298"/>
                    <a:pt x="1595" y="875"/>
                  </a:cubicBezTo>
                  <a:cubicBezTo>
                    <a:pt x="1684" y="506"/>
                    <a:pt x="1519" y="26"/>
                    <a:pt x="1083" y="1"/>
                  </a:cubicBezTo>
                  <a:cubicBezTo>
                    <a:pt x="1071" y="0"/>
                    <a:pt x="1058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20" name="Google Shape;2120;p35"/>
            <p:cNvSpPr/>
            <p:nvPr/>
          </p:nvSpPr>
          <p:spPr>
            <a:xfrm>
              <a:off x="2485120" y="2193675"/>
              <a:ext cx="205233" cy="132004"/>
            </a:xfrm>
            <a:custGeom>
              <a:avLst/>
              <a:gdLst/>
              <a:ahLst/>
              <a:cxnLst/>
              <a:rect l="l" t="t" r="r" b="b"/>
              <a:pathLst>
                <a:path w="3848" h="2475" extrusionOk="0">
                  <a:moveTo>
                    <a:pt x="2832" y="0"/>
                  </a:moveTo>
                  <a:cubicBezTo>
                    <a:pt x="2601" y="0"/>
                    <a:pt x="2367" y="24"/>
                    <a:pt x="2189" y="24"/>
                  </a:cubicBezTo>
                  <a:cubicBezTo>
                    <a:pt x="1946" y="24"/>
                    <a:pt x="1702" y="22"/>
                    <a:pt x="1459" y="22"/>
                  </a:cubicBezTo>
                  <a:cubicBezTo>
                    <a:pt x="1144" y="22"/>
                    <a:pt x="830" y="25"/>
                    <a:pt x="516" y="37"/>
                  </a:cubicBezTo>
                  <a:cubicBezTo>
                    <a:pt x="190" y="51"/>
                    <a:pt x="38" y="327"/>
                    <a:pt x="59" y="577"/>
                  </a:cubicBezTo>
                  <a:cubicBezTo>
                    <a:pt x="59" y="588"/>
                    <a:pt x="59" y="597"/>
                    <a:pt x="61" y="606"/>
                  </a:cubicBezTo>
                  <a:cubicBezTo>
                    <a:pt x="57" y="643"/>
                    <a:pt x="54" y="678"/>
                    <a:pt x="49" y="716"/>
                  </a:cubicBezTo>
                  <a:cubicBezTo>
                    <a:pt x="20" y="999"/>
                    <a:pt x="1" y="1281"/>
                    <a:pt x="38" y="1525"/>
                  </a:cubicBezTo>
                  <a:cubicBezTo>
                    <a:pt x="40" y="1587"/>
                    <a:pt x="43" y="1646"/>
                    <a:pt x="52" y="1704"/>
                  </a:cubicBezTo>
                  <a:cubicBezTo>
                    <a:pt x="57" y="1754"/>
                    <a:pt x="64" y="1802"/>
                    <a:pt x="75" y="1850"/>
                  </a:cubicBezTo>
                  <a:cubicBezTo>
                    <a:pt x="82" y="1883"/>
                    <a:pt x="91" y="1915"/>
                    <a:pt x="100" y="1947"/>
                  </a:cubicBezTo>
                  <a:cubicBezTo>
                    <a:pt x="155" y="2126"/>
                    <a:pt x="318" y="2282"/>
                    <a:pt x="511" y="2296"/>
                  </a:cubicBezTo>
                  <a:cubicBezTo>
                    <a:pt x="546" y="2309"/>
                    <a:pt x="585" y="2323"/>
                    <a:pt x="628" y="2330"/>
                  </a:cubicBezTo>
                  <a:cubicBezTo>
                    <a:pt x="1155" y="2414"/>
                    <a:pt x="1683" y="2474"/>
                    <a:pt x="2216" y="2474"/>
                  </a:cubicBezTo>
                  <a:cubicBezTo>
                    <a:pt x="2246" y="2474"/>
                    <a:pt x="2275" y="2474"/>
                    <a:pt x="2304" y="2473"/>
                  </a:cubicBezTo>
                  <a:cubicBezTo>
                    <a:pt x="2335" y="2473"/>
                    <a:pt x="2366" y="2473"/>
                    <a:pt x="2397" y="2473"/>
                  </a:cubicBezTo>
                  <a:cubicBezTo>
                    <a:pt x="2446" y="2473"/>
                    <a:pt x="2496" y="2473"/>
                    <a:pt x="2546" y="2473"/>
                  </a:cubicBezTo>
                  <a:cubicBezTo>
                    <a:pt x="2872" y="2473"/>
                    <a:pt x="3230" y="2461"/>
                    <a:pt x="3479" y="2271"/>
                  </a:cubicBezTo>
                  <a:cubicBezTo>
                    <a:pt x="3582" y="2192"/>
                    <a:pt x="3664" y="2069"/>
                    <a:pt x="3722" y="1919"/>
                  </a:cubicBezTo>
                  <a:cubicBezTo>
                    <a:pt x="3742" y="1869"/>
                    <a:pt x="3759" y="1818"/>
                    <a:pt x="3773" y="1765"/>
                  </a:cubicBezTo>
                  <a:cubicBezTo>
                    <a:pt x="3816" y="1612"/>
                    <a:pt x="3835" y="1442"/>
                    <a:pt x="3835" y="1272"/>
                  </a:cubicBezTo>
                  <a:cubicBezTo>
                    <a:pt x="3848" y="1107"/>
                    <a:pt x="3841" y="939"/>
                    <a:pt x="3814" y="779"/>
                  </a:cubicBezTo>
                  <a:cubicBezTo>
                    <a:pt x="3807" y="737"/>
                    <a:pt x="3800" y="694"/>
                    <a:pt x="3789" y="654"/>
                  </a:cubicBezTo>
                  <a:cubicBezTo>
                    <a:pt x="3729" y="423"/>
                    <a:pt x="3621" y="228"/>
                    <a:pt x="3460" y="127"/>
                  </a:cubicBezTo>
                  <a:cubicBezTo>
                    <a:pt x="3298" y="25"/>
                    <a:pt x="3067" y="0"/>
                    <a:pt x="283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21" name="Google Shape;2121;p35"/>
            <p:cNvSpPr/>
            <p:nvPr/>
          </p:nvSpPr>
          <p:spPr>
            <a:xfrm>
              <a:off x="2485120" y="2231222"/>
              <a:ext cx="205233" cy="56588"/>
            </a:xfrm>
            <a:custGeom>
              <a:avLst/>
              <a:gdLst/>
              <a:ahLst/>
              <a:cxnLst/>
              <a:rect l="l" t="t" r="r" b="b"/>
              <a:pathLst>
                <a:path w="3848" h="1061" extrusionOk="0">
                  <a:moveTo>
                    <a:pt x="1008" y="0"/>
                  </a:moveTo>
                  <a:cubicBezTo>
                    <a:pt x="688" y="0"/>
                    <a:pt x="368" y="4"/>
                    <a:pt x="49" y="12"/>
                  </a:cubicBezTo>
                  <a:cubicBezTo>
                    <a:pt x="20" y="295"/>
                    <a:pt x="1" y="577"/>
                    <a:pt x="38" y="821"/>
                  </a:cubicBezTo>
                  <a:cubicBezTo>
                    <a:pt x="40" y="883"/>
                    <a:pt x="43" y="942"/>
                    <a:pt x="52" y="1000"/>
                  </a:cubicBezTo>
                  <a:cubicBezTo>
                    <a:pt x="414" y="988"/>
                    <a:pt x="777" y="983"/>
                    <a:pt x="1141" y="983"/>
                  </a:cubicBezTo>
                  <a:cubicBezTo>
                    <a:pt x="2017" y="983"/>
                    <a:pt x="2898" y="1014"/>
                    <a:pt x="3773" y="1061"/>
                  </a:cubicBezTo>
                  <a:cubicBezTo>
                    <a:pt x="3816" y="908"/>
                    <a:pt x="3835" y="738"/>
                    <a:pt x="3835" y="568"/>
                  </a:cubicBezTo>
                  <a:cubicBezTo>
                    <a:pt x="3848" y="403"/>
                    <a:pt x="3841" y="235"/>
                    <a:pt x="3814" y="75"/>
                  </a:cubicBezTo>
                  <a:cubicBezTo>
                    <a:pt x="2878" y="30"/>
                    <a:pt x="1942" y="0"/>
                    <a:pt x="100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22" name="Google Shape;2122;p35"/>
            <p:cNvSpPr/>
            <p:nvPr/>
          </p:nvSpPr>
          <p:spPr>
            <a:xfrm>
              <a:off x="2697711" y="1935802"/>
              <a:ext cx="130937" cy="210247"/>
            </a:xfrm>
            <a:custGeom>
              <a:avLst/>
              <a:gdLst/>
              <a:ahLst/>
              <a:cxnLst/>
              <a:rect l="l" t="t" r="r" b="b"/>
              <a:pathLst>
                <a:path w="2455" h="3942" extrusionOk="0">
                  <a:moveTo>
                    <a:pt x="2139" y="0"/>
                  </a:moveTo>
                  <a:cubicBezTo>
                    <a:pt x="2119" y="0"/>
                    <a:pt x="2099" y="2"/>
                    <a:pt x="2081" y="7"/>
                  </a:cubicBezTo>
                  <a:cubicBezTo>
                    <a:pt x="1946" y="43"/>
                    <a:pt x="1886" y="176"/>
                    <a:pt x="1910" y="305"/>
                  </a:cubicBezTo>
                  <a:cubicBezTo>
                    <a:pt x="1974" y="663"/>
                    <a:pt x="1884" y="1025"/>
                    <a:pt x="1765" y="1363"/>
                  </a:cubicBezTo>
                  <a:cubicBezTo>
                    <a:pt x="1655" y="1680"/>
                    <a:pt x="1537" y="2035"/>
                    <a:pt x="1333" y="2306"/>
                  </a:cubicBezTo>
                  <a:cubicBezTo>
                    <a:pt x="977" y="2783"/>
                    <a:pt x="413" y="3050"/>
                    <a:pt x="110" y="3576"/>
                  </a:cubicBezTo>
                  <a:cubicBezTo>
                    <a:pt x="0" y="3765"/>
                    <a:pt x="169" y="3942"/>
                    <a:pt x="334" y="3942"/>
                  </a:cubicBezTo>
                  <a:cubicBezTo>
                    <a:pt x="407" y="3942"/>
                    <a:pt x="479" y="3907"/>
                    <a:pt x="526" y="3825"/>
                  </a:cubicBezTo>
                  <a:cubicBezTo>
                    <a:pt x="844" y="3277"/>
                    <a:pt x="1473" y="3004"/>
                    <a:pt x="1811" y="2467"/>
                  </a:cubicBezTo>
                  <a:cubicBezTo>
                    <a:pt x="1910" y="2309"/>
                    <a:pt x="1980" y="2134"/>
                    <a:pt x="2050" y="1962"/>
                  </a:cubicBezTo>
                  <a:cubicBezTo>
                    <a:pt x="2127" y="1780"/>
                    <a:pt x="2201" y="1597"/>
                    <a:pt x="2263" y="1409"/>
                  </a:cubicBezTo>
                  <a:cubicBezTo>
                    <a:pt x="2394" y="1009"/>
                    <a:pt x="2454" y="596"/>
                    <a:pt x="2378" y="179"/>
                  </a:cubicBezTo>
                  <a:cubicBezTo>
                    <a:pt x="2359" y="70"/>
                    <a:pt x="2246" y="0"/>
                    <a:pt x="2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23" name="Google Shape;2123;p35"/>
            <p:cNvSpPr/>
            <p:nvPr/>
          </p:nvSpPr>
          <p:spPr>
            <a:xfrm>
              <a:off x="2727099" y="1748437"/>
              <a:ext cx="93710" cy="106563"/>
            </a:xfrm>
            <a:custGeom>
              <a:avLst/>
              <a:gdLst/>
              <a:ahLst/>
              <a:cxnLst/>
              <a:rect l="l" t="t" r="r" b="b"/>
              <a:pathLst>
                <a:path w="1757" h="1998" extrusionOk="0">
                  <a:moveTo>
                    <a:pt x="277" y="0"/>
                  </a:moveTo>
                  <a:cubicBezTo>
                    <a:pt x="192" y="0"/>
                    <a:pt x="104" y="44"/>
                    <a:pt x="64" y="120"/>
                  </a:cubicBezTo>
                  <a:cubicBezTo>
                    <a:pt x="0" y="239"/>
                    <a:pt x="36" y="377"/>
                    <a:pt x="149" y="451"/>
                  </a:cubicBezTo>
                  <a:cubicBezTo>
                    <a:pt x="213" y="494"/>
                    <a:pt x="277" y="538"/>
                    <a:pt x="339" y="586"/>
                  </a:cubicBezTo>
                  <a:cubicBezTo>
                    <a:pt x="344" y="591"/>
                    <a:pt x="353" y="598"/>
                    <a:pt x="358" y="602"/>
                  </a:cubicBezTo>
                  <a:cubicBezTo>
                    <a:pt x="372" y="614"/>
                    <a:pt x="388" y="627"/>
                    <a:pt x="403" y="639"/>
                  </a:cubicBezTo>
                  <a:cubicBezTo>
                    <a:pt x="433" y="666"/>
                    <a:pt x="463" y="690"/>
                    <a:pt x="493" y="719"/>
                  </a:cubicBezTo>
                  <a:cubicBezTo>
                    <a:pt x="608" y="825"/>
                    <a:pt x="716" y="940"/>
                    <a:pt x="815" y="1063"/>
                  </a:cubicBezTo>
                  <a:cubicBezTo>
                    <a:pt x="822" y="1071"/>
                    <a:pt x="830" y="1082"/>
                    <a:pt x="837" y="1091"/>
                  </a:cubicBezTo>
                  <a:cubicBezTo>
                    <a:pt x="836" y="1091"/>
                    <a:pt x="836" y="1090"/>
                    <a:pt x="836" y="1090"/>
                  </a:cubicBezTo>
                  <a:lnTo>
                    <a:pt x="836" y="1090"/>
                  </a:lnTo>
                  <a:cubicBezTo>
                    <a:pt x="837" y="1090"/>
                    <a:pt x="863" y="1126"/>
                    <a:pt x="863" y="1126"/>
                  </a:cubicBezTo>
                  <a:cubicBezTo>
                    <a:pt x="886" y="1158"/>
                    <a:pt x="909" y="1190"/>
                    <a:pt x="932" y="1224"/>
                  </a:cubicBezTo>
                  <a:cubicBezTo>
                    <a:pt x="973" y="1286"/>
                    <a:pt x="1012" y="1350"/>
                    <a:pt x="1049" y="1413"/>
                  </a:cubicBezTo>
                  <a:cubicBezTo>
                    <a:pt x="1088" y="1483"/>
                    <a:pt x="1126" y="1552"/>
                    <a:pt x="1159" y="1624"/>
                  </a:cubicBezTo>
                  <a:cubicBezTo>
                    <a:pt x="1177" y="1660"/>
                    <a:pt x="1193" y="1695"/>
                    <a:pt x="1207" y="1732"/>
                  </a:cubicBezTo>
                  <a:cubicBezTo>
                    <a:pt x="1209" y="1736"/>
                    <a:pt x="1211" y="1738"/>
                    <a:pt x="1211" y="1738"/>
                  </a:cubicBezTo>
                  <a:cubicBezTo>
                    <a:pt x="1212" y="1741"/>
                    <a:pt x="1212" y="1745"/>
                    <a:pt x="1216" y="1750"/>
                  </a:cubicBezTo>
                  <a:cubicBezTo>
                    <a:pt x="1223" y="1771"/>
                    <a:pt x="1232" y="1794"/>
                    <a:pt x="1241" y="1816"/>
                  </a:cubicBezTo>
                  <a:cubicBezTo>
                    <a:pt x="1278" y="1915"/>
                    <a:pt x="1368" y="1998"/>
                    <a:pt x="1474" y="1998"/>
                  </a:cubicBezTo>
                  <a:cubicBezTo>
                    <a:pt x="1495" y="1998"/>
                    <a:pt x="1516" y="1995"/>
                    <a:pt x="1538" y="1988"/>
                  </a:cubicBezTo>
                  <a:cubicBezTo>
                    <a:pt x="1654" y="1952"/>
                    <a:pt x="1756" y="1817"/>
                    <a:pt x="1710" y="1690"/>
                  </a:cubicBezTo>
                  <a:cubicBezTo>
                    <a:pt x="1459" y="1011"/>
                    <a:pt x="1003" y="432"/>
                    <a:pt x="397" y="35"/>
                  </a:cubicBezTo>
                  <a:cubicBezTo>
                    <a:pt x="362" y="11"/>
                    <a:pt x="320" y="0"/>
                    <a:pt x="2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24" name="Google Shape;2124;p35"/>
            <p:cNvSpPr/>
            <p:nvPr/>
          </p:nvSpPr>
          <p:spPr>
            <a:xfrm>
              <a:off x="2332850" y="1917775"/>
              <a:ext cx="90936" cy="185819"/>
            </a:xfrm>
            <a:custGeom>
              <a:avLst/>
              <a:gdLst/>
              <a:ahLst/>
              <a:cxnLst/>
              <a:rect l="l" t="t" r="r" b="b"/>
              <a:pathLst>
                <a:path w="1705" h="3484" extrusionOk="0">
                  <a:moveTo>
                    <a:pt x="238" y="1"/>
                  </a:moveTo>
                  <a:cubicBezTo>
                    <a:pt x="118" y="1"/>
                    <a:pt x="1" y="78"/>
                    <a:pt x="6" y="234"/>
                  </a:cubicBezTo>
                  <a:cubicBezTo>
                    <a:pt x="49" y="1400"/>
                    <a:pt x="167" y="2741"/>
                    <a:pt x="1238" y="3443"/>
                  </a:cubicBezTo>
                  <a:cubicBezTo>
                    <a:pt x="1281" y="3471"/>
                    <a:pt x="1324" y="3484"/>
                    <a:pt x="1364" y="3484"/>
                  </a:cubicBezTo>
                  <a:cubicBezTo>
                    <a:pt x="1568" y="3484"/>
                    <a:pt x="1705" y="3168"/>
                    <a:pt x="1486" y="3025"/>
                  </a:cubicBezTo>
                  <a:cubicBezTo>
                    <a:pt x="580" y="2431"/>
                    <a:pt x="527" y="1208"/>
                    <a:pt x="492" y="237"/>
                  </a:cubicBezTo>
                  <a:cubicBezTo>
                    <a:pt x="486" y="80"/>
                    <a:pt x="361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25" name="Google Shape;2125;p35"/>
            <p:cNvSpPr/>
            <p:nvPr/>
          </p:nvSpPr>
          <p:spPr>
            <a:xfrm>
              <a:off x="2523201" y="2334265"/>
              <a:ext cx="66615" cy="45175"/>
            </a:xfrm>
            <a:custGeom>
              <a:avLst/>
              <a:gdLst/>
              <a:ahLst/>
              <a:cxnLst/>
              <a:rect l="l" t="t" r="r" b="b"/>
              <a:pathLst>
                <a:path w="1249" h="847" extrusionOk="0">
                  <a:moveTo>
                    <a:pt x="435" y="91"/>
                  </a:moveTo>
                  <a:cubicBezTo>
                    <a:pt x="435" y="91"/>
                    <a:pt x="436" y="92"/>
                    <a:pt x="436" y="93"/>
                  </a:cubicBezTo>
                  <a:lnTo>
                    <a:pt x="436" y="93"/>
                  </a:lnTo>
                  <a:cubicBezTo>
                    <a:pt x="436" y="92"/>
                    <a:pt x="435" y="91"/>
                    <a:pt x="435" y="91"/>
                  </a:cubicBezTo>
                  <a:close/>
                  <a:moveTo>
                    <a:pt x="436" y="93"/>
                  </a:moveTo>
                  <a:cubicBezTo>
                    <a:pt x="441" y="98"/>
                    <a:pt x="445" y="103"/>
                    <a:pt x="449" y="108"/>
                  </a:cubicBezTo>
                  <a:lnTo>
                    <a:pt x="449" y="108"/>
                  </a:lnTo>
                  <a:cubicBezTo>
                    <a:pt x="445" y="103"/>
                    <a:pt x="441" y="98"/>
                    <a:pt x="436" y="93"/>
                  </a:cubicBezTo>
                  <a:close/>
                  <a:moveTo>
                    <a:pt x="248" y="1"/>
                  </a:moveTo>
                  <a:cubicBezTo>
                    <a:pt x="206" y="1"/>
                    <a:pt x="162" y="11"/>
                    <a:pt x="128" y="32"/>
                  </a:cubicBezTo>
                  <a:cubicBezTo>
                    <a:pt x="75" y="66"/>
                    <a:pt x="29" y="116"/>
                    <a:pt x="15" y="176"/>
                  </a:cubicBezTo>
                  <a:cubicBezTo>
                    <a:pt x="1" y="236"/>
                    <a:pt x="1" y="312"/>
                    <a:pt x="38" y="364"/>
                  </a:cubicBezTo>
                  <a:cubicBezTo>
                    <a:pt x="150" y="514"/>
                    <a:pt x="286" y="644"/>
                    <a:pt x="456" y="725"/>
                  </a:cubicBezTo>
                  <a:cubicBezTo>
                    <a:pt x="613" y="800"/>
                    <a:pt x="782" y="847"/>
                    <a:pt x="954" y="847"/>
                  </a:cubicBezTo>
                  <a:cubicBezTo>
                    <a:pt x="969" y="847"/>
                    <a:pt x="984" y="847"/>
                    <a:pt x="999" y="846"/>
                  </a:cubicBezTo>
                  <a:cubicBezTo>
                    <a:pt x="1126" y="842"/>
                    <a:pt x="1248" y="741"/>
                    <a:pt x="1243" y="605"/>
                  </a:cubicBezTo>
                  <a:cubicBezTo>
                    <a:pt x="1240" y="482"/>
                    <a:pt x="1143" y="360"/>
                    <a:pt x="1011" y="360"/>
                  </a:cubicBezTo>
                  <a:cubicBezTo>
                    <a:pt x="1008" y="360"/>
                    <a:pt x="1005" y="360"/>
                    <a:pt x="1002" y="360"/>
                  </a:cubicBezTo>
                  <a:cubicBezTo>
                    <a:pt x="991" y="361"/>
                    <a:pt x="980" y="361"/>
                    <a:pt x="969" y="361"/>
                  </a:cubicBezTo>
                  <a:cubicBezTo>
                    <a:pt x="940" y="361"/>
                    <a:pt x="910" y="359"/>
                    <a:pt x="882" y="357"/>
                  </a:cubicBezTo>
                  <a:cubicBezTo>
                    <a:pt x="823" y="346"/>
                    <a:pt x="766" y="330"/>
                    <a:pt x="713" y="309"/>
                  </a:cubicBezTo>
                  <a:cubicBezTo>
                    <a:pt x="658" y="284"/>
                    <a:pt x="607" y="254"/>
                    <a:pt x="559" y="218"/>
                  </a:cubicBezTo>
                  <a:cubicBezTo>
                    <a:pt x="520" y="184"/>
                    <a:pt x="483" y="148"/>
                    <a:pt x="449" y="108"/>
                  </a:cubicBezTo>
                  <a:lnTo>
                    <a:pt x="449" y="108"/>
                  </a:lnTo>
                  <a:cubicBezTo>
                    <a:pt x="451" y="110"/>
                    <a:pt x="453" y="113"/>
                    <a:pt x="454" y="116"/>
                  </a:cubicBezTo>
                  <a:cubicBezTo>
                    <a:pt x="417" y="66"/>
                    <a:pt x="378" y="27"/>
                    <a:pt x="314" y="9"/>
                  </a:cubicBezTo>
                  <a:cubicBezTo>
                    <a:pt x="294" y="4"/>
                    <a:pt x="272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26" name="Google Shape;2126;p35"/>
            <p:cNvSpPr/>
            <p:nvPr/>
          </p:nvSpPr>
          <p:spPr>
            <a:xfrm>
              <a:off x="2570029" y="1508965"/>
              <a:ext cx="32428" cy="147738"/>
            </a:xfrm>
            <a:custGeom>
              <a:avLst/>
              <a:gdLst/>
              <a:ahLst/>
              <a:cxnLst/>
              <a:rect l="l" t="t" r="r" b="b"/>
              <a:pathLst>
                <a:path w="608" h="2770" extrusionOk="0">
                  <a:moveTo>
                    <a:pt x="245" y="1"/>
                  </a:moveTo>
                  <a:cubicBezTo>
                    <a:pt x="228" y="1"/>
                    <a:pt x="212" y="2"/>
                    <a:pt x="197" y="6"/>
                  </a:cubicBezTo>
                  <a:cubicBezTo>
                    <a:pt x="57" y="36"/>
                    <a:pt x="0" y="165"/>
                    <a:pt x="14" y="295"/>
                  </a:cubicBezTo>
                  <a:cubicBezTo>
                    <a:pt x="90" y="1035"/>
                    <a:pt x="122" y="1780"/>
                    <a:pt x="112" y="2522"/>
                  </a:cubicBezTo>
                  <a:cubicBezTo>
                    <a:pt x="109" y="2685"/>
                    <a:pt x="238" y="2769"/>
                    <a:pt x="364" y="2769"/>
                  </a:cubicBezTo>
                  <a:cubicBezTo>
                    <a:pt x="480" y="2769"/>
                    <a:pt x="594" y="2696"/>
                    <a:pt x="595" y="2545"/>
                  </a:cubicBezTo>
                  <a:cubicBezTo>
                    <a:pt x="608" y="1759"/>
                    <a:pt x="569" y="972"/>
                    <a:pt x="487" y="188"/>
                  </a:cubicBezTo>
                  <a:cubicBezTo>
                    <a:pt x="477" y="75"/>
                    <a:pt x="353" y="1"/>
                    <a:pt x="2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27" name="Google Shape;2127;p35"/>
            <p:cNvSpPr/>
            <p:nvPr/>
          </p:nvSpPr>
          <p:spPr>
            <a:xfrm>
              <a:off x="2363091" y="1613501"/>
              <a:ext cx="80483" cy="74776"/>
            </a:xfrm>
            <a:custGeom>
              <a:avLst/>
              <a:gdLst/>
              <a:ahLst/>
              <a:cxnLst/>
              <a:rect l="l" t="t" r="r" b="b"/>
              <a:pathLst>
                <a:path w="1509" h="1402" extrusionOk="0">
                  <a:moveTo>
                    <a:pt x="292" y="0"/>
                  </a:moveTo>
                  <a:cubicBezTo>
                    <a:pt x="267" y="0"/>
                    <a:pt x="243" y="3"/>
                    <a:pt x="219" y="8"/>
                  </a:cubicBezTo>
                  <a:cubicBezTo>
                    <a:pt x="95" y="36"/>
                    <a:pt x="1" y="172"/>
                    <a:pt x="35" y="298"/>
                  </a:cubicBezTo>
                  <a:cubicBezTo>
                    <a:pt x="63" y="399"/>
                    <a:pt x="143" y="472"/>
                    <a:pt x="240" y="484"/>
                  </a:cubicBezTo>
                  <a:cubicBezTo>
                    <a:pt x="245" y="490"/>
                    <a:pt x="249" y="495"/>
                    <a:pt x="254" y="498"/>
                  </a:cubicBezTo>
                  <a:lnTo>
                    <a:pt x="371" y="621"/>
                  </a:lnTo>
                  <a:cubicBezTo>
                    <a:pt x="447" y="699"/>
                    <a:pt x="524" y="777"/>
                    <a:pt x="600" y="855"/>
                  </a:cubicBezTo>
                  <a:cubicBezTo>
                    <a:pt x="752" y="1011"/>
                    <a:pt x="903" y="1168"/>
                    <a:pt x="1055" y="1324"/>
                  </a:cubicBezTo>
                  <a:cubicBezTo>
                    <a:pt x="1104" y="1374"/>
                    <a:pt x="1174" y="1402"/>
                    <a:pt x="1243" y="1402"/>
                  </a:cubicBezTo>
                  <a:cubicBezTo>
                    <a:pt x="1299" y="1402"/>
                    <a:pt x="1356" y="1383"/>
                    <a:pt x="1399" y="1340"/>
                  </a:cubicBezTo>
                  <a:cubicBezTo>
                    <a:pt x="1489" y="1250"/>
                    <a:pt x="1509" y="1094"/>
                    <a:pt x="1415" y="996"/>
                  </a:cubicBezTo>
                  <a:cubicBezTo>
                    <a:pt x="1245" y="821"/>
                    <a:pt x="1075" y="646"/>
                    <a:pt x="905" y="470"/>
                  </a:cubicBezTo>
                  <a:cubicBezTo>
                    <a:pt x="821" y="385"/>
                    <a:pt x="738" y="300"/>
                    <a:pt x="655" y="215"/>
                  </a:cubicBezTo>
                  <a:cubicBezTo>
                    <a:pt x="605" y="164"/>
                    <a:pt x="556" y="109"/>
                    <a:pt x="497" y="66"/>
                  </a:cubicBezTo>
                  <a:cubicBezTo>
                    <a:pt x="437" y="22"/>
                    <a:pt x="365" y="0"/>
                    <a:pt x="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28" name="Google Shape;2128;p35"/>
            <p:cNvSpPr/>
            <p:nvPr/>
          </p:nvSpPr>
          <p:spPr>
            <a:xfrm>
              <a:off x="2758939" y="1619954"/>
              <a:ext cx="62829" cy="68642"/>
            </a:xfrm>
            <a:custGeom>
              <a:avLst/>
              <a:gdLst/>
              <a:ahLst/>
              <a:cxnLst/>
              <a:rect l="l" t="t" r="r" b="b"/>
              <a:pathLst>
                <a:path w="1178" h="1287" extrusionOk="0">
                  <a:moveTo>
                    <a:pt x="892" y="1"/>
                  </a:moveTo>
                  <a:cubicBezTo>
                    <a:pt x="836" y="1"/>
                    <a:pt x="780" y="20"/>
                    <a:pt x="738" y="64"/>
                  </a:cubicBezTo>
                  <a:cubicBezTo>
                    <a:pt x="484" y="321"/>
                    <a:pt x="257" y="606"/>
                    <a:pt x="68" y="914"/>
                  </a:cubicBezTo>
                  <a:cubicBezTo>
                    <a:pt x="0" y="1023"/>
                    <a:pt x="23" y="1182"/>
                    <a:pt x="139" y="1249"/>
                  </a:cubicBezTo>
                  <a:cubicBezTo>
                    <a:pt x="180" y="1274"/>
                    <a:pt x="227" y="1286"/>
                    <a:pt x="274" y="1286"/>
                  </a:cubicBezTo>
                  <a:cubicBezTo>
                    <a:pt x="353" y="1286"/>
                    <a:pt x="430" y="1251"/>
                    <a:pt x="475" y="1178"/>
                  </a:cubicBezTo>
                  <a:cubicBezTo>
                    <a:pt x="564" y="1035"/>
                    <a:pt x="660" y="898"/>
                    <a:pt x="762" y="766"/>
                  </a:cubicBezTo>
                  <a:cubicBezTo>
                    <a:pt x="787" y="734"/>
                    <a:pt x="812" y="702"/>
                    <a:pt x="839" y="672"/>
                  </a:cubicBezTo>
                  <a:cubicBezTo>
                    <a:pt x="844" y="663"/>
                    <a:pt x="851" y="656"/>
                    <a:pt x="858" y="649"/>
                  </a:cubicBezTo>
                  <a:cubicBezTo>
                    <a:pt x="860" y="645"/>
                    <a:pt x="867" y="638"/>
                    <a:pt x="871" y="633"/>
                  </a:cubicBezTo>
                  <a:cubicBezTo>
                    <a:pt x="878" y="626"/>
                    <a:pt x="883" y="617"/>
                    <a:pt x="890" y="610"/>
                  </a:cubicBezTo>
                  <a:cubicBezTo>
                    <a:pt x="947" y="546"/>
                    <a:pt x="1005" y="484"/>
                    <a:pt x="1064" y="422"/>
                  </a:cubicBezTo>
                  <a:cubicBezTo>
                    <a:pt x="1152" y="331"/>
                    <a:pt x="1177" y="175"/>
                    <a:pt x="1080" y="80"/>
                  </a:cubicBezTo>
                  <a:cubicBezTo>
                    <a:pt x="1032" y="30"/>
                    <a:pt x="961" y="1"/>
                    <a:pt x="8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</p:grpSp>
      <p:grpSp>
        <p:nvGrpSpPr>
          <p:cNvPr id="2129" name="Google Shape;2129;p35"/>
          <p:cNvGrpSpPr/>
          <p:nvPr/>
        </p:nvGrpSpPr>
        <p:grpSpPr>
          <a:xfrm>
            <a:off x="661228" y="7199845"/>
            <a:ext cx="2119160" cy="2176476"/>
            <a:chOff x="1742490" y="367839"/>
            <a:chExt cx="629242" cy="646260"/>
          </a:xfrm>
        </p:grpSpPr>
        <p:sp>
          <p:nvSpPr>
            <p:cNvPr id="2130" name="Google Shape;2130;p35"/>
            <p:cNvSpPr/>
            <p:nvPr/>
          </p:nvSpPr>
          <p:spPr>
            <a:xfrm>
              <a:off x="1754810" y="367839"/>
              <a:ext cx="604819" cy="646260"/>
            </a:xfrm>
            <a:custGeom>
              <a:avLst/>
              <a:gdLst/>
              <a:ahLst/>
              <a:cxnLst/>
              <a:rect l="l" t="t" r="r" b="b"/>
              <a:pathLst>
                <a:path w="11340" h="12117" extrusionOk="0">
                  <a:moveTo>
                    <a:pt x="5053" y="0"/>
                  </a:moveTo>
                  <a:cubicBezTo>
                    <a:pt x="4764" y="0"/>
                    <a:pt x="4519" y="174"/>
                    <a:pt x="4294" y="337"/>
                  </a:cubicBezTo>
                  <a:cubicBezTo>
                    <a:pt x="4186" y="415"/>
                    <a:pt x="4080" y="493"/>
                    <a:pt x="3972" y="571"/>
                  </a:cubicBezTo>
                  <a:cubicBezTo>
                    <a:pt x="3638" y="814"/>
                    <a:pt x="3305" y="1058"/>
                    <a:pt x="2970" y="1301"/>
                  </a:cubicBezTo>
                  <a:cubicBezTo>
                    <a:pt x="2483" y="1656"/>
                    <a:pt x="1996" y="2014"/>
                    <a:pt x="1510" y="2372"/>
                  </a:cubicBezTo>
                  <a:cubicBezTo>
                    <a:pt x="1441" y="2423"/>
                    <a:pt x="1370" y="2474"/>
                    <a:pt x="1301" y="2526"/>
                  </a:cubicBezTo>
                  <a:cubicBezTo>
                    <a:pt x="1085" y="2685"/>
                    <a:pt x="869" y="2843"/>
                    <a:pt x="652" y="3002"/>
                  </a:cubicBezTo>
                  <a:cubicBezTo>
                    <a:pt x="415" y="3180"/>
                    <a:pt x="169" y="3369"/>
                    <a:pt x="85" y="3665"/>
                  </a:cubicBezTo>
                  <a:cubicBezTo>
                    <a:pt x="0" y="3974"/>
                    <a:pt x="140" y="4312"/>
                    <a:pt x="273" y="4585"/>
                  </a:cubicBezTo>
                  <a:cubicBezTo>
                    <a:pt x="420" y="4891"/>
                    <a:pt x="610" y="5175"/>
                    <a:pt x="810" y="5450"/>
                  </a:cubicBezTo>
                  <a:cubicBezTo>
                    <a:pt x="1010" y="5721"/>
                    <a:pt x="1219" y="5985"/>
                    <a:pt x="1409" y="6265"/>
                  </a:cubicBezTo>
                  <a:cubicBezTo>
                    <a:pt x="1562" y="6492"/>
                    <a:pt x="1702" y="6750"/>
                    <a:pt x="1939" y="6901"/>
                  </a:cubicBezTo>
                  <a:cubicBezTo>
                    <a:pt x="2070" y="6984"/>
                    <a:pt x="2202" y="7016"/>
                    <a:pt x="2337" y="7016"/>
                  </a:cubicBezTo>
                  <a:cubicBezTo>
                    <a:pt x="2481" y="7016"/>
                    <a:pt x="2627" y="6980"/>
                    <a:pt x="2777" y="6931"/>
                  </a:cubicBezTo>
                  <a:cubicBezTo>
                    <a:pt x="2874" y="6901"/>
                    <a:pt x="2963" y="6880"/>
                    <a:pt x="3047" y="6880"/>
                  </a:cubicBezTo>
                  <a:cubicBezTo>
                    <a:pt x="3155" y="6880"/>
                    <a:pt x="3256" y="6914"/>
                    <a:pt x="3357" y="7002"/>
                  </a:cubicBezTo>
                  <a:cubicBezTo>
                    <a:pt x="3513" y="7140"/>
                    <a:pt x="3603" y="7367"/>
                    <a:pt x="3598" y="7578"/>
                  </a:cubicBezTo>
                  <a:cubicBezTo>
                    <a:pt x="3594" y="7810"/>
                    <a:pt x="3507" y="8037"/>
                    <a:pt x="3452" y="8260"/>
                  </a:cubicBezTo>
                  <a:cubicBezTo>
                    <a:pt x="3387" y="8521"/>
                    <a:pt x="3371" y="8787"/>
                    <a:pt x="3465" y="9043"/>
                  </a:cubicBezTo>
                  <a:cubicBezTo>
                    <a:pt x="3578" y="9361"/>
                    <a:pt x="3800" y="9650"/>
                    <a:pt x="3988" y="9924"/>
                  </a:cubicBezTo>
                  <a:cubicBezTo>
                    <a:pt x="4379" y="10500"/>
                    <a:pt x="4799" y="11073"/>
                    <a:pt x="5276" y="11581"/>
                  </a:cubicBezTo>
                  <a:cubicBezTo>
                    <a:pt x="5492" y="11811"/>
                    <a:pt x="5731" y="12012"/>
                    <a:pt x="6045" y="12088"/>
                  </a:cubicBezTo>
                  <a:cubicBezTo>
                    <a:pt x="6125" y="12107"/>
                    <a:pt x="6207" y="12116"/>
                    <a:pt x="6289" y="12116"/>
                  </a:cubicBezTo>
                  <a:cubicBezTo>
                    <a:pt x="6484" y="12116"/>
                    <a:pt x="6680" y="12067"/>
                    <a:pt x="6858" y="11996"/>
                  </a:cubicBezTo>
                  <a:cubicBezTo>
                    <a:pt x="7145" y="11881"/>
                    <a:pt x="7408" y="11710"/>
                    <a:pt x="7668" y="11547"/>
                  </a:cubicBezTo>
                  <a:cubicBezTo>
                    <a:pt x="7973" y="11354"/>
                    <a:pt x="8271" y="11154"/>
                    <a:pt x="8563" y="10943"/>
                  </a:cubicBezTo>
                  <a:cubicBezTo>
                    <a:pt x="8717" y="10833"/>
                    <a:pt x="8868" y="10718"/>
                    <a:pt x="9018" y="10603"/>
                  </a:cubicBezTo>
                  <a:cubicBezTo>
                    <a:pt x="9470" y="10287"/>
                    <a:pt x="9910" y="9951"/>
                    <a:pt x="10332" y="9593"/>
                  </a:cubicBezTo>
                  <a:cubicBezTo>
                    <a:pt x="10755" y="9235"/>
                    <a:pt x="11289" y="8810"/>
                    <a:pt x="11322" y="8207"/>
                  </a:cubicBezTo>
                  <a:cubicBezTo>
                    <a:pt x="11340" y="7886"/>
                    <a:pt x="11219" y="7596"/>
                    <a:pt x="11062" y="7321"/>
                  </a:cubicBezTo>
                  <a:cubicBezTo>
                    <a:pt x="10895" y="7027"/>
                    <a:pt x="10704" y="6743"/>
                    <a:pt x="10511" y="6465"/>
                  </a:cubicBezTo>
                  <a:cubicBezTo>
                    <a:pt x="10305" y="6167"/>
                    <a:pt x="10091" y="5877"/>
                    <a:pt x="9867" y="5593"/>
                  </a:cubicBezTo>
                  <a:cubicBezTo>
                    <a:pt x="9660" y="5333"/>
                    <a:pt x="9453" y="5033"/>
                    <a:pt x="9183" y="4833"/>
                  </a:cubicBezTo>
                  <a:cubicBezTo>
                    <a:pt x="8965" y="4670"/>
                    <a:pt x="8707" y="4611"/>
                    <a:pt x="8439" y="4596"/>
                  </a:cubicBezTo>
                  <a:cubicBezTo>
                    <a:pt x="8210" y="4581"/>
                    <a:pt x="7968" y="4596"/>
                    <a:pt x="7748" y="4526"/>
                  </a:cubicBezTo>
                  <a:cubicBezTo>
                    <a:pt x="7544" y="4461"/>
                    <a:pt x="7360" y="4305"/>
                    <a:pt x="7278" y="4114"/>
                  </a:cubicBezTo>
                  <a:cubicBezTo>
                    <a:pt x="7186" y="3896"/>
                    <a:pt x="7268" y="3727"/>
                    <a:pt x="7399" y="3539"/>
                  </a:cubicBezTo>
                  <a:cubicBezTo>
                    <a:pt x="7576" y="3291"/>
                    <a:pt x="7698" y="3040"/>
                    <a:pt x="7610" y="2730"/>
                  </a:cubicBezTo>
                  <a:cubicBezTo>
                    <a:pt x="7532" y="2453"/>
                    <a:pt x="7317" y="2237"/>
                    <a:pt x="7145" y="2017"/>
                  </a:cubicBezTo>
                  <a:cubicBezTo>
                    <a:pt x="6731" y="1489"/>
                    <a:pt x="6390" y="904"/>
                    <a:pt x="5894" y="444"/>
                  </a:cubicBezTo>
                  <a:cubicBezTo>
                    <a:pt x="5667" y="233"/>
                    <a:pt x="5387" y="4"/>
                    <a:pt x="5061" y="0"/>
                  </a:cubicBezTo>
                  <a:cubicBezTo>
                    <a:pt x="5058" y="0"/>
                    <a:pt x="5056" y="0"/>
                    <a:pt x="505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31" name="Google Shape;2131;p35"/>
            <p:cNvSpPr/>
            <p:nvPr/>
          </p:nvSpPr>
          <p:spPr>
            <a:xfrm>
              <a:off x="1824198" y="398293"/>
              <a:ext cx="361718" cy="477988"/>
            </a:xfrm>
            <a:custGeom>
              <a:avLst/>
              <a:gdLst/>
              <a:ahLst/>
              <a:cxnLst/>
              <a:rect l="l" t="t" r="r" b="b"/>
              <a:pathLst>
                <a:path w="6782" h="8962" extrusionOk="0">
                  <a:moveTo>
                    <a:pt x="2671" y="0"/>
                  </a:moveTo>
                  <a:cubicBezTo>
                    <a:pt x="2337" y="243"/>
                    <a:pt x="2004" y="487"/>
                    <a:pt x="1669" y="730"/>
                  </a:cubicBezTo>
                  <a:cubicBezTo>
                    <a:pt x="1382" y="939"/>
                    <a:pt x="1093" y="1150"/>
                    <a:pt x="808" y="1361"/>
                  </a:cubicBezTo>
                  <a:cubicBezTo>
                    <a:pt x="608" y="1506"/>
                    <a:pt x="408" y="1653"/>
                    <a:pt x="209" y="1801"/>
                  </a:cubicBezTo>
                  <a:cubicBezTo>
                    <a:pt x="140" y="1852"/>
                    <a:pt x="69" y="1903"/>
                    <a:pt x="0" y="1955"/>
                  </a:cubicBezTo>
                  <a:cubicBezTo>
                    <a:pt x="718" y="2975"/>
                    <a:pt x="1416" y="4012"/>
                    <a:pt x="2123" y="5040"/>
                  </a:cubicBezTo>
                  <a:cubicBezTo>
                    <a:pt x="2951" y="6241"/>
                    <a:pt x="3787" y="7443"/>
                    <a:pt x="4705" y="8577"/>
                  </a:cubicBezTo>
                  <a:cubicBezTo>
                    <a:pt x="4857" y="8764"/>
                    <a:pt x="5055" y="8962"/>
                    <a:pt x="5307" y="8962"/>
                  </a:cubicBezTo>
                  <a:cubicBezTo>
                    <a:pt x="5335" y="8962"/>
                    <a:pt x="5362" y="8959"/>
                    <a:pt x="5391" y="8954"/>
                  </a:cubicBezTo>
                  <a:cubicBezTo>
                    <a:pt x="5657" y="8910"/>
                    <a:pt x="5841" y="8696"/>
                    <a:pt x="5947" y="8460"/>
                  </a:cubicBezTo>
                  <a:cubicBezTo>
                    <a:pt x="5956" y="8439"/>
                    <a:pt x="5965" y="8418"/>
                    <a:pt x="5974" y="8396"/>
                  </a:cubicBezTo>
                  <a:cubicBezTo>
                    <a:pt x="6029" y="8253"/>
                    <a:pt x="6066" y="8104"/>
                    <a:pt x="6119" y="7962"/>
                  </a:cubicBezTo>
                  <a:cubicBezTo>
                    <a:pt x="6170" y="7826"/>
                    <a:pt x="6232" y="7695"/>
                    <a:pt x="6296" y="7565"/>
                  </a:cubicBezTo>
                  <a:cubicBezTo>
                    <a:pt x="6424" y="7306"/>
                    <a:pt x="6557" y="7051"/>
                    <a:pt x="6631" y="6773"/>
                  </a:cubicBezTo>
                  <a:cubicBezTo>
                    <a:pt x="6782" y="6210"/>
                    <a:pt x="6598" y="5651"/>
                    <a:pt x="6321" y="5160"/>
                  </a:cubicBezTo>
                  <a:cubicBezTo>
                    <a:pt x="6181" y="4911"/>
                    <a:pt x="6016" y="4677"/>
                    <a:pt x="5850" y="4445"/>
                  </a:cubicBezTo>
                  <a:cubicBezTo>
                    <a:pt x="5635" y="4143"/>
                    <a:pt x="5419" y="3842"/>
                    <a:pt x="5205" y="3543"/>
                  </a:cubicBezTo>
                  <a:cubicBezTo>
                    <a:pt x="4361" y="2361"/>
                    <a:pt x="3516" y="1180"/>
                    <a:pt x="26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32" name="Google Shape;2132;p35"/>
            <p:cNvSpPr/>
            <p:nvPr/>
          </p:nvSpPr>
          <p:spPr>
            <a:xfrm>
              <a:off x="1824198" y="470882"/>
              <a:ext cx="317237" cy="405399"/>
            </a:xfrm>
            <a:custGeom>
              <a:avLst/>
              <a:gdLst/>
              <a:ahLst/>
              <a:cxnLst/>
              <a:rect l="l" t="t" r="r" b="b"/>
              <a:pathLst>
                <a:path w="5948" h="7601" extrusionOk="0">
                  <a:moveTo>
                    <a:pt x="808" y="0"/>
                  </a:moveTo>
                  <a:cubicBezTo>
                    <a:pt x="608" y="145"/>
                    <a:pt x="408" y="292"/>
                    <a:pt x="209" y="440"/>
                  </a:cubicBezTo>
                  <a:cubicBezTo>
                    <a:pt x="140" y="491"/>
                    <a:pt x="69" y="542"/>
                    <a:pt x="0" y="594"/>
                  </a:cubicBezTo>
                  <a:cubicBezTo>
                    <a:pt x="719" y="1614"/>
                    <a:pt x="1416" y="2651"/>
                    <a:pt x="2123" y="3679"/>
                  </a:cubicBezTo>
                  <a:cubicBezTo>
                    <a:pt x="2951" y="4880"/>
                    <a:pt x="3787" y="6082"/>
                    <a:pt x="4705" y="7216"/>
                  </a:cubicBezTo>
                  <a:cubicBezTo>
                    <a:pt x="4857" y="7403"/>
                    <a:pt x="5055" y="7601"/>
                    <a:pt x="5307" y="7601"/>
                  </a:cubicBezTo>
                  <a:cubicBezTo>
                    <a:pt x="5335" y="7601"/>
                    <a:pt x="5362" y="7598"/>
                    <a:pt x="5391" y="7593"/>
                  </a:cubicBezTo>
                  <a:cubicBezTo>
                    <a:pt x="5657" y="7549"/>
                    <a:pt x="5841" y="7335"/>
                    <a:pt x="5947" y="7099"/>
                  </a:cubicBezTo>
                  <a:cubicBezTo>
                    <a:pt x="5740" y="6831"/>
                    <a:pt x="5534" y="6564"/>
                    <a:pt x="5329" y="6295"/>
                  </a:cubicBezTo>
                  <a:cubicBezTo>
                    <a:pt x="4799" y="5598"/>
                    <a:pt x="4276" y="4896"/>
                    <a:pt x="3759" y="4191"/>
                  </a:cubicBezTo>
                  <a:cubicBezTo>
                    <a:pt x="2749" y="2812"/>
                    <a:pt x="1765" y="1416"/>
                    <a:pt x="80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33" name="Google Shape;2133;p35"/>
            <p:cNvSpPr/>
            <p:nvPr/>
          </p:nvSpPr>
          <p:spPr>
            <a:xfrm>
              <a:off x="2019723" y="584165"/>
              <a:ext cx="47521" cy="41975"/>
            </a:xfrm>
            <a:custGeom>
              <a:avLst/>
              <a:gdLst/>
              <a:ahLst/>
              <a:cxnLst/>
              <a:rect l="l" t="t" r="r" b="b"/>
              <a:pathLst>
                <a:path w="891" h="787" extrusionOk="0">
                  <a:moveTo>
                    <a:pt x="445" y="1"/>
                  </a:moveTo>
                  <a:cubicBezTo>
                    <a:pt x="365" y="1"/>
                    <a:pt x="283" y="25"/>
                    <a:pt x="213" y="77"/>
                  </a:cubicBezTo>
                  <a:cubicBezTo>
                    <a:pt x="39" y="205"/>
                    <a:pt x="0" y="451"/>
                    <a:pt x="128" y="625"/>
                  </a:cubicBezTo>
                  <a:cubicBezTo>
                    <a:pt x="206" y="730"/>
                    <a:pt x="325" y="786"/>
                    <a:pt x="446" y="786"/>
                  </a:cubicBezTo>
                  <a:cubicBezTo>
                    <a:pt x="526" y="786"/>
                    <a:pt x="607" y="761"/>
                    <a:pt x="677" y="710"/>
                  </a:cubicBezTo>
                  <a:cubicBezTo>
                    <a:pt x="853" y="582"/>
                    <a:pt x="890" y="336"/>
                    <a:pt x="762" y="162"/>
                  </a:cubicBezTo>
                  <a:cubicBezTo>
                    <a:pt x="686" y="57"/>
                    <a:pt x="566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34" name="Google Shape;2134;p35"/>
            <p:cNvSpPr/>
            <p:nvPr/>
          </p:nvSpPr>
          <p:spPr>
            <a:xfrm>
              <a:off x="2272422" y="664273"/>
              <a:ext cx="99310" cy="231634"/>
            </a:xfrm>
            <a:custGeom>
              <a:avLst/>
              <a:gdLst/>
              <a:ahLst/>
              <a:cxnLst/>
              <a:rect l="l" t="t" r="r" b="b"/>
              <a:pathLst>
                <a:path w="1862" h="4343" extrusionOk="0">
                  <a:moveTo>
                    <a:pt x="289" y="1"/>
                  </a:moveTo>
                  <a:cubicBezTo>
                    <a:pt x="143" y="1"/>
                    <a:pt x="0" y="168"/>
                    <a:pt x="116" y="319"/>
                  </a:cubicBezTo>
                  <a:cubicBezTo>
                    <a:pt x="355" y="634"/>
                    <a:pt x="582" y="958"/>
                    <a:pt x="793" y="1293"/>
                  </a:cubicBezTo>
                  <a:cubicBezTo>
                    <a:pt x="992" y="1607"/>
                    <a:pt x="1201" y="1935"/>
                    <a:pt x="1343" y="2279"/>
                  </a:cubicBezTo>
                  <a:cubicBezTo>
                    <a:pt x="1399" y="2419"/>
                    <a:pt x="1435" y="2560"/>
                    <a:pt x="1399" y="2711"/>
                  </a:cubicBezTo>
                  <a:cubicBezTo>
                    <a:pt x="1358" y="2872"/>
                    <a:pt x="1268" y="3034"/>
                    <a:pt x="1185" y="3177"/>
                  </a:cubicBezTo>
                  <a:cubicBezTo>
                    <a:pt x="1008" y="3480"/>
                    <a:pt x="774" y="3753"/>
                    <a:pt x="506" y="3976"/>
                  </a:cubicBezTo>
                  <a:cubicBezTo>
                    <a:pt x="421" y="4047"/>
                    <a:pt x="394" y="4168"/>
                    <a:pt x="462" y="4260"/>
                  </a:cubicBezTo>
                  <a:cubicBezTo>
                    <a:pt x="500" y="4311"/>
                    <a:pt x="567" y="4343"/>
                    <a:pt x="632" y="4343"/>
                  </a:cubicBezTo>
                  <a:cubicBezTo>
                    <a:pt x="673" y="4343"/>
                    <a:pt x="713" y="4331"/>
                    <a:pt x="745" y="4304"/>
                  </a:cubicBezTo>
                  <a:cubicBezTo>
                    <a:pt x="986" y="4100"/>
                    <a:pt x="1206" y="3870"/>
                    <a:pt x="1385" y="3610"/>
                  </a:cubicBezTo>
                  <a:cubicBezTo>
                    <a:pt x="1562" y="3356"/>
                    <a:pt x="1739" y="3062"/>
                    <a:pt x="1803" y="2755"/>
                  </a:cubicBezTo>
                  <a:cubicBezTo>
                    <a:pt x="1862" y="2467"/>
                    <a:pt x="1755" y="2183"/>
                    <a:pt x="1624" y="1931"/>
                  </a:cubicBezTo>
                  <a:cubicBezTo>
                    <a:pt x="1465" y="1627"/>
                    <a:pt x="1293" y="1327"/>
                    <a:pt x="1109" y="1036"/>
                  </a:cubicBezTo>
                  <a:cubicBezTo>
                    <a:pt x="901" y="709"/>
                    <a:pt x="678" y="390"/>
                    <a:pt x="442" y="80"/>
                  </a:cubicBezTo>
                  <a:cubicBezTo>
                    <a:pt x="400" y="24"/>
                    <a:pt x="344" y="1"/>
                    <a:pt x="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35" name="Google Shape;2135;p35"/>
            <p:cNvSpPr/>
            <p:nvPr/>
          </p:nvSpPr>
          <p:spPr>
            <a:xfrm>
              <a:off x="1927080" y="669607"/>
              <a:ext cx="104323" cy="130457"/>
            </a:xfrm>
            <a:custGeom>
              <a:avLst/>
              <a:gdLst/>
              <a:ahLst/>
              <a:cxnLst/>
              <a:rect l="l" t="t" r="r" b="b"/>
              <a:pathLst>
                <a:path w="1956" h="2446" extrusionOk="0">
                  <a:moveTo>
                    <a:pt x="284" y="0"/>
                  </a:moveTo>
                  <a:cubicBezTo>
                    <a:pt x="142" y="0"/>
                    <a:pt x="1" y="168"/>
                    <a:pt x="107" y="323"/>
                  </a:cubicBezTo>
                  <a:lnTo>
                    <a:pt x="1521" y="2363"/>
                  </a:lnTo>
                  <a:cubicBezTo>
                    <a:pt x="1562" y="2422"/>
                    <a:pt x="1616" y="2446"/>
                    <a:pt x="1670" y="2446"/>
                  </a:cubicBezTo>
                  <a:cubicBezTo>
                    <a:pt x="1813" y="2446"/>
                    <a:pt x="1955" y="2278"/>
                    <a:pt x="1847" y="2124"/>
                  </a:cubicBezTo>
                  <a:lnTo>
                    <a:pt x="435" y="84"/>
                  </a:lnTo>
                  <a:cubicBezTo>
                    <a:pt x="394" y="25"/>
                    <a:pt x="339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36" name="Google Shape;2136;p35"/>
            <p:cNvSpPr/>
            <p:nvPr/>
          </p:nvSpPr>
          <p:spPr>
            <a:xfrm>
              <a:off x="2109111" y="700381"/>
              <a:ext cx="80963" cy="185232"/>
            </a:xfrm>
            <a:custGeom>
              <a:avLst/>
              <a:gdLst/>
              <a:ahLst/>
              <a:cxnLst/>
              <a:rect l="l" t="t" r="r" b="b"/>
              <a:pathLst>
                <a:path w="1518" h="3473" extrusionOk="0">
                  <a:moveTo>
                    <a:pt x="1239" y="0"/>
                  </a:moveTo>
                  <a:cubicBezTo>
                    <a:pt x="1130" y="0"/>
                    <a:pt x="1021" y="76"/>
                    <a:pt x="1039" y="216"/>
                  </a:cubicBezTo>
                  <a:cubicBezTo>
                    <a:pt x="1105" y="730"/>
                    <a:pt x="1030" y="1249"/>
                    <a:pt x="883" y="1742"/>
                  </a:cubicBezTo>
                  <a:cubicBezTo>
                    <a:pt x="809" y="1995"/>
                    <a:pt x="717" y="2243"/>
                    <a:pt x="616" y="2488"/>
                  </a:cubicBezTo>
                  <a:cubicBezTo>
                    <a:pt x="520" y="2722"/>
                    <a:pt x="426" y="3016"/>
                    <a:pt x="155" y="3085"/>
                  </a:cubicBezTo>
                  <a:cubicBezTo>
                    <a:pt x="49" y="3113"/>
                    <a:pt x="1" y="3251"/>
                    <a:pt x="38" y="3347"/>
                  </a:cubicBezTo>
                  <a:cubicBezTo>
                    <a:pt x="71" y="3434"/>
                    <a:pt x="147" y="3473"/>
                    <a:pt x="229" y="3473"/>
                  </a:cubicBezTo>
                  <a:cubicBezTo>
                    <a:pt x="252" y="3473"/>
                    <a:pt x="275" y="3470"/>
                    <a:pt x="299" y="3464"/>
                  </a:cubicBezTo>
                  <a:cubicBezTo>
                    <a:pt x="639" y="3376"/>
                    <a:pt x="818" y="3055"/>
                    <a:pt x="944" y="2755"/>
                  </a:cubicBezTo>
                  <a:cubicBezTo>
                    <a:pt x="1057" y="2486"/>
                    <a:pt x="1160" y="2213"/>
                    <a:pt x="1245" y="1935"/>
                  </a:cubicBezTo>
                  <a:cubicBezTo>
                    <a:pt x="1419" y="1364"/>
                    <a:pt x="1518" y="771"/>
                    <a:pt x="1442" y="175"/>
                  </a:cubicBezTo>
                  <a:cubicBezTo>
                    <a:pt x="1426" y="56"/>
                    <a:pt x="1332" y="0"/>
                    <a:pt x="1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37" name="Google Shape;2137;p35"/>
            <p:cNvSpPr/>
            <p:nvPr/>
          </p:nvSpPr>
          <p:spPr>
            <a:xfrm>
              <a:off x="1742490" y="525070"/>
              <a:ext cx="97070" cy="179792"/>
            </a:xfrm>
            <a:custGeom>
              <a:avLst/>
              <a:gdLst/>
              <a:ahLst/>
              <a:cxnLst/>
              <a:rect l="l" t="t" r="r" b="b"/>
              <a:pathLst>
                <a:path w="1820" h="3371" extrusionOk="0">
                  <a:moveTo>
                    <a:pt x="643" y="1"/>
                  </a:moveTo>
                  <a:cubicBezTo>
                    <a:pt x="583" y="1"/>
                    <a:pt x="523" y="29"/>
                    <a:pt x="479" y="77"/>
                  </a:cubicBezTo>
                  <a:cubicBezTo>
                    <a:pt x="107" y="478"/>
                    <a:pt x="1" y="1100"/>
                    <a:pt x="222" y="1601"/>
                  </a:cubicBezTo>
                  <a:cubicBezTo>
                    <a:pt x="359" y="1910"/>
                    <a:pt x="575" y="2184"/>
                    <a:pt x="770" y="2459"/>
                  </a:cubicBezTo>
                  <a:cubicBezTo>
                    <a:pt x="968" y="2739"/>
                    <a:pt x="1172" y="3016"/>
                    <a:pt x="1378" y="3290"/>
                  </a:cubicBezTo>
                  <a:cubicBezTo>
                    <a:pt x="1421" y="3347"/>
                    <a:pt x="1476" y="3371"/>
                    <a:pt x="1531" y="3371"/>
                  </a:cubicBezTo>
                  <a:cubicBezTo>
                    <a:pt x="1678" y="3371"/>
                    <a:pt x="1819" y="3203"/>
                    <a:pt x="1706" y="3051"/>
                  </a:cubicBezTo>
                  <a:cubicBezTo>
                    <a:pt x="1518" y="2803"/>
                    <a:pt x="1334" y="2553"/>
                    <a:pt x="1155" y="2301"/>
                  </a:cubicBezTo>
                  <a:cubicBezTo>
                    <a:pt x="983" y="2060"/>
                    <a:pt x="793" y="1819"/>
                    <a:pt x="650" y="1559"/>
                  </a:cubicBezTo>
                  <a:cubicBezTo>
                    <a:pt x="430" y="1153"/>
                    <a:pt x="481" y="669"/>
                    <a:pt x="797" y="327"/>
                  </a:cubicBezTo>
                  <a:cubicBezTo>
                    <a:pt x="871" y="248"/>
                    <a:pt x="844" y="108"/>
                    <a:pt x="763" y="44"/>
                  </a:cubicBezTo>
                  <a:cubicBezTo>
                    <a:pt x="726" y="14"/>
                    <a:pt x="685" y="1"/>
                    <a:pt x="6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38" name="Google Shape;2138;p35"/>
            <p:cNvSpPr/>
            <p:nvPr/>
          </p:nvSpPr>
          <p:spPr>
            <a:xfrm>
              <a:off x="1925960" y="804010"/>
              <a:ext cx="42668" cy="90456"/>
            </a:xfrm>
            <a:custGeom>
              <a:avLst/>
              <a:gdLst/>
              <a:ahLst/>
              <a:cxnLst/>
              <a:rect l="l" t="t" r="r" b="b"/>
              <a:pathLst>
                <a:path w="800" h="1696" extrusionOk="0">
                  <a:moveTo>
                    <a:pt x="210" y="1"/>
                  </a:moveTo>
                  <a:cubicBezTo>
                    <a:pt x="203" y="1"/>
                    <a:pt x="195" y="1"/>
                    <a:pt x="188" y="2"/>
                  </a:cubicBezTo>
                  <a:cubicBezTo>
                    <a:pt x="70" y="20"/>
                    <a:pt x="11" y="111"/>
                    <a:pt x="9" y="224"/>
                  </a:cubicBezTo>
                  <a:cubicBezTo>
                    <a:pt x="1" y="717"/>
                    <a:pt x="148" y="1200"/>
                    <a:pt x="413" y="1613"/>
                  </a:cubicBezTo>
                  <a:cubicBezTo>
                    <a:pt x="448" y="1667"/>
                    <a:pt x="514" y="1696"/>
                    <a:pt x="579" y="1696"/>
                  </a:cubicBezTo>
                  <a:cubicBezTo>
                    <a:pt x="621" y="1696"/>
                    <a:pt x="663" y="1684"/>
                    <a:pt x="695" y="1658"/>
                  </a:cubicBezTo>
                  <a:cubicBezTo>
                    <a:pt x="786" y="1585"/>
                    <a:pt x="800" y="1470"/>
                    <a:pt x="740" y="1374"/>
                  </a:cubicBezTo>
                  <a:cubicBezTo>
                    <a:pt x="672" y="1270"/>
                    <a:pt x="646" y="1220"/>
                    <a:pt x="594" y="1103"/>
                  </a:cubicBezTo>
                  <a:cubicBezTo>
                    <a:pt x="552" y="1007"/>
                    <a:pt x="514" y="906"/>
                    <a:pt x="486" y="803"/>
                  </a:cubicBezTo>
                  <a:cubicBezTo>
                    <a:pt x="436" y="630"/>
                    <a:pt x="408" y="394"/>
                    <a:pt x="412" y="183"/>
                  </a:cubicBezTo>
                  <a:cubicBezTo>
                    <a:pt x="413" y="84"/>
                    <a:pt x="305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39" name="Google Shape;2139;p35"/>
            <p:cNvSpPr/>
            <p:nvPr/>
          </p:nvSpPr>
          <p:spPr>
            <a:xfrm>
              <a:off x="2113645" y="446828"/>
              <a:ext cx="50348" cy="56695"/>
            </a:xfrm>
            <a:custGeom>
              <a:avLst/>
              <a:gdLst/>
              <a:ahLst/>
              <a:cxnLst/>
              <a:rect l="l" t="t" r="r" b="b"/>
              <a:pathLst>
                <a:path w="944" h="1063" extrusionOk="0">
                  <a:moveTo>
                    <a:pt x="228" y="1"/>
                  </a:moveTo>
                  <a:cubicBezTo>
                    <a:pt x="187" y="1"/>
                    <a:pt x="146" y="13"/>
                    <a:pt x="113" y="40"/>
                  </a:cubicBezTo>
                  <a:cubicBezTo>
                    <a:pt x="26" y="107"/>
                    <a:pt x="1" y="231"/>
                    <a:pt x="68" y="322"/>
                  </a:cubicBezTo>
                  <a:lnTo>
                    <a:pt x="550" y="981"/>
                  </a:lnTo>
                  <a:cubicBezTo>
                    <a:pt x="589" y="1033"/>
                    <a:pt x="654" y="1063"/>
                    <a:pt x="719" y="1063"/>
                  </a:cubicBezTo>
                  <a:cubicBezTo>
                    <a:pt x="760" y="1063"/>
                    <a:pt x="801" y="1050"/>
                    <a:pt x="834" y="1023"/>
                  </a:cubicBezTo>
                  <a:cubicBezTo>
                    <a:pt x="919" y="956"/>
                    <a:pt x="944" y="834"/>
                    <a:pt x="878" y="742"/>
                  </a:cubicBezTo>
                  <a:lnTo>
                    <a:pt x="394" y="82"/>
                  </a:lnTo>
                  <a:cubicBezTo>
                    <a:pt x="357" y="31"/>
                    <a:pt x="292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40" name="Google Shape;2140;p35"/>
            <p:cNvSpPr/>
            <p:nvPr/>
          </p:nvSpPr>
          <p:spPr>
            <a:xfrm>
              <a:off x="1976735" y="418934"/>
              <a:ext cx="50882" cy="57495"/>
            </a:xfrm>
            <a:custGeom>
              <a:avLst/>
              <a:gdLst/>
              <a:ahLst/>
              <a:cxnLst/>
              <a:rect l="l" t="t" r="r" b="b"/>
              <a:pathLst>
                <a:path w="954" h="1078" extrusionOk="0">
                  <a:moveTo>
                    <a:pt x="225" y="1"/>
                  </a:moveTo>
                  <a:cubicBezTo>
                    <a:pt x="184" y="1"/>
                    <a:pt x="143" y="13"/>
                    <a:pt x="110" y="40"/>
                  </a:cubicBezTo>
                  <a:cubicBezTo>
                    <a:pt x="25" y="109"/>
                    <a:pt x="0" y="232"/>
                    <a:pt x="68" y="324"/>
                  </a:cubicBezTo>
                  <a:lnTo>
                    <a:pt x="560" y="995"/>
                  </a:lnTo>
                  <a:cubicBezTo>
                    <a:pt x="598" y="1047"/>
                    <a:pt x="664" y="1078"/>
                    <a:pt x="728" y="1078"/>
                  </a:cubicBezTo>
                  <a:cubicBezTo>
                    <a:pt x="769" y="1078"/>
                    <a:pt x="809" y="1066"/>
                    <a:pt x="842" y="1040"/>
                  </a:cubicBezTo>
                  <a:cubicBezTo>
                    <a:pt x="927" y="971"/>
                    <a:pt x="954" y="848"/>
                    <a:pt x="886" y="756"/>
                  </a:cubicBezTo>
                  <a:lnTo>
                    <a:pt x="394" y="84"/>
                  </a:lnTo>
                  <a:cubicBezTo>
                    <a:pt x="355" y="31"/>
                    <a:pt x="289" y="1"/>
                    <a:pt x="2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</p:grpSp>
    </p:spTree>
  </p:cSld>
  <p:clrMapOvr>
    <a:masterClrMapping/>
  </p:clrMapOvr>
  <p:transition spd="slow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What Is A Peptide Bond Simple Definition And How To Identify It?">
            <a:extLst>
              <a:ext uri="{FF2B5EF4-FFF2-40B4-BE49-F238E27FC236}">
                <a16:creationId xmlns:a16="http://schemas.microsoft.com/office/drawing/2014/main" id="{F86962BA-9C0A-97E4-5391-53BF9EB43A0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23" b="7751"/>
          <a:stretch/>
        </p:blipFill>
        <p:spPr bwMode="auto">
          <a:xfrm>
            <a:off x="11430277" y="902375"/>
            <a:ext cx="4487162" cy="2630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71" name="Google Shape;2171;p37"/>
          <p:cNvSpPr/>
          <p:nvPr/>
        </p:nvSpPr>
        <p:spPr>
          <a:xfrm>
            <a:off x="10272486" y="3880672"/>
            <a:ext cx="1261210" cy="1162686"/>
          </a:xfrm>
          <a:custGeom>
            <a:avLst/>
            <a:gdLst/>
            <a:ahLst/>
            <a:cxnLst/>
            <a:rect l="l" t="t" r="r" b="b"/>
            <a:pathLst>
              <a:path w="21493" h="19814" extrusionOk="0">
                <a:moveTo>
                  <a:pt x="15473" y="1"/>
                </a:moveTo>
                <a:cubicBezTo>
                  <a:pt x="14968" y="1"/>
                  <a:pt x="14459" y="79"/>
                  <a:pt x="13954" y="241"/>
                </a:cubicBezTo>
                <a:cubicBezTo>
                  <a:pt x="12920" y="574"/>
                  <a:pt x="11997" y="1152"/>
                  <a:pt x="11015" y="1600"/>
                </a:cubicBezTo>
                <a:cubicBezTo>
                  <a:pt x="10454" y="1816"/>
                  <a:pt x="9874" y="1951"/>
                  <a:pt x="9279" y="2041"/>
                </a:cubicBezTo>
                <a:cubicBezTo>
                  <a:pt x="7450" y="2261"/>
                  <a:pt x="5580" y="2270"/>
                  <a:pt x="3913" y="3160"/>
                </a:cubicBezTo>
                <a:cubicBezTo>
                  <a:pt x="2185" y="4081"/>
                  <a:pt x="1007" y="5885"/>
                  <a:pt x="489" y="7735"/>
                </a:cubicBezTo>
                <a:cubicBezTo>
                  <a:pt x="0" y="9482"/>
                  <a:pt x="46" y="11457"/>
                  <a:pt x="684" y="13160"/>
                </a:cubicBezTo>
                <a:cubicBezTo>
                  <a:pt x="746" y="13326"/>
                  <a:pt x="814" y="13489"/>
                  <a:pt x="884" y="13650"/>
                </a:cubicBezTo>
                <a:cubicBezTo>
                  <a:pt x="1462" y="15173"/>
                  <a:pt x="2479" y="16548"/>
                  <a:pt x="3737" y="17553"/>
                </a:cubicBezTo>
                <a:cubicBezTo>
                  <a:pt x="5549" y="18999"/>
                  <a:pt x="7723" y="19800"/>
                  <a:pt x="10051" y="19814"/>
                </a:cubicBezTo>
                <a:cubicBezTo>
                  <a:pt x="10073" y="19814"/>
                  <a:pt x="10095" y="19814"/>
                  <a:pt x="10117" y="19814"/>
                </a:cubicBezTo>
                <a:cubicBezTo>
                  <a:pt x="14792" y="19814"/>
                  <a:pt x="19404" y="16777"/>
                  <a:pt x="20856" y="12270"/>
                </a:cubicBezTo>
                <a:cubicBezTo>
                  <a:pt x="21260" y="11015"/>
                  <a:pt x="21492" y="9633"/>
                  <a:pt x="21473" y="8313"/>
                </a:cubicBezTo>
                <a:cubicBezTo>
                  <a:pt x="21467" y="7987"/>
                  <a:pt x="21444" y="7655"/>
                  <a:pt x="21403" y="7328"/>
                </a:cubicBezTo>
                <a:cubicBezTo>
                  <a:pt x="21340" y="6580"/>
                  <a:pt x="21207" y="5839"/>
                  <a:pt x="21005" y="5121"/>
                </a:cubicBezTo>
                <a:cubicBezTo>
                  <a:pt x="20971" y="5001"/>
                  <a:pt x="20934" y="4880"/>
                  <a:pt x="20895" y="4762"/>
                </a:cubicBezTo>
                <a:cubicBezTo>
                  <a:pt x="20727" y="3980"/>
                  <a:pt x="20448" y="3227"/>
                  <a:pt x="19991" y="2559"/>
                </a:cubicBezTo>
                <a:cubicBezTo>
                  <a:pt x="19406" y="1707"/>
                  <a:pt x="18634" y="936"/>
                  <a:pt x="17682" y="500"/>
                </a:cubicBezTo>
                <a:cubicBezTo>
                  <a:pt x="16971" y="174"/>
                  <a:pt x="16226" y="1"/>
                  <a:pt x="15473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173" name="Google Shape;2173;p37"/>
          <p:cNvSpPr txBox="1">
            <a:spLocks noGrp="1"/>
          </p:cNvSpPr>
          <p:nvPr>
            <p:ph type="title"/>
          </p:nvPr>
        </p:nvSpPr>
        <p:spPr>
          <a:xfrm>
            <a:off x="6387970" y="437143"/>
            <a:ext cx="6253368" cy="103182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spcFirstLastPara="1" wrap="square" lIns="182850" tIns="182850" rIns="182850" bIns="182850" anchor="t" anchorCtr="0">
            <a:noAutofit/>
          </a:bodyPr>
          <a:lstStyle/>
          <a:p>
            <a:pPr algn="ctr"/>
            <a:r>
              <a:rPr lang="en" sz="4800" dirty="0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ỘI DUNG BÀI HỌC</a:t>
            </a:r>
            <a:endParaRPr sz="4800" dirty="0">
              <a:solidFill>
                <a:schemeClr val="bg2">
                  <a:lumMod val="50000"/>
                </a:schemeClr>
              </a:solidFill>
              <a:highlight>
                <a:schemeClr val="dk2"/>
              </a:highligh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175" name="Google Shape;2175;p37"/>
          <p:cNvSpPr txBox="1">
            <a:spLocks noGrp="1"/>
          </p:cNvSpPr>
          <p:nvPr>
            <p:ph type="subTitle" idx="2"/>
          </p:nvPr>
        </p:nvSpPr>
        <p:spPr>
          <a:xfrm>
            <a:off x="1480384" y="5028749"/>
            <a:ext cx="7996154" cy="4335299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/>
          <a:p>
            <a:pPr marL="0" indent="0">
              <a:lnSpc>
                <a:spcPct val="150000"/>
              </a:lnSpc>
            </a:pPr>
            <a:r>
              <a:rPr lang="en" sz="44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+ Khái niệm, cấu trúc và tên gọi</a:t>
            </a:r>
          </a:p>
          <a:p>
            <a:pPr marL="0" indent="0">
              <a:lnSpc>
                <a:spcPct val="150000"/>
              </a:lnSpc>
            </a:pPr>
            <a:r>
              <a:rPr lang="en" sz="44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+ Tính chất vật lí</a:t>
            </a:r>
          </a:p>
          <a:p>
            <a:pPr marL="0" indent="0">
              <a:lnSpc>
                <a:spcPct val="150000"/>
              </a:lnSpc>
            </a:pPr>
            <a:r>
              <a:rPr lang="en" sz="44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+ Tính chất điện di</a:t>
            </a:r>
          </a:p>
          <a:p>
            <a:pPr marL="0" indent="0">
              <a:lnSpc>
                <a:spcPct val="150000"/>
              </a:lnSpc>
            </a:pPr>
            <a:r>
              <a:rPr lang="en" sz="44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+ Tính chất hóa học</a:t>
            </a:r>
            <a:endParaRPr sz="4400" dirty="0">
              <a:solidFill>
                <a:srgbClr val="2A3468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177" name="Google Shape;2177;p37"/>
          <p:cNvSpPr txBox="1">
            <a:spLocks noGrp="1"/>
          </p:cNvSpPr>
          <p:nvPr>
            <p:ph type="subTitle" idx="8"/>
          </p:nvPr>
        </p:nvSpPr>
        <p:spPr>
          <a:xfrm>
            <a:off x="2344338" y="3705097"/>
            <a:ext cx="7132200" cy="11454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indent="0"/>
            <a:r>
              <a:rPr lang="en" sz="6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O ACID </a:t>
            </a:r>
            <a:endParaRPr sz="6600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178" name="Google Shape;2178;p37"/>
          <p:cNvSpPr txBox="1">
            <a:spLocks noGrp="1"/>
          </p:cNvSpPr>
          <p:nvPr>
            <p:ph type="subTitle" idx="9"/>
          </p:nvPr>
        </p:nvSpPr>
        <p:spPr>
          <a:xfrm>
            <a:off x="11825013" y="3875713"/>
            <a:ext cx="5039542" cy="11454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indent="0"/>
            <a:r>
              <a:rPr lang="en" sz="6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EPTIDE</a:t>
            </a:r>
            <a:endParaRPr sz="6600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180" name="Google Shape;2180;p37"/>
          <p:cNvGrpSpPr/>
          <p:nvPr/>
        </p:nvGrpSpPr>
        <p:grpSpPr>
          <a:xfrm>
            <a:off x="15849600" y="7422145"/>
            <a:ext cx="2174054" cy="2666699"/>
            <a:chOff x="2522614" y="409334"/>
            <a:chExt cx="595325" cy="806847"/>
          </a:xfrm>
        </p:grpSpPr>
        <p:sp>
          <p:nvSpPr>
            <p:cNvPr id="2181" name="Google Shape;2181;p37"/>
            <p:cNvSpPr/>
            <p:nvPr/>
          </p:nvSpPr>
          <p:spPr>
            <a:xfrm>
              <a:off x="2522614" y="1034575"/>
              <a:ext cx="273609" cy="181606"/>
            </a:xfrm>
            <a:custGeom>
              <a:avLst/>
              <a:gdLst/>
              <a:ahLst/>
              <a:cxnLst/>
              <a:rect l="l" t="t" r="r" b="b"/>
              <a:pathLst>
                <a:path w="5130" h="3405" extrusionOk="0">
                  <a:moveTo>
                    <a:pt x="701" y="1"/>
                  </a:moveTo>
                  <a:cubicBezTo>
                    <a:pt x="579" y="1"/>
                    <a:pt x="456" y="57"/>
                    <a:pt x="375" y="193"/>
                  </a:cubicBezTo>
                  <a:cubicBezTo>
                    <a:pt x="79" y="682"/>
                    <a:pt x="1" y="1192"/>
                    <a:pt x="410" y="1644"/>
                  </a:cubicBezTo>
                  <a:cubicBezTo>
                    <a:pt x="800" y="2077"/>
                    <a:pt x="1378" y="2429"/>
                    <a:pt x="1879" y="2716"/>
                  </a:cubicBezTo>
                  <a:cubicBezTo>
                    <a:pt x="2405" y="3019"/>
                    <a:pt x="2985" y="3260"/>
                    <a:pt x="3587" y="3356"/>
                  </a:cubicBezTo>
                  <a:cubicBezTo>
                    <a:pt x="3744" y="3380"/>
                    <a:pt x="3913" y="3404"/>
                    <a:pt x="4080" y="3404"/>
                  </a:cubicBezTo>
                  <a:cubicBezTo>
                    <a:pt x="4223" y="3404"/>
                    <a:pt x="4364" y="3386"/>
                    <a:pt x="4493" y="3335"/>
                  </a:cubicBezTo>
                  <a:cubicBezTo>
                    <a:pt x="4798" y="3213"/>
                    <a:pt x="4883" y="2901"/>
                    <a:pt x="4998" y="2623"/>
                  </a:cubicBezTo>
                  <a:cubicBezTo>
                    <a:pt x="5130" y="2303"/>
                    <a:pt x="4850" y="2015"/>
                    <a:pt x="4598" y="2015"/>
                  </a:cubicBezTo>
                  <a:cubicBezTo>
                    <a:pt x="4480" y="2015"/>
                    <a:pt x="4369" y="2077"/>
                    <a:pt x="4307" y="2227"/>
                  </a:cubicBezTo>
                  <a:cubicBezTo>
                    <a:pt x="4233" y="2405"/>
                    <a:pt x="4233" y="2594"/>
                    <a:pt x="4031" y="2605"/>
                  </a:cubicBezTo>
                  <a:cubicBezTo>
                    <a:pt x="4013" y="2606"/>
                    <a:pt x="3995" y="2606"/>
                    <a:pt x="3976" y="2606"/>
                  </a:cubicBezTo>
                  <a:cubicBezTo>
                    <a:pt x="3782" y="2606"/>
                    <a:pt x="3574" y="2549"/>
                    <a:pt x="3391" y="2500"/>
                  </a:cubicBezTo>
                  <a:cubicBezTo>
                    <a:pt x="2996" y="2396"/>
                    <a:pt x="2627" y="2227"/>
                    <a:pt x="2273" y="2025"/>
                  </a:cubicBezTo>
                  <a:cubicBezTo>
                    <a:pt x="1932" y="1830"/>
                    <a:pt x="1608" y="1607"/>
                    <a:pt x="1300" y="1366"/>
                  </a:cubicBezTo>
                  <a:cubicBezTo>
                    <a:pt x="1186" y="1278"/>
                    <a:pt x="998" y="1164"/>
                    <a:pt x="935" y="1029"/>
                  </a:cubicBezTo>
                  <a:cubicBezTo>
                    <a:pt x="862" y="875"/>
                    <a:pt x="986" y="719"/>
                    <a:pt x="1066" y="586"/>
                  </a:cubicBezTo>
                  <a:cubicBezTo>
                    <a:pt x="1250" y="283"/>
                    <a:pt x="975" y="1"/>
                    <a:pt x="70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82" name="Google Shape;2182;p37"/>
            <p:cNvSpPr/>
            <p:nvPr/>
          </p:nvSpPr>
          <p:spPr>
            <a:xfrm>
              <a:off x="2536907" y="1026362"/>
              <a:ext cx="257075" cy="157605"/>
            </a:xfrm>
            <a:custGeom>
              <a:avLst/>
              <a:gdLst/>
              <a:ahLst/>
              <a:cxnLst/>
              <a:rect l="l" t="t" r="r" b="b"/>
              <a:pathLst>
                <a:path w="4820" h="2955" extrusionOk="0">
                  <a:moveTo>
                    <a:pt x="1021" y="1"/>
                  </a:moveTo>
                  <a:cubicBezTo>
                    <a:pt x="987" y="1"/>
                    <a:pt x="955" y="6"/>
                    <a:pt x="927" y="14"/>
                  </a:cubicBezTo>
                  <a:cubicBezTo>
                    <a:pt x="888" y="11"/>
                    <a:pt x="849" y="9"/>
                    <a:pt x="810" y="9"/>
                  </a:cubicBezTo>
                  <a:cubicBezTo>
                    <a:pt x="684" y="9"/>
                    <a:pt x="564" y="28"/>
                    <a:pt x="456" y="72"/>
                  </a:cubicBezTo>
                  <a:cubicBezTo>
                    <a:pt x="39" y="242"/>
                    <a:pt x="0" y="696"/>
                    <a:pt x="277" y="1066"/>
                  </a:cubicBezTo>
                  <a:cubicBezTo>
                    <a:pt x="541" y="1419"/>
                    <a:pt x="948" y="1703"/>
                    <a:pt x="1326" y="1940"/>
                  </a:cubicBezTo>
                  <a:cubicBezTo>
                    <a:pt x="1721" y="2188"/>
                    <a:pt x="2146" y="2383"/>
                    <a:pt x="2581" y="2548"/>
                  </a:cubicBezTo>
                  <a:cubicBezTo>
                    <a:pt x="3032" y="2720"/>
                    <a:pt x="3511" y="2904"/>
                    <a:pt x="3984" y="2948"/>
                  </a:cubicBezTo>
                  <a:cubicBezTo>
                    <a:pt x="4027" y="2952"/>
                    <a:pt x="4070" y="2954"/>
                    <a:pt x="4112" y="2954"/>
                  </a:cubicBezTo>
                  <a:cubicBezTo>
                    <a:pt x="4485" y="2954"/>
                    <a:pt x="4819" y="2796"/>
                    <a:pt x="4778" y="2388"/>
                  </a:cubicBezTo>
                  <a:cubicBezTo>
                    <a:pt x="4737" y="1993"/>
                    <a:pt x="4301" y="1637"/>
                    <a:pt x="3984" y="1382"/>
                  </a:cubicBezTo>
                  <a:cubicBezTo>
                    <a:pt x="3156" y="717"/>
                    <a:pt x="2148" y="315"/>
                    <a:pt x="1147" y="21"/>
                  </a:cubicBezTo>
                  <a:cubicBezTo>
                    <a:pt x="1102" y="7"/>
                    <a:pt x="1060" y="1"/>
                    <a:pt x="102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83" name="Google Shape;2183;p37"/>
            <p:cNvSpPr/>
            <p:nvPr/>
          </p:nvSpPr>
          <p:spPr>
            <a:xfrm>
              <a:off x="2645497" y="409334"/>
              <a:ext cx="365025" cy="710316"/>
            </a:xfrm>
            <a:custGeom>
              <a:avLst/>
              <a:gdLst/>
              <a:ahLst/>
              <a:cxnLst/>
              <a:rect l="l" t="t" r="r" b="b"/>
              <a:pathLst>
                <a:path w="6844" h="13318" extrusionOk="0">
                  <a:moveTo>
                    <a:pt x="6323" y="1"/>
                  </a:moveTo>
                  <a:cubicBezTo>
                    <a:pt x="6185" y="1"/>
                    <a:pt x="6048" y="69"/>
                    <a:pt x="5976" y="233"/>
                  </a:cubicBezTo>
                  <a:cubicBezTo>
                    <a:pt x="4000" y="4689"/>
                    <a:pt x="2414" y="8460"/>
                    <a:pt x="156" y="12784"/>
                  </a:cubicBezTo>
                  <a:cubicBezTo>
                    <a:pt x="1" y="13082"/>
                    <a:pt x="263" y="13318"/>
                    <a:pt x="528" y="13318"/>
                  </a:cubicBezTo>
                  <a:cubicBezTo>
                    <a:pt x="668" y="13318"/>
                    <a:pt x="809" y="13252"/>
                    <a:pt x="890" y="13096"/>
                  </a:cubicBezTo>
                  <a:cubicBezTo>
                    <a:pt x="3146" y="8772"/>
                    <a:pt x="4732" y="5001"/>
                    <a:pt x="6708" y="546"/>
                  </a:cubicBezTo>
                  <a:cubicBezTo>
                    <a:pt x="6844" y="239"/>
                    <a:pt x="6581" y="1"/>
                    <a:pt x="63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84" name="Google Shape;2184;p37"/>
            <p:cNvSpPr/>
            <p:nvPr/>
          </p:nvSpPr>
          <p:spPr>
            <a:xfrm>
              <a:off x="2536801" y="450508"/>
              <a:ext cx="516496" cy="512283"/>
            </a:xfrm>
            <a:custGeom>
              <a:avLst/>
              <a:gdLst/>
              <a:ahLst/>
              <a:cxnLst/>
              <a:rect l="l" t="t" r="r" b="b"/>
              <a:pathLst>
                <a:path w="9684" h="9605" extrusionOk="0">
                  <a:moveTo>
                    <a:pt x="4815" y="0"/>
                  </a:moveTo>
                  <a:cubicBezTo>
                    <a:pt x="4769" y="0"/>
                    <a:pt x="4725" y="1"/>
                    <a:pt x="4681" y="3"/>
                  </a:cubicBezTo>
                  <a:cubicBezTo>
                    <a:pt x="4133" y="24"/>
                    <a:pt x="3674" y="161"/>
                    <a:pt x="3026" y="363"/>
                  </a:cubicBezTo>
                  <a:cubicBezTo>
                    <a:pt x="2620" y="488"/>
                    <a:pt x="2258" y="749"/>
                    <a:pt x="1914" y="990"/>
                  </a:cubicBezTo>
                  <a:cubicBezTo>
                    <a:pt x="1746" y="1107"/>
                    <a:pt x="1537" y="1355"/>
                    <a:pt x="1455" y="1436"/>
                  </a:cubicBezTo>
                  <a:cubicBezTo>
                    <a:pt x="1301" y="1591"/>
                    <a:pt x="1133" y="1720"/>
                    <a:pt x="1007" y="1894"/>
                  </a:cubicBezTo>
                  <a:cubicBezTo>
                    <a:pt x="702" y="2319"/>
                    <a:pt x="468" y="2727"/>
                    <a:pt x="305" y="3175"/>
                  </a:cubicBezTo>
                  <a:cubicBezTo>
                    <a:pt x="201" y="3462"/>
                    <a:pt x="125" y="3765"/>
                    <a:pt x="75" y="4100"/>
                  </a:cubicBezTo>
                  <a:cubicBezTo>
                    <a:pt x="66" y="4169"/>
                    <a:pt x="57" y="4238"/>
                    <a:pt x="52" y="4307"/>
                  </a:cubicBezTo>
                  <a:cubicBezTo>
                    <a:pt x="1" y="4819"/>
                    <a:pt x="36" y="5346"/>
                    <a:pt x="153" y="5851"/>
                  </a:cubicBezTo>
                  <a:cubicBezTo>
                    <a:pt x="211" y="6109"/>
                    <a:pt x="293" y="6361"/>
                    <a:pt x="394" y="6604"/>
                  </a:cubicBezTo>
                  <a:cubicBezTo>
                    <a:pt x="713" y="7369"/>
                    <a:pt x="1209" y="7995"/>
                    <a:pt x="1861" y="8504"/>
                  </a:cubicBezTo>
                  <a:cubicBezTo>
                    <a:pt x="2085" y="8693"/>
                    <a:pt x="2324" y="8849"/>
                    <a:pt x="2579" y="8971"/>
                  </a:cubicBezTo>
                  <a:cubicBezTo>
                    <a:pt x="2749" y="9072"/>
                    <a:pt x="2926" y="9163"/>
                    <a:pt x="3111" y="9244"/>
                  </a:cubicBezTo>
                  <a:cubicBezTo>
                    <a:pt x="3454" y="9340"/>
                    <a:pt x="3800" y="9437"/>
                    <a:pt x="4142" y="9533"/>
                  </a:cubicBezTo>
                  <a:cubicBezTo>
                    <a:pt x="4174" y="9542"/>
                    <a:pt x="4206" y="9551"/>
                    <a:pt x="4238" y="9560"/>
                  </a:cubicBezTo>
                  <a:cubicBezTo>
                    <a:pt x="4455" y="9590"/>
                    <a:pt x="4670" y="9605"/>
                    <a:pt x="4884" y="9605"/>
                  </a:cubicBezTo>
                  <a:cubicBezTo>
                    <a:pt x="5477" y="9605"/>
                    <a:pt x="6055" y="9489"/>
                    <a:pt x="6619" y="9258"/>
                  </a:cubicBezTo>
                  <a:cubicBezTo>
                    <a:pt x="6756" y="9219"/>
                    <a:pt x="6972" y="9085"/>
                    <a:pt x="7096" y="9003"/>
                  </a:cubicBezTo>
                  <a:cubicBezTo>
                    <a:pt x="7146" y="8970"/>
                    <a:pt x="7181" y="8945"/>
                    <a:pt x="7190" y="8939"/>
                  </a:cubicBezTo>
                  <a:cubicBezTo>
                    <a:pt x="7364" y="8840"/>
                    <a:pt x="7583" y="8743"/>
                    <a:pt x="7752" y="8606"/>
                  </a:cubicBezTo>
                  <a:lnTo>
                    <a:pt x="8569" y="7791"/>
                  </a:lnTo>
                  <a:cubicBezTo>
                    <a:pt x="8579" y="7781"/>
                    <a:pt x="8590" y="7770"/>
                    <a:pt x="8601" y="7758"/>
                  </a:cubicBezTo>
                  <a:cubicBezTo>
                    <a:pt x="8608" y="7749"/>
                    <a:pt x="8615" y="7738"/>
                    <a:pt x="8620" y="7729"/>
                  </a:cubicBezTo>
                  <a:cubicBezTo>
                    <a:pt x="8755" y="7506"/>
                    <a:pt x="8889" y="7283"/>
                    <a:pt x="9021" y="7058"/>
                  </a:cubicBezTo>
                  <a:cubicBezTo>
                    <a:pt x="9084" y="6946"/>
                    <a:pt x="9148" y="6836"/>
                    <a:pt x="9212" y="6724"/>
                  </a:cubicBezTo>
                  <a:cubicBezTo>
                    <a:pt x="9518" y="6076"/>
                    <a:pt x="9683" y="5135"/>
                    <a:pt x="9607" y="4382"/>
                  </a:cubicBezTo>
                  <a:cubicBezTo>
                    <a:pt x="9598" y="4298"/>
                    <a:pt x="9586" y="4217"/>
                    <a:pt x="9572" y="4139"/>
                  </a:cubicBezTo>
                  <a:cubicBezTo>
                    <a:pt x="9403" y="3232"/>
                    <a:pt x="9198" y="2602"/>
                    <a:pt x="8629" y="1864"/>
                  </a:cubicBezTo>
                  <a:cubicBezTo>
                    <a:pt x="8124" y="1210"/>
                    <a:pt x="7495" y="735"/>
                    <a:pt x="6743" y="400"/>
                  </a:cubicBezTo>
                  <a:cubicBezTo>
                    <a:pt x="6354" y="224"/>
                    <a:pt x="5928" y="113"/>
                    <a:pt x="5505" y="52"/>
                  </a:cubicBezTo>
                  <a:cubicBezTo>
                    <a:pt x="5250" y="17"/>
                    <a:pt x="5025" y="0"/>
                    <a:pt x="48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85" name="Google Shape;2185;p37"/>
            <p:cNvSpPr/>
            <p:nvPr/>
          </p:nvSpPr>
          <p:spPr>
            <a:xfrm>
              <a:off x="2863741" y="683314"/>
              <a:ext cx="189553" cy="143631"/>
            </a:xfrm>
            <a:custGeom>
              <a:avLst/>
              <a:gdLst/>
              <a:ahLst/>
              <a:cxnLst/>
              <a:rect l="l" t="t" r="r" b="b"/>
              <a:pathLst>
                <a:path w="3554" h="2693" extrusionOk="0">
                  <a:moveTo>
                    <a:pt x="3255" y="1"/>
                  </a:moveTo>
                  <a:cubicBezTo>
                    <a:pt x="3083" y="1"/>
                    <a:pt x="2910" y="31"/>
                    <a:pt x="2742" y="96"/>
                  </a:cubicBezTo>
                  <a:cubicBezTo>
                    <a:pt x="2380" y="236"/>
                    <a:pt x="2146" y="515"/>
                    <a:pt x="1746" y="564"/>
                  </a:cubicBezTo>
                  <a:cubicBezTo>
                    <a:pt x="1241" y="626"/>
                    <a:pt x="0" y="617"/>
                    <a:pt x="241" y="1470"/>
                  </a:cubicBezTo>
                  <a:cubicBezTo>
                    <a:pt x="445" y="2191"/>
                    <a:pt x="1499" y="1893"/>
                    <a:pt x="1990" y="2189"/>
                  </a:cubicBezTo>
                  <a:cubicBezTo>
                    <a:pt x="2295" y="2372"/>
                    <a:pt x="2527" y="2623"/>
                    <a:pt x="2891" y="2693"/>
                  </a:cubicBezTo>
                  <a:cubicBezTo>
                    <a:pt x="2954" y="2581"/>
                    <a:pt x="3018" y="2471"/>
                    <a:pt x="3082" y="2359"/>
                  </a:cubicBezTo>
                  <a:cubicBezTo>
                    <a:pt x="3388" y="1711"/>
                    <a:pt x="3553" y="770"/>
                    <a:pt x="3477" y="17"/>
                  </a:cubicBezTo>
                  <a:cubicBezTo>
                    <a:pt x="3403" y="6"/>
                    <a:pt x="3329" y="1"/>
                    <a:pt x="3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86" name="Google Shape;2186;p37"/>
            <p:cNvSpPr/>
            <p:nvPr/>
          </p:nvSpPr>
          <p:spPr>
            <a:xfrm>
              <a:off x="2553068" y="450615"/>
              <a:ext cx="265342" cy="229767"/>
            </a:xfrm>
            <a:custGeom>
              <a:avLst/>
              <a:gdLst/>
              <a:ahLst/>
              <a:cxnLst/>
              <a:rect l="l" t="t" r="r" b="b"/>
              <a:pathLst>
                <a:path w="4975" h="4308" extrusionOk="0">
                  <a:moveTo>
                    <a:pt x="4376" y="1"/>
                  </a:moveTo>
                  <a:cubicBezTo>
                    <a:pt x="3828" y="22"/>
                    <a:pt x="3369" y="159"/>
                    <a:pt x="2721" y="361"/>
                  </a:cubicBezTo>
                  <a:cubicBezTo>
                    <a:pt x="2315" y="486"/>
                    <a:pt x="1953" y="747"/>
                    <a:pt x="1609" y="988"/>
                  </a:cubicBezTo>
                  <a:cubicBezTo>
                    <a:pt x="1441" y="1105"/>
                    <a:pt x="1232" y="1353"/>
                    <a:pt x="1150" y="1434"/>
                  </a:cubicBezTo>
                  <a:cubicBezTo>
                    <a:pt x="996" y="1589"/>
                    <a:pt x="828" y="1718"/>
                    <a:pt x="702" y="1892"/>
                  </a:cubicBezTo>
                  <a:cubicBezTo>
                    <a:pt x="397" y="2317"/>
                    <a:pt x="163" y="2725"/>
                    <a:pt x="0" y="3173"/>
                  </a:cubicBezTo>
                  <a:cubicBezTo>
                    <a:pt x="78" y="3504"/>
                    <a:pt x="240" y="3804"/>
                    <a:pt x="505" y="4023"/>
                  </a:cubicBezTo>
                  <a:cubicBezTo>
                    <a:pt x="727" y="4206"/>
                    <a:pt x="997" y="4307"/>
                    <a:pt x="1270" y="4307"/>
                  </a:cubicBezTo>
                  <a:cubicBezTo>
                    <a:pt x="1446" y="4307"/>
                    <a:pt x="1623" y="4265"/>
                    <a:pt x="1788" y="4176"/>
                  </a:cubicBezTo>
                  <a:cubicBezTo>
                    <a:pt x="2236" y="3935"/>
                    <a:pt x="2454" y="3436"/>
                    <a:pt x="2996" y="3436"/>
                  </a:cubicBezTo>
                  <a:cubicBezTo>
                    <a:pt x="3020" y="3436"/>
                    <a:pt x="3044" y="3437"/>
                    <a:pt x="3070" y="3439"/>
                  </a:cubicBezTo>
                  <a:cubicBezTo>
                    <a:pt x="3314" y="3458"/>
                    <a:pt x="3559" y="3499"/>
                    <a:pt x="3800" y="3499"/>
                  </a:cubicBezTo>
                  <a:cubicBezTo>
                    <a:pt x="4025" y="3499"/>
                    <a:pt x="4246" y="3463"/>
                    <a:pt x="4457" y="3338"/>
                  </a:cubicBezTo>
                  <a:cubicBezTo>
                    <a:pt x="4886" y="3086"/>
                    <a:pt x="4975" y="2599"/>
                    <a:pt x="4877" y="2142"/>
                  </a:cubicBezTo>
                  <a:cubicBezTo>
                    <a:pt x="4805" y="1812"/>
                    <a:pt x="4626" y="1559"/>
                    <a:pt x="4503" y="1252"/>
                  </a:cubicBezTo>
                  <a:cubicBezTo>
                    <a:pt x="4393" y="975"/>
                    <a:pt x="4624" y="752"/>
                    <a:pt x="4565" y="460"/>
                  </a:cubicBezTo>
                  <a:cubicBezTo>
                    <a:pt x="4533" y="300"/>
                    <a:pt x="4466" y="143"/>
                    <a:pt x="43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87" name="Google Shape;2187;p37"/>
            <p:cNvSpPr/>
            <p:nvPr/>
          </p:nvSpPr>
          <p:spPr>
            <a:xfrm>
              <a:off x="2682351" y="774142"/>
              <a:ext cx="232967" cy="188646"/>
            </a:xfrm>
            <a:custGeom>
              <a:avLst/>
              <a:gdLst/>
              <a:ahLst/>
              <a:cxnLst/>
              <a:rect l="l" t="t" r="r" b="b"/>
              <a:pathLst>
                <a:path w="4368" h="3537" extrusionOk="0">
                  <a:moveTo>
                    <a:pt x="951" y="1"/>
                  </a:moveTo>
                  <a:cubicBezTo>
                    <a:pt x="716" y="1"/>
                    <a:pt x="489" y="81"/>
                    <a:pt x="328" y="291"/>
                  </a:cubicBezTo>
                  <a:cubicBezTo>
                    <a:pt x="1" y="718"/>
                    <a:pt x="270" y="1227"/>
                    <a:pt x="562" y="1580"/>
                  </a:cubicBezTo>
                  <a:cubicBezTo>
                    <a:pt x="747" y="1801"/>
                    <a:pt x="871" y="2005"/>
                    <a:pt x="950" y="2283"/>
                  </a:cubicBezTo>
                  <a:cubicBezTo>
                    <a:pt x="1032" y="2563"/>
                    <a:pt x="1080" y="2856"/>
                    <a:pt x="1202" y="3123"/>
                  </a:cubicBezTo>
                  <a:cubicBezTo>
                    <a:pt x="1261" y="3247"/>
                    <a:pt x="1330" y="3362"/>
                    <a:pt x="1413" y="3465"/>
                  </a:cubicBezTo>
                  <a:cubicBezTo>
                    <a:pt x="1445" y="3474"/>
                    <a:pt x="1477" y="3483"/>
                    <a:pt x="1509" y="3492"/>
                  </a:cubicBezTo>
                  <a:cubicBezTo>
                    <a:pt x="1726" y="3522"/>
                    <a:pt x="1941" y="3537"/>
                    <a:pt x="2155" y="3537"/>
                  </a:cubicBezTo>
                  <a:cubicBezTo>
                    <a:pt x="2748" y="3537"/>
                    <a:pt x="3326" y="3421"/>
                    <a:pt x="3890" y="3190"/>
                  </a:cubicBezTo>
                  <a:cubicBezTo>
                    <a:pt x="4027" y="3151"/>
                    <a:pt x="4243" y="3017"/>
                    <a:pt x="4367" y="2935"/>
                  </a:cubicBezTo>
                  <a:cubicBezTo>
                    <a:pt x="4277" y="2558"/>
                    <a:pt x="4239" y="2163"/>
                    <a:pt x="4016" y="1830"/>
                  </a:cubicBezTo>
                  <a:cubicBezTo>
                    <a:pt x="3873" y="1615"/>
                    <a:pt x="3676" y="1461"/>
                    <a:pt x="3433" y="1372"/>
                  </a:cubicBezTo>
                  <a:cubicBezTo>
                    <a:pt x="3196" y="1284"/>
                    <a:pt x="2946" y="1273"/>
                    <a:pt x="2742" y="1112"/>
                  </a:cubicBezTo>
                  <a:cubicBezTo>
                    <a:pt x="2528" y="943"/>
                    <a:pt x="2375" y="706"/>
                    <a:pt x="2161" y="536"/>
                  </a:cubicBezTo>
                  <a:cubicBezTo>
                    <a:pt x="1975" y="387"/>
                    <a:pt x="1764" y="259"/>
                    <a:pt x="1551" y="153"/>
                  </a:cubicBezTo>
                  <a:cubicBezTo>
                    <a:pt x="1369" y="62"/>
                    <a:pt x="1157" y="1"/>
                    <a:pt x="9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88" name="Google Shape;2188;p37"/>
            <p:cNvSpPr/>
            <p:nvPr/>
          </p:nvSpPr>
          <p:spPr>
            <a:xfrm>
              <a:off x="2840754" y="540163"/>
              <a:ext cx="123844" cy="114457"/>
            </a:xfrm>
            <a:custGeom>
              <a:avLst/>
              <a:gdLst/>
              <a:ahLst/>
              <a:cxnLst/>
              <a:rect l="l" t="t" r="r" b="b"/>
              <a:pathLst>
                <a:path w="2322" h="2146" extrusionOk="0">
                  <a:moveTo>
                    <a:pt x="388" y="0"/>
                  </a:moveTo>
                  <a:cubicBezTo>
                    <a:pt x="328" y="0"/>
                    <a:pt x="266" y="13"/>
                    <a:pt x="203" y="46"/>
                  </a:cubicBezTo>
                  <a:cubicBezTo>
                    <a:pt x="57" y="122"/>
                    <a:pt x="1" y="236"/>
                    <a:pt x="1" y="395"/>
                  </a:cubicBezTo>
                  <a:cubicBezTo>
                    <a:pt x="1" y="576"/>
                    <a:pt x="158" y="757"/>
                    <a:pt x="249" y="900"/>
                  </a:cubicBezTo>
                  <a:cubicBezTo>
                    <a:pt x="385" y="1120"/>
                    <a:pt x="522" y="1343"/>
                    <a:pt x="669" y="1559"/>
                  </a:cubicBezTo>
                  <a:cubicBezTo>
                    <a:pt x="893" y="1888"/>
                    <a:pt x="1184" y="2131"/>
                    <a:pt x="1583" y="2131"/>
                  </a:cubicBezTo>
                  <a:cubicBezTo>
                    <a:pt x="1618" y="2131"/>
                    <a:pt x="1654" y="2129"/>
                    <a:pt x="1691" y="2125"/>
                  </a:cubicBezTo>
                  <a:cubicBezTo>
                    <a:pt x="1709" y="2123"/>
                    <a:pt x="1725" y="2121"/>
                    <a:pt x="1741" y="2116"/>
                  </a:cubicBezTo>
                  <a:cubicBezTo>
                    <a:pt x="1786" y="2136"/>
                    <a:pt x="1835" y="2145"/>
                    <a:pt x="1884" y="2145"/>
                  </a:cubicBezTo>
                  <a:cubicBezTo>
                    <a:pt x="2105" y="2145"/>
                    <a:pt x="2322" y="1953"/>
                    <a:pt x="2193" y="1705"/>
                  </a:cubicBezTo>
                  <a:cubicBezTo>
                    <a:pt x="1962" y="1264"/>
                    <a:pt x="2039" y="599"/>
                    <a:pt x="1571" y="314"/>
                  </a:cubicBezTo>
                  <a:cubicBezTo>
                    <a:pt x="1363" y="188"/>
                    <a:pt x="1137" y="188"/>
                    <a:pt x="908" y="142"/>
                  </a:cubicBezTo>
                  <a:cubicBezTo>
                    <a:pt x="727" y="105"/>
                    <a:pt x="561" y="0"/>
                    <a:pt x="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89" name="Google Shape;2189;p37"/>
            <p:cNvSpPr/>
            <p:nvPr/>
          </p:nvSpPr>
          <p:spPr>
            <a:xfrm>
              <a:off x="2536801" y="680220"/>
              <a:ext cx="87683" cy="94616"/>
            </a:xfrm>
            <a:custGeom>
              <a:avLst/>
              <a:gdLst/>
              <a:ahLst/>
              <a:cxnLst/>
              <a:rect l="l" t="t" r="r" b="b"/>
              <a:pathLst>
                <a:path w="1644" h="1774" extrusionOk="0">
                  <a:moveTo>
                    <a:pt x="52" y="0"/>
                  </a:moveTo>
                  <a:lnTo>
                    <a:pt x="52" y="0"/>
                  </a:lnTo>
                  <a:cubicBezTo>
                    <a:pt x="1" y="512"/>
                    <a:pt x="36" y="1039"/>
                    <a:pt x="153" y="1544"/>
                  </a:cubicBezTo>
                  <a:cubicBezTo>
                    <a:pt x="250" y="1574"/>
                    <a:pt x="350" y="1597"/>
                    <a:pt x="451" y="1620"/>
                  </a:cubicBezTo>
                  <a:cubicBezTo>
                    <a:pt x="656" y="1666"/>
                    <a:pt x="873" y="1774"/>
                    <a:pt x="1086" y="1774"/>
                  </a:cubicBezTo>
                  <a:cubicBezTo>
                    <a:pt x="1144" y="1774"/>
                    <a:pt x="1201" y="1766"/>
                    <a:pt x="1257" y="1748"/>
                  </a:cubicBezTo>
                  <a:cubicBezTo>
                    <a:pt x="1475" y="1678"/>
                    <a:pt x="1643" y="1468"/>
                    <a:pt x="1611" y="1232"/>
                  </a:cubicBezTo>
                  <a:cubicBezTo>
                    <a:pt x="1580" y="977"/>
                    <a:pt x="1337" y="819"/>
                    <a:pt x="1121" y="729"/>
                  </a:cubicBezTo>
                  <a:cubicBezTo>
                    <a:pt x="853" y="619"/>
                    <a:pt x="600" y="555"/>
                    <a:pt x="373" y="360"/>
                  </a:cubicBezTo>
                  <a:cubicBezTo>
                    <a:pt x="250" y="254"/>
                    <a:pt x="144" y="131"/>
                    <a:pt x="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90" name="Google Shape;2190;p37"/>
            <p:cNvSpPr/>
            <p:nvPr/>
          </p:nvSpPr>
          <p:spPr>
            <a:xfrm>
              <a:off x="2556215" y="410134"/>
              <a:ext cx="561724" cy="612659"/>
            </a:xfrm>
            <a:custGeom>
              <a:avLst/>
              <a:gdLst/>
              <a:ahLst/>
              <a:cxnLst/>
              <a:rect l="l" t="t" r="r" b="b"/>
              <a:pathLst>
                <a:path w="10532" h="11487" extrusionOk="0">
                  <a:moveTo>
                    <a:pt x="6776" y="1"/>
                  </a:moveTo>
                  <a:cubicBezTo>
                    <a:pt x="6462" y="1"/>
                    <a:pt x="6215" y="427"/>
                    <a:pt x="6535" y="643"/>
                  </a:cubicBezTo>
                  <a:cubicBezTo>
                    <a:pt x="7590" y="1353"/>
                    <a:pt x="8559" y="2071"/>
                    <a:pt x="9075" y="3271"/>
                  </a:cubicBezTo>
                  <a:cubicBezTo>
                    <a:pt x="9601" y="4492"/>
                    <a:pt x="9876" y="6011"/>
                    <a:pt x="9426" y="7297"/>
                  </a:cubicBezTo>
                  <a:cubicBezTo>
                    <a:pt x="9103" y="8211"/>
                    <a:pt x="8646" y="8993"/>
                    <a:pt x="7863" y="9574"/>
                  </a:cubicBezTo>
                  <a:cubicBezTo>
                    <a:pt x="7386" y="9927"/>
                    <a:pt x="6860" y="10207"/>
                    <a:pt x="6321" y="10450"/>
                  </a:cubicBezTo>
                  <a:cubicBezTo>
                    <a:pt x="5825" y="10674"/>
                    <a:pt x="5300" y="10758"/>
                    <a:pt x="4763" y="10758"/>
                  </a:cubicBezTo>
                  <a:cubicBezTo>
                    <a:pt x="4671" y="10758"/>
                    <a:pt x="4579" y="10756"/>
                    <a:pt x="4487" y="10751"/>
                  </a:cubicBezTo>
                  <a:cubicBezTo>
                    <a:pt x="3810" y="10715"/>
                    <a:pt x="3099" y="10622"/>
                    <a:pt x="2477" y="10336"/>
                  </a:cubicBezTo>
                  <a:cubicBezTo>
                    <a:pt x="1813" y="10030"/>
                    <a:pt x="1247" y="9549"/>
                    <a:pt x="718" y="9051"/>
                  </a:cubicBezTo>
                  <a:cubicBezTo>
                    <a:pt x="647" y="8985"/>
                    <a:pt x="572" y="8957"/>
                    <a:pt x="501" y="8957"/>
                  </a:cubicBezTo>
                  <a:cubicBezTo>
                    <a:pt x="226" y="8957"/>
                    <a:pt x="1" y="9375"/>
                    <a:pt x="271" y="9629"/>
                  </a:cubicBezTo>
                  <a:cubicBezTo>
                    <a:pt x="796" y="10122"/>
                    <a:pt x="1356" y="10581"/>
                    <a:pt x="1999" y="10912"/>
                  </a:cubicBezTo>
                  <a:cubicBezTo>
                    <a:pt x="2603" y="11226"/>
                    <a:pt x="3266" y="11362"/>
                    <a:pt x="3939" y="11437"/>
                  </a:cubicBezTo>
                  <a:cubicBezTo>
                    <a:pt x="4215" y="11467"/>
                    <a:pt x="4496" y="11486"/>
                    <a:pt x="4776" y="11486"/>
                  </a:cubicBezTo>
                  <a:cubicBezTo>
                    <a:pt x="5223" y="11486"/>
                    <a:pt x="5669" y="11438"/>
                    <a:pt x="6098" y="11314"/>
                  </a:cubicBezTo>
                  <a:cubicBezTo>
                    <a:pt x="6750" y="11127"/>
                    <a:pt x="7388" y="10762"/>
                    <a:pt x="7957" y="10395"/>
                  </a:cubicBezTo>
                  <a:cubicBezTo>
                    <a:pt x="8894" y="9790"/>
                    <a:pt x="9516" y="9000"/>
                    <a:pt x="9945" y="7974"/>
                  </a:cubicBezTo>
                  <a:cubicBezTo>
                    <a:pt x="10531" y="6571"/>
                    <a:pt x="10455" y="5036"/>
                    <a:pt x="9984" y="3608"/>
                  </a:cubicBezTo>
                  <a:cubicBezTo>
                    <a:pt x="9736" y="2854"/>
                    <a:pt x="9381" y="2126"/>
                    <a:pt x="8836" y="1545"/>
                  </a:cubicBezTo>
                  <a:cubicBezTo>
                    <a:pt x="8291" y="964"/>
                    <a:pt x="7641" y="508"/>
                    <a:pt x="6984" y="67"/>
                  </a:cubicBezTo>
                  <a:cubicBezTo>
                    <a:pt x="6915" y="21"/>
                    <a:pt x="6844" y="1"/>
                    <a:pt x="67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91" name="Google Shape;2191;p37"/>
            <p:cNvSpPr/>
            <p:nvPr/>
          </p:nvSpPr>
          <p:spPr>
            <a:xfrm>
              <a:off x="2718672" y="864598"/>
              <a:ext cx="276862" cy="100216"/>
            </a:xfrm>
            <a:custGeom>
              <a:avLst/>
              <a:gdLst/>
              <a:ahLst/>
              <a:cxnLst/>
              <a:rect l="l" t="t" r="r" b="b"/>
              <a:pathLst>
                <a:path w="5191" h="1879" extrusionOk="0">
                  <a:moveTo>
                    <a:pt x="5037" y="1"/>
                  </a:moveTo>
                  <a:cubicBezTo>
                    <a:pt x="4991" y="1"/>
                    <a:pt x="4949" y="27"/>
                    <a:pt x="4919" y="66"/>
                  </a:cubicBezTo>
                  <a:cubicBezTo>
                    <a:pt x="4111" y="1154"/>
                    <a:pt x="2718" y="1576"/>
                    <a:pt x="1418" y="1613"/>
                  </a:cubicBezTo>
                  <a:cubicBezTo>
                    <a:pt x="1348" y="1615"/>
                    <a:pt x="1278" y="1616"/>
                    <a:pt x="1208" y="1616"/>
                  </a:cubicBezTo>
                  <a:cubicBezTo>
                    <a:pt x="849" y="1616"/>
                    <a:pt x="491" y="1594"/>
                    <a:pt x="133" y="1556"/>
                  </a:cubicBezTo>
                  <a:cubicBezTo>
                    <a:pt x="130" y="1556"/>
                    <a:pt x="127" y="1556"/>
                    <a:pt x="123" y="1556"/>
                  </a:cubicBezTo>
                  <a:cubicBezTo>
                    <a:pt x="57" y="1556"/>
                    <a:pt x="0" y="1625"/>
                    <a:pt x="0" y="1689"/>
                  </a:cubicBezTo>
                  <a:cubicBezTo>
                    <a:pt x="0" y="1767"/>
                    <a:pt x="62" y="1815"/>
                    <a:pt x="133" y="1822"/>
                  </a:cubicBezTo>
                  <a:cubicBezTo>
                    <a:pt x="475" y="1858"/>
                    <a:pt x="824" y="1879"/>
                    <a:pt x="1173" y="1879"/>
                  </a:cubicBezTo>
                  <a:cubicBezTo>
                    <a:pt x="2298" y="1879"/>
                    <a:pt x="3427" y="1659"/>
                    <a:pt x="4352" y="986"/>
                  </a:cubicBezTo>
                  <a:cubicBezTo>
                    <a:pt x="4657" y="763"/>
                    <a:pt x="4923" y="502"/>
                    <a:pt x="5148" y="201"/>
                  </a:cubicBezTo>
                  <a:cubicBezTo>
                    <a:pt x="5191" y="142"/>
                    <a:pt x="5157" y="52"/>
                    <a:pt x="5100" y="18"/>
                  </a:cubicBezTo>
                  <a:cubicBezTo>
                    <a:pt x="5079" y="6"/>
                    <a:pt x="5058" y="1"/>
                    <a:pt x="50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92" name="Google Shape;2192;p37"/>
            <p:cNvSpPr/>
            <p:nvPr/>
          </p:nvSpPr>
          <p:spPr>
            <a:xfrm>
              <a:off x="3005825" y="743048"/>
              <a:ext cx="46615" cy="97070"/>
            </a:xfrm>
            <a:custGeom>
              <a:avLst/>
              <a:gdLst/>
              <a:ahLst/>
              <a:cxnLst/>
              <a:rect l="l" t="t" r="r" b="b"/>
              <a:pathLst>
                <a:path w="874" h="1820" extrusionOk="0">
                  <a:moveTo>
                    <a:pt x="732" y="1"/>
                  </a:moveTo>
                  <a:cubicBezTo>
                    <a:pt x="652" y="1"/>
                    <a:pt x="608" y="63"/>
                    <a:pt x="599" y="134"/>
                  </a:cubicBezTo>
                  <a:cubicBezTo>
                    <a:pt x="535" y="662"/>
                    <a:pt x="289" y="1149"/>
                    <a:pt x="53" y="1619"/>
                  </a:cubicBezTo>
                  <a:cubicBezTo>
                    <a:pt x="1" y="1723"/>
                    <a:pt x="92" y="1820"/>
                    <a:pt x="179" y="1820"/>
                  </a:cubicBezTo>
                  <a:cubicBezTo>
                    <a:pt x="219" y="1820"/>
                    <a:pt x="258" y="1800"/>
                    <a:pt x="281" y="1752"/>
                  </a:cubicBezTo>
                  <a:cubicBezTo>
                    <a:pt x="540" y="1236"/>
                    <a:pt x="794" y="713"/>
                    <a:pt x="864" y="134"/>
                  </a:cubicBezTo>
                  <a:cubicBezTo>
                    <a:pt x="873" y="63"/>
                    <a:pt x="797" y="1"/>
                    <a:pt x="7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93" name="Google Shape;2193;p37"/>
            <p:cNvSpPr/>
            <p:nvPr/>
          </p:nvSpPr>
          <p:spPr>
            <a:xfrm>
              <a:off x="2535841" y="491256"/>
              <a:ext cx="122937" cy="175792"/>
            </a:xfrm>
            <a:custGeom>
              <a:avLst/>
              <a:gdLst/>
              <a:ahLst/>
              <a:cxnLst/>
              <a:rect l="l" t="t" r="r" b="b"/>
              <a:pathLst>
                <a:path w="2305" h="3296" extrusionOk="0">
                  <a:moveTo>
                    <a:pt x="2113" y="0"/>
                  </a:moveTo>
                  <a:cubicBezTo>
                    <a:pt x="2092" y="0"/>
                    <a:pt x="2069" y="6"/>
                    <a:pt x="2046" y="20"/>
                  </a:cubicBezTo>
                  <a:cubicBezTo>
                    <a:pt x="1181" y="538"/>
                    <a:pt x="524" y="1369"/>
                    <a:pt x="199" y="2321"/>
                  </a:cubicBezTo>
                  <a:cubicBezTo>
                    <a:pt x="107" y="2595"/>
                    <a:pt x="45" y="2875"/>
                    <a:pt x="10" y="3162"/>
                  </a:cubicBezTo>
                  <a:cubicBezTo>
                    <a:pt x="1" y="3233"/>
                    <a:pt x="77" y="3295"/>
                    <a:pt x="143" y="3295"/>
                  </a:cubicBezTo>
                  <a:cubicBezTo>
                    <a:pt x="222" y="3295"/>
                    <a:pt x="267" y="3233"/>
                    <a:pt x="276" y="3162"/>
                  </a:cubicBezTo>
                  <a:cubicBezTo>
                    <a:pt x="391" y="2232"/>
                    <a:pt x="859" y="1356"/>
                    <a:pt x="1546" y="724"/>
                  </a:cubicBezTo>
                  <a:cubicBezTo>
                    <a:pt x="1741" y="543"/>
                    <a:pt x="1954" y="385"/>
                    <a:pt x="2181" y="249"/>
                  </a:cubicBezTo>
                  <a:cubicBezTo>
                    <a:pt x="2305" y="176"/>
                    <a:pt x="2228" y="0"/>
                    <a:pt x="2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94" name="Google Shape;2194;p37"/>
            <p:cNvSpPr/>
            <p:nvPr/>
          </p:nvSpPr>
          <p:spPr>
            <a:xfrm>
              <a:off x="2976864" y="444748"/>
              <a:ext cx="109390" cy="135471"/>
            </a:xfrm>
            <a:custGeom>
              <a:avLst/>
              <a:gdLst/>
              <a:ahLst/>
              <a:cxnLst/>
              <a:rect l="l" t="t" r="r" b="b"/>
              <a:pathLst>
                <a:path w="2051" h="2540" extrusionOk="0">
                  <a:moveTo>
                    <a:pt x="189" y="0"/>
                  </a:moveTo>
                  <a:cubicBezTo>
                    <a:pt x="91" y="0"/>
                    <a:pt x="1" y="133"/>
                    <a:pt x="89" y="230"/>
                  </a:cubicBezTo>
                  <a:cubicBezTo>
                    <a:pt x="720" y="921"/>
                    <a:pt x="1356" y="1624"/>
                    <a:pt x="1771" y="2471"/>
                  </a:cubicBezTo>
                  <a:cubicBezTo>
                    <a:pt x="1794" y="2519"/>
                    <a:pt x="1832" y="2539"/>
                    <a:pt x="1872" y="2539"/>
                  </a:cubicBezTo>
                  <a:cubicBezTo>
                    <a:pt x="1959" y="2539"/>
                    <a:pt x="2051" y="2443"/>
                    <a:pt x="1999" y="2338"/>
                  </a:cubicBezTo>
                  <a:cubicBezTo>
                    <a:pt x="1576" y="1470"/>
                    <a:pt x="922" y="749"/>
                    <a:pt x="277" y="42"/>
                  </a:cubicBezTo>
                  <a:cubicBezTo>
                    <a:pt x="250" y="12"/>
                    <a:pt x="219" y="0"/>
                    <a:pt x="1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95" name="Google Shape;2195;p37"/>
            <p:cNvSpPr/>
            <p:nvPr/>
          </p:nvSpPr>
          <p:spPr>
            <a:xfrm>
              <a:off x="3081026" y="599472"/>
              <a:ext cx="21761" cy="37655"/>
            </a:xfrm>
            <a:custGeom>
              <a:avLst/>
              <a:gdLst/>
              <a:ahLst/>
              <a:cxnLst/>
              <a:rect l="l" t="t" r="r" b="b"/>
              <a:pathLst>
                <a:path w="408" h="706" extrusionOk="0">
                  <a:moveTo>
                    <a:pt x="151" y="1"/>
                  </a:moveTo>
                  <a:cubicBezTo>
                    <a:pt x="139" y="1"/>
                    <a:pt x="128" y="2"/>
                    <a:pt x="115" y="6"/>
                  </a:cubicBezTo>
                  <a:cubicBezTo>
                    <a:pt x="52" y="27"/>
                    <a:pt x="0" y="100"/>
                    <a:pt x="23" y="171"/>
                  </a:cubicBezTo>
                  <a:cubicBezTo>
                    <a:pt x="73" y="313"/>
                    <a:pt x="110" y="460"/>
                    <a:pt x="139" y="607"/>
                  </a:cubicBezTo>
                  <a:cubicBezTo>
                    <a:pt x="144" y="639"/>
                    <a:pt x="172" y="671"/>
                    <a:pt x="199" y="687"/>
                  </a:cubicBezTo>
                  <a:cubicBezTo>
                    <a:pt x="218" y="699"/>
                    <a:pt x="244" y="706"/>
                    <a:pt x="268" y="706"/>
                  </a:cubicBezTo>
                  <a:cubicBezTo>
                    <a:pt x="280" y="706"/>
                    <a:pt x="291" y="704"/>
                    <a:pt x="302" y="701"/>
                  </a:cubicBezTo>
                  <a:cubicBezTo>
                    <a:pt x="374" y="676"/>
                    <a:pt x="408" y="610"/>
                    <a:pt x="394" y="538"/>
                  </a:cubicBezTo>
                  <a:cubicBezTo>
                    <a:pt x="367" y="389"/>
                    <a:pt x="328" y="242"/>
                    <a:pt x="280" y="100"/>
                  </a:cubicBezTo>
                  <a:cubicBezTo>
                    <a:pt x="261" y="45"/>
                    <a:pt x="210" y="1"/>
                    <a:pt x="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96" name="Google Shape;2196;p37"/>
            <p:cNvSpPr/>
            <p:nvPr/>
          </p:nvSpPr>
          <p:spPr>
            <a:xfrm>
              <a:off x="2613229" y="960173"/>
              <a:ext cx="113817" cy="54562"/>
            </a:xfrm>
            <a:custGeom>
              <a:avLst/>
              <a:gdLst/>
              <a:ahLst/>
              <a:cxnLst/>
              <a:rect l="l" t="t" r="r" b="b"/>
              <a:pathLst>
                <a:path w="2134" h="1023" extrusionOk="0">
                  <a:moveTo>
                    <a:pt x="193" y="0"/>
                  </a:moveTo>
                  <a:cubicBezTo>
                    <a:pt x="78" y="0"/>
                    <a:pt x="1" y="175"/>
                    <a:pt x="125" y="248"/>
                  </a:cubicBezTo>
                  <a:cubicBezTo>
                    <a:pt x="685" y="581"/>
                    <a:pt x="1288" y="838"/>
                    <a:pt x="1913" y="1017"/>
                  </a:cubicBezTo>
                  <a:cubicBezTo>
                    <a:pt x="1927" y="1021"/>
                    <a:pt x="1940" y="1023"/>
                    <a:pt x="1952" y="1023"/>
                  </a:cubicBezTo>
                  <a:cubicBezTo>
                    <a:pt x="2088" y="1023"/>
                    <a:pt x="2134" y="804"/>
                    <a:pt x="1984" y="760"/>
                  </a:cubicBezTo>
                  <a:cubicBezTo>
                    <a:pt x="1378" y="589"/>
                    <a:pt x="800" y="340"/>
                    <a:pt x="260" y="20"/>
                  </a:cubicBezTo>
                  <a:cubicBezTo>
                    <a:pt x="237" y="6"/>
                    <a:pt x="215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97" name="Google Shape;2197;p37"/>
            <p:cNvSpPr/>
            <p:nvPr/>
          </p:nvSpPr>
          <p:spPr>
            <a:xfrm>
              <a:off x="2625709" y="1135324"/>
              <a:ext cx="174832" cy="52855"/>
            </a:xfrm>
            <a:custGeom>
              <a:avLst/>
              <a:gdLst/>
              <a:ahLst/>
              <a:cxnLst/>
              <a:rect l="l" t="t" r="r" b="b"/>
              <a:pathLst>
                <a:path w="3278" h="991" extrusionOk="0">
                  <a:moveTo>
                    <a:pt x="3109" y="1"/>
                  </a:moveTo>
                  <a:cubicBezTo>
                    <a:pt x="3030" y="1"/>
                    <a:pt x="2946" y="66"/>
                    <a:pt x="2968" y="166"/>
                  </a:cubicBezTo>
                  <a:cubicBezTo>
                    <a:pt x="3014" y="379"/>
                    <a:pt x="2842" y="581"/>
                    <a:pt x="2657" y="661"/>
                  </a:cubicBezTo>
                  <a:cubicBezTo>
                    <a:pt x="2544" y="710"/>
                    <a:pt x="2422" y="728"/>
                    <a:pt x="2298" y="728"/>
                  </a:cubicBezTo>
                  <a:cubicBezTo>
                    <a:pt x="2150" y="728"/>
                    <a:pt x="1999" y="702"/>
                    <a:pt x="1860" y="675"/>
                  </a:cubicBezTo>
                  <a:cubicBezTo>
                    <a:pt x="1298" y="565"/>
                    <a:pt x="760" y="368"/>
                    <a:pt x="262" y="90"/>
                  </a:cubicBezTo>
                  <a:cubicBezTo>
                    <a:pt x="239" y="78"/>
                    <a:pt x="217" y="72"/>
                    <a:pt x="196" y="72"/>
                  </a:cubicBezTo>
                  <a:cubicBezTo>
                    <a:pt x="78" y="72"/>
                    <a:pt x="0" y="250"/>
                    <a:pt x="127" y="321"/>
                  </a:cubicBezTo>
                  <a:cubicBezTo>
                    <a:pt x="579" y="572"/>
                    <a:pt x="1064" y="764"/>
                    <a:pt x="1568" y="882"/>
                  </a:cubicBezTo>
                  <a:cubicBezTo>
                    <a:pt x="1794" y="936"/>
                    <a:pt x="2048" y="991"/>
                    <a:pt x="2293" y="991"/>
                  </a:cubicBezTo>
                  <a:cubicBezTo>
                    <a:pt x="2546" y="991"/>
                    <a:pt x="2791" y="933"/>
                    <a:pt x="2989" y="758"/>
                  </a:cubicBezTo>
                  <a:cubicBezTo>
                    <a:pt x="3177" y="592"/>
                    <a:pt x="3278" y="344"/>
                    <a:pt x="3225" y="96"/>
                  </a:cubicBezTo>
                  <a:cubicBezTo>
                    <a:pt x="3210" y="29"/>
                    <a:pt x="3160" y="1"/>
                    <a:pt x="3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98" name="Google Shape;2198;p37"/>
            <p:cNvSpPr/>
            <p:nvPr/>
          </p:nvSpPr>
          <p:spPr>
            <a:xfrm>
              <a:off x="2541548" y="1054202"/>
              <a:ext cx="32748" cy="49175"/>
            </a:xfrm>
            <a:custGeom>
              <a:avLst/>
              <a:gdLst/>
              <a:ahLst/>
              <a:cxnLst/>
              <a:rect l="l" t="t" r="r" b="b"/>
              <a:pathLst>
                <a:path w="614" h="922" extrusionOk="0">
                  <a:moveTo>
                    <a:pt x="317" y="188"/>
                  </a:moveTo>
                  <a:cubicBezTo>
                    <a:pt x="318" y="188"/>
                    <a:pt x="318" y="189"/>
                    <a:pt x="318" y="190"/>
                  </a:cubicBezTo>
                  <a:lnTo>
                    <a:pt x="318" y="190"/>
                  </a:lnTo>
                  <a:cubicBezTo>
                    <a:pt x="318" y="189"/>
                    <a:pt x="318" y="189"/>
                    <a:pt x="317" y="188"/>
                  </a:cubicBezTo>
                  <a:close/>
                  <a:moveTo>
                    <a:pt x="198" y="0"/>
                  </a:moveTo>
                  <a:cubicBezTo>
                    <a:pt x="139" y="0"/>
                    <a:pt x="79" y="35"/>
                    <a:pt x="68" y="96"/>
                  </a:cubicBezTo>
                  <a:cubicBezTo>
                    <a:pt x="0" y="404"/>
                    <a:pt x="133" y="729"/>
                    <a:pt x="395" y="902"/>
                  </a:cubicBezTo>
                  <a:cubicBezTo>
                    <a:pt x="415" y="915"/>
                    <a:pt x="437" y="921"/>
                    <a:pt x="460" y="921"/>
                  </a:cubicBezTo>
                  <a:cubicBezTo>
                    <a:pt x="508" y="921"/>
                    <a:pt x="556" y="896"/>
                    <a:pt x="578" y="855"/>
                  </a:cubicBezTo>
                  <a:cubicBezTo>
                    <a:pt x="613" y="789"/>
                    <a:pt x="592" y="715"/>
                    <a:pt x="530" y="674"/>
                  </a:cubicBezTo>
                  <a:cubicBezTo>
                    <a:pt x="523" y="668"/>
                    <a:pt x="518" y="665"/>
                    <a:pt x="511" y="660"/>
                  </a:cubicBezTo>
                  <a:cubicBezTo>
                    <a:pt x="505" y="653"/>
                    <a:pt x="486" y="638"/>
                    <a:pt x="479" y="633"/>
                  </a:cubicBezTo>
                  <a:cubicBezTo>
                    <a:pt x="459" y="614"/>
                    <a:pt x="440" y="592"/>
                    <a:pt x="422" y="573"/>
                  </a:cubicBezTo>
                  <a:cubicBezTo>
                    <a:pt x="417" y="566"/>
                    <a:pt x="413" y="560"/>
                    <a:pt x="408" y="553"/>
                  </a:cubicBezTo>
                  <a:cubicBezTo>
                    <a:pt x="401" y="543"/>
                    <a:pt x="394" y="530"/>
                    <a:pt x="387" y="518"/>
                  </a:cubicBezTo>
                  <a:cubicBezTo>
                    <a:pt x="379" y="505"/>
                    <a:pt x="372" y="493"/>
                    <a:pt x="365" y="481"/>
                  </a:cubicBezTo>
                  <a:cubicBezTo>
                    <a:pt x="362" y="474"/>
                    <a:pt x="358" y="466"/>
                    <a:pt x="355" y="459"/>
                  </a:cubicBezTo>
                  <a:cubicBezTo>
                    <a:pt x="346" y="433"/>
                    <a:pt x="337" y="408"/>
                    <a:pt x="330" y="381"/>
                  </a:cubicBezTo>
                  <a:cubicBezTo>
                    <a:pt x="326" y="367"/>
                    <a:pt x="323" y="353"/>
                    <a:pt x="321" y="339"/>
                  </a:cubicBezTo>
                  <a:cubicBezTo>
                    <a:pt x="319" y="334"/>
                    <a:pt x="317" y="326"/>
                    <a:pt x="317" y="321"/>
                  </a:cubicBezTo>
                  <a:cubicBezTo>
                    <a:pt x="317" y="319"/>
                    <a:pt x="317" y="319"/>
                    <a:pt x="317" y="319"/>
                  </a:cubicBezTo>
                  <a:cubicBezTo>
                    <a:pt x="316" y="291"/>
                    <a:pt x="314" y="263"/>
                    <a:pt x="314" y="234"/>
                  </a:cubicBezTo>
                  <a:cubicBezTo>
                    <a:pt x="316" y="222"/>
                    <a:pt x="317" y="208"/>
                    <a:pt x="317" y="195"/>
                  </a:cubicBezTo>
                  <a:lnTo>
                    <a:pt x="317" y="195"/>
                  </a:lnTo>
                  <a:cubicBezTo>
                    <a:pt x="317" y="199"/>
                    <a:pt x="317" y="203"/>
                    <a:pt x="317" y="203"/>
                  </a:cubicBezTo>
                  <a:cubicBezTo>
                    <a:pt x="317" y="203"/>
                    <a:pt x="317" y="201"/>
                    <a:pt x="317" y="195"/>
                  </a:cubicBezTo>
                  <a:lnTo>
                    <a:pt x="317" y="195"/>
                  </a:lnTo>
                  <a:cubicBezTo>
                    <a:pt x="317" y="195"/>
                    <a:pt x="317" y="195"/>
                    <a:pt x="317" y="195"/>
                  </a:cubicBezTo>
                  <a:cubicBezTo>
                    <a:pt x="317" y="194"/>
                    <a:pt x="317" y="194"/>
                    <a:pt x="317" y="194"/>
                  </a:cubicBezTo>
                  <a:cubicBezTo>
                    <a:pt x="317" y="193"/>
                    <a:pt x="318" y="193"/>
                    <a:pt x="318" y="192"/>
                  </a:cubicBezTo>
                  <a:lnTo>
                    <a:pt x="318" y="192"/>
                  </a:lnTo>
                  <a:cubicBezTo>
                    <a:pt x="318" y="191"/>
                    <a:pt x="318" y="191"/>
                    <a:pt x="318" y="190"/>
                  </a:cubicBezTo>
                  <a:lnTo>
                    <a:pt x="318" y="190"/>
                  </a:lnTo>
                  <a:cubicBezTo>
                    <a:pt x="320" y="182"/>
                    <a:pt x="321" y="175"/>
                    <a:pt x="323" y="167"/>
                  </a:cubicBezTo>
                  <a:cubicBezTo>
                    <a:pt x="337" y="100"/>
                    <a:pt x="303" y="20"/>
                    <a:pt x="231" y="4"/>
                  </a:cubicBezTo>
                  <a:cubicBezTo>
                    <a:pt x="220" y="1"/>
                    <a:pt x="209" y="0"/>
                    <a:pt x="1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99" name="Google Shape;2199;p37"/>
            <p:cNvSpPr/>
            <p:nvPr/>
          </p:nvSpPr>
          <p:spPr>
            <a:xfrm>
              <a:off x="2558455" y="1064496"/>
              <a:ext cx="53" cy="160"/>
            </a:xfrm>
            <a:custGeom>
              <a:avLst/>
              <a:gdLst/>
              <a:ahLst/>
              <a:cxnLst/>
              <a:rect l="l" t="t" r="r" b="b"/>
              <a:pathLst>
                <a:path w="1" h="3" extrusionOk="0">
                  <a:moveTo>
                    <a:pt x="0" y="2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2"/>
                  </a:cubicBezTo>
                  <a:close/>
                </a:path>
              </a:pathLst>
            </a:custGeom>
            <a:solidFill>
              <a:srgbClr val="480478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200" name="Google Shape;2200;p37"/>
            <p:cNvSpPr/>
            <p:nvPr/>
          </p:nvSpPr>
          <p:spPr>
            <a:xfrm>
              <a:off x="2890089" y="430828"/>
              <a:ext cx="37228" cy="30508"/>
            </a:xfrm>
            <a:custGeom>
              <a:avLst/>
              <a:gdLst/>
              <a:ahLst/>
              <a:cxnLst/>
              <a:rect l="l" t="t" r="r" b="b"/>
              <a:pathLst>
                <a:path w="698" h="572" extrusionOk="0">
                  <a:moveTo>
                    <a:pt x="139" y="0"/>
                  </a:moveTo>
                  <a:cubicBezTo>
                    <a:pt x="127" y="0"/>
                    <a:pt x="115" y="2"/>
                    <a:pt x="105" y="5"/>
                  </a:cubicBezTo>
                  <a:cubicBezTo>
                    <a:pt x="73" y="14"/>
                    <a:pt x="40" y="37"/>
                    <a:pt x="25" y="67"/>
                  </a:cubicBezTo>
                  <a:cubicBezTo>
                    <a:pt x="10" y="97"/>
                    <a:pt x="1" y="134"/>
                    <a:pt x="11" y="168"/>
                  </a:cubicBezTo>
                  <a:cubicBezTo>
                    <a:pt x="24" y="203"/>
                    <a:pt x="43" y="227"/>
                    <a:pt x="73" y="248"/>
                  </a:cubicBezTo>
                  <a:cubicBezTo>
                    <a:pt x="212" y="351"/>
                    <a:pt x="352" y="452"/>
                    <a:pt x="492" y="554"/>
                  </a:cubicBezTo>
                  <a:cubicBezTo>
                    <a:pt x="507" y="567"/>
                    <a:pt x="531" y="572"/>
                    <a:pt x="554" y="572"/>
                  </a:cubicBezTo>
                  <a:cubicBezTo>
                    <a:pt x="568" y="572"/>
                    <a:pt x="581" y="570"/>
                    <a:pt x="593" y="567"/>
                  </a:cubicBezTo>
                  <a:cubicBezTo>
                    <a:pt x="624" y="560"/>
                    <a:pt x="658" y="535"/>
                    <a:pt x="672" y="507"/>
                  </a:cubicBezTo>
                  <a:cubicBezTo>
                    <a:pt x="688" y="476"/>
                    <a:pt x="697" y="439"/>
                    <a:pt x="686" y="404"/>
                  </a:cubicBezTo>
                  <a:cubicBezTo>
                    <a:pt x="674" y="370"/>
                    <a:pt x="655" y="347"/>
                    <a:pt x="624" y="324"/>
                  </a:cubicBezTo>
                  <a:cubicBezTo>
                    <a:pt x="486" y="223"/>
                    <a:pt x="346" y="120"/>
                    <a:pt x="206" y="19"/>
                  </a:cubicBezTo>
                  <a:cubicBezTo>
                    <a:pt x="190" y="6"/>
                    <a:pt x="163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201" name="Google Shape;2201;p37"/>
            <p:cNvSpPr/>
            <p:nvPr/>
          </p:nvSpPr>
          <p:spPr>
            <a:xfrm>
              <a:off x="2567415" y="1141351"/>
              <a:ext cx="45335" cy="30988"/>
            </a:xfrm>
            <a:custGeom>
              <a:avLst/>
              <a:gdLst/>
              <a:ahLst/>
              <a:cxnLst/>
              <a:rect l="l" t="t" r="r" b="b"/>
              <a:pathLst>
                <a:path w="850" h="581" extrusionOk="0">
                  <a:moveTo>
                    <a:pt x="151" y="0"/>
                  </a:moveTo>
                  <a:cubicBezTo>
                    <a:pt x="119" y="0"/>
                    <a:pt x="80" y="14"/>
                    <a:pt x="57" y="39"/>
                  </a:cubicBezTo>
                  <a:cubicBezTo>
                    <a:pt x="13" y="87"/>
                    <a:pt x="1" y="179"/>
                    <a:pt x="57" y="227"/>
                  </a:cubicBezTo>
                  <a:cubicBezTo>
                    <a:pt x="242" y="376"/>
                    <a:pt x="446" y="493"/>
                    <a:pt x="669" y="574"/>
                  </a:cubicBezTo>
                  <a:cubicBezTo>
                    <a:pt x="680" y="579"/>
                    <a:pt x="692" y="581"/>
                    <a:pt x="704" y="581"/>
                  </a:cubicBezTo>
                  <a:cubicBezTo>
                    <a:pt x="761" y="581"/>
                    <a:pt x="819" y="536"/>
                    <a:pt x="832" y="482"/>
                  </a:cubicBezTo>
                  <a:cubicBezTo>
                    <a:pt x="850" y="408"/>
                    <a:pt x="809" y="346"/>
                    <a:pt x="740" y="319"/>
                  </a:cubicBezTo>
                  <a:cubicBezTo>
                    <a:pt x="715" y="310"/>
                    <a:pt x="690" y="303"/>
                    <a:pt x="667" y="291"/>
                  </a:cubicBezTo>
                  <a:lnTo>
                    <a:pt x="667" y="291"/>
                  </a:lnTo>
                  <a:cubicBezTo>
                    <a:pt x="677" y="296"/>
                    <a:pt x="680" y="298"/>
                    <a:pt x="680" y="298"/>
                  </a:cubicBezTo>
                  <a:cubicBezTo>
                    <a:pt x="679" y="298"/>
                    <a:pt x="660" y="288"/>
                    <a:pt x="655" y="286"/>
                  </a:cubicBezTo>
                  <a:cubicBezTo>
                    <a:pt x="642" y="280"/>
                    <a:pt x="630" y="275"/>
                    <a:pt x="619" y="270"/>
                  </a:cubicBezTo>
                  <a:cubicBezTo>
                    <a:pt x="573" y="247"/>
                    <a:pt x="527" y="224"/>
                    <a:pt x="481" y="199"/>
                  </a:cubicBezTo>
                  <a:cubicBezTo>
                    <a:pt x="437" y="172"/>
                    <a:pt x="392" y="146"/>
                    <a:pt x="350" y="115"/>
                  </a:cubicBezTo>
                  <a:cubicBezTo>
                    <a:pt x="329" y="101"/>
                    <a:pt x="307" y="87"/>
                    <a:pt x="288" y="71"/>
                  </a:cubicBezTo>
                  <a:cubicBezTo>
                    <a:pt x="284" y="69"/>
                    <a:pt x="263" y="55"/>
                    <a:pt x="264" y="55"/>
                  </a:cubicBezTo>
                  <a:lnTo>
                    <a:pt x="264" y="55"/>
                  </a:lnTo>
                  <a:cubicBezTo>
                    <a:pt x="264" y="55"/>
                    <a:pt x="267" y="57"/>
                    <a:pt x="275" y="62"/>
                  </a:cubicBezTo>
                  <a:cubicBezTo>
                    <a:pt x="265" y="55"/>
                    <a:pt x="256" y="46"/>
                    <a:pt x="245" y="39"/>
                  </a:cubicBezTo>
                  <a:cubicBezTo>
                    <a:pt x="217" y="16"/>
                    <a:pt x="189" y="0"/>
                    <a:pt x="1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2202" name="Google Shape;2202;p37"/>
          <p:cNvSpPr/>
          <p:nvPr/>
        </p:nvSpPr>
        <p:spPr>
          <a:xfrm>
            <a:off x="12202592" y="3582149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203" name="Google Shape;2203;p37"/>
          <p:cNvSpPr/>
          <p:nvPr/>
        </p:nvSpPr>
        <p:spPr>
          <a:xfrm>
            <a:off x="14435980" y="246560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204" name="Google Shape;2204;p37"/>
          <p:cNvSpPr/>
          <p:nvPr/>
        </p:nvSpPr>
        <p:spPr>
          <a:xfrm>
            <a:off x="15832268" y="9349799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205" name="Google Shape;2205;p37"/>
          <p:cNvGrpSpPr/>
          <p:nvPr/>
        </p:nvGrpSpPr>
        <p:grpSpPr>
          <a:xfrm>
            <a:off x="16048603" y="87929"/>
            <a:ext cx="2378910" cy="2443252"/>
            <a:chOff x="1742490" y="367839"/>
            <a:chExt cx="629242" cy="646260"/>
          </a:xfrm>
        </p:grpSpPr>
        <p:sp>
          <p:nvSpPr>
            <p:cNvPr id="2206" name="Google Shape;2206;p37"/>
            <p:cNvSpPr/>
            <p:nvPr/>
          </p:nvSpPr>
          <p:spPr>
            <a:xfrm>
              <a:off x="1754810" y="367839"/>
              <a:ext cx="604819" cy="646260"/>
            </a:xfrm>
            <a:custGeom>
              <a:avLst/>
              <a:gdLst/>
              <a:ahLst/>
              <a:cxnLst/>
              <a:rect l="l" t="t" r="r" b="b"/>
              <a:pathLst>
                <a:path w="11340" h="12117" extrusionOk="0">
                  <a:moveTo>
                    <a:pt x="5053" y="0"/>
                  </a:moveTo>
                  <a:cubicBezTo>
                    <a:pt x="4764" y="0"/>
                    <a:pt x="4519" y="174"/>
                    <a:pt x="4294" y="337"/>
                  </a:cubicBezTo>
                  <a:cubicBezTo>
                    <a:pt x="4186" y="415"/>
                    <a:pt x="4080" y="493"/>
                    <a:pt x="3972" y="571"/>
                  </a:cubicBezTo>
                  <a:cubicBezTo>
                    <a:pt x="3638" y="814"/>
                    <a:pt x="3305" y="1058"/>
                    <a:pt x="2970" y="1301"/>
                  </a:cubicBezTo>
                  <a:cubicBezTo>
                    <a:pt x="2483" y="1656"/>
                    <a:pt x="1996" y="2014"/>
                    <a:pt x="1510" y="2372"/>
                  </a:cubicBezTo>
                  <a:cubicBezTo>
                    <a:pt x="1441" y="2423"/>
                    <a:pt x="1370" y="2474"/>
                    <a:pt x="1301" y="2526"/>
                  </a:cubicBezTo>
                  <a:cubicBezTo>
                    <a:pt x="1085" y="2685"/>
                    <a:pt x="869" y="2843"/>
                    <a:pt x="652" y="3002"/>
                  </a:cubicBezTo>
                  <a:cubicBezTo>
                    <a:pt x="415" y="3180"/>
                    <a:pt x="169" y="3369"/>
                    <a:pt x="85" y="3665"/>
                  </a:cubicBezTo>
                  <a:cubicBezTo>
                    <a:pt x="0" y="3974"/>
                    <a:pt x="140" y="4312"/>
                    <a:pt x="273" y="4585"/>
                  </a:cubicBezTo>
                  <a:cubicBezTo>
                    <a:pt x="420" y="4891"/>
                    <a:pt x="610" y="5175"/>
                    <a:pt x="810" y="5450"/>
                  </a:cubicBezTo>
                  <a:cubicBezTo>
                    <a:pt x="1010" y="5721"/>
                    <a:pt x="1219" y="5985"/>
                    <a:pt x="1409" y="6265"/>
                  </a:cubicBezTo>
                  <a:cubicBezTo>
                    <a:pt x="1562" y="6492"/>
                    <a:pt x="1702" y="6750"/>
                    <a:pt x="1939" y="6901"/>
                  </a:cubicBezTo>
                  <a:cubicBezTo>
                    <a:pt x="2070" y="6984"/>
                    <a:pt x="2202" y="7016"/>
                    <a:pt x="2337" y="7016"/>
                  </a:cubicBezTo>
                  <a:cubicBezTo>
                    <a:pt x="2481" y="7016"/>
                    <a:pt x="2627" y="6980"/>
                    <a:pt x="2777" y="6931"/>
                  </a:cubicBezTo>
                  <a:cubicBezTo>
                    <a:pt x="2874" y="6901"/>
                    <a:pt x="2963" y="6880"/>
                    <a:pt x="3047" y="6880"/>
                  </a:cubicBezTo>
                  <a:cubicBezTo>
                    <a:pt x="3155" y="6880"/>
                    <a:pt x="3256" y="6914"/>
                    <a:pt x="3357" y="7002"/>
                  </a:cubicBezTo>
                  <a:cubicBezTo>
                    <a:pt x="3513" y="7140"/>
                    <a:pt x="3603" y="7367"/>
                    <a:pt x="3598" y="7578"/>
                  </a:cubicBezTo>
                  <a:cubicBezTo>
                    <a:pt x="3594" y="7810"/>
                    <a:pt x="3507" y="8037"/>
                    <a:pt x="3452" y="8260"/>
                  </a:cubicBezTo>
                  <a:cubicBezTo>
                    <a:pt x="3387" y="8521"/>
                    <a:pt x="3371" y="8787"/>
                    <a:pt x="3465" y="9043"/>
                  </a:cubicBezTo>
                  <a:cubicBezTo>
                    <a:pt x="3578" y="9361"/>
                    <a:pt x="3800" y="9650"/>
                    <a:pt x="3988" y="9924"/>
                  </a:cubicBezTo>
                  <a:cubicBezTo>
                    <a:pt x="4379" y="10500"/>
                    <a:pt x="4799" y="11073"/>
                    <a:pt x="5276" y="11581"/>
                  </a:cubicBezTo>
                  <a:cubicBezTo>
                    <a:pt x="5492" y="11811"/>
                    <a:pt x="5731" y="12012"/>
                    <a:pt x="6045" y="12088"/>
                  </a:cubicBezTo>
                  <a:cubicBezTo>
                    <a:pt x="6125" y="12107"/>
                    <a:pt x="6207" y="12116"/>
                    <a:pt x="6289" y="12116"/>
                  </a:cubicBezTo>
                  <a:cubicBezTo>
                    <a:pt x="6484" y="12116"/>
                    <a:pt x="6680" y="12067"/>
                    <a:pt x="6858" y="11996"/>
                  </a:cubicBezTo>
                  <a:cubicBezTo>
                    <a:pt x="7145" y="11881"/>
                    <a:pt x="7408" y="11710"/>
                    <a:pt x="7668" y="11547"/>
                  </a:cubicBezTo>
                  <a:cubicBezTo>
                    <a:pt x="7973" y="11354"/>
                    <a:pt x="8271" y="11154"/>
                    <a:pt x="8563" y="10943"/>
                  </a:cubicBezTo>
                  <a:cubicBezTo>
                    <a:pt x="8717" y="10833"/>
                    <a:pt x="8868" y="10718"/>
                    <a:pt x="9018" y="10603"/>
                  </a:cubicBezTo>
                  <a:cubicBezTo>
                    <a:pt x="9470" y="10287"/>
                    <a:pt x="9910" y="9951"/>
                    <a:pt x="10332" y="9593"/>
                  </a:cubicBezTo>
                  <a:cubicBezTo>
                    <a:pt x="10755" y="9235"/>
                    <a:pt x="11289" y="8810"/>
                    <a:pt x="11322" y="8207"/>
                  </a:cubicBezTo>
                  <a:cubicBezTo>
                    <a:pt x="11340" y="7886"/>
                    <a:pt x="11219" y="7596"/>
                    <a:pt x="11062" y="7321"/>
                  </a:cubicBezTo>
                  <a:cubicBezTo>
                    <a:pt x="10895" y="7027"/>
                    <a:pt x="10704" y="6743"/>
                    <a:pt x="10511" y="6465"/>
                  </a:cubicBezTo>
                  <a:cubicBezTo>
                    <a:pt x="10305" y="6167"/>
                    <a:pt x="10091" y="5877"/>
                    <a:pt x="9867" y="5593"/>
                  </a:cubicBezTo>
                  <a:cubicBezTo>
                    <a:pt x="9660" y="5333"/>
                    <a:pt x="9453" y="5033"/>
                    <a:pt x="9183" y="4833"/>
                  </a:cubicBezTo>
                  <a:cubicBezTo>
                    <a:pt x="8965" y="4670"/>
                    <a:pt x="8707" y="4611"/>
                    <a:pt x="8439" y="4596"/>
                  </a:cubicBezTo>
                  <a:cubicBezTo>
                    <a:pt x="8210" y="4581"/>
                    <a:pt x="7968" y="4596"/>
                    <a:pt x="7748" y="4526"/>
                  </a:cubicBezTo>
                  <a:cubicBezTo>
                    <a:pt x="7544" y="4461"/>
                    <a:pt x="7360" y="4305"/>
                    <a:pt x="7278" y="4114"/>
                  </a:cubicBezTo>
                  <a:cubicBezTo>
                    <a:pt x="7186" y="3896"/>
                    <a:pt x="7268" y="3727"/>
                    <a:pt x="7399" y="3539"/>
                  </a:cubicBezTo>
                  <a:cubicBezTo>
                    <a:pt x="7576" y="3291"/>
                    <a:pt x="7698" y="3040"/>
                    <a:pt x="7610" y="2730"/>
                  </a:cubicBezTo>
                  <a:cubicBezTo>
                    <a:pt x="7532" y="2453"/>
                    <a:pt x="7317" y="2237"/>
                    <a:pt x="7145" y="2017"/>
                  </a:cubicBezTo>
                  <a:cubicBezTo>
                    <a:pt x="6731" y="1489"/>
                    <a:pt x="6390" y="904"/>
                    <a:pt x="5894" y="444"/>
                  </a:cubicBezTo>
                  <a:cubicBezTo>
                    <a:pt x="5667" y="233"/>
                    <a:pt x="5387" y="4"/>
                    <a:pt x="5061" y="0"/>
                  </a:cubicBezTo>
                  <a:cubicBezTo>
                    <a:pt x="5058" y="0"/>
                    <a:pt x="5056" y="0"/>
                    <a:pt x="505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207" name="Google Shape;2207;p37"/>
            <p:cNvSpPr/>
            <p:nvPr/>
          </p:nvSpPr>
          <p:spPr>
            <a:xfrm>
              <a:off x="1824198" y="398293"/>
              <a:ext cx="361718" cy="477988"/>
            </a:xfrm>
            <a:custGeom>
              <a:avLst/>
              <a:gdLst/>
              <a:ahLst/>
              <a:cxnLst/>
              <a:rect l="l" t="t" r="r" b="b"/>
              <a:pathLst>
                <a:path w="6782" h="8962" extrusionOk="0">
                  <a:moveTo>
                    <a:pt x="2671" y="0"/>
                  </a:moveTo>
                  <a:cubicBezTo>
                    <a:pt x="2337" y="243"/>
                    <a:pt x="2004" y="487"/>
                    <a:pt x="1669" y="730"/>
                  </a:cubicBezTo>
                  <a:cubicBezTo>
                    <a:pt x="1382" y="939"/>
                    <a:pt x="1093" y="1150"/>
                    <a:pt x="808" y="1361"/>
                  </a:cubicBezTo>
                  <a:cubicBezTo>
                    <a:pt x="608" y="1506"/>
                    <a:pt x="408" y="1653"/>
                    <a:pt x="209" y="1801"/>
                  </a:cubicBezTo>
                  <a:cubicBezTo>
                    <a:pt x="140" y="1852"/>
                    <a:pt x="69" y="1903"/>
                    <a:pt x="0" y="1955"/>
                  </a:cubicBezTo>
                  <a:cubicBezTo>
                    <a:pt x="718" y="2975"/>
                    <a:pt x="1416" y="4012"/>
                    <a:pt x="2123" y="5040"/>
                  </a:cubicBezTo>
                  <a:cubicBezTo>
                    <a:pt x="2951" y="6241"/>
                    <a:pt x="3787" y="7443"/>
                    <a:pt x="4705" y="8577"/>
                  </a:cubicBezTo>
                  <a:cubicBezTo>
                    <a:pt x="4857" y="8764"/>
                    <a:pt x="5055" y="8962"/>
                    <a:pt x="5307" y="8962"/>
                  </a:cubicBezTo>
                  <a:cubicBezTo>
                    <a:pt x="5335" y="8962"/>
                    <a:pt x="5362" y="8959"/>
                    <a:pt x="5391" y="8954"/>
                  </a:cubicBezTo>
                  <a:cubicBezTo>
                    <a:pt x="5657" y="8910"/>
                    <a:pt x="5841" y="8696"/>
                    <a:pt x="5947" y="8460"/>
                  </a:cubicBezTo>
                  <a:cubicBezTo>
                    <a:pt x="5956" y="8439"/>
                    <a:pt x="5965" y="8418"/>
                    <a:pt x="5974" y="8396"/>
                  </a:cubicBezTo>
                  <a:cubicBezTo>
                    <a:pt x="6029" y="8253"/>
                    <a:pt x="6066" y="8104"/>
                    <a:pt x="6119" y="7962"/>
                  </a:cubicBezTo>
                  <a:cubicBezTo>
                    <a:pt x="6170" y="7826"/>
                    <a:pt x="6232" y="7695"/>
                    <a:pt x="6296" y="7565"/>
                  </a:cubicBezTo>
                  <a:cubicBezTo>
                    <a:pt x="6424" y="7306"/>
                    <a:pt x="6557" y="7051"/>
                    <a:pt x="6631" y="6773"/>
                  </a:cubicBezTo>
                  <a:cubicBezTo>
                    <a:pt x="6782" y="6210"/>
                    <a:pt x="6598" y="5651"/>
                    <a:pt x="6321" y="5160"/>
                  </a:cubicBezTo>
                  <a:cubicBezTo>
                    <a:pt x="6181" y="4911"/>
                    <a:pt x="6016" y="4677"/>
                    <a:pt x="5850" y="4445"/>
                  </a:cubicBezTo>
                  <a:cubicBezTo>
                    <a:pt x="5635" y="4143"/>
                    <a:pt x="5419" y="3842"/>
                    <a:pt x="5205" y="3543"/>
                  </a:cubicBezTo>
                  <a:cubicBezTo>
                    <a:pt x="4361" y="2361"/>
                    <a:pt x="3516" y="1180"/>
                    <a:pt x="26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208" name="Google Shape;2208;p37"/>
            <p:cNvSpPr/>
            <p:nvPr/>
          </p:nvSpPr>
          <p:spPr>
            <a:xfrm>
              <a:off x="1824198" y="470882"/>
              <a:ext cx="317237" cy="405399"/>
            </a:xfrm>
            <a:custGeom>
              <a:avLst/>
              <a:gdLst/>
              <a:ahLst/>
              <a:cxnLst/>
              <a:rect l="l" t="t" r="r" b="b"/>
              <a:pathLst>
                <a:path w="5948" h="7601" extrusionOk="0">
                  <a:moveTo>
                    <a:pt x="808" y="0"/>
                  </a:moveTo>
                  <a:cubicBezTo>
                    <a:pt x="608" y="145"/>
                    <a:pt x="408" y="292"/>
                    <a:pt x="209" y="440"/>
                  </a:cubicBezTo>
                  <a:cubicBezTo>
                    <a:pt x="140" y="491"/>
                    <a:pt x="69" y="542"/>
                    <a:pt x="0" y="594"/>
                  </a:cubicBezTo>
                  <a:cubicBezTo>
                    <a:pt x="719" y="1614"/>
                    <a:pt x="1416" y="2651"/>
                    <a:pt x="2123" y="3679"/>
                  </a:cubicBezTo>
                  <a:cubicBezTo>
                    <a:pt x="2951" y="4880"/>
                    <a:pt x="3787" y="6082"/>
                    <a:pt x="4705" y="7216"/>
                  </a:cubicBezTo>
                  <a:cubicBezTo>
                    <a:pt x="4857" y="7403"/>
                    <a:pt x="5055" y="7601"/>
                    <a:pt x="5307" y="7601"/>
                  </a:cubicBezTo>
                  <a:cubicBezTo>
                    <a:pt x="5335" y="7601"/>
                    <a:pt x="5362" y="7598"/>
                    <a:pt x="5391" y="7593"/>
                  </a:cubicBezTo>
                  <a:cubicBezTo>
                    <a:pt x="5657" y="7549"/>
                    <a:pt x="5841" y="7335"/>
                    <a:pt x="5947" y="7099"/>
                  </a:cubicBezTo>
                  <a:cubicBezTo>
                    <a:pt x="5740" y="6831"/>
                    <a:pt x="5534" y="6564"/>
                    <a:pt x="5329" y="6295"/>
                  </a:cubicBezTo>
                  <a:cubicBezTo>
                    <a:pt x="4799" y="5598"/>
                    <a:pt x="4276" y="4896"/>
                    <a:pt x="3759" y="4191"/>
                  </a:cubicBezTo>
                  <a:cubicBezTo>
                    <a:pt x="2749" y="2812"/>
                    <a:pt x="1765" y="1416"/>
                    <a:pt x="80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209" name="Google Shape;2209;p37"/>
            <p:cNvSpPr/>
            <p:nvPr/>
          </p:nvSpPr>
          <p:spPr>
            <a:xfrm>
              <a:off x="2019723" y="584165"/>
              <a:ext cx="47521" cy="41975"/>
            </a:xfrm>
            <a:custGeom>
              <a:avLst/>
              <a:gdLst/>
              <a:ahLst/>
              <a:cxnLst/>
              <a:rect l="l" t="t" r="r" b="b"/>
              <a:pathLst>
                <a:path w="891" h="787" extrusionOk="0">
                  <a:moveTo>
                    <a:pt x="445" y="1"/>
                  </a:moveTo>
                  <a:cubicBezTo>
                    <a:pt x="365" y="1"/>
                    <a:pt x="283" y="25"/>
                    <a:pt x="213" y="77"/>
                  </a:cubicBezTo>
                  <a:cubicBezTo>
                    <a:pt x="39" y="205"/>
                    <a:pt x="0" y="451"/>
                    <a:pt x="128" y="625"/>
                  </a:cubicBezTo>
                  <a:cubicBezTo>
                    <a:pt x="206" y="730"/>
                    <a:pt x="325" y="786"/>
                    <a:pt x="446" y="786"/>
                  </a:cubicBezTo>
                  <a:cubicBezTo>
                    <a:pt x="526" y="786"/>
                    <a:pt x="607" y="761"/>
                    <a:pt x="677" y="710"/>
                  </a:cubicBezTo>
                  <a:cubicBezTo>
                    <a:pt x="853" y="582"/>
                    <a:pt x="890" y="336"/>
                    <a:pt x="762" y="162"/>
                  </a:cubicBezTo>
                  <a:cubicBezTo>
                    <a:pt x="686" y="57"/>
                    <a:pt x="566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210" name="Google Shape;2210;p37"/>
            <p:cNvSpPr/>
            <p:nvPr/>
          </p:nvSpPr>
          <p:spPr>
            <a:xfrm>
              <a:off x="2272422" y="664273"/>
              <a:ext cx="99310" cy="231634"/>
            </a:xfrm>
            <a:custGeom>
              <a:avLst/>
              <a:gdLst/>
              <a:ahLst/>
              <a:cxnLst/>
              <a:rect l="l" t="t" r="r" b="b"/>
              <a:pathLst>
                <a:path w="1862" h="4343" extrusionOk="0">
                  <a:moveTo>
                    <a:pt x="289" y="1"/>
                  </a:moveTo>
                  <a:cubicBezTo>
                    <a:pt x="143" y="1"/>
                    <a:pt x="0" y="168"/>
                    <a:pt x="116" y="319"/>
                  </a:cubicBezTo>
                  <a:cubicBezTo>
                    <a:pt x="355" y="634"/>
                    <a:pt x="582" y="958"/>
                    <a:pt x="793" y="1293"/>
                  </a:cubicBezTo>
                  <a:cubicBezTo>
                    <a:pt x="992" y="1607"/>
                    <a:pt x="1201" y="1935"/>
                    <a:pt x="1343" y="2279"/>
                  </a:cubicBezTo>
                  <a:cubicBezTo>
                    <a:pt x="1399" y="2419"/>
                    <a:pt x="1435" y="2560"/>
                    <a:pt x="1399" y="2711"/>
                  </a:cubicBezTo>
                  <a:cubicBezTo>
                    <a:pt x="1358" y="2872"/>
                    <a:pt x="1268" y="3034"/>
                    <a:pt x="1185" y="3177"/>
                  </a:cubicBezTo>
                  <a:cubicBezTo>
                    <a:pt x="1008" y="3480"/>
                    <a:pt x="774" y="3753"/>
                    <a:pt x="506" y="3976"/>
                  </a:cubicBezTo>
                  <a:cubicBezTo>
                    <a:pt x="421" y="4047"/>
                    <a:pt x="394" y="4168"/>
                    <a:pt x="462" y="4260"/>
                  </a:cubicBezTo>
                  <a:cubicBezTo>
                    <a:pt x="500" y="4311"/>
                    <a:pt x="567" y="4343"/>
                    <a:pt x="632" y="4343"/>
                  </a:cubicBezTo>
                  <a:cubicBezTo>
                    <a:pt x="673" y="4343"/>
                    <a:pt x="713" y="4331"/>
                    <a:pt x="745" y="4304"/>
                  </a:cubicBezTo>
                  <a:cubicBezTo>
                    <a:pt x="986" y="4100"/>
                    <a:pt x="1206" y="3870"/>
                    <a:pt x="1385" y="3610"/>
                  </a:cubicBezTo>
                  <a:cubicBezTo>
                    <a:pt x="1562" y="3356"/>
                    <a:pt x="1739" y="3062"/>
                    <a:pt x="1803" y="2755"/>
                  </a:cubicBezTo>
                  <a:cubicBezTo>
                    <a:pt x="1862" y="2467"/>
                    <a:pt x="1755" y="2183"/>
                    <a:pt x="1624" y="1931"/>
                  </a:cubicBezTo>
                  <a:cubicBezTo>
                    <a:pt x="1465" y="1627"/>
                    <a:pt x="1293" y="1327"/>
                    <a:pt x="1109" y="1036"/>
                  </a:cubicBezTo>
                  <a:cubicBezTo>
                    <a:pt x="901" y="709"/>
                    <a:pt x="678" y="390"/>
                    <a:pt x="442" y="80"/>
                  </a:cubicBezTo>
                  <a:cubicBezTo>
                    <a:pt x="400" y="24"/>
                    <a:pt x="344" y="1"/>
                    <a:pt x="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211" name="Google Shape;2211;p37"/>
            <p:cNvSpPr/>
            <p:nvPr/>
          </p:nvSpPr>
          <p:spPr>
            <a:xfrm>
              <a:off x="1927080" y="669607"/>
              <a:ext cx="104323" cy="130457"/>
            </a:xfrm>
            <a:custGeom>
              <a:avLst/>
              <a:gdLst/>
              <a:ahLst/>
              <a:cxnLst/>
              <a:rect l="l" t="t" r="r" b="b"/>
              <a:pathLst>
                <a:path w="1956" h="2446" extrusionOk="0">
                  <a:moveTo>
                    <a:pt x="284" y="0"/>
                  </a:moveTo>
                  <a:cubicBezTo>
                    <a:pt x="142" y="0"/>
                    <a:pt x="1" y="168"/>
                    <a:pt x="107" y="323"/>
                  </a:cubicBezTo>
                  <a:lnTo>
                    <a:pt x="1521" y="2363"/>
                  </a:lnTo>
                  <a:cubicBezTo>
                    <a:pt x="1562" y="2422"/>
                    <a:pt x="1616" y="2446"/>
                    <a:pt x="1670" y="2446"/>
                  </a:cubicBezTo>
                  <a:cubicBezTo>
                    <a:pt x="1813" y="2446"/>
                    <a:pt x="1955" y="2278"/>
                    <a:pt x="1847" y="2124"/>
                  </a:cubicBezTo>
                  <a:lnTo>
                    <a:pt x="435" y="84"/>
                  </a:lnTo>
                  <a:cubicBezTo>
                    <a:pt x="394" y="25"/>
                    <a:pt x="339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212" name="Google Shape;2212;p37"/>
            <p:cNvSpPr/>
            <p:nvPr/>
          </p:nvSpPr>
          <p:spPr>
            <a:xfrm>
              <a:off x="2109111" y="700381"/>
              <a:ext cx="80963" cy="185232"/>
            </a:xfrm>
            <a:custGeom>
              <a:avLst/>
              <a:gdLst/>
              <a:ahLst/>
              <a:cxnLst/>
              <a:rect l="l" t="t" r="r" b="b"/>
              <a:pathLst>
                <a:path w="1518" h="3473" extrusionOk="0">
                  <a:moveTo>
                    <a:pt x="1239" y="0"/>
                  </a:moveTo>
                  <a:cubicBezTo>
                    <a:pt x="1130" y="0"/>
                    <a:pt x="1021" y="76"/>
                    <a:pt x="1039" y="216"/>
                  </a:cubicBezTo>
                  <a:cubicBezTo>
                    <a:pt x="1105" y="730"/>
                    <a:pt x="1030" y="1249"/>
                    <a:pt x="883" y="1742"/>
                  </a:cubicBezTo>
                  <a:cubicBezTo>
                    <a:pt x="809" y="1995"/>
                    <a:pt x="717" y="2243"/>
                    <a:pt x="616" y="2488"/>
                  </a:cubicBezTo>
                  <a:cubicBezTo>
                    <a:pt x="520" y="2722"/>
                    <a:pt x="426" y="3016"/>
                    <a:pt x="155" y="3085"/>
                  </a:cubicBezTo>
                  <a:cubicBezTo>
                    <a:pt x="49" y="3113"/>
                    <a:pt x="1" y="3251"/>
                    <a:pt x="38" y="3347"/>
                  </a:cubicBezTo>
                  <a:cubicBezTo>
                    <a:pt x="71" y="3434"/>
                    <a:pt x="147" y="3473"/>
                    <a:pt x="229" y="3473"/>
                  </a:cubicBezTo>
                  <a:cubicBezTo>
                    <a:pt x="252" y="3473"/>
                    <a:pt x="275" y="3470"/>
                    <a:pt x="299" y="3464"/>
                  </a:cubicBezTo>
                  <a:cubicBezTo>
                    <a:pt x="639" y="3376"/>
                    <a:pt x="818" y="3055"/>
                    <a:pt x="944" y="2755"/>
                  </a:cubicBezTo>
                  <a:cubicBezTo>
                    <a:pt x="1057" y="2486"/>
                    <a:pt x="1160" y="2213"/>
                    <a:pt x="1245" y="1935"/>
                  </a:cubicBezTo>
                  <a:cubicBezTo>
                    <a:pt x="1419" y="1364"/>
                    <a:pt x="1518" y="771"/>
                    <a:pt x="1442" y="175"/>
                  </a:cubicBezTo>
                  <a:cubicBezTo>
                    <a:pt x="1426" y="56"/>
                    <a:pt x="1332" y="0"/>
                    <a:pt x="1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213" name="Google Shape;2213;p37"/>
            <p:cNvSpPr/>
            <p:nvPr/>
          </p:nvSpPr>
          <p:spPr>
            <a:xfrm>
              <a:off x="1742490" y="525070"/>
              <a:ext cx="97070" cy="179792"/>
            </a:xfrm>
            <a:custGeom>
              <a:avLst/>
              <a:gdLst/>
              <a:ahLst/>
              <a:cxnLst/>
              <a:rect l="l" t="t" r="r" b="b"/>
              <a:pathLst>
                <a:path w="1820" h="3371" extrusionOk="0">
                  <a:moveTo>
                    <a:pt x="643" y="1"/>
                  </a:moveTo>
                  <a:cubicBezTo>
                    <a:pt x="583" y="1"/>
                    <a:pt x="523" y="29"/>
                    <a:pt x="479" y="77"/>
                  </a:cubicBezTo>
                  <a:cubicBezTo>
                    <a:pt x="107" y="478"/>
                    <a:pt x="1" y="1100"/>
                    <a:pt x="222" y="1601"/>
                  </a:cubicBezTo>
                  <a:cubicBezTo>
                    <a:pt x="359" y="1910"/>
                    <a:pt x="575" y="2184"/>
                    <a:pt x="770" y="2459"/>
                  </a:cubicBezTo>
                  <a:cubicBezTo>
                    <a:pt x="968" y="2739"/>
                    <a:pt x="1172" y="3016"/>
                    <a:pt x="1378" y="3290"/>
                  </a:cubicBezTo>
                  <a:cubicBezTo>
                    <a:pt x="1421" y="3347"/>
                    <a:pt x="1476" y="3371"/>
                    <a:pt x="1531" y="3371"/>
                  </a:cubicBezTo>
                  <a:cubicBezTo>
                    <a:pt x="1678" y="3371"/>
                    <a:pt x="1819" y="3203"/>
                    <a:pt x="1706" y="3051"/>
                  </a:cubicBezTo>
                  <a:cubicBezTo>
                    <a:pt x="1518" y="2803"/>
                    <a:pt x="1334" y="2553"/>
                    <a:pt x="1155" y="2301"/>
                  </a:cubicBezTo>
                  <a:cubicBezTo>
                    <a:pt x="983" y="2060"/>
                    <a:pt x="793" y="1819"/>
                    <a:pt x="650" y="1559"/>
                  </a:cubicBezTo>
                  <a:cubicBezTo>
                    <a:pt x="430" y="1153"/>
                    <a:pt x="481" y="669"/>
                    <a:pt x="797" y="327"/>
                  </a:cubicBezTo>
                  <a:cubicBezTo>
                    <a:pt x="871" y="248"/>
                    <a:pt x="844" y="108"/>
                    <a:pt x="763" y="44"/>
                  </a:cubicBezTo>
                  <a:cubicBezTo>
                    <a:pt x="726" y="14"/>
                    <a:pt x="685" y="1"/>
                    <a:pt x="6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214" name="Google Shape;2214;p37"/>
            <p:cNvSpPr/>
            <p:nvPr/>
          </p:nvSpPr>
          <p:spPr>
            <a:xfrm>
              <a:off x="1925960" y="804010"/>
              <a:ext cx="42668" cy="90456"/>
            </a:xfrm>
            <a:custGeom>
              <a:avLst/>
              <a:gdLst/>
              <a:ahLst/>
              <a:cxnLst/>
              <a:rect l="l" t="t" r="r" b="b"/>
              <a:pathLst>
                <a:path w="800" h="1696" extrusionOk="0">
                  <a:moveTo>
                    <a:pt x="210" y="1"/>
                  </a:moveTo>
                  <a:cubicBezTo>
                    <a:pt x="203" y="1"/>
                    <a:pt x="195" y="1"/>
                    <a:pt x="188" y="2"/>
                  </a:cubicBezTo>
                  <a:cubicBezTo>
                    <a:pt x="70" y="20"/>
                    <a:pt x="11" y="111"/>
                    <a:pt x="9" y="224"/>
                  </a:cubicBezTo>
                  <a:cubicBezTo>
                    <a:pt x="1" y="717"/>
                    <a:pt x="148" y="1200"/>
                    <a:pt x="413" y="1613"/>
                  </a:cubicBezTo>
                  <a:cubicBezTo>
                    <a:pt x="448" y="1667"/>
                    <a:pt x="514" y="1696"/>
                    <a:pt x="579" y="1696"/>
                  </a:cubicBezTo>
                  <a:cubicBezTo>
                    <a:pt x="621" y="1696"/>
                    <a:pt x="663" y="1684"/>
                    <a:pt x="695" y="1658"/>
                  </a:cubicBezTo>
                  <a:cubicBezTo>
                    <a:pt x="786" y="1585"/>
                    <a:pt x="800" y="1470"/>
                    <a:pt x="740" y="1374"/>
                  </a:cubicBezTo>
                  <a:cubicBezTo>
                    <a:pt x="672" y="1270"/>
                    <a:pt x="646" y="1220"/>
                    <a:pt x="594" y="1103"/>
                  </a:cubicBezTo>
                  <a:cubicBezTo>
                    <a:pt x="552" y="1007"/>
                    <a:pt x="514" y="906"/>
                    <a:pt x="486" y="803"/>
                  </a:cubicBezTo>
                  <a:cubicBezTo>
                    <a:pt x="436" y="630"/>
                    <a:pt x="408" y="394"/>
                    <a:pt x="412" y="183"/>
                  </a:cubicBezTo>
                  <a:cubicBezTo>
                    <a:pt x="413" y="84"/>
                    <a:pt x="305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215" name="Google Shape;2215;p37"/>
            <p:cNvSpPr/>
            <p:nvPr/>
          </p:nvSpPr>
          <p:spPr>
            <a:xfrm>
              <a:off x="2113645" y="446828"/>
              <a:ext cx="50348" cy="56695"/>
            </a:xfrm>
            <a:custGeom>
              <a:avLst/>
              <a:gdLst/>
              <a:ahLst/>
              <a:cxnLst/>
              <a:rect l="l" t="t" r="r" b="b"/>
              <a:pathLst>
                <a:path w="944" h="1063" extrusionOk="0">
                  <a:moveTo>
                    <a:pt x="228" y="1"/>
                  </a:moveTo>
                  <a:cubicBezTo>
                    <a:pt x="187" y="1"/>
                    <a:pt x="146" y="13"/>
                    <a:pt x="113" y="40"/>
                  </a:cubicBezTo>
                  <a:cubicBezTo>
                    <a:pt x="26" y="107"/>
                    <a:pt x="1" y="231"/>
                    <a:pt x="68" y="322"/>
                  </a:cubicBezTo>
                  <a:lnTo>
                    <a:pt x="550" y="981"/>
                  </a:lnTo>
                  <a:cubicBezTo>
                    <a:pt x="589" y="1033"/>
                    <a:pt x="654" y="1063"/>
                    <a:pt x="719" y="1063"/>
                  </a:cubicBezTo>
                  <a:cubicBezTo>
                    <a:pt x="760" y="1063"/>
                    <a:pt x="801" y="1050"/>
                    <a:pt x="834" y="1023"/>
                  </a:cubicBezTo>
                  <a:cubicBezTo>
                    <a:pt x="919" y="956"/>
                    <a:pt x="944" y="834"/>
                    <a:pt x="878" y="742"/>
                  </a:cubicBezTo>
                  <a:lnTo>
                    <a:pt x="394" y="82"/>
                  </a:lnTo>
                  <a:cubicBezTo>
                    <a:pt x="357" y="31"/>
                    <a:pt x="292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216" name="Google Shape;2216;p37"/>
            <p:cNvSpPr/>
            <p:nvPr/>
          </p:nvSpPr>
          <p:spPr>
            <a:xfrm>
              <a:off x="1976735" y="418934"/>
              <a:ext cx="50882" cy="57495"/>
            </a:xfrm>
            <a:custGeom>
              <a:avLst/>
              <a:gdLst/>
              <a:ahLst/>
              <a:cxnLst/>
              <a:rect l="l" t="t" r="r" b="b"/>
              <a:pathLst>
                <a:path w="954" h="1078" extrusionOk="0">
                  <a:moveTo>
                    <a:pt x="225" y="1"/>
                  </a:moveTo>
                  <a:cubicBezTo>
                    <a:pt x="184" y="1"/>
                    <a:pt x="143" y="13"/>
                    <a:pt x="110" y="40"/>
                  </a:cubicBezTo>
                  <a:cubicBezTo>
                    <a:pt x="25" y="109"/>
                    <a:pt x="0" y="232"/>
                    <a:pt x="68" y="324"/>
                  </a:cubicBezTo>
                  <a:lnTo>
                    <a:pt x="560" y="995"/>
                  </a:lnTo>
                  <a:cubicBezTo>
                    <a:pt x="598" y="1047"/>
                    <a:pt x="664" y="1078"/>
                    <a:pt x="728" y="1078"/>
                  </a:cubicBezTo>
                  <a:cubicBezTo>
                    <a:pt x="769" y="1078"/>
                    <a:pt x="809" y="1066"/>
                    <a:pt x="842" y="1040"/>
                  </a:cubicBezTo>
                  <a:cubicBezTo>
                    <a:pt x="927" y="971"/>
                    <a:pt x="954" y="848"/>
                    <a:pt x="886" y="756"/>
                  </a:cubicBezTo>
                  <a:lnTo>
                    <a:pt x="394" y="84"/>
                  </a:lnTo>
                  <a:cubicBezTo>
                    <a:pt x="355" y="31"/>
                    <a:pt x="289" y="1"/>
                    <a:pt x="2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2217" name="Google Shape;2217;p37"/>
          <p:cNvSpPr/>
          <p:nvPr/>
        </p:nvSpPr>
        <p:spPr>
          <a:xfrm>
            <a:off x="1102783" y="3756026"/>
            <a:ext cx="1261210" cy="1162686"/>
          </a:xfrm>
          <a:custGeom>
            <a:avLst/>
            <a:gdLst/>
            <a:ahLst/>
            <a:cxnLst/>
            <a:rect l="l" t="t" r="r" b="b"/>
            <a:pathLst>
              <a:path w="21493" h="19814" extrusionOk="0">
                <a:moveTo>
                  <a:pt x="15473" y="1"/>
                </a:moveTo>
                <a:cubicBezTo>
                  <a:pt x="14968" y="1"/>
                  <a:pt x="14459" y="79"/>
                  <a:pt x="13954" y="241"/>
                </a:cubicBezTo>
                <a:cubicBezTo>
                  <a:pt x="12920" y="574"/>
                  <a:pt x="11997" y="1152"/>
                  <a:pt x="11015" y="1600"/>
                </a:cubicBezTo>
                <a:cubicBezTo>
                  <a:pt x="10454" y="1816"/>
                  <a:pt x="9874" y="1951"/>
                  <a:pt x="9279" y="2041"/>
                </a:cubicBezTo>
                <a:cubicBezTo>
                  <a:pt x="7450" y="2261"/>
                  <a:pt x="5580" y="2270"/>
                  <a:pt x="3913" y="3160"/>
                </a:cubicBezTo>
                <a:cubicBezTo>
                  <a:pt x="2185" y="4081"/>
                  <a:pt x="1007" y="5885"/>
                  <a:pt x="489" y="7735"/>
                </a:cubicBezTo>
                <a:cubicBezTo>
                  <a:pt x="0" y="9482"/>
                  <a:pt x="46" y="11457"/>
                  <a:pt x="684" y="13160"/>
                </a:cubicBezTo>
                <a:cubicBezTo>
                  <a:pt x="746" y="13326"/>
                  <a:pt x="814" y="13489"/>
                  <a:pt x="884" y="13650"/>
                </a:cubicBezTo>
                <a:cubicBezTo>
                  <a:pt x="1462" y="15173"/>
                  <a:pt x="2479" y="16548"/>
                  <a:pt x="3737" y="17553"/>
                </a:cubicBezTo>
                <a:cubicBezTo>
                  <a:pt x="5549" y="18999"/>
                  <a:pt x="7723" y="19800"/>
                  <a:pt x="10051" y="19814"/>
                </a:cubicBezTo>
                <a:cubicBezTo>
                  <a:pt x="10073" y="19814"/>
                  <a:pt x="10095" y="19814"/>
                  <a:pt x="10117" y="19814"/>
                </a:cubicBezTo>
                <a:cubicBezTo>
                  <a:pt x="14792" y="19814"/>
                  <a:pt x="19404" y="16777"/>
                  <a:pt x="20856" y="12270"/>
                </a:cubicBezTo>
                <a:cubicBezTo>
                  <a:pt x="21260" y="11015"/>
                  <a:pt x="21492" y="9633"/>
                  <a:pt x="21473" y="8313"/>
                </a:cubicBezTo>
                <a:cubicBezTo>
                  <a:pt x="21467" y="7987"/>
                  <a:pt x="21444" y="7655"/>
                  <a:pt x="21403" y="7328"/>
                </a:cubicBezTo>
                <a:cubicBezTo>
                  <a:pt x="21340" y="6580"/>
                  <a:pt x="21207" y="5839"/>
                  <a:pt x="21005" y="5121"/>
                </a:cubicBezTo>
                <a:cubicBezTo>
                  <a:pt x="20971" y="5001"/>
                  <a:pt x="20934" y="4880"/>
                  <a:pt x="20895" y="4762"/>
                </a:cubicBezTo>
                <a:cubicBezTo>
                  <a:pt x="20727" y="3980"/>
                  <a:pt x="20448" y="3227"/>
                  <a:pt x="19991" y="2559"/>
                </a:cubicBezTo>
                <a:cubicBezTo>
                  <a:pt x="19406" y="1707"/>
                  <a:pt x="18634" y="936"/>
                  <a:pt x="17682" y="500"/>
                </a:cubicBezTo>
                <a:cubicBezTo>
                  <a:pt x="16971" y="174"/>
                  <a:pt x="16226" y="1"/>
                  <a:pt x="15473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218" name="Google Shape;2218;p37"/>
          <p:cNvSpPr txBox="1">
            <a:spLocks noGrp="1"/>
          </p:cNvSpPr>
          <p:nvPr>
            <p:ph type="title" idx="5"/>
          </p:nvPr>
        </p:nvSpPr>
        <p:spPr>
          <a:xfrm>
            <a:off x="1102784" y="3883349"/>
            <a:ext cx="1338600" cy="8952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algn="ctr"/>
            <a:r>
              <a:rPr lang="en" dirty="0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endParaRPr dirty="0">
              <a:solidFill>
                <a:schemeClr val="bg2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220" name="Google Shape;2220;p37"/>
          <p:cNvSpPr txBox="1">
            <a:spLocks noGrp="1"/>
          </p:cNvSpPr>
          <p:nvPr>
            <p:ph type="title" idx="7"/>
          </p:nvPr>
        </p:nvSpPr>
        <p:spPr>
          <a:xfrm>
            <a:off x="10272487" y="4011201"/>
            <a:ext cx="1338600" cy="8952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algn="ctr"/>
            <a:r>
              <a:rPr lang="en" dirty="0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  <a:endParaRPr dirty="0">
              <a:solidFill>
                <a:schemeClr val="bg2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Google Shape;2175;p37">
            <a:extLst>
              <a:ext uri="{FF2B5EF4-FFF2-40B4-BE49-F238E27FC236}">
                <a16:creationId xmlns:a16="http://schemas.microsoft.com/office/drawing/2014/main" id="{99B537F1-6DF0-6CB1-A07B-688FE70BC828}"/>
              </a:ext>
            </a:extLst>
          </p:cNvPr>
          <p:cNvSpPr txBox="1">
            <a:spLocks/>
          </p:cNvSpPr>
          <p:nvPr/>
        </p:nvSpPr>
        <p:spPr>
          <a:xfrm>
            <a:off x="10602906" y="5537325"/>
            <a:ext cx="6835540" cy="43352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Varela Round"/>
              <a:buNone/>
              <a:defRPr sz="2800" b="0" i="0" u="none" strike="noStrike" cap="none"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Varela Round"/>
              <a:buNone/>
              <a:defRPr sz="2800" b="0" i="0" u="none" strike="noStrike" cap="none"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Varela Round"/>
              <a:buNone/>
              <a:defRPr sz="2800" b="0" i="0" u="none" strike="noStrike" cap="none"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Varela Round"/>
              <a:buNone/>
              <a:defRPr sz="2800" b="0" i="0" u="none" strike="noStrike" cap="none"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Varela Round"/>
              <a:buNone/>
              <a:defRPr sz="2800" b="0" i="0" u="none" strike="noStrike" cap="none"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Varela Round"/>
              <a:buNone/>
              <a:defRPr sz="2800" b="0" i="0" u="none" strike="noStrike" cap="none"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Varela Round"/>
              <a:buNone/>
              <a:defRPr sz="2800" b="0" i="0" u="none" strike="noStrike" cap="none"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Varela Round"/>
              <a:buNone/>
              <a:defRPr sz="2800" b="0" i="0" u="none" strike="noStrike" cap="none"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Varela Round"/>
              <a:buNone/>
              <a:defRPr sz="2800" b="0" i="0" u="none" strike="noStrike" cap="none"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9pPr>
          </a:lstStyle>
          <a:p>
            <a:pPr marL="0" indent="0">
              <a:lnSpc>
                <a:spcPct val="150000"/>
              </a:lnSpc>
            </a:pPr>
            <a:r>
              <a:rPr lang="en-US" sz="44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+ </a:t>
            </a:r>
            <a:r>
              <a:rPr lang="en-US" sz="44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ái</a:t>
            </a:r>
            <a:r>
              <a:rPr lang="en-US" sz="44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iệm</a:t>
            </a:r>
            <a:r>
              <a:rPr lang="en-US" sz="44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en-US" sz="44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ấu</a:t>
            </a:r>
            <a:r>
              <a:rPr lang="en-US" sz="44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ạo</a:t>
            </a:r>
            <a:endParaRPr lang="en-US" sz="4400" dirty="0">
              <a:solidFill>
                <a:srgbClr val="2A3468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lnSpc>
                <a:spcPct val="150000"/>
              </a:lnSpc>
            </a:pPr>
            <a:r>
              <a:rPr lang="en-US" sz="44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+ </a:t>
            </a:r>
            <a:r>
              <a:rPr lang="en-US" sz="44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US" sz="44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ất</a:t>
            </a:r>
            <a:r>
              <a:rPr lang="en-US" sz="44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óa</a:t>
            </a:r>
            <a:r>
              <a:rPr lang="en-US" sz="44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ọc</a:t>
            </a:r>
            <a:endParaRPr lang="en-US" sz="4400" dirty="0">
              <a:solidFill>
                <a:srgbClr val="2A3468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FD73E014-8C68-B3E6-9D96-F7D6426D8A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6913" y="1079176"/>
            <a:ext cx="3692013" cy="2630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" grpId="0" animBg="1"/>
      <p:bldP spid="2175" grpId="0" build="p"/>
      <p:bldP spid="2177" grpId="0" build="p"/>
      <p:bldP spid="2178" grpId="0" build="p"/>
      <p:bldP spid="2217" grpId="0" animBg="1"/>
      <p:bldP spid="2218" grpId="0"/>
      <p:bldP spid="2220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" name="Google Shape;2253;p39"/>
          <p:cNvSpPr/>
          <p:nvPr/>
        </p:nvSpPr>
        <p:spPr>
          <a:xfrm>
            <a:off x="2542753" y="2264402"/>
            <a:ext cx="2491790" cy="2297136"/>
          </a:xfrm>
          <a:custGeom>
            <a:avLst/>
            <a:gdLst/>
            <a:ahLst/>
            <a:cxnLst/>
            <a:rect l="l" t="t" r="r" b="b"/>
            <a:pathLst>
              <a:path w="21493" h="19814" extrusionOk="0">
                <a:moveTo>
                  <a:pt x="15473" y="1"/>
                </a:moveTo>
                <a:cubicBezTo>
                  <a:pt x="14968" y="1"/>
                  <a:pt x="14459" y="79"/>
                  <a:pt x="13954" y="241"/>
                </a:cubicBezTo>
                <a:cubicBezTo>
                  <a:pt x="12920" y="574"/>
                  <a:pt x="11997" y="1152"/>
                  <a:pt x="11015" y="1600"/>
                </a:cubicBezTo>
                <a:cubicBezTo>
                  <a:pt x="10454" y="1816"/>
                  <a:pt x="9874" y="1951"/>
                  <a:pt x="9279" y="2041"/>
                </a:cubicBezTo>
                <a:cubicBezTo>
                  <a:pt x="7450" y="2261"/>
                  <a:pt x="5580" y="2270"/>
                  <a:pt x="3913" y="3160"/>
                </a:cubicBezTo>
                <a:cubicBezTo>
                  <a:pt x="2185" y="4081"/>
                  <a:pt x="1007" y="5885"/>
                  <a:pt x="489" y="7735"/>
                </a:cubicBezTo>
                <a:cubicBezTo>
                  <a:pt x="0" y="9482"/>
                  <a:pt x="46" y="11457"/>
                  <a:pt x="684" y="13160"/>
                </a:cubicBezTo>
                <a:cubicBezTo>
                  <a:pt x="746" y="13326"/>
                  <a:pt x="814" y="13489"/>
                  <a:pt x="884" y="13650"/>
                </a:cubicBezTo>
                <a:cubicBezTo>
                  <a:pt x="1462" y="15173"/>
                  <a:pt x="2479" y="16548"/>
                  <a:pt x="3737" y="17553"/>
                </a:cubicBezTo>
                <a:cubicBezTo>
                  <a:pt x="5549" y="18999"/>
                  <a:pt x="7723" y="19800"/>
                  <a:pt x="10051" y="19814"/>
                </a:cubicBezTo>
                <a:cubicBezTo>
                  <a:pt x="10073" y="19814"/>
                  <a:pt x="10095" y="19814"/>
                  <a:pt x="10117" y="19814"/>
                </a:cubicBezTo>
                <a:cubicBezTo>
                  <a:pt x="14792" y="19814"/>
                  <a:pt x="19404" y="16777"/>
                  <a:pt x="20856" y="12270"/>
                </a:cubicBezTo>
                <a:cubicBezTo>
                  <a:pt x="21260" y="11015"/>
                  <a:pt x="21492" y="9633"/>
                  <a:pt x="21473" y="8313"/>
                </a:cubicBezTo>
                <a:cubicBezTo>
                  <a:pt x="21467" y="7987"/>
                  <a:pt x="21444" y="7655"/>
                  <a:pt x="21403" y="7328"/>
                </a:cubicBezTo>
                <a:cubicBezTo>
                  <a:pt x="21340" y="6580"/>
                  <a:pt x="21207" y="5839"/>
                  <a:pt x="21005" y="5121"/>
                </a:cubicBezTo>
                <a:cubicBezTo>
                  <a:pt x="20971" y="5001"/>
                  <a:pt x="20934" y="4880"/>
                  <a:pt x="20895" y="4762"/>
                </a:cubicBezTo>
                <a:cubicBezTo>
                  <a:pt x="20727" y="3980"/>
                  <a:pt x="20448" y="3227"/>
                  <a:pt x="19991" y="2559"/>
                </a:cubicBezTo>
                <a:cubicBezTo>
                  <a:pt x="19406" y="1707"/>
                  <a:pt x="18634" y="936"/>
                  <a:pt x="17682" y="500"/>
                </a:cubicBezTo>
                <a:cubicBezTo>
                  <a:pt x="16971" y="174"/>
                  <a:pt x="16226" y="1"/>
                  <a:pt x="15473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/>
          </a:p>
        </p:txBody>
      </p:sp>
      <p:sp>
        <p:nvSpPr>
          <p:cNvPr id="2254" name="Google Shape;2254;p39"/>
          <p:cNvSpPr txBox="1">
            <a:spLocks noGrp="1"/>
          </p:cNvSpPr>
          <p:nvPr>
            <p:ph type="title"/>
          </p:nvPr>
        </p:nvSpPr>
        <p:spPr>
          <a:xfrm>
            <a:off x="2546431" y="5143500"/>
            <a:ext cx="10138390" cy="18318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2000" dirty="0">
                <a:solidFill>
                  <a:schemeClr val="accent1">
                    <a:lumMod val="75000"/>
                  </a:schemeClr>
                </a:solidFill>
              </a:rPr>
              <a:t>AMINO ACID</a:t>
            </a:r>
            <a:endParaRPr sz="12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255" name="Google Shape;2255;p39"/>
          <p:cNvSpPr txBox="1">
            <a:spLocks noGrp="1"/>
          </p:cNvSpPr>
          <p:nvPr>
            <p:ph type="title" idx="2"/>
          </p:nvPr>
        </p:nvSpPr>
        <p:spPr>
          <a:xfrm>
            <a:off x="3180512" y="2433673"/>
            <a:ext cx="1459611" cy="18318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algn="ctr"/>
            <a:r>
              <a:rPr lang="en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endParaRPr dirty="0">
              <a:solidFill>
                <a:srgbClr val="1C2344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257" name="Google Shape;2257;p39"/>
          <p:cNvGrpSpPr/>
          <p:nvPr/>
        </p:nvGrpSpPr>
        <p:grpSpPr>
          <a:xfrm>
            <a:off x="13567211" y="1988169"/>
            <a:ext cx="4053354" cy="7116476"/>
            <a:chOff x="2332850" y="1508965"/>
            <a:chExt cx="495799" cy="870474"/>
          </a:xfrm>
        </p:grpSpPr>
        <p:sp>
          <p:nvSpPr>
            <p:cNvPr id="2258" name="Google Shape;2258;p39"/>
            <p:cNvSpPr/>
            <p:nvPr/>
          </p:nvSpPr>
          <p:spPr>
            <a:xfrm>
              <a:off x="2347410" y="1709183"/>
              <a:ext cx="467748" cy="569138"/>
            </a:xfrm>
            <a:custGeom>
              <a:avLst/>
              <a:gdLst/>
              <a:ahLst/>
              <a:cxnLst/>
              <a:rect l="l" t="t" r="r" b="b"/>
              <a:pathLst>
                <a:path w="8770" h="10671" extrusionOk="0">
                  <a:moveTo>
                    <a:pt x="4336" y="1"/>
                  </a:moveTo>
                  <a:cubicBezTo>
                    <a:pt x="4096" y="1"/>
                    <a:pt x="3869" y="8"/>
                    <a:pt x="3774" y="23"/>
                  </a:cubicBezTo>
                  <a:cubicBezTo>
                    <a:pt x="3116" y="126"/>
                    <a:pt x="2471" y="296"/>
                    <a:pt x="1881" y="622"/>
                  </a:cubicBezTo>
                  <a:cubicBezTo>
                    <a:pt x="1050" y="1081"/>
                    <a:pt x="456" y="1815"/>
                    <a:pt x="217" y="2738"/>
                  </a:cubicBezTo>
                  <a:cubicBezTo>
                    <a:pt x="95" y="3209"/>
                    <a:pt x="43" y="3707"/>
                    <a:pt x="20" y="4193"/>
                  </a:cubicBezTo>
                  <a:cubicBezTo>
                    <a:pt x="1" y="4646"/>
                    <a:pt x="18" y="5111"/>
                    <a:pt x="119" y="5555"/>
                  </a:cubicBezTo>
                  <a:cubicBezTo>
                    <a:pt x="226" y="6023"/>
                    <a:pt x="438" y="6457"/>
                    <a:pt x="759" y="6815"/>
                  </a:cubicBezTo>
                  <a:cubicBezTo>
                    <a:pt x="1053" y="7143"/>
                    <a:pt x="1424" y="7390"/>
                    <a:pt x="1768" y="7662"/>
                  </a:cubicBezTo>
                  <a:cubicBezTo>
                    <a:pt x="2542" y="8276"/>
                    <a:pt x="3029" y="9149"/>
                    <a:pt x="3040" y="10149"/>
                  </a:cubicBezTo>
                  <a:cubicBezTo>
                    <a:pt x="3040" y="10202"/>
                    <a:pt x="3052" y="10250"/>
                    <a:pt x="3070" y="10290"/>
                  </a:cubicBezTo>
                  <a:cubicBezTo>
                    <a:pt x="3070" y="10294"/>
                    <a:pt x="3068" y="10298"/>
                    <a:pt x="3068" y="10301"/>
                  </a:cubicBezTo>
                  <a:cubicBezTo>
                    <a:pt x="3072" y="10391"/>
                    <a:pt x="3102" y="10487"/>
                    <a:pt x="3171" y="10551"/>
                  </a:cubicBezTo>
                  <a:cubicBezTo>
                    <a:pt x="3234" y="10611"/>
                    <a:pt x="3321" y="10657"/>
                    <a:pt x="3409" y="10657"/>
                  </a:cubicBezTo>
                  <a:cubicBezTo>
                    <a:pt x="3413" y="10657"/>
                    <a:pt x="3416" y="10657"/>
                    <a:pt x="3419" y="10657"/>
                  </a:cubicBezTo>
                  <a:cubicBezTo>
                    <a:pt x="3726" y="10638"/>
                    <a:pt x="4030" y="10618"/>
                    <a:pt x="4335" y="10601"/>
                  </a:cubicBezTo>
                  <a:cubicBezTo>
                    <a:pt x="4339" y="10601"/>
                    <a:pt x="4342" y="10601"/>
                    <a:pt x="4346" y="10599"/>
                  </a:cubicBezTo>
                  <a:cubicBezTo>
                    <a:pt x="4348" y="10601"/>
                    <a:pt x="4353" y="10601"/>
                    <a:pt x="4355" y="10601"/>
                  </a:cubicBezTo>
                  <a:cubicBezTo>
                    <a:pt x="4661" y="10622"/>
                    <a:pt x="4964" y="10647"/>
                    <a:pt x="5269" y="10670"/>
                  </a:cubicBezTo>
                  <a:cubicBezTo>
                    <a:pt x="5274" y="10670"/>
                    <a:pt x="5279" y="10670"/>
                    <a:pt x="5284" y="10670"/>
                  </a:cubicBezTo>
                  <a:cubicBezTo>
                    <a:pt x="5372" y="10670"/>
                    <a:pt x="5457" y="10624"/>
                    <a:pt x="5521" y="10567"/>
                  </a:cubicBezTo>
                  <a:cubicBezTo>
                    <a:pt x="5590" y="10505"/>
                    <a:pt x="5622" y="10407"/>
                    <a:pt x="5625" y="10317"/>
                  </a:cubicBezTo>
                  <a:cubicBezTo>
                    <a:pt x="5627" y="10315"/>
                    <a:pt x="5625" y="10310"/>
                    <a:pt x="5625" y="10308"/>
                  </a:cubicBezTo>
                  <a:cubicBezTo>
                    <a:pt x="5645" y="10267"/>
                    <a:pt x="5655" y="10220"/>
                    <a:pt x="5655" y="10166"/>
                  </a:cubicBezTo>
                  <a:cubicBezTo>
                    <a:pt x="5682" y="9167"/>
                    <a:pt x="6180" y="8300"/>
                    <a:pt x="6962" y="7696"/>
                  </a:cubicBezTo>
                  <a:cubicBezTo>
                    <a:pt x="7309" y="7428"/>
                    <a:pt x="7683" y="7187"/>
                    <a:pt x="7980" y="6863"/>
                  </a:cubicBezTo>
                  <a:cubicBezTo>
                    <a:pt x="8308" y="6511"/>
                    <a:pt x="8526" y="6078"/>
                    <a:pt x="8640" y="5612"/>
                  </a:cubicBezTo>
                  <a:cubicBezTo>
                    <a:pt x="8746" y="5169"/>
                    <a:pt x="8769" y="4705"/>
                    <a:pt x="8755" y="4251"/>
                  </a:cubicBezTo>
                  <a:cubicBezTo>
                    <a:pt x="8739" y="3766"/>
                    <a:pt x="8696" y="3268"/>
                    <a:pt x="8579" y="2794"/>
                  </a:cubicBezTo>
                  <a:cubicBezTo>
                    <a:pt x="8353" y="1866"/>
                    <a:pt x="7768" y="1127"/>
                    <a:pt x="6942" y="656"/>
                  </a:cubicBezTo>
                  <a:cubicBezTo>
                    <a:pt x="6357" y="322"/>
                    <a:pt x="5714" y="143"/>
                    <a:pt x="5057" y="32"/>
                  </a:cubicBezTo>
                  <a:cubicBezTo>
                    <a:pt x="4941" y="11"/>
                    <a:pt x="4629" y="1"/>
                    <a:pt x="433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259" name="Google Shape;2259;p39"/>
            <p:cNvSpPr/>
            <p:nvPr/>
          </p:nvSpPr>
          <p:spPr>
            <a:xfrm>
              <a:off x="2516587" y="2272290"/>
              <a:ext cx="132964" cy="96323"/>
            </a:xfrm>
            <a:custGeom>
              <a:avLst/>
              <a:gdLst/>
              <a:ahLst/>
              <a:cxnLst/>
              <a:rect l="l" t="t" r="r" b="b"/>
              <a:pathLst>
                <a:path w="2493" h="1806" extrusionOk="0">
                  <a:moveTo>
                    <a:pt x="454" y="0"/>
                  </a:moveTo>
                  <a:cubicBezTo>
                    <a:pt x="244" y="0"/>
                    <a:pt x="1" y="191"/>
                    <a:pt x="26" y="422"/>
                  </a:cubicBezTo>
                  <a:cubicBezTo>
                    <a:pt x="31" y="459"/>
                    <a:pt x="36" y="496"/>
                    <a:pt x="42" y="535"/>
                  </a:cubicBezTo>
                  <a:cubicBezTo>
                    <a:pt x="19" y="604"/>
                    <a:pt x="15" y="684"/>
                    <a:pt x="42" y="774"/>
                  </a:cubicBezTo>
                  <a:cubicBezTo>
                    <a:pt x="82" y="918"/>
                    <a:pt x="144" y="1051"/>
                    <a:pt x="222" y="1173"/>
                  </a:cubicBezTo>
                  <a:cubicBezTo>
                    <a:pt x="380" y="1512"/>
                    <a:pt x="641" y="1777"/>
                    <a:pt x="1059" y="1802"/>
                  </a:cubicBezTo>
                  <a:cubicBezTo>
                    <a:pt x="1080" y="1803"/>
                    <a:pt x="1101" y="1804"/>
                    <a:pt x="1122" y="1804"/>
                  </a:cubicBezTo>
                  <a:cubicBezTo>
                    <a:pt x="1160" y="1804"/>
                    <a:pt x="1198" y="1802"/>
                    <a:pt x="1236" y="1799"/>
                  </a:cubicBezTo>
                  <a:cubicBezTo>
                    <a:pt x="1278" y="1803"/>
                    <a:pt x="1320" y="1805"/>
                    <a:pt x="1363" y="1805"/>
                  </a:cubicBezTo>
                  <a:cubicBezTo>
                    <a:pt x="1380" y="1805"/>
                    <a:pt x="1396" y="1805"/>
                    <a:pt x="1413" y="1804"/>
                  </a:cubicBezTo>
                  <a:cubicBezTo>
                    <a:pt x="1831" y="1786"/>
                    <a:pt x="2095" y="1522"/>
                    <a:pt x="2257" y="1186"/>
                  </a:cubicBezTo>
                  <a:cubicBezTo>
                    <a:pt x="2338" y="1065"/>
                    <a:pt x="2402" y="932"/>
                    <a:pt x="2445" y="790"/>
                  </a:cubicBezTo>
                  <a:cubicBezTo>
                    <a:pt x="2471" y="702"/>
                    <a:pt x="2469" y="620"/>
                    <a:pt x="2448" y="551"/>
                  </a:cubicBezTo>
                  <a:cubicBezTo>
                    <a:pt x="2453" y="514"/>
                    <a:pt x="2459" y="475"/>
                    <a:pt x="2464" y="438"/>
                  </a:cubicBezTo>
                  <a:cubicBezTo>
                    <a:pt x="2492" y="207"/>
                    <a:pt x="2253" y="14"/>
                    <a:pt x="2042" y="11"/>
                  </a:cubicBezTo>
                  <a:cubicBezTo>
                    <a:pt x="2039" y="11"/>
                    <a:pt x="2036" y="11"/>
                    <a:pt x="2033" y="11"/>
                  </a:cubicBezTo>
                  <a:cubicBezTo>
                    <a:pt x="1961" y="11"/>
                    <a:pt x="1900" y="30"/>
                    <a:pt x="1846" y="58"/>
                  </a:cubicBezTo>
                  <a:cubicBezTo>
                    <a:pt x="1804" y="44"/>
                    <a:pt x="1761" y="37"/>
                    <a:pt x="1717" y="37"/>
                  </a:cubicBezTo>
                  <a:cubicBezTo>
                    <a:pt x="1623" y="37"/>
                    <a:pt x="1525" y="73"/>
                    <a:pt x="1438" y="160"/>
                  </a:cubicBezTo>
                  <a:cubicBezTo>
                    <a:pt x="1383" y="216"/>
                    <a:pt x="1316" y="262"/>
                    <a:pt x="1247" y="296"/>
                  </a:cubicBezTo>
                  <a:cubicBezTo>
                    <a:pt x="1176" y="262"/>
                    <a:pt x="1110" y="214"/>
                    <a:pt x="1055" y="158"/>
                  </a:cubicBezTo>
                  <a:cubicBezTo>
                    <a:pt x="967" y="67"/>
                    <a:pt x="868" y="30"/>
                    <a:pt x="772" y="30"/>
                  </a:cubicBezTo>
                  <a:cubicBezTo>
                    <a:pt x="730" y="30"/>
                    <a:pt x="689" y="37"/>
                    <a:pt x="649" y="50"/>
                  </a:cubicBezTo>
                  <a:cubicBezTo>
                    <a:pt x="594" y="20"/>
                    <a:pt x="529" y="0"/>
                    <a:pt x="45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260" name="Google Shape;2260;p39"/>
            <p:cNvSpPr/>
            <p:nvPr/>
          </p:nvSpPr>
          <p:spPr>
            <a:xfrm>
              <a:off x="2540908" y="1888227"/>
              <a:ext cx="89816" cy="406413"/>
            </a:xfrm>
            <a:custGeom>
              <a:avLst/>
              <a:gdLst/>
              <a:ahLst/>
              <a:cxnLst/>
              <a:rect l="l" t="t" r="r" b="b"/>
              <a:pathLst>
                <a:path w="1684" h="7620" extrusionOk="0">
                  <a:moveTo>
                    <a:pt x="1044" y="288"/>
                  </a:moveTo>
                  <a:cubicBezTo>
                    <a:pt x="1141" y="288"/>
                    <a:pt x="1232" y="333"/>
                    <a:pt x="1290" y="439"/>
                  </a:cubicBezTo>
                  <a:cubicBezTo>
                    <a:pt x="1413" y="664"/>
                    <a:pt x="1296" y="926"/>
                    <a:pt x="1186" y="1128"/>
                  </a:cubicBezTo>
                  <a:cubicBezTo>
                    <a:pt x="1053" y="1369"/>
                    <a:pt x="902" y="1598"/>
                    <a:pt x="753" y="1828"/>
                  </a:cubicBezTo>
                  <a:cubicBezTo>
                    <a:pt x="737" y="1810"/>
                    <a:pt x="723" y="1794"/>
                    <a:pt x="707" y="1777"/>
                  </a:cubicBezTo>
                  <a:cubicBezTo>
                    <a:pt x="535" y="1576"/>
                    <a:pt x="482" y="1381"/>
                    <a:pt x="512" y="1117"/>
                  </a:cubicBezTo>
                  <a:cubicBezTo>
                    <a:pt x="539" y="873"/>
                    <a:pt x="587" y="563"/>
                    <a:pt x="783" y="393"/>
                  </a:cubicBezTo>
                  <a:cubicBezTo>
                    <a:pt x="859" y="327"/>
                    <a:pt x="954" y="288"/>
                    <a:pt x="1044" y="288"/>
                  </a:cubicBezTo>
                  <a:close/>
                  <a:moveTo>
                    <a:pt x="1046" y="0"/>
                  </a:moveTo>
                  <a:cubicBezTo>
                    <a:pt x="593" y="0"/>
                    <a:pt x="347" y="446"/>
                    <a:pt x="270" y="841"/>
                  </a:cubicBezTo>
                  <a:cubicBezTo>
                    <a:pt x="224" y="1084"/>
                    <a:pt x="185" y="1350"/>
                    <a:pt x="266" y="1589"/>
                  </a:cubicBezTo>
                  <a:cubicBezTo>
                    <a:pt x="330" y="1780"/>
                    <a:pt x="463" y="1929"/>
                    <a:pt x="597" y="2074"/>
                  </a:cubicBezTo>
                  <a:cubicBezTo>
                    <a:pt x="542" y="2163"/>
                    <a:pt x="489" y="2252"/>
                    <a:pt x="440" y="2344"/>
                  </a:cubicBezTo>
                  <a:cubicBezTo>
                    <a:pt x="209" y="2767"/>
                    <a:pt x="75" y="3210"/>
                    <a:pt x="41" y="3694"/>
                  </a:cubicBezTo>
                  <a:cubicBezTo>
                    <a:pt x="0" y="4302"/>
                    <a:pt x="41" y="4922"/>
                    <a:pt x="52" y="5532"/>
                  </a:cubicBezTo>
                  <a:cubicBezTo>
                    <a:pt x="60" y="6115"/>
                    <a:pt x="37" y="6714"/>
                    <a:pt x="188" y="7281"/>
                  </a:cubicBezTo>
                  <a:cubicBezTo>
                    <a:pt x="207" y="7351"/>
                    <a:pt x="262" y="7382"/>
                    <a:pt x="319" y="7382"/>
                  </a:cubicBezTo>
                  <a:cubicBezTo>
                    <a:pt x="403" y="7382"/>
                    <a:pt x="490" y="7313"/>
                    <a:pt x="463" y="7208"/>
                  </a:cubicBezTo>
                  <a:cubicBezTo>
                    <a:pt x="310" y="6643"/>
                    <a:pt x="342" y="6042"/>
                    <a:pt x="333" y="5464"/>
                  </a:cubicBezTo>
                  <a:cubicBezTo>
                    <a:pt x="323" y="4887"/>
                    <a:pt x="287" y="4304"/>
                    <a:pt x="323" y="3728"/>
                  </a:cubicBezTo>
                  <a:cubicBezTo>
                    <a:pt x="355" y="3203"/>
                    <a:pt x="530" y="2748"/>
                    <a:pt x="791" y="2303"/>
                  </a:cubicBezTo>
                  <a:cubicBezTo>
                    <a:pt x="1044" y="2654"/>
                    <a:pt x="1145" y="3076"/>
                    <a:pt x="1182" y="3513"/>
                  </a:cubicBezTo>
                  <a:cubicBezTo>
                    <a:pt x="1294" y="4816"/>
                    <a:pt x="1166" y="6163"/>
                    <a:pt x="911" y="7440"/>
                  </a:cubicBezTo>
                  <a:cubicBezTo>
                    <a:pt x="890" y="7548"/>
                    <a:pt x="980" y="7620"/>
                    <a:pt x="1063" y="7620"/>
                  </a:cubicBezTo>
                  <a:cubicBezTo>
                    <a:pt x="1117" y="7620"/>
                    <a:pt x="1168" y="7589"/>
                    <a:pt x="1182" y="7518"/>
                  </a:cubicBezTo>
                  <a:cubicBezTo>
                    <a:pt x="1395" y="6457"/>
                    <a:pt x="1503" y="5378"/>
                    <a:pt x="1496" y="4295"/>
                  </a:cubicBezTo>
                  <a:cubicBezTo>
                    <a:pt x="1492" y="3825"/>
                    <a:pt x="1483" y="3341"/>
                    <a:pt x="1368" y="2882"/>
                  </a:cubicBezTo>
                  <a:cubicBezTo>
                    <a:pt x="1319" y="2691"/>
                    <a:pt x="1248" y="2501"/>
                    <a:pt x="1152" y="2328"/>
                  </a:cubicBezTo>
                  <a:cubicBezTo>
                    <a:pt x="1094" y="2225"/>
                    <a:pt x="1024" y="2135"/>
                    <a:pt x="948" y="2048"/>
                  </a:cubicBezTo>
                  <a:cubicBezTo>
                    <a:pt x="1195" y="1679"/>
                    <a:pt x="1494" y="1298"/>
                    <a:pt x="1595" y="875"/>
                  </a:cubicBezTo>
                  <a:cubicBezTo>
                    <a:pt x="1684" y="506"/>
                    <a:pt x="1519" y="26"/>
                    <a:pt x="1083" y="1"/>
                  </a:cubicBezTo>
                  <a:cubicBezTo>
                    <a:pt x="1071" y="0"/>
                    <a:pt x="1058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261" name="Google Shape;2261;p39"/>
            <p:cNvSpPr/>
            <p:nvPr/>
          </p:nvSpPr>
          <p:spPr>
            <a:xfrm>
              <a:off x="2485120" y="2193675"/>
              <a:ext cx="205233" cy="132004"/>
            </a:xfrm>
            <a:custGeom>
              <a:avLst/>
              <a:gdLst/>
              <a:ahLst/>
              <a:cxnLst/>
              <a:rect l="l" t="t" r="r" b="b"/>
              <a:pathLst>
                <a:path w="3848" h="2475" extrusionOk="0">
                  <a:moveTo>
                    <a:pt x="2832" y="0"/>
                  </a:moveTo>
                  <a:cubicBezTo>
                    <a:pt x="2601" y="0"/>
                    <a:pt x="2367" y="24"/>
                    <a:pt x="2189" y="24"/>
                  </a:cubicBezTo>
                  <a:cubicBezTo>
                    <a:pt x="1946" y="24"/>
                    <a:pt x="1702" y="22"/>
                    <a:pt x="1459" y="22"/>
                  </a:cubicBezTo>
                  <a:cubicBezTo>
                    <a:pt x="1144" y="22"/>
                    <a:pt x="830" y="25"/>
                    <a:pt x="516" y="37"/>
                  </a:cubicBezTo>
                  <a:cubicBezTo>
                    <a:pt x="190" y="51"/>
                    <a:pt x="38" y="327"/>
                    <a:pt x="59" y="577"/>
                  </a:cubicBezTo>
                  <a:cubicBezTo>
                    <a:pt x="59" y="588"/>
                    <a:pt x="59" y="597"/>
                    <a:pt x="61" y="606"/>
                  </a:cubicBezTo>
                  <a:cubicBezTo>
                    <a:pt x="57" y="643"/>
                    <a:pt x="54" y="678"/>
                    <a:pt x="49" y="716"/>
                  </a:cubicBezTo>
                  <a:cubicBezTo>
                    <a:pt x="20" y="999"/>
                    <a:pt x="1" y="1281"/>
                    <a:pt x="38" y="1525"/>
                  </a:cubicBezTo>
                  <a:cubicBezTo>
                    <a:pt x="40" y="1587"/>
                    <a:pt x="43" y="1646"/>
                    <a:pt x="52" y="1704"/>
                  </a:cubicBezTo>
                  <a:cubicBezTo>
                    <a:pt x="57" y="1754"/>
                    <a:pt x="64" y="1802"/>
                    <a:pt x="75" y="1850"/>
                  </a:cubicBezTo>
                  <a:cubicBezTo>
                    <a:pt x="82" y="1883"/>
                    <a:pt x="91" y="1915"/>
                    <a:pt x="100" y="1947"/>
                  </a:cubicBezTo>
                  <a:cubicBezTo>
                    <a:pt x="155" y="2126"/>
                    <a:pt x="318" y="2282"/>
                    <a:pt x="511" y="2296"/>
                  </a:cubicBezTo>
                  <a:cubicBezTo>
                    <a:pt x="546" y="2309"/>
                    <a:pt x="585" y="2323"/>
                    <a:pt x="628" y="2330"/>
                  </a:cubicBezTo>
                  <a:cubicBezTo>
                    <a:pt x="1155" y="2414"/>
                    <a:pt x="1683" y="2474"/>
                    <a:pt x="2216" y="2474"/>
                  </a:cubicBezTo>
                  <a:cubicBezTo>
                    <a:pt x="2246" y="2474"/>
                    <a:pt x="2275" y="2474"/>
                    <a:pt x="2304" y="2473"/>
                  </a:cubicBezTo>
                  <a:cubicBezTo>
                    <a:pt x="2335" y="2473"/>
                    <a:pt x="2366" y="2473"/>
                    <a:pt x="2397" y="2473"/>
                  </a:cubicBezTo>
                  <a:cubicBezTo>
                    <a:pt x="2446" y="2473"/>
                    <a:pt x="2496" y="2473"/>
                    <a:pt x="2546" y="2473"/>
                  </a:cubicBezTo>
                  <a:cubicBezTo>
                    <a:pt x="2872" y="2473"/>
                    <a:pt x="3230" y="2461"/>
                    <a:pt x="3479" y="2271"/>
                  </a:cubicBezTo>
                  <a:cubicBezTo>
                    <a:pt x="3582" y="2192"/>
                    <a:pt x="3664" y="2069"/>
                    <a:pt x="3722" y="1919"/>
                  </a:cubicBezTo>
                  <a:cubicBezTo>
                    <a:pt x="3742" y="1869"/>
                    <a:pt x="3759" y="1818"/>
                    <a:pt x="3773" y="1765"/>
                  </a:cubicBezTo>
                  <a:cubicBezTo>
                    <a:pt x="3816" y="1612"/>
                    <a:pt x="3835" y="1442"/>
                    <a:pt x="3835" y="1272"/>
                  </a:cubicBezTo>
                  <a:cubicBezTo>
                    <a:pt x="3848" y="1107"/>
                    <a:pt x="3841" y="939"/>
                    <a:pt x="3814" y="779"/>
                  </a:cubicBezTo>
                  <a:cubicBezTo>
                    <a:pt x="3807" y="737"/>
                    <a:pt x="3800" y="694"/>
                    <a:pt x="3789" y="654"/>
                  </a:cubicBezTo>
                  <a:cubicBezTo>
                    <a:pt x="3729" y="423"/>
                    <a:pt x="3621" y="228"/>
                    <a:pt x="3460" y="127"/>
                  </a:cubicBezTo>
                  <a:cubicBezTo>
                    <a:pt x="3298" y="25"/>
                    <a:pt x="3067" y="0"/>
                    <a:pt x="283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262" name="Google Shape;2262;p39"/>
            <p:cNvSpPr/>
            <p:nvPr/>
          </p:nvSpPr>
          <p:spPr>
            <a:xfrm>
              <a:off x="2485120" y="2231222"/>
              <a:ext cx="205233" cy="56588"/>
            </a:xfrm>
            <a:custGeom>
              <a:avLst/>
              <a:gdLst/>
              <a:ahLst/>
              <a:cxnLst/>
              <a:rect l="l" t="t" r="r" b="b"/>
              <a:pathLst>
                <a:path w="3848" h="1061" extrusionOk="0">
                  <a:moveTo>
                    <a:pt x="1008" y="0"/>
                  </a:moveTo>
                  <a:cubicBezTo>
                    <a:pt x="688" y="0"/>
                    <a:pt x="368" y="4"/>
                    <a:pt x="49" y="12"/>
                  </a:cubicBezTo>
                  <a:cubicBezTo>
                    <a:pt x="20" y="295"/>
                    <a:pt x="1" y="577"/>
                    <a:pt x="38" y="821"/>
                  </a:cubicBezTo>
                  <a:cubicBezTo>
                    <a:pt x="40" y="883"/>
                    <a:pt x="43" y="942"/>
                    <a:pt x="52" y="1000"/>
                  </a:cubicBezTo>
                  <a:cubicBezTo>
                    <a:pt x="414" y="988"/>
                    <a:pt x="777" y="983"/>
                    <a:pt x="1141" y="983"/>
                  </a:cubicBezTo>
                  <a:cubicBezTo>
                    <a:pt x="2017" y="983"/>
                    <a:pt x="2898" y="1014"/>
                    <a:pt x="3773" y="1061"/>
                  </a:cubicBezTo>
                  <a:cubicBezTo>
                    <a:pt x="3816" y="908"/>
                    <a:pt x="3835" y="738"/>
                    <a:pt x="3835" y="568"/>
                  </a:cubicBezTo>
                  <a:cubicBezTo>
                    <a:pt x="3848" y="403"/>
                    <a:pt x="3841" y="235"/>
                    <a:pt x="3814" y="75"/>
                  </a:cubicBezTo>
                  <a:cubicBezTo>
                    <a:pt x="2878" y="30"/>
                    <a:pt x="1942" y="0"/>
                    <a:pt x="100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263" name="Google Shape;2263;p39"/>
            <p:cNvSpPr/>
            <p:nvPr/>
          </p:nvSpPr>
          <p:spPr>
            <a:xfrm>
              <a:off x="2697711" y="1935802"/>
              <a:ext cx="130937" cy="210247"/>
            </a:xfrm>
            <a:custGeom>
              <a:avLst/>
              <a:gdLst/>
              <a:ahLst/>
              <a:cxnLst/>
              <a:rect l="l" t="t" r="r" b="b"/>
              <a:pathLst>
                <a:path w="2455" h="3942" extrusionOk="0">
                  <a:moveTo>
                    <a:pt x="2139" y="0"/>
                  </a:moveTo>
                  <a:cubicBezTo>
                    <a:pt x="2119" y="0"/>
                    <a:pt x="2099" y="2"/>
                    <a:pt x="2081" y="7"/>
                  </a:cubicBezTo>
                  <a:cubicBezTo>
                    <a:pt x="1946" y="43"/>
                    <a:pt x="1886" y="176"/>
                    <a:pt x="1910" y="305"/>
                  </a:cubicBezTo>
                  <a:cubicBezTo>
                    <a:pt x="1974" y="663"/>
                    <a:pt x="1884" y="1025"/>
                    <a:pt x="1765" y="1363"/>
                  </a:cubicBezTo>
                  <a:cubicBezTo>
                    <a:pt x="1655" y="1680"/>
                    <a:pt x="1537" y="2035"/>
                    <a:pt x="1333" y="2306"/>
                  </a:cubicBezTo>
                  <a:cubicBezTo>
                    <a:pt x="977" y="2783"/>
                    <a:pt x="413" y="3050"/>
                    <a:pt x="110" y="3576"/>
                  </a:cubicBezTo>
                  <a:cubicBezTo>
                    <a:pt x="0" y="3765"/>
                    <a:pt x="169" y="3942"/>
                    <a:pt x="334" y="3942"/>
                  </a:cubicBezTo>
                  <a:cubicBezTo>
                    <a:pt x="407" y="3942"/>
                    <a:pt x="479" y="3907"/>
                    <a:pt x="526" y="3825"/>
                  </a:cubicBezTo>
                  <a:cubicBezTo>
                    <a:pt x="844" y="3277"/>
                    <a:pt x="1473" y="3004"/>
                    <a:pt x="1811" y="2467"/>
                  </a:cubicBezTo>
                  <a:cubicBezTo>
                    <a:pt x="1910" y="2309"/>
                    <a:pt x="1980" y="2134"/>
                    <a:pt x="2050" y="1962"/>
                  </a:cubicBezTo>
                  <a:cubicBezTo>
                    <a:pt x="2127" y="1780"/>
                    <a:pt x="2201" y="1597"/>
                    <a:pt x="2263" y="1409"/>
                  </a:cubicBezTo>
                  <a:cubicBezTo>
                    <a:pt x="2394" y="1009"/>
                    <a:pt x="2454" y="596"/>
                    <a:pt x="2378" y="179"/>
                  </a:cubicBezTo>
                  <a:cubicBezTo>
                    <a:pt x="2359" y="70"/>
                    <a:pt x="2246" y="0"/>
                    <a:pt x="2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264" name="Google Shape;2264;p39"/>
            <p:cNvSpPr/>
            <p:nvPr/>
          </p:nvSpPr>
          <p:spPr>
            <a:xfrm>
              <a:off x="2727099" y="1748437"/>
              <a:ext cx="93710" cy="106563"/>
            </a:xfrm>
            <a:custGeom>
              <a:avLst/>
              <a:gdLst/>
              <a:ahLst/>
              <a:cxnLst/>
              <a:rect l="l" t="t" r="r" b="b"/>
              <a:pathLst>
                <a:path w="1757" h="1998" extrusionOk="0">
                  <a:moveTo>
                    <a:pt x="277" y="0"/>
                  </a:moveTo>
                  <a:cubicBezTo>
                    <a:pt x="192" y="0"/>
                    <a:pt x="104" y="44"/>
                    <a:pt x="64" y="120"/>
                  </a:cubicBezTo>
                  <a:cubicBezTo>
                    <a:pt x="0" y="239"/>
                    <a:pt x="36" y="377"/>
                    <a:pt x="149" y="451"/>
                  </a:cubicBezTo>
                  <a:cubicBezTo>
                    <a:pt x="213" y="494"/>
                    <a:pt x="277" y="538"/>
                    <a:pt x="339" y="586"/>
                  </a:cubicBezTo>
                  <a:cubicBezTo>
                    <a:pt x="344" y="591"/>
                    <a:pt x="353" y="598"/>
                    <a:pt x="358" y="602"/>
                  </a:cubicBezTo>
                  <a:cubicBezTo>
                    <a:pt x="372" y="614"/>
                    <a:pt x="388" y="627"/>
                    <a:pt x="403" y="639"/>
                  </a:cubicBezTo>
                  <a:cubicBezTo>
                    <a:pt x="433" y="666"/>
                    <a:pt x="463" y="690"/>
                    <a:pt x="493" y="719"/>
                  </a:cubicBezTo>
                  <a:cubicBezTo>
                    <a:pt x="608" y="825"/>
                    <a:pt x="716" y="940"/>
                    <a:pt x="815" y="1063"/>
                  </a:cubicBezTo>
                  <a:cubicBezTo>
                    <a:pt x="822" y="1071"/>
                    <a:pt x="830" y="1082"/>
                    <a:pt x="837" y="1091"/>
                  </a:cubicBezTo>
                  <a:cubicBezTo>
                    <a:pt x="836" y="1091"/>
                    <a:pt x="836" y="1090"/>
                    <a:pt x="836" y="1090"/>
                  </a:cubicBezTo>
                  <a:lnTo>
                    <a:pt x="836" y="1090"/>
                  </a:lnTo>
                  <a:cubicBezTo>
                    <a:pt x="837" y="1090"/>
                    <a:pt x="863" y="1126"/>
                    <a:pt x="863" y="1126"/>
                  </a:cubicBezTo>
                  <a:cubicBezTo>
                    <a:pt x="886" y="1158"/>
                    <a:pt x="909" y="1190"/>
                    <a:pt x="932" y="1224"/>
                  </a:cubicBezTo>
                  <a:cubicBezTo>
                    <a:pt x="973" y="1286"/>
                    <a:pt x="1012" y="1350"/>
                    <a:pt x="1049" y="1413"/>
                  </a:cubicBezTo>
                  <a:cubicBezTo>
                    <a:pt x="1088" y="1483"/>
                    <a:pt x="1126" y="1552"/>
                    <a:pt x="1159" y="1624"/>
                  </a:cubicBezTo>
                  <a:cubicBezTo>
                    <a:pt x="1177" y="1660"/>
                    <a:pt x="1193" y="1695"/>
                    <a:pt x="1207" y="1732"/>
                  </a:cubicBezTo>
                  <a:cubicBezTo>
                    <a:pt x="1209" y="1736"/>
                    <a:pt x="1211" y="1738"/>
                    <a:pt x="1211" y="1738"/>
                  </a:cubicBezTo>
                  <a:cubicBezTo>
                    <a:pt x="1212" y="1741"/>
                    <a:pt x="1212" y="1745"/>
                    <a:pt x="1216" y="1750"/>
                  </a:cubicBezTo>
                  <a:cubicBezTo>
                    <a:pt x="1223" y="1771"/>
                    <a:pt x="1232" y="1794"/>
                    <a:pt x="1241" y="1816"/>
                  </a:cubicBezTo>
                  <a:cubicBezTo>
                    <a:pt x="1278" y="1915"/>
                    <a:pt x="1368" y="1998"/>
                    <a:pt x="1474" y="1998"/>
                  </a:cubicBezTo>
                  <a:cubicBezTo>
                    <a:pt x="1495" y="1998"/>
                    <a:pt x="1516" y="1995"/>
                    <a:pt x="1538" y="1988"/>
                  </a:cubicBezTo>
                  <a:cubicBezTo>
                    <a:pt x="1654" y="1952"/>
                    <a:pt x="1756" y="1817"/>
                    <a:pt x="1710" y="1690"/>
                  </a:cubicBezTo>
                  <a:cubicBezTo>
                    <a:pt x="1459" y="1011"/>
                    <a:pt x="1003" y="432"/>
                    <a:pt x="397" y="35"/>
                  </a:cubicBezTo>
                  <a:cubicBezTo>
                    <a:pt x="362" y="11"/>
                    <a:pt x="320" y="0"/>
                    <a:pt x="2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265" name="Google Shape;2265;p39"/>
            <p:cNvSpPr/>
            <p:nvPr/>
          </p:nvSpPr>
          <p:spPr>
            <a:xfrm>
              <a:off x="2332850" y="1917775"/>
              <a:ext cx="90936" cy="185819"/>
            </a:xfrm>
            <a:custGeom>
              <a:avLst/>
              <a:gdLst/>
              <a:ahLst/>
              <a:cxnLst/>
              <a:rect l="l" t="t" r="r" b="b"/>
              <a:pathLst>
                <a:path w="1705" h="3484" extrusionOk="0">
                  <a:moveTo>
                    <a:pt x="238" y="1"/>
                  </a:moveTo>
                  <a:cubicBezTo>
                    <a:pt x="118" y="1"/>
                    <a:pt x="1" y="78"/>
                    <a:pt x="6" y="234"/>
                  </a:cubicBezTo>
                  <a:cubicBezTo>
                    <a:pt x="49" y="1400"/>
                    <a:pt x="167" y="2741"/>
                    <a:pt x="1238" y="3443"/>
                  </a:cubicBezTo>
                  <a:cubicBezTo>
                    <a:pt x="1281" y="3471"/>
                    <a:pt x="1324" y="3484"/>
                    <a:pt x="1364" y="3484"/>
                  </a:cubicBezTo>
                  <a:cubicBezTo>
                    <a:pt x="1568" y="3484"/>
                    <a:pt x="1705" y="3168"/>
                    <a:pt x="1486" y="3025"/>
                  </a:cubicBezTo>
                  <a:cubicBezTo>
                    <a:pt x="580" y="2431"/>
                    <a:pt x="527" y="1208"/>
                    <a:pt x="492" y="237"/>
                  </a:cubicBezTo>
                  <a:cubicBezTo>
                    <a:pt x="486" y="80"/>
                    <a:pt x="361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266" name="Google Shape;2266;p39"/>
            <p:cNvSpPr/>
            <p:nvPr/>
          </p:nvSpPr>
          <p:spPr>
            <a:xfrm>
              <a:off x="2523201" y="2334265"/>
              <a:ext cx="66615" cy="45175"/>
            </a:xfrm>
            <a:custGeom>
              <a:avLst/>
              <a:gdLst/>
              <a:ahLst/>
              <a:cxnLst/>
              <a:rect l="l" t="t" r="r" b="b"/>
              <a:pathLst>
                <a:path w="1249" h="847" extrusionOk="0">
                  <a:moveTo>
                    <a:pt x="435" y="91"/>
                  </a:moveTo>
                  <a:cubicBezTo>
                    <a:pt x="435" y="91"/>
                    <a:pt x="436" y="92"/>
                    <a:pt x="436" y="93"/>
                  </a:cubicBezTo>
                  <a:lnTo>
                    <a:pt x="436" y="93"/>
                  </a:lnTo>
                  <a:cubicBezTo>
                    <a:pt x="436" y="92"/>
                    <a:pt x="435" y="91"/>
                    <a:pt x="435" y="91"/>
                  </a:cubicBezTo>
                  <a:close/>
                  <a:moveTo>
                    <a:pt x="436" y="93"/>
                  </a:moveTo>
                  <a:cubicBezTo>
                    <a:pt x="441" y="98"/>
                    <a:pt x="445" y="103"/>
                    <a:pt x="449" y="108"/>
                  </a:cubicBezTo>
                  <a:lnTo>
                    <a:pt x="449" y="108"/>
                  </a:lnTo>
                  <a:cubicBezTo>
                    <a:pt x="445" y="103"/>
                    <a:pt x="441" y="98"/>
                    <a:pt x="436" y="93"/>
                  </a:cubicBezTo>
                  <a:close/>
                  <a:moveTo>
                    <a:pt x="248" y="1"/>
                  </a:moveTo>
                  <a:cubicBezTo>
                    <a:pt x="206" y="1"/>
                    <a:pt x="162" y="11"/>
                    <a:pt x="128" y="32"/>
                  </a:cubicBezTo>
                  <a:cubicBezTo>
                    <a:pt x="75" y="66"/>
                    <a:pt x="29" y="116"/>
                    <a:pt x="15" y="176"/>
                  </a:cubicBezTo>
                  <a:cubicBezTo>
                    <a:pt x="1" y="236"/>
                    <a:pt x="1" y="312"/>
                    <a:pt x="38" y="364"/>
                  </a:cubicBezTo>
                  <a:cubicBezTo>
                    <a:pt x="150" y="514"/>
                    <a:pt x="286" y="644"/>
                    <a:pt x="456" y="725"/>
                  </a:cubicBezTo>
                  <a:cubicBezTo>
                    <a:pt x="613" y="800"/>
                    <a:pt x="782" y="847"/>
                    <a:pt x="954" y="847"/>
                  </a:cubicBezTo>
                  <a:cubicBezTo>
                    <a:pt x="969" y="847"/>
                    <a:pt x="984" y="847"/>
                    <a:pt x="999" y="846"/>
                  </a:cubicBezTo>
                  <a:cubicBezTo>
                    <a:pt x="1126" y="842"/>
                    <a:pt x="1248" y="741"/>
                    <a:pt x="1243" y="605"/>
                  </a:cubicBezTo>
                  <a:cubicBezTo>
                    <a:pt x="1240" y="482"/>
                    <a:pt x="1143" y="360"/>
                    <a:pt x="1011" y="360"/>
                  </a:cubicBezTo>
                  <a:cubicBezTo>
                    <a:pt x="1008" y="360"/>
                    <a:pt x="1005" y="360"/>
                    <a:pt x="1002" y="360"/>
                  </a:cubicBezTo>
                  <a:cubicBezTo>
                    <a:pt x="991" y="361"/>
                    <a:pt x="980" y="361"/>
                    <a:pt x="969" y="361"/>
                  </a:cubicBezTo>
                  <a:cubicBezTo>
                    <a:pt x="940" y="361"/>
                    <a:pt x="910" y="359"/>
                    <a:pt x="882" y="357"/>
                  </a:cubicBezTo>
                  <a:cubicBezTo>
                    <a:pt x="823" y="346"/>
                    <a:pt x="766" y="330"/>
                    <a:pt x="713" y="309"/>
                  </a:cubicBezTo>
                  <a:cubicBezTo>
                    <a:pt x="658" y="284"/>
                    <a:pt x="607" y="254"/>
                    <a:pt x="559" y="218"/>
                  </a:cubicBezTo>
                  <a:cubicBezTo>
                    <a:pt x="520" y="184"/>
                    <a:pt x="483" y="148"/>
                    <a:pt x="449" y="108"/>
                  </a:cubicBezTo>
                  <a:lnTo>
                    <a:pt x="449" y="108"/>
                  </a:lnTo>
                  <a:cubicBezTo>
                    <a:pt x="451" y="110"/>
                    <a:pt x="453" y="113"/>
                    <a:pt x="454" y="116"/>
                  </a:cubicBezTo>
                  <a:cubicBezTo>
                    <a:pt x="417" y="66"/>
                    <a:pt x="378" y="27"/>
                    <a:pt x="314" y="9"/>
                  </a:cubicBezTo>
                  <a:cubicBezTo>
                    <a:pt x="294" y="4"/>
                    <a:pt x="272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267" name="Google Shape;2267;p39"/>
            <p:cNvSpPr/>
            <p:nvPr/>
          </p:nvSpPr>
          <p:spPr>
            <a:xfrm>
              <a:off x="2570029" y="1508965"/>
              <a:ext cx="32428" cy="147738"/>
            </a:xfrm>
            <a:custGeom>
              <a:avLst/>
              <a:gdLst/>
              <a:ahLst/>
              <a:cxnLst/>
              <a:rect l="l" t="t" r="r" b="b"/>
              <a:pathLst>
                <a:path w="608" h="2770" extrusionOk="0">
                  <a:moveTo>
                    <a:pt x="245" y="1"/>
                  </a:moveTo>
                  <a:cubicBezTo>
                    <a:pt x="228" y="1"/>
                    <a:pt x="212" y="2"/>
                    <a:pt x="197" y="6"/>
                  </a:cubicBezTo>
                  <a:cubicBezTo>
                    <a:pt x="57" y="36"/>
                    <a:pt x="0" y="165"/>
                    <a:pt x="14" y="295"/>
                  </a:cubicBezTo>
                  <a:cubicBezTo>
                    <a:pt x="90" y="1035"/>
                    <a:pt x="122" y="1780"/>
                    <a:pt x="112" y="2522"/>
                  </a:cubicBezTo>
                  <a:cubicBezTo>
                    <a:pt x="109" y="2685"/>
                    <a:pt x="238" y="2769"/>
                    <a:pt x="364" y="2769"/>
                  </a:cubicBezTo>
                  <a:cubicBezTo>
                    <a:pt x="480" y="2769"/>
                    <a:pt x="594" y="2696"/>
                    <a:pt x="595" y="2545"/>
                  </a:cubicBezTo>
                  <a:cubicBezTo>
                    <a:pt x="608" y="1759"/>
                    <a:pt x="569" y="972"/>
                    <a:pt x="487" y="188"/>
                  </a:cubicBezTo>
                  <a:cubicBezTo>
                    <a:pt x="477" y="75"/>
                    <a:pt x="353" y="1"/>
                    <a:pt x="2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268" name="Google Shape;2268;p39"/>
            <p:cNvSpPr/>
            <p:nvPr/>
          </p:nvSpPr>
          <p:spPr>
            <a:xfrm>
              <a:off x="2363091" y="1613501"/>
              <a:ext cx="80483" cy="74776"/>
            </a:xfrm>
            <a:custGeom>
              <a:avLst/>
              <a:gdLst/>
              <a:ahLst/>
              <a:cxnLst/>
              <a:rect l="l" t="t" r="r" b="b"/>
              <a:pathLst>
                <a:path w="1509" h="1402" extrusionOk="0">
                  <a:moveTo>
                    <a:pt x="292" y="0"/>
                  </a:moveTo>
                  <a:cubicBezTo>
                    <a:pt x="267" y="0"/>
                    <a:pt x="243" y="3"/>
                    <a:pt x="219" y="8"/>
                  </a:cubicBezTo>
                  <a:cubicBezTo>
                    <a:pt x="95" y="36"/>
                    <a:pt x="1" y="172"/>
                    <a:pt x="35" y="298"/>
                  </a:cubicBezTo>
                  <a:cubicBezTo>
                    <a:pt x="63" y="399"/>
                    <a:pt x="143" y="472"/>
                    <a:pt x="240" y="484"/>
                  </a:cubicBezTo>
                  <a:cubicBezTo>
                    <a:pt x="245" y="490"/>
                    <a:pt x="249" y="495"/>
                    <a:pt x="254" y="498"/>
                  </a:cubicBezTo>
                  <a:lnTo>
                    <a:pt x="371" y="621"/>
                  </a:lnTo>
                  <a:cubicBezTo>
                    <a:pt x="447" y="699"/>
                    <a:pt x="524" y="777"/>
                    <a:pt x="600" y="855"/>
                  </a:cubicBezTo>
                  <a:cubicBezTo>
                    <a:pt x="752" y="1011"/>
                    <a:pt x="903" y="1168"/>
                    <a:pt x="1055" y="1324"/>
                  </a:cubicBezTo>
                  <a:cubicBezTo>
                    <a:pt x="1104" y="1374"/>
                    <a:pt x="1174" y="1402"/>
                    <a:pt x="1243" y="1402"/>
                  </a:cubicBezTo>
                  <a:cubicBezTo>
                    <a:pt x="1299" y="1402"/>
                    <a:pt x="1356" y="1383"/>
                    <a:pt x="1399" y="1340"/>
                  </a:cubicBezTo>
                  <a:cubicBezTo>
                    <a:pt x="1489" y="1250"/>
                    <a:pt x="1509" y="1094"/>
                    <a:pt x="1415" y="996"/>
                  </a:cubicBezTo>
                  <a:cubicBezTo>
                    <a:pt x="1245" y="821"/>
                    <a:pt x="1075" y="646"/>
                    <a:pt x="905" y="470"/>
                  </a:cubicBezTo>
                  <a:cubicBezTo>
                    <a:pt x="821" y="385"/>
                    <a:pt x="738" y="300"/>
                    <a:pt x="655" y="215"/>
                  </a:cubicBezTo>
                  <a:cubicBezTo>
                    <a:pt x="605" y="164"/>
                    <a:pt x="556" y="109"/>
                    <a:pt x="497" y="66"/>
                  </a:cubicBezTo>
                  <a:cubicBezTo>
                    <a:pt x="437" y="22"/>
                    <a:pt x="365" y="0"/>
                    <a:pt x="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269" name="Google Shape;2269;p39"/>
            <p:cNvSpPr/>
            <p:nvPr/>
          </p:nvSpPr>
          <p:spPr>
            <a:xfrm>
              <a:off x="2758939" y="1619954"/>
              <a:ext cx="62829" cy="68642"/>
            </a:xfrm>
            <a:custGeom>
              <a:avLst/>
              <a:gdLst/>
              <a:ahLst/>
              <a:cxnLst/>
              <a:rect l="l" t="t" r="r" b="b"/>
              <a:pathLst>
                <a:path w="1178" h="1287" extrusionOk="0">
                  <a:moveTo>
                    <a:pt x="892" y="1"/>
                  </a:moveTo>
                  <a:cubicBezTo>
                    <a:pt x="836" y="1"/>
                    <a:pt x="780" y="20"/>
                    <a:pt x="738" y="64"/>
                  </a:cubicBezTo>
                  <a:cubicBezTo>
                    <a:pt x="484" y="321"/>
                    <a:pt x="257" y="606"/>
                    <a:pt x="68" y="914"/>
                  </a:cubicBezTo>
                  <a:cubicBezTo>
                    <a:pt x="0" y="1023"/>
                    <a:pt x="23" y="1182"/>
                    <a:pt x="139" y="1249"/>
                  </a:cubicBezTo>
                  <a:cubicBezTo>
                    <a:pt x="180" y="1274"/>
                    <a:pt x="227" y="1286"/>
                    <a:pt x="274" y="1286"/>
                  </a:cubicBezTo>
                  <a:cubicBezTo>
                    <a:pt x="353" y="1286"/>
                    <a:pt x="430" y="1251"/>
                    <a:pt x="475" y="1178"/>
                  </a:cubicBezTo>
                  <a:cubicBezTo>
                    <a:pt x="564" y="1035"/>
                    <a:pt x="660" y="898"/>
                    <a:pt x="762" y="766"/>
                  </a:cubicBezTo>
                  <a:cubicBezTo>
                    <a:pt x="787" y="734"/>
                    <a:pt x="812" y="702"/>
                    <a:pt x="839" y="672"/>
                  </a:cubicBezTo>
                  <a:cubicBezTo>
                    <a:pt x="844" y="663"/>
                    <a:pt x="851" y="656"/>
                    <a:pt x="858" y="649"/>
                  </a:cubicBezTo>
                  <a:cubicBezTo>
                    <a:pt x="860" y="645"/>
                    <a:pt x="867" y="638"/>
                    <a:pt x="871" y="633"/>
                  </a:cubicBezTo>
                  <a:cubicBezTo>
                    <a:pt x="878" y="626"/>
                    <a:pt x="883" y="617"/>
                    <a:pt x="890" y="610"/>
                  </a:cubicBezTo>
                  <a:cubicBezTo>
                    <a:pt x="947" y="546"/>
                    <a:pt x="1005" y="484"/>
                    <a:pt x="1064" y="422"/>
                  </a:cubicBezTo>
                  <a:cubicBezTo>
                    <a:pt x="1152" y="331"/>
                    <a:pt x="1177" y="175"/>
                    <a:pt x="1080" y="80"/>
                  </a:cubicBezTo>
                  <a:cubicBezTo>
                    <a:pt x="1032" y="30"/>
                    <a:pt x="961" y="1"/>
                    <a:pt x="8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</p:grpSp>
      <p:sp>
        <p:nvSpPr>
          <p:cNvPr id="2270" name="Google Shape;2270;p39"/>
          <p:cNvSpPr/>
          <p:nvPr/>
        </p:nvSpPr>
        <p:spPr>
          <a:xfrm>
            <a:off x="11758706" y="33495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/>
          </a:p>
        </p:txBody>
      </p:sp>
      <p:sp>
        <p:nvSpPr>
          <p:cNvPr id="2271" name="Google Shape;2271;p39"/>
          <p:cNvSpPr/>
          <p:nvPr/>
        </p:nvSpPr>
        <p:spPr>
          <a:xfrm>
            <a:off x="14810182" y="19273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/>
          </a:p>
        </p:txBody>
      </p:sp>
      <p:sp>
        <p:nvSpPr>
          <p:cNvPr id="2272" name="Google Shape;2272;p39"/>
          <p:cNvSpPr/>
          <p:nvPr/>
        </p:nvSpPr>
        <p:spPr>
          <a:xfrm>
            <a:off x="16087582" y="79252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/>
          </a:p>
        </p:txBody>
      </p:sp>
      <p:sp>
        <p:nvSpPr>
          <p:cNvPr id="2273" name="Google Shape;2273;p39"/>
          <p:cNvSpPr/>
          <p:nvPr/>
        </p:nvSpPr>
        <p:spPr>
          <a:xfrm>
            <a:off x="16" y="-14"/>
            <a:ext cx="2381676" cy="666600"/>
          </a:xfrm>
          <a:custGeom>
            <a:avLst/>
            <a:gdLst/>
            <a:ahLst/>
            <a:cxnLst/>
            <a:rect l="l" t="t" r="r" b="b"/>
            <a:pathLst>
              <a:path w="13056" h="3654" extrusionOk="0">
                <a:moveTo>
                  <a:pt x="12825" y="0"/>
                </a:moveTo>
                <a:cubicBezTo>
                  <a:pt x="12738" y="0"/>
                  <a:pt x="12656" y="56"/>
                  <a:pt x="12627" y="144"/>
                </a:cubicBezTo>
                <a:cubicBezTo>
                  <a:pt x="12627" y="146"/>
                  <a:pt x="12522" y="458"/>
                  <a:pt x="12244" y="880"/>
                </a:cubicBezTo>
                <a:cubicBezTo>
                  <a:pt x="12180" y="974"/>
                  <a:pt x="12207" y="1103"/>
                  <a:pt x="12301" y="1165"/>
                </a:cubicBezTo>
                <a:cubicBezTo>
                  <a:pt x="12336" y="1190"/>
                  <a:pt x="12377" y="1201"/>
                  <a:pt x="12416" y="1201"/>
                </a:cubicBezTo>
                <a:cubicBezTo>
                  <a:pt x="12483" y="1201"/>
                  <a:pt x="12549" y="1169"/>
                  <a:pt x="12588" y="1108"/>
                </a:cubicBezTo>
                <a:cubicBezTo>
                  <a:pt x="12902" y="635"/>
                  <a:pt x="13017" y="284"/>
                  <a:pt x="13020" y="270"/>
                </a:cubicBezTo>
                <a:cubicBezTo>
                  <a:pt x="13056" y="162"/>
                  <a:pt x="12996" y="45"/>
                  <a:pt x="12888" y="10"/>
                </a:cubicBezTo>
                <a:cubicBezTo>
                  <a:pt x="12867" y="3"/>
                  <a:pt x="12846" y="0"/>
                  <a:pt x="12825" y="0"/>
                </a:cubicBezTo>
                <a:close/>
                <a:moveTo>
                  <a:pt x="238" y="806"/>
                </a:moveTo>
                <a:cubicBezTo>
                  <a:pt x="169" y="806"/>
                  <a:pt x="102" y="840"/>
                  <a:pt x="63" y="903"/>
                </a:cubicBezTo>
                <a:cubicBezTo>
                  <a:pt x="1" y="999"/>
                  <a:pt x="29" y="1126"/>
                  <a:pt x="127" y="1188"/>
                </a:cubicBezTo>
                <a:cubicBezTo>
                  <a:pt x="128" y="1188"/>
                  <a:pt x="180" y="1222"/>
                  <a:pt x="276" y="1279"/>
                </a:cubicBezTo>
                <a:cubicBezTo>
                  <a:pt x="309" y="1298"/>
                  <a:pt x="345" y="1309"/>
                  <a:pt x="382" y="1309"/>
                </a:cubicBezTo>
                <a:cubicBezTo>
                  <a:pt x="451" y="1309"/>
                  <a:pt x="520" y="1273"/>
                  <a:pt x="559" y="1208"/>
                </a:cubicBezTo>
                <a:cubicBezTo>
                  <a:pt x="618" y="1110"/>
                  <a:pt x="586" y="983"/>
                  <a:pt x="488" y="924"/>
                </a:cubicBezTo>
                <a:cubicBezTo>
                  <a:pt x="398" y="869"/>
                  <a:pt x="348" y="839"/>
                  <a:pt x="348" y="837"/>
                </a:cubicBezTo>
                <a:cubicBezTo>
                  <a:pt x="314" y="816"/>
                  <a:pt x="275" y="806"/>
                  <a:pt x="238" y="806"/>
                </a:cubicBezTo>
                <a:close/>
                <a:moveTo>
                  <a:pt x="1155" y="1332"/>
                </a:moveTo>
                <a:cubicBezTo>
                  <a:pt x="1082" y="1332"/>
                  <a:pt x="1010" y="1372"/>
                  <a:pt x="972" y="1442"/>
                </a:cubicBezTo>
                <a:cubicBezTo>
                  <a:pt x="919" y="1541"/>
                  <a:pt x="956" y="1667"/>
                  <a:pt x="1057" y="1720"/>
                </a:cubicBezTo>
                <a:cubicBezTo>
                  <a:pt x="1319" y="1860"/>
                  <a:pt x="1587" y="1998"/>
                  <a:pt x="1856" y="2127"/>
                </a:cubicBezTo>
                <a:cubicBezTo>
                  <a:pt x="1885" y="2142"/>
                  <a:pt x="1916" y="2147"/>
                  <a:pt x="1947" y="2147"/>
                </a:cubicBezTo>
                <a:cubicBezTo>
                  <a:pt x="2023" y="2147"/>
                  <a:pt x="2097" y="2104"/>
                  <a:pt x="2133" y="2030"/>
                </a:cubicBezTo>
                <a:cubicBezTo>
                  <a:pt x="2182" y="1927"/>
                  <a:pt x="2138" y="1805"/>
                  <a:pt x="2035" y="1755"/>
                </a:cubicBezTo>
                <a:cubicBezTo>
                  <a:pt x="1773" y="1628"/>
                  <a:pt x="1509" y="1493"/>
                  <a:pt x="1252" y="1357"/>
                </a:cubicBezTo>
                <a:cubicBezTo>
                  <a:pt x="1221" y="1340"/>
                  <a:pt x="1188" y="1332"/>
                  <a:pt x="1155" y="1332"/>
                </a:cubicBezTo>
                <a:close/>
                <a:moveTo>
                  <a:pt x="11860" y="1477"/>
                </a:moveTo>
                <a:cubicBezTo>
                  <a:pt x="11806" y="1477"/>
                  <a:pt x="11752" y="1497"/>
                  <a:pt x="11713" y="1539"/>
                </a:cubicBezTo>
                <a:cubicBezTo>
                  <a:pt x="11518" y="1741"/>
                  <a:pt x="11303" y="1931"/>
                  <a:pt x="11073" y="2099"/>
                </a:cubicBezTo>
                <a:cubicBezTo>
                  <a:pt x="10981" y="2168"/>
                  <a:pt x="10961" y="2298"/>
                  <a:pt x="11029" y="2390"/>
                </a:cubicBezTo>
                <a:cubicBezTo>
                  <a:pt x="11069" y="2445"/>
                  <a:pt x="11131" y="2473"/>
                  <a:pt x="11195" y="2473"/>
                </a:cubicBezTo>
                <a:cubicBezTo>
                  <a:pt x="11238" y="2473"/>
                  <a:pt x="11280" y="2461"/>
                  <a:pt x="11317" y="2432"/>
                </a:cubicBezTo>
                <a:cubicBezTo>
                  <a:pt x="11567" y="2250"/>
                  <a:pt x="11799" y="2046"/>
                  <a:pt x="12010" y="1826"/>
                </a:cubicBezTo>
                <a:cubicBezTo>
                  <a:pt x="12088" y="1745"/>
                  <a:pt x="12087" y="1614"/>
                  <a:pt x="12005" y="1534"/>
                </a:cubicBezTo>
                <a:cubicBezTo>
                  <a:pt x="11964" y="1496"/>
                  <a:pt x="11912" y="1477"/>
                  <a:pt x="11860" y="1477"/>
                </a:cubicBezTo>
                <a:close/>
                <a:moveTo>
                  <a:pt x="2752" y="2103"/>
                </a:moveTo>
                <a:cubicBezTo>
                  <a:pt x="2672" y="2103"/>
                  <a:pt x="2596" y="2150"/>
                  <a:pt x="2563" y="2228"/>
                </a:cubicBezTo>
                <a:cubicBezTo>
                  <a:pt x="2517" y="2333"/>
                  <a:pt x="2567" y="2453"/>
                  <a:pt x="2671" y="2500"/>
                </a:cubicBezTo>
                <a:cubicBezTo>
                  <a:pt x="2950" y="2620"/>
                  <a:pt x="3230" y="2732"/>
                  <a:pt x="3503" y="2834"/>
                </a:cubicBezTo>
                <a:cubicBezTo>
                  <a:pt x="3527" y="2843"/>
                  <a:pt x="3550" y="2849"/>
                  <a:pt x="3575" y="2849"/>
                </a:cubicBezTo>
                <a:cubicBezTo>
                  <a:pt x="3658" y="2849"/>
                  <a:pt x="3738" y="2797"/>
                  <a:pt x="3768" y="2714"/>
                </a:cubicBezTo>
                <a:cubicBezTo>
                  <a:pt x="3809" y="2608"/>
                  <a:pt x="3754" y="2489"/>
                  <a:pt x="3648" y="2448"/>
                </a:cubicBezTo>
                <a:cubicBezTo>
                  <a:pt x="3382" y="2347"/>
                  <a:pt x="3107" y="2237"/>
                  <a:pt x="2834" y="2120"/>
                </a:cubicBezTo>
                <a:cubicBezTo>
                  <a:pt x="2807" y="2108"/>
                  <a:pt x="2779" y="2103"/>
                  <a:pt x="2752" y="2103"/>
                </a:cubicBezTo>
                <a:close/>
                <a:moveTo>
                  <a:pt x="10443" y="2526"/>
                </a:moveTo>
                <a:cubicBezTo>
                  <a:pt x="10411" y="2526"/>
                  <a:pt x="10378" y="2533"/>
                  <a:pt x="10348" y="2549"/>
                </a:cubicBezTo>
                <a:cubicBezTo>
                  <a:pt x="10100" y="2677"/>
                  <a:pt x="9836" y="2790"/>
                  <a:pt x="9563" y="2886"/>
                </a:cubicBezTo>
                <a:cubicBezTo>
                  <a:pt x="9455" y="2923"/>
                  <a:pt x="9398" y="3042"/>
                  <a:pt x="9435" y="3150"/>
                </a:cubicBezTo>
                <a:cubicBezTo>
                  <a:pt x="9464" y="3235"/>
                  <a:pt x="9545" y="3288"/>
                  <a:pt x="9630" y="3288"/>
                </a:cubicBezTo>
                <a:cubicBezTo>
                  <a:pt x="9653" y="3288"/>
                  <a:pt x="9676" y="3285"/>
                  <a:pt x="9698" y="3276"/>
                </a:cubicBezTo>
                <a:cubicBezTo>
                  <a:pt x="9990" y="3175"/>
                  <a:pt x="10274" y="3054"/>
                  <a:pt x="10538" y="2916"/>
                </a:cubicBezTo>
                <a:cubicBezTo>
                  <a:pt x="10640" y="2865"/>
                  <a:pt x="10679" y="2739"/>
                  <a:pt x="10626" y="2638"/>
                </a:cubicBezTo>
                <a:cubicBezTo>
                  <a:pt x="10590" y="2567"/>
                  <a:pt x="10518" y="2526"/>
                  <a:pt x="10443" y="2526"/>
                </a:cubicBezTo>
                <a:close/>
                <a:moveTo>
                  <a:pt x="4414" y="2724"/>
                </a:moveTo>
                <a:cubicBezTo>
                  <a:pt x="4326" y="2724"/>
                  <a:pt x="4244" y="2781"/>
                  <a:pt x="4217" y="2870"/>
                </a:cubicBezTo>
                <a:cubicBezTo>
                  <a:pt x="4181" y="2978"/>
                  <a:pt x="4243" y="3095"/>
                  <a:pt x="4351" y="3129"/>
                </a:cubicBezTo>
                <a:cubicBezTo>
                  <a:pt x="4646" y="3221"/>
                  <a:pt x="4936" y="3302"/>
                  <a:pt x="5218" y="3371"/>
                </a:cubicBezTo>
                <a:cubicBezTo>
                  <a:pt x="5234" y="3375"/>
                  <a:pt x="5252" y="3377"/>
                  <a:pt x="5268" y="3377"/>
                </a:cubicBezTo>
                <a:cubicBezTo>
                  <a:pt x="5360" y="3377"/>
                  <a:pt x="5445" y="3315"/>
                  <a:pt x="5468" y="3219"/>
                </a:cubicBezTo>
                <a:cubicBezTo>
                  <a:pt x="5494" y="3109"/>
                  <a:pt x="5427" y="2998"/>
                  <a:pt x="5315" y="2969"/>
                </a:cubicBezTo>
                <a:cubicBezTo>
                  <a:pt x="5044" y="2904"/>
                  <a:pt x="4761" y="2824"/>
                  <a:pt x="4475" y="2733"/>
                </a:cubicBezTo>
                <a:cubicBezTo>
                  <a:pt x="4455" y="2727"/>
                  <a:pt x="4435" y="2724"/>
                  <a:pt x="4414" y="2724"/>
                </a:cubicBezTo>
                <a:close/>
                <a:moveTo>
                  <a:pt x="8778" y="3111"/>
                </a:moveTo>
                <a:cubicBezTo>
                  <a:pt x="8764" y="3111"/>
                  <a:pt x="8749" y="3113"/>
                  <a:pt x="8734" y="3116"/>
                </a:cubicBezTo>
                <a:cubicBezTo>
                  <a:pt x="8633" y="3138"/>
                  <a:pt x="8530" y="3157"/>
                  <a:pt x="8425" y="3175"/>
                </a:cubicBezTo>
                <a:cubicBezTo>
                  <a:pt x="8253" y="3205"/>
                  <a:pt x="8071" y="3226"/>
                  <a:pt x="7887" y="3239"/>
                </a:cubicBezTo>
                <a:cubicBezTo>
                  <a:pt x="7773" y="3247"/>
                  <a:pt x="7688" y="3345"/>
                  <a:pt x="7695" y="3460"/>
                </a:cubicBezTo>
                <a:cubicBezTo>
                  <a:pt x="7702" y="3568"/>
                  <a:pt x="7795" y="3651"/>
                  <a:pt x="7901" y="3651"/>
                </a:cubicBezTo>
                <a:lnTo>
                  <a:pt x="7915" y="3651"/>
                </a:lnTo>
                <a:cubicBezTo>
                  <a:pt x="8113" y="3637"/>
                  <a:pt x="8308" y="3614"/>
                  <a:pt x="8494" y="3582"/>
                </a:cubicBezTo>
                <a:cubicBezTo>
                  <a:pt x="8604" y="3565"/>
                  <a:pt x="8714" y="3543"/>
                  <a:pt x="8821" y="3520"/>
                </a:cubicBezTo>
                <a:cubicBezTo>
                  <a:pt x="8932" y="3497"/>
                  <a:pt x="9003" y="3387"/>
                  <a:pt x="8980" y="3276"/>
                </a:cubicBezTo>
                <a:cubicBezTo>
                  <a:pt x="8959" y="3179"/>
                  <a:pt x="8874" y="3111"/>
                  <a:pt x="8778" y="3111"/>
                </a:cubicBezTo>
                <a:close/>
                <a:moveTo>
                  <a:pt x="6135" y="3142"/>
                </a:moveTo>
                <a:cubicBezTo>
                  <a:pt x="6035" y="3142"/>
                  <a:pt x="5948" y="3215"/>
                  <a:pt x="5932" y="3315"/>
                </a:cubicBezTo>
                <a:cubicBezTo>
                  <a:pt x="5914" y="3428"/>
                  <a:pt x="5991" y="3534"/>
                  <a:pt x="6104" y="3552"/>
                </a:cubicBezTo>
                <a:cubicBezTo>
                  <a:pt x="6412" y="3602"/>
                  <a:pt x="6715" y="3635"/>
                  <a:pt x="7004" y="3653"/>
                </a:cubicBezTo>
                <a:lnTo>
                  <a:pt x="7017" y="3653"/>
                </a:lnTo>
                <a:cubicBezTo>
                  <a:pt x="7125" y="3653"/>
                  <a:pt x="7215" y="3570"/>
                  <a:pt x="7222" y="3460"/>
                </a:cubicBezTo>
                <a:cubicBezTo>
                  <a:pt x="7229" y="3345"/>
                  <a:pt x="7142" y="3247"/>
                  <a:pt x="7029" y="3240"/>
                </a:cubicBezTo>
                <a:cubicBezTo>
                  <a:pt x="6753" y="3224"/>
                  <a:pt x="6464" y="3192"/>
                  <a:pt x="6170" y="3145"/>
                </a:cubicBezTo>
                <a:cubicBezTo>
                  <a:pt x="6158" y="3143"/>
                  <a:pt x="6146" y="3142"/>
                  <a:pt x="6135" y="314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/>
          </a:p>
        </p:txBody>
      </p:sp>
    </p:spTree>
  </p:cSld>
  <p:clrMapOvr>
    <a:masterClrMapping/>
  </p:clrMapOvr>
  <p:transition spd="slow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0" name="Google Shape;2630;p47"/>
          <p:cNvSpPr txBox="1">
            <a:spLocks noGrp="1"/>
          </p:cNvSpPr>
          <p:nvPr>
            <p:ph type="title"/>
          </p:nvPr>
        </p:nvSpPr>
        <p:spPr>
          <a:xfrm>
            <a:off x="3031332" y="4382304"/>
            <a:ext cx="11725677" cy="33162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" sz="100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. Khái niệm, cấu trúc và tên gọi</a:t>
            </a:r>
            <a:endParaRPr sz="10000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631" name="Google Shape;2631;p47"/>
          <p:cNvGrpSpPr/>
          <p:nvPr/>
        </p:nvGrpSpPr>
        <p:grpSpPr>
          <a:xfrm>
            <a:off x="7681911" y="291964"/>
            <a:ext cx="2229310" cy="3914000"/>
            <a:chOff x="2332850" y="1508965"/>
            <a:chExt cx="495799" cy="870474"/>
          </a:xfrm>
        </p:grpSpPr>
        <p:sp>
          <p:nvSpPr>
            <p:cNvPr id="2632" name="Google Shape;2632;p47"/>
            <p:cNvSpPr/>
            <p:nvPr/>
          </p:nvSpPr>
          <p:spPr>
            <a:xfrm>
              <a:off x="2347410" y="1709183"/>
              <a:ext cx="467748" cy="569138"/>
            </a:xfrm>
            <a:custGeom>
              <a:avLst/>
              <a:gdLst/>
              <a:ahLst/>
              <a:cxnLst/>
              <a:rect l="l" t="t" r="r" b="b"/>
              <a:pathLst>
                <a:path w="8770" h="10671" extrusionOk="0">
                  <a:moveTo>
                    <a:pt x="4336" y="1"/>
                  </a:moveTo>
                  <a:cubicBezTo>
                    <a:pt x="4096" y="1"/>
                    <a:pt x="3869" y="8"/>
                    <a:pt x="3774" y="23"/>
                  </a:cubicBezTo>
                  <a:cubicBezTo>
                    <a:pt x="3116" y="126"/>
                    <a:pt x="2471" y="296"/>
                    <a:pt x="1881" y="622"/>
                  </a:cubicBezTo>
                  <a:cubicBezTo>
                    <a:pt x="1050" y="1081"/>
                    <a:pt x="456" y="1815"/>
                    <a:pt x="217" y="2738"/>
                  </a:cubicBezTo>
                  <a:cubicBezTo>
                    <a:pt x="95" y="3209"/>
                    <a:pt x="43" y="3707"/>
                    <a:pt x="20" y="4193"/>
                  </a:cubicBezTo>
                  <a:cubicBezTo>
                    <a:pt x="1" y="4646"/>
                    <a:pt x="18" y="5111"/>
                    <a:pt x="119" y="5555"/>
                  </a:cubicBezTo>
                  <a:cubicBezTo>
                    <a:pt x="226" y="6023"/>
                    <a:pt x="438" y="6457"/>
                    <a:pt x="759" y="6815"/>
                  </a:cubicBezTo>
                  <a:cubicBezTo>
                    <a:pt x="1053" y="7143"/>
                    <a:pt x="1424" y="7390"/>
                    <a:pt x="1768" y="7662"/>
                  </a:cubicBezTo>
                  <a:cubicBezTo>
                    <a:pt x="2542" y="8276"/>
                    <a:pt x="3029" y="9149"/>
                    <a:pt x="3040" y="10149"/>
                  </a:cubicBezTo>
                  <a:cubicBezTo>
                    <a:pt x="3040" y="10202"/>
                    <a:pt x="3052" y="10250"/>
                    <a:pt x="3070" y="10290"/>
                  </a:cubicBezTo>
                  <a:cubicBezTo>
                    <a:pt x="3070" y="10294"/>
                    <a:pt x="3068" y="10298"/>
                    <a:pt x="3068" y="10301"/>
                  </a:cubicBezTo>
                  <a:cubicBezTo>
                    <a:pt x="3072" y="10391"/>
                    <a:pt x="3102" y="10487"/>
                    <a:pt x="3171" y="10551"/>
                  </a:cubicBezTo>
                  <a:cubicBezTo>
                    <a:pt x="3234" y="10611"/>
                    <a:pt x="3321" y="10657"/>
                    <a:pt x="3409" y="10657"/>
                  </a:cubicBezTo>
                  <a:cubicBezTo>
                    <a:pt x="3413" y="10657"/>
                    <a:pt x="3416" y="10657"/>
                    <a:pt x="3419" y="10657"/>
                  </a:cubicBezTo>
                  <a:cubicBezTo>
                    <a:pt x="3726" y="10638"/>
                    <a:pt x="4030" y="10618"/>
                    <a:pt x="4335" y="10601"/>
                  </a:cubicBezTo>
                  <a:cubicBezTo>
                    <a:pt x="4339" y="10601"/>
                    <a:pt x="4342" y="10601"/>
                    <a:pt x="4346" y="10599"/>
                  </a:cubicBezTo>
                  <a:cubicBezTo>
                    <a:pt x="4348" y="10601"/>
                    <a:pt x="4353" y="10601"/>
                    <a:pt x="4355" y="10601"/>
                  </a:cubicBezTo>
                  <a:cubicBezTo>
                    <a:pt x="4661" y="10622"/>
                    <a:pt x="4964" y="10647"/>
                    <a:pt x="5269" y="10670"/>
                  </a:cubicBezTo>
                  <a:cubicBezTo>
                    <a:pt x="5274" y="10670"/>
                    <a:pt x="5279" y="10670"/>
                    <a:pt x="5284" y="10670"/>
                  </a:cubicBezTo>
                  <a:cubicBezTo>
                    <a:pt x="5372" y="10670"/>
                    <a:pt x="5457" y="10624"/>
                    <a:pt x="5521" y="10567"/>
                  </a:cubicBezTo>
                  <a:cubicBezTo>
                    <a:pt x="5590" y="10505"/>
                    <a:pt x="5622" y="10407"/>
                    <a:pt x="5625" y="10317"/>
                  </a:cubicBezTo>
                  <a:cubicBezTo>
                    <a:pt x="5627" y="10315"/>
                    <a:pt x="5625" y="10310"/>
                    <a:pt x="5625" y="10308"/>
                  </a:cubicBezTo>
                  <a:cubicBezTo>
                    <a:pt x="5645" y="10267"/>
                    <a:pt x="5655" y="10220"/>
                    <a:pt x="5655" y="10166"/>
                  </a:cubicBezTo>
                  <a:cubicBezTo>
                    <a:pt x="5682" y="9167"/>
                    <a:pt x="6180" y="8300"/>
                    <a:pt x="6962" y="7696"/>
                  </a:cubicBezTo>
                  <a:cubicBezTo>
                    <a:pt x="7309" y="7428"/>
                    <a:pt x="7683" y="7187"/>
                    <a:pt x="7980" y="6863"/>
                  </a:cubicBezTo>
                  <a:cubicBezTo>
                    <a:pt x="8308" y="6511"/>
                    <a:pt x="8526" y="6078"/>
                    <a:pt x="8640" y="5612"/>
                  </a:cubicBezTo>
                  <a:cubicBezTo>
                    <a:pt x="8746" y="5169"/>
                    <a:pt x="8769" y="4705"/>
                    <a:pt x="8755" y="4251"/>
                  </a:cubicBezTo>
                  <a:cubicBezTo>
                    <a:pt x="8739" y="3766"/>
                    <a:pt x="8696" y="3268"/>
                    <a:pt x="8579" y="2794"/>
                  </a:cubicBezTo>
                  <a:cubicBezTo>
                    <a:pt x="8353" y="1866"/>
                    <a:pt x="7768" y="1127"/>
                    <a:pt x="6942" y="656"/>
                  </a:cubicBezTo>
                  <a:cubicBezTo>
                    <a:pt x="6357" y="322"/>
                    <a:pt x="5714" y="143"/>
                    <a:pt x="5057" y="32"/>
                  </a:cubicBezTo>
                  <a:cubicBezTo>
                    <a:pt x="4941" y="11"/>
                    <a:pt x="4629" y="1"/>
                    <a:pt x="433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3" name="Google Shape;2633;p47"/>
            <p:cNvSpPr/>
            <p:nvPr/>
          </p:nvSpPr>
          <p:spPr>
            <a:xfrm>
              <a:off x="2516587" y="2272290"/>
              <a:ext cx="132964" cy="96323"/>
            </a:xfrm>
            <a:custGeom>
              <a:avLst/>
              <a:gdLst/>
              <a:ahLst/>
              <a:cxnLst/>
              <a:rect l="l" t="t" r="r" b="b"/>
              <a:pathLst>
                <a:path w="2493" h="1806" extrusionOk="0">
                  <a:moveTo>
                    <a:pt x="454" y="0"/>
                  </a:moveTo>
                  <a:cubicBezTo>
                    <a:pt x="244" y="0"/>
                    <a:pt x="1" y="191"/>
                    <a:pt x="26" y="422"/>
                  </a:cubicBezTo>
                  <a:cubicBezTo>
                    <a:pt x="31" y="459"/>
                    <a:pt x="36" y="496"/>
                    <a:pt x="42" y="535"/>
                  </a:cubicBezTo>
                  <a:cubicBezTo>
                    <a:pt x="19" y="604"/>
                    <a:pt x="15" y="684"/>
                    <a:pt x="42" y="774"/>
                  </a:cubicBezTo>
                  <a:cubicBezTo>
                    <a:pt x="82" y="918"/>
                    <a:pt x="144" y="1051"/>
                    <a:pt x="222" y="1173"/>
                  </a:cubicBezTo>
                  <a:cubicBezTo>
                    <a:pt x="380" y="1512"/>
                    <a:pt x="641" y="1777"/>
                    <a:pt x="1059" y="1802"/>
                  </a:cubicBezTo>
                  <a:cubicBezTo>
                    <a:pt x="1080" y="1803"/>
                    <a:pt x="1101" y="1804"/>
                    <a:pt x="1122" y="1804"/>
                  </a:cubicBezTo>
                  <a:cubicBezTo>
                    <a:pt x="1160" y="1804"/>
                    <a:pt x="1198" y="1802"/>
                    <a:pt x="1236" y="1799"/>
                  </a:cubicBezTo>
                  <a:cubicBezTo>
                    <a:pt x="1278" y="1803"/>
                    <a:pt x="1320" y="1805"/>
                    <a:pt x="1363" y="1805"/>
                  </a:cubicBezTo>
                  <a:cubicBezTo>
                    <a:pt x="1380" y="1805"/>
                    <a:pt x="1396" y="1805"/>
                    <a:pt x="1413" y="1804"/>
                  </a:cubicBezTo>
                  <a:cubicBezTo>
                    <a:pt x="1831" y="1786"/>
                    <a:pt x="2095" y="1522"/>
                    <a:pt x="2257" y="1186"/>
                  </a:cubicBezTo>
                  <a:cubicBezTo>
                    <a:pt x="2338" y="1065"/>
                    <a:pt x="2402" y="932"/>
                    <a:pt x="2445" y="790"/>
                  </a:cubicBezTo>
                  <a:cubicBezTo>
                    <a:pt x="2471" y="702"/>
                    <a:pt x="2469" y="620"/>
                    <a:pt x="2448" y="551"/>
                  </a:cubicBezTo>
                  <a:cubicBezTo>
                    <a:pt x="2453" y="514"/>
                    <a:pt x="2459" y="475"/>
                    <a:pt x="2464" y="438"/>
                  </a:cubicBezTo>
                  <a:cubicBezTo>
                    <a:pt x="2492" y="207"/>
                    <a:pt x="2253" y="14"/>
                    <a:pt x="2042" y="11"/>
                  </a:cubicBezTo>
                  <a:cubicBezTo>
                    <a:pt x="2039" y="11"/>
                    <a:pt x="2036" y="11"/>
                    <a:pt x="2033" y="11"/>
                  </a:cubicBezTo>
                  <a:cubicBezTo>
                    <a:pt x="1961" y="11"/>
                    <a:pt x="1900" y="30"/>
                    <a:pt x="1846" y="58"/>
                  </a:cubicBezTo>
                  <a:cubicBezTo>
                    <a:pt x="1804" y="44"/>
                    <a:pt x="1761" y="37"/>
                    <a:pt x="1717" y="37"/>
                  </a:cubicBezTo>
                  <a:cubicBezTo>
                    <a:pt x="1623" y="37"/>
                    <a:pt x="1525" y="73"/>
                    <a:pt x="1438" y="160"/>
                  </a:cubicBezTo>
                  <a:cubicBezTo>
                    <a:pt x="1383" y="216"/>
                    <a:pt x="1316" y="262"/>
                    <a:pt x="1247" y="296"/>
                  </a:cubicBezTo>
                  <a:cubicBezTo>
                    <a:pt x="1176" y="262"/>
                    <a:pt x="1110" y="214"/>
                    <a:pt x="1055" y="158"/>
                  </a:cubicBezTo>
                  <a:cubicBezTo>
                    <a:pt x="967" y="67"/>
                    <a:pt x="868" y="30"/>
                    <a:pt x="772" y="30"/>
                  </a:cubicBezTo>
                  <a:cubicBezTo>
                    <a:pt x="730" y="30"/>
                    <a:pt x="689" y="37"/>
                    <a:pt x="649" y="50"/>
                  </a:cubicBezTo>
                  <a:cubicBezTo>
                    <a:pt x="594" y="20"/>
                    <a:pt x="529" y="0"/>
                    <a:pt x="45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4" name="Google Shape;2634;p47"/>
            <p:cNvSpPr/>
            <p:nvPr/>
          </p:nvSpPr>
          <p:spPr>
            <a:xfrm>
              <a:off x="2540908" y="1888227"/>
              <a:ext cx="89816" cy="406413"/>
            </a:xfrm>
            <a:custGeom>
              <a:avLst/>
              <a:gdLst/>
              <a:ahLst/>
              <a:cxnLst/>
              <a:rect l="l" t="t" r="r" b="b"/>
              <a:pathLst>
                <a:path w="1684" h="7620" extrusionOk="0">
                  <a:moveTo>
                    <a:pt x="1044" y="288"/>
                  </a:moveTo>
                  <a:cubicBezTo>
                    <a:pt x="1141" y="288"/>
                    <a:pt x="1232" y="333"/>
                    <a:pt x="1290" y="439"/>
                  </a:cubicBezTo>
                  <a:cubicBezTo>
                    <a:pt x="1413" y="664"/>
                    <a:pt x="1296" y="926"/>
                    <a:pt x="1186" y="1128"/>
                  </a:cubicBezTo>
                  <a:cubicBezTo>
                    <a:pt x="1053" y="1369"/>
                    <a:pt x="902" y="1598"/>
                    <a:pt x="753" y="1828"/>
                  </a:cubicBezTo>
                  <a:cubicBezTo>
                    <a:pt x="737" y="1810"/>
                    <a:pt x="723" y="1794"/>
                    <a:pt x="707" y="1777"/>
                  </a:cubicBezTo>
                  <a:cubicBezTo>
                    <a:pt x="535" y="1576"/>
                    <a:pt x="482" y="1381"/>
                    <a:pt x="512" y="1117"/>
                  </a:cubicBezTo>
                  <a:cubicBezTo>
                    <a:pt x="539" y="873"/>
                    <a:pt x="587" y="563"/>
                    <a:pt x="783" y="393"/>
                  </a:cubicBezTo>
                  <a:cubicBezTo>
                    <a:pt x="859" y="327"/>
                    <a:pt x="954" y="288"/>
                    <a:pt x="1044" y="288"/>
                  </a:cubicBezTo>
                  <a:close/>
                  <a:moveTo>
                    <a:pt x="1046" y="0"/>
                  </a:moveTo>
                  <a:cubicBezTo>
                    <a:pt x="593" y="0"/>
                    <a:pt x="347" y="446"/>
                    <a:pt x="270" y="841"/>
                  </a:cubicBezTo>
                  <a:cubicBezTo>
                    <a:pt x="224" y="1084"/>
                    <a:pt x="185" y="1350"/>
                    <a:pt x="266" y="1589"/>
                  </a:cubicBezTo>
                  <a:cubicBezTo>
                    <a:pt x="330" y="1780"/>
                    <a:pt x="463" y="1929"/>
                    <a:pt x="597" y="2074"/>
                  </a:cubicBezTo>
                  <a:cubicBezTo>
                    <a:pt x="542" y="2163"/>
                    <a:pt x="489" y="2252"/>
                    <a:pt x="440" y="2344"/>
                  </a:cubicBezTo>
                  <a:cubicBezTo>
                    <a:pt x="209" y="2767"/>
                    <a:pt x="75" y="3210"/>
                    <a:pt x="41" y="3694"/>
                  </a:cubicBezTo>
                  <a:cubicBezTo>
                    <a:pt x="0" y="4302"/>
                    <a:pt x="41" y="4922"/>
                    <a:pt x="52" y="5532"/>
                  </a:cubicBezTo>
                  <a:cubicBezTo>
                    <a:pt x="60" y="6115"/>
                    <a:pt x="37" y="6714"/>
                    <a:pt x="188" y="7281"/>
                  </a:cubicBezTo>
                  <a:cubicBezTo>
                    <a:pt x="207" y="7351"/>
                    <a:pt x="262" y="7382"/>
                    <a:pt x="319" y="7382"/>
                  </a:cubicBezTo>
                  <a:cubicBezTo>
                    <a:pt x="403" y="7382"/>
                    <a:pt x="490" y="7313"/>
                    <a:pt x="463" y="7208"/>
                  </a:cubicBezTo>
                  <a:cubicBezTo>
                    <a:pt x="310" y="6643"/>
                    <a:pt x="342" y="6042"/>
                    <a:pt x="333" y="5464"/>
                  </a:cubicBezTo>
                  <a:cubicBezTo>
                    <a:pt x="323" y="4887"/>
                    <a:pt x="287" y="4304"/>
                    <a:pt x="323" y="3728"/>
                  </a:cubicBezTo>
                  <a:cubicBezTo>
                    <a:pt x="355" y="3203"/>
                    <a:pt x="530" y="2748"/>
                    <a:pt x="791" y="2303"/>
                  </a:cubicBezTo>
                  <a:cubicBezTo>
                    <a:pt x="1044" y="2654"/>
                    <a:pt x="1145" y="3076"/>
                    <a:pt x="1182" y="3513"/>
                  </a:cubicBezTo>
                  <a:cubicBezTo>
                    <a:pt x="1294" y="4816"/>
                    <a:pt x="1166" y="6163"/>
                    <a:pt x="911" y="7440"/>
                  </a:cubicBezTo>
                  <a:cubicBezTo>
                    <a:pt x="890" y="7548"/>
                    <a:pt x="980" y="7620"/>
                    <a:pt x="1063" y="7620"/>
                  </a:cubicBezTo>
                  <a:cubicBezTo>
                    <a:pt x="1117" y="7620"/>
                    <a:pt x="1168" y="7589"/>
                    <a:pt x="1182" y="7518"/>
                  </a:cubicBezTo>
                  <a:cubicBezTo>
                    <a:pt x="1395" y="6457"/>
                    <a:pt x="1503" y="5378"/>
                    <a:pt x="1496" y="4295"/>
                  </a:cubicBezTo>
                  <a:cubicBezTo>
                    <a:pt x="1492" y="3825"/>
                    <a:pt x="1483" y="3341"/>
                    <a:pt x="1368" y="2882"/>
                  </a:cubicBezTo>
                  <a:cubicBezTo>
                    <a:pt x="1319" y="2691"/>
                    <a:pt x="1248" y="2501"/>
                    <a:pt x="1152" y="2328"/>
                  </a:cubicBezTo>
                  <a:cubicBezTo>
                    <a:pt x="1094" y="2225"/>
                    <a:pt x="1024" y="2135"/>
                    <a:pt x="948" y="2048"/>
                  </a:cubicBezTo>
                  <a:cubicBezTo>
                    <a:pt x="1195" y="1679"/>
                    <a:pt x="1494" y="1298"/>
                    <a:pt x="1595" y="875"/>
                  </a:cubicBezTo>
                  <a:cubicBezTo>
                    <a:pt x="1684" y="506"/>
                    <a:pt x="1519" y="26"/>
                    <a:pt x="1083" y="1"/>
                  </a:cubicBezTo>
                  <a:cubicBezTo>
                    <a:pt x="1071" y="0"/>
                    <a:pt x="1058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5" name="Google Shape;2635;p47"/>
            <p:cNvSpPr/>
            <p:nvPr/>
          </p:nvSpPr>
          <p:spPr>
            <a:xfrm>
              <a:off x="2485120" y="2193675"/>
              <a:ext cx="205233" cy="132004"/>
            </a:xfrm>
            <a:custGeom>
              <a:avLst/>
              <a:gdLst/>
              <a:ahLst/>
              <a:cxnLst/>
              <a:rect l="l" t="t" r="r" b="b"/>
              <a:pathLst>
                <a:path w="3848" h="2475" extrusionOk="0">
                  <a:moveTo>
                    <a:pt x="2832" y="0"/>
                  </a:moveTo>
                  <a:cubicBezTo>
                    <a:pt x="2601" y="0"/>
                    <a:pt x="2367" y="24"/>
                    <a:pt x="2189" y="24"/>
                  </a:cubicBezTo>
                  <a:cubicBezTo>
                    <a:pt x="1946" y="24"/>
                    <a:pt x="1702" y="22"/>
                    <a:pt x="1459" y="22"/>
                  </a:cubicBezTo>
                  <a:cubicBezTo>
                    <a:pt x="1144" y="22"/>
                    <a:pt x="830" y="25"/>
                    <a:pt x="516" y="37"/>
                  </a:cubicBezTo>
                  <a:cubicBezTo>
                    <a:pt x="190" y="51"/>
                    <a:pt x="38" y="327"/>
                    <a:pt x="59" y="577"/>
                  </a:cubicBezTo>
                  <a:cubicBezTo>
                    <a:pt x="59" y="588"/>
                    <a:pt x="59" y="597"/>
                    <a:pt x="61" y="606"/>
                  </a:cubicBezTo>
                  <a:cubicBezTo>
                    <a:pt x="57" y="643"/>
                    <a:pt x="54" y="678"/>
                    <a:pt x="49" y="716"/>
                  </a:cubicBezTo>
                  <a:cubicBezTo>
                    <a:pt x="20" y="999"/>
                    <a:pt x="1" y="1281"/>
                    <a:pt x="38" y="1525"/>
                  </a:cubicBezTo>
                  <a:cubicBezTo>
                    <a:pt x="40" y="1587"/>
                    <a:pt x="43" y="1646"/>
                    <a:pt x="52" y="1704"/>
                  </a:cubicBezTo>
                  <a:cubicBezTo>
                    <a:pt x="57" y="1754"/>
                    <a:pt x="64" y="1802"/>
                    <a:pt x="75" y="1850"/>
                  </a:cubicBezTo>
                  <a:cubicBezTo>
                    <a:pt x="82" y="1883"/>
                    <a:pt x="91" y="1915"/>
                    <a:pt x="100" y="1947"/>
                  </a:cubicBezTo>
                  <a:cubicBezTo>
                    <a:pt x="155" y="2126"/>
                    <a:pt x="318" y="2282"/>
                    <a:pt x="511" y="2296"/>
                  </a:cubicBezTo>
                  <a:cubicBezTo>
                    <a:pt x="546" y="2309"/>
                    <a:pt x="585" y="2323"/>
                    <a:pt x="628" y="2330"/>
                  </a:cubicBezTo>
                  <a:cubicBezTo>
                    <a:pt x="1155" y="2414"/>
                    <a:pt x="1683" y="2474"/>
                    <a:pt x="2216" y="2474"/>
                  </a:cubicBezTo>
                  <a:cubicBezTo>
                    <a:pt x="2246" y="2474"/>
                    <a:pt x="2275" y="2474"/>
                    <a:pt x="2304" y="2473"/>
                  </a:cubicBezTo>
                  <a:cubicBezTo>
                    <a:pt x="2335" y="2473"/>
                    <a:pt x="2366" y="2473"/>
                    <a:pt x="2397" y="2473"/>
                  </a:cubicBezTo>
                  <a:cubicBezTo>
                    <a:pt x="2446" y="2473"/>
                    <a:pt x="2496" y="2473"/>
                    <a:pt x="2546" y="2473"/>
                  </a:cubicBezTo>
                  <a:cubicBezTo>
                    <a:pt x="2872" y="2473"/>
                    <a:pt x="3230" y="2461"/>
                    <a:pt x="3479" y="2271"/>
                  </a:cubicBezTo>
                  <a:cubicBezTo>
                    <a:pt x="3582" y="2192"/>
                    <a:pt x="3664" y="2069"/>
                    <a:pt x="3722" y="1919"/>
                  </a:cubicBezTo>
                  <a:cubicBezTo>
                    <a:pt x="3742" y="1869"/>
                    <a:pt x="3759" y="1818"/>
                    <a:pt x="3773" y="1765"/>
                  </a:cubicBezTo>
                  <a:cubicBezTo>
                    <a:pt x="3816" y="1612"/>
                    <a:pt x="3835" y="1442"/>
                    <a:pt x="3835" y="1272"/>
                  </a:cubicBezTo>
                  <a:cubicBezTo>
                    <a:pt x="3848" y="1107"/>
                    <a:pt x="3841" y="939"/>
                    <a:pt x="3814" y="779"/>
                  </a:cubicBezTo>
                  <a:cubicBezTo>
                    <a:pt x="3807" y="737"/>
                    <a:pt x="3800" y="694"/>
                    <a:pt x="3789" y="654"/>
                  </a:cubicBezTo>
                  <a:cubicBezTo>
                    <a:pt x="3729" y="423"/>
                    <a:pt x="3621" y="228"/>
                    <a:pt x="3460" y="127"/>
                  </a:cubicBezTo>
                  <a:cubicBezTo>
                    <a:pt x="3298" y="25"/>
                    <a:pt x="3067" y="0"/>
                    <a:pt x="283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6" name="Google Shape;2636;p47"/>
            <p:cNvSpPr/>
            <p:nvPr/>
          </p:nvSpPr>
          <p:spPr>
            <a:xfrm>
              <a:off x="2485120" y="2231222"/>
              <a:ext cx="205233" cy="56588"/>
            </a:xfrm>
            <a:custGeom>
              <a:avLst/>
              <a:gdLst/>
              <a:ahLst/>
              <a:cxnLst/>
              <a:rect l="l" t="t" r="r" b="b"/>
              <a:pathLst>
                <a:path w="3848" h="1061" extrusionOk="0">
                  <a:moveTo>
                    <a:pt x="1008" y="0"/>
                  </a:moveTo>
                  <a:cubicBezTo>
                    <a:pt x="688" y="0"/>
                    <a:pt x="368" y="4"/>
                    <a:pt x="49" y="12"/>
                  </a:cubicBezTo>
                  <a:cubicBezTo>
                    <a:pt x="20" y="295"/>
                    <a:pt x="1" y="577"/>
                    <a:pt x="38" y="821"/>
                  </a:cubicBezTo>
                  <a:cubicBezTo>
                    <a:pt x="40" y="883"/>
                    <a:pt x="43" y="942"/>
                    <a:pt x="52" y="1000"/>
                  </a:cubicBezTo>
                  <a:cubicBezTo>
                    <a:pt x="414" y="988"/>
                    <a:pt x="777" y="983"/>
                    <a:pt x="1141" y="983"/>
                  </a:cubicBezTo>
                  <a:cubicBezTo>
                    <a:pt x="2017" y="983"/>
                    <a:pt x="2898" y="1014"/>
                    <a:pt x="3773" y="1061"/>
                  </a:cubicBezTo>
                  <a:cubicBezTo>
                    <a:pt x="3816" y="908"/>
                    <a:pt x="3835" y="738"/>
                    <a:pt x="3835" y="568"/>
                  </a:cubicBezTo>
                  <a:cubicBezTo>
                    <a:pt x="3848" y="403"/>
                    <a:pt x="3841" y="235"/>
                    <a:pt x="3814" y="75"/>
                  </a:cubicBezTo>
                  <a:cubicBezTo>
                    <a:pt x="2878" y="30"/>
                    <a:pt x="1942" y="0"/>
                    <a:pt x="100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7" name="Google Shape;2637;p47"/>
            <p:cNvSpPr/>
            <p:nvPr/>
          </p:nvSpPr>
          <p:spPr>
            <a:xfrm>
              <a:off x="2697711" y="1935802"/>
              <a:ext cx="130937" cy="210247"/>
            </a:xfrm>
            <a:custGeom>
              <a:avLst/>
              <a:gdLst/>
              <a:ahLst/>
              <a:cxnLst/>
              <a:rect l="l" t="t" r="r" b="b"/>
              <a:pathLst>
                <a:path w="2455" h="3942" extrusionOk="0">
                  <a:moveTo>
                    <a:pt x="2139" y="0"/>
                  </a:moveTo>
                  <a:cubicBezTo>
                    <a:pt x="2119" y="0"/>
                    <a:pt x="2099" y="2"/>
                    <a:pt x="2081" y="7"/>
                  </a:cubicBezTo>
                  <a:cubicBezTo>
                    <a:pt x="1946" y="43"/>
                    <a:pt x="1886" y="176"/>
                    <a:pt x="1910" y="305"/>
                  </a:cubicBezTo>
                  <a:cubicBezTo>
                    <a:pt x="1974" y="663"/>
                    <a:pt x="1884" y="1025"/>
                    <a:pt x="1765" y="1363"/>
                  </a:cubicBezTo>
                  <a:cubicBezTo>
                    <a:pt x="1655" y="1680"/>
                    <a:pt x="1537" y="2035"/>
                    <a:pt x="1333" y="2306"/>
                  </a:cubicBezTo>
                  <a:cubicBezTo>
                    <a:pt x="977" y="2783"/>
                    <a:pt x="413" y="3050"/>
                    <a:pt x="110" y="3576"/>
                  </a:cubicBezTo>
                  <a:cubicBezTo>
                    <a:pt x="0" y="3765"/>
                    <a:pt x="169" y="3942"/>
                    <a:pt x="334" y="3942"/>
                  </a:cubicBezTo>
                  <a:cubicBezTo>
                    <a:pt x="407" y="3942"/>
                    <a:pt x="479" y="3907"/>
                    <a:pt x="526" y="3825"/>
                  </a:cubicBezTo>
                  <a:cubicBezTo>
                    <a:pt x="844" y="3277"/>
                    <a:pt x="1473" y="3004"/>
                    <a:pt x="1811" y="2467"/>
                  </a:cubicBezTo>
                  <a:cubicBezTo>
                    <a:pt x="1910" y="2309"/>
                    <a:pt x="1980" y="2134"/>
                    <a:pt x="2050" y="1962"/>
                  </a:cubicBezTo>
                  <a:cubicBezTo>
                    <a:pt x="2127" y="1780"/>
                    <a:pt x="2201" y="1597"/>
                    <a:pt x="2263" y="1409"/>
                  </a:cubicBezTo>
                  <a:cubicBezTo>
                    <a:pt x="2394" y="1009"/>
                    <a:pt x="2454" y="596"/>
                    <a:pt x="2378" y="179"/>
                  </a:cubicBezTo>
                  <a:cubicBezTo>
                    <a:pt x="2359" y="70"/>
                    <a:pt x="2246" y="0"/>
                    <a:pt x="2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8" name="Google Shape;2638;p47"/>
            <p:cNvSpPr/>
            <p:nvPr/>
          </p:nvSpPr>
          <p:spPr>
            <a:xfrm>
              <a:off x="2727099" y="1748437"/>
              <a:ext cx="93710" cy="106563"/>
            </a:xfrm>
            <a:custGeom>
              <a:avLst/>
              <a:gdLst/>
              <a:ahLst/>
              <a:cxnLst/>
              <a:rect l="l" t="t" r="r" b="b"/>
              <a:pathLst>
                <a:path w="1757" h="1998" extrusionOk="0">
                  <a:moveTo>
                    <a:pt x="277" y="0"/>
                  </a:moveTo>
                  <a:cubicBezTo>
                    <a:pt x="192" y="0"/>
                    <a:pt x="104" y="44"/>
                    <a:pt x="64" y="120"/>
                  </a:cubicBezTo>
                  <a:cubicBezTo>
                    <a:pt x="0" y="239"/>
                    <a:pt x="36" y="377"/>
                    <a:pt x="149" y="451"/>
                  </a:cubicBezTo>
                  <a:cubicBezTo>
                    <a:pt x="213" y="494"/>
                    <a:pt x="277" y="538"/>
                    <a:pt x="339" y="586"/>
                  </a:cubicBezTo>
                  <a:cubicBezTo>
                    <a:pt x="344" y="591"/>
                    <a:pt x="353" y="598"/>
                    <a:pt x="358" y="602"/>
                  </a:cubicBezTo>
                  <a:cubicBezTo>
                    <a:pt x="372" y="614"/>
                    <a:pt x="388" y="627"/>
                    <a:pt x="403" y="639"/>
                  </a:cubicBezTo>
                  <a:cubicBezTo>
                    <a:pt x="433" y="666"/>
                    <a:pt x="463" y="690"/>
                    <a:pt x="493" y="719"/>
                  </a:cubicBezTo>
                  <a:cubicBezTo>
                    <a:pt x="608" y="825"/>
                    <a:pt x="716" y="940"/>
                    <a:pt x="815" y="1063"/>
                  </a:cubicBezTo>
                  <a:cubicBezTo>
                    <a:pt x="822" y="1071"/>
                    <a:pt x="830" y="1082"/>
                    <a:pt x="837" y="1091"/>
                  </a:cubicBezTo>
                  <a:cubicBezTo>
                    <a:pt x="836" y="1091"/>
                    <a:pt x="836" y="1090"/>
                    <a:pt x="836" y="1090"/>
                  </a:cubicBezTo>
                  <a:lnTo>
                    <a:pt x="836" y="1090"/>
                  </a:lnTo>
                  <a:cubicBezTo>
                    <a:pt x="837" y="1090"/>
                    <a:pt x="863" y="1126"/>
                    <a:pt x="863" y="1126"/>
                  </a:cubicBezTo>
                  <a:cubicBezTo>
                    <a:pt x="886" y="1158"/>
                    <a:pt x="909" y="1190"/>
                    <a:pt x="932" y="1224"/>
                  </a:cubicBezTo>
                  <a:cubicBezTo>
                    <a:pt x="973" y="1286"/>
                    <a:pt x="1012" y="1350"/>
                    <a:pt x="1049" y="1413"/>
                  </a:cubicBezTo>
                  <a:cubicBezTo>
                    <a:pt x="1088" y="1483"/>
                    <a:pt x="1126" y="1552"/>
                    <a:pt x="1159" y="1624"/>
                  </a:cubicBezTo>
                  <a:cubicBezTo>
                    <a:pt x="1177" y="1660"/>
                    <a:pt x="1193" y="1695"/>
                    <a:pt x="1207" y="1732"/>
                  </a:cubicBezTo>
                  <a:cubicBezTo>
                    <a:pt x="1209" y="1736"/>
                    <a:pt x="1211" y="1738"/>
                    <a:pt x="1211" y="1738"/>
                  </a:cubicBezTo>
                  <a:cubicBezTo>
                    <a:pt x="1212" y="1741"/>
                    <a:pt x="1212" y="1745"/>
                    <a:pt x="1216" y="1750"/>
                  </a:cubicBezTo>
                  <a:cubicBezTo>
                    <a:pt x="1223" y="1771"/>
                    <a:pt x="1232" y="1794"/>
                    <a:pt x="1241" y="1816"/>
                  </a:cubicBezTo>
                  <a:cubicBezTo>
                    <a:pt x="1278" y="1915"/>
                    <a:pt x="1368" y="1998"/>
                    <a:pt x="1474" y="1998"/>
                  </a:cubicBezTo>
                  <a:cubicBezTo>
                    <a:pt x="1495" y="1998"/>
                    <a:pt x="1516" y="1995"/>
                    <a:pt x="1538" y="1988"/>
                  </a:cubicBezTo>
                  <a:cubicBezTo>
                    <a:pt x="1654" y="1952"/>
                    <a:pt x="1756" y="1817"/>
                    <a:pt x="1710" y="1690"/>
                  </a:cubicBezTo>
                  <a:cubicBezTo>
                    <a:pt x="1459" y="1011"/>
                    <a:pt x="1003" y="432"/>
                    <a:pt x="397" y="35"/>
                  </a:cubicBezTo>
                  <a:cubicBezTo>
                    <a:pt x="362" y="11"/>
                    <a:pt x="320" y="0"/>
                    <a:pt x="2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9" name="Google Shape;2639;p47"/>
            <p:cNvSpPr/>
            <p:nvPr/>
          </p:nvSpPr>
          <p:spPr>
            <a:xfrm>
              <a:off x="2332850" y="1917775"/>
              <a:ext cx="90936" cy="185819"/>
            </a:xfrm>
            <a:custGeom>
              <a:avLst/>
              <a:gdLst/>
              <a:ahLst/>
              <a:cxnLst/>
              <a:rect l="l" t="t" r="r" b="b"/>
              <a:pathLst>
                <a:path w="1705" h="3484" extrusionOk="0">
                  <a:moveTo>
                    <a:pt x="238" y="1"/>
                  </a:moveTo>
                  <a:cubicBezTo>
                    <a:pt x="118" y="1"/>
                    <a:pt x="1" y="78"/>
                    <a:pt x="6" y="234"/>
                  </a:cubicBezTo>
                  <a:cubicBezTo>
                    <a:pt x="49" y="1400"/>
                    <a:pt x="167" y="2741"/>
                    <a:pt x="1238" y="3443"/>
                  </a:cubicBezTo>
                  <a:cubicBezTo>
                    <a:pt x="1281" y="3471"/>
                    <a:pt x="1324" y="3484"/>
                    <a:pt x="1364" y="3484"/>
                  </a:cubicBezTo>
                  <a:cubicBezTo>
                    <a:pt x="1568" y="3484"/>
                    <a:pt x="1705" y="3168"/>
                    <a:pt x="1486" y="3025"/>
                  </a:cubicBezTo>
                  <a:cubicBezTo>
                    <a:pt x="580" y="2431"/>
                    <a:pt x="527" y="1208"/>
                    <a:pt x="492" y="237"/>
                  </a:cubicBezTo>
                  <a:cubicBezTo>
                    <a:pt x="486" y="80"/>
                    <a:pt x="361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0" name="Google Shape;2640;p47"/>
            <p:cNvSpPr/>
            <p:nvPr/>
          </p:nvSpPr>
          <p:spPr>
            <a:xfrm>
              <a:off x="2523201" y="2334265"/>
              <a:ext cx="66615" cy="45175"/>
            </a:xfrm>
            <a:custGeom>
              <a:avLst/>
              <a:gdLst/>
              <a:ahLst/>
              <a:cxnLst/>
              <a:rect l="l" t="t" r="r" b="b"/>
              <a:pathLst>
                <a:path w="1249" h="847" extrusionOk="0">
                  <a:moveTo>
                    <a:pt x="435" y="91"/>
                  </a:moveTo>
                  <a:cubicBezTo>
                    <a:pt x="435" y="91"/>
                    <a:pt x="436" y="92"/>
                    <a:pt x="436" y="93"/>
                  </a:cubicBezTo>
                  <a:lnTo>
                    <a:pt x="436" y="93"/>
                  </a:lnTo>
                  <a:cubicBezTo>
                    <a:pt x="436" y="92"/>
                    <a:pt x="435" y="91"/>
                    <a:pt x="435" y="91"/>
                  </a:cubicBezTo>
                  <a:close/>
                  <a:moveTo>
                    <a:pt x="436" y="93"/>
                  </a:moveTo>
                  <a:cubicBezTo>
                    <a:pt x="441" y="98"/>
                    <a:pt x="445" y="103"/>
                    <a:pt x="449" y="108"/>
                  </a:cubicBezTo>
                  <a:lnTo>
                    <a:pt x="449" y="108"/>
                  </a:lnTo>
                  <a:cubicBezTo>
                    <a:pt x="445" y="103"/>
                    <a:pt x="441" y="98"/>
                    <a:pt x="436" y="93"/>
                  </a:cubicBezTo>
                  <a:close/>
                  <a:moveTo>
                    <a:pt x="248" y="1"/>
                  </a:moveTo>
                  <a:cubicBezTo>
                    <a:pt x="206" y="1"/>
                    <a:pt x="162" y="11"/>
                    <a:pt x="128" y="32"/>
                  </a:cubicBezTo>
                  <a:cubicBezTo>
                    <a:pt x="75" y="66"/>
                    <a:pt x="29" y="116"/>
                    <a:pt x="15" y="176"/>
                  </a:cubicBezTo>
                  <a:cubicBezTo>
                    <a:pt x="1" y="236"/>
                    <a:pt x="1" y="312"/>
                    <a:pt x="38" y="364"/>
                  </a:cubicBezTo>
                  <a:cubicBezTo>
                    <a:pt x="150" y="514"/>
                    <a:pt x="286" y="644"/>
                    <a:pt x="456" y="725"/>
                  </a:cubicBezTo>
                  <a:cubicBezTo>
                    <a:pt x="613" y="800"/>
                    <a:pt x="782" y="847"/>
                    <a:pt x="954" y="847"/>
                  </a:cubicBezTo>
                  <a:cubicBezTo>
                    <a:pt x="969" y="847"/>
                    <a:pt x="984" y="847"/>
                    <a:pt x="999" y="846"/>
                  </a:cubicBezTo>
                  <a:cubicBezTo>
                    <a:pt x="1126" y="842"/>
                    <a:pt x="1248" y="741"/>
                    <a:pt x="1243" y="605"/>
                  </a:cubicBezTo>
                  <a:cubicBezTo>
                    <a:pt x="1240" y="482"/>
                    <a:pt x="1143" y="360"/>
                    <a:pt x="1011" y="360"/>
                  </a:cubicBezTo>
                  <a:cubicBezTo>
                    <a:pt x="1008" y="360"/>
                    <a:pt x="1005" y="360"/>
                    <a:pt x="1002" y="360"/>
                  </a:cubicBezTo>
                  <a:cubicBezTo>
                    <a:pt x="991" y="361"/>
                    <a:pt x="980" y="361"/>
                    <a:pt x="969" y="361"/>
                  </a:cubicBezTo>
                  <a:cubicBezTo>
                    <a:pt x="940" y="361"/>
                    <a:pt x="910" y="359"/>
                    <a:pt x="882" y="357"/>
                  </a:cubicBezTo>
                  <a:cubicBezTo>
                    <a:pt x="823" y="346"/>
                    <a:pt x="766" y="330"/>
                    <a:pt x="713" y="309"/>
                  </a:cubicBezTo>
                  <a:cubicBezTo>
                    <a:pt x="658" y="284"/>
                    <a:pt x="607" y="254"/>
                    <a:pt x="559" y="218"/>
                  </a:cubicBezTo>
                  <a:cubicBezTo>
                    <a:pt x="520" y="184"/>
                    <a:pt x="483" y="148"/>
                    <a:pt x="449" y="108"/>
                  </a:cubicBezTo>
                  <a:lnTo>
                    <a:pt x="449" y="108"/>
                  </a:lnTo>
                  <a:cubicBezTo>
                    <a:pt x="451" y="110"/>
                    <a:pt x="453" y="113"/>
                    <a:pt x="454" y="116"/>
                  </a:cubicBezTo>
                  <a:cubicBezTo>
                    <a:pt x="417" y="66"/>
                    <a:pt x="378" y="27"/>
                    <a:pt x="314" y="9"/>
                  </a:cubicBezTo>
                  <a:cubicBezTo>
                    <a:pt x="294" y="4"/>
                    <a:pt x="272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1" name="Google Shape;2641;p47"/>
            <p:cNvSpPr/>
            <p:nvPr/>
          </p:nvSpPr>
          <p:spPr>
            <a:xfrm>
              <a:off x="2570029" y="1508965"/>
              <a:ext cx="32428" cy="147738"/>
            </a:xfrm>
            <a:custGeom>
              <a:avLst/>
              <a:gdLst/>
              <a:ahLst/>
              <a:cxnLst/>
              <a:rect l="l" t="t" r="r" b="b"/>
              <a:pathLst>
                <a:path w="608" h="2770" extrusionOk="0">
                  <a:moveTo>
                    <a:pt x="245" y="1"/>
                  </a:moveTo>
                  <a:cubicBezTo>
                    <a:pt x="228" y="1"/>
                    <a:pt x="212" y="2"/>
                    <a:pt x="197" y="6"/>
                  </a:cubicBezTo>
                  <a:cubicBezTo>
                    <a:pt x="57" y="36"/>
                    <a:pt x="0" y="165"/>
                    <a:pt x="14" y="295"/>
                  </a:cubicBezTo>
                  <a:cubicBezTo>
                    <a:pt x="90" y="1035"/>
                    <a:pt x="122" y="1780"/>
                    <a:pt x="112" y="2522"/>
                  </a:cubicBezTo>
                  <a:cubicBezTo>
                    <a:pt x="109" y="2685"/>
                    <a:pt x="238" y="2769"/>
                    <a:pt x="364" y="2769"/>
                  </a:cubicBezTo>
                  <a:cubicBezTo>
                    <a:pt x="480" y="2769"/>
                    <a:pt x="594" y="2696"/>
                    <a:pt x="595" y="2545"/>
                  </a:cubicBezTo>
                  <a:cubicBezTo>
                    <a:pt x="608" y="1759"/>
                    <a:pt x="569" y="972"/>
                    <a:pt x="487" y="188"/>
                  </a:cubicBezTo>
                  <a:cubicBezTo>
                    <a:pt x="477" y="75"/>
                    <a:pt x="353" y="1"/>
                    <a:pt x="2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2" name="Google Shape;2642;p47"/>
            <p:cNvSpPr/>
            <p:nvPr/>
          </p:nvSpPr>
          <p:spPr>
            <a:xfrm>
              <a:off x="2363091" y="1613501"/>
              <a:ext cx="80483" cy="74776"/>
            </a:xfrm>
            <a:custGeom>
              <a:avLst/>
              <a:gdLst/>
              <a:ahLst/>
              <a:cxnLst/>
              <a:rect l="l" t="t" r="r" b="b"/>
              <a:pathLst>
                <a:path w="1509" h="1402" extrusionOk="0">
                  <a:moveTo>
                    <a:pt x="292" y="0"/>
                  </a:moveTo>
                  <a:cubicBezTo>
                    <a:pt x="267" y="0"/>
                    <a:pt x="243" y="3"/>
                    <a:pt x="219" y="8"/>
                  </a:cubicBezTo>
                  <a:cubicBezTo>
                    <a:pt x="95" y="36"/>
                    <a:pt x="1" y="172"/>
                    <a:pt x="35" y="298"/>
                  </a:cubicBezTo>
                  <a:cubicBezTo>
                    <a:pt x="63" y="399"/>
                    <a:pt x="143" y="472"/>
                    <a:pt x="240" y="484"/>
                  </a:cubicBezTo>
                  <a:cubicBezTo>
                    <a:pt x="245" y="490"/>
                    <a:pt x="249" y="495"/>
                    <a:pt x="254" y="498"/>
                  </a:cubicBezTo>
                  <a:lnTo>
                    <a:pt x="371" y="621"/>
                  </a:lnTo>
                  <a:cubicBezTo>
                    <a:pt x="447" y="699"/>
                    <a:pt x="524" y="777"/>
                    <a:pt x="600" y="855"/>
                  </a:cubicBezTo>
                  <a:cubicBezTo>
                    <a:pt x="752" y="1011"/>
                    <a:pt x="903" y="1168"/>
                    <a:pt x="1055" y="1324"/>
                  </a:cubicBezTo>
                  <a:cubicBezTo>
                    <a:pt x="1104" y="1374"/>
                    <a:pt x="1174" y="1402"/>
                    <a:pt x="1243" y="1402"/>
                  </a:cubicBezTo>
                  <a:cubicBezTo>
                    <a:pt x="1299" y="1402"/>
                    <a:pt x="1356" y="1383"/>
                    <a:pt x="1399" y="1340"/>
                  </a:cubicBezTo>
                  <a:cubicBezTo>
                    <a:pt x="1489" y="1250"/>
                    <a:pt x="1509" y="1094"/>
                    <a:pt x="1415" y="996"/>
                  </a:cubicBezTo>
                  <a:cubicBezTo>
                    <a:pt x="1245" y="821"/>
                    <a:pt x="1075" y="646"/>
                    <a:pt x="905" y="470"/>
                  </a:cubicBezTo>
                  <a:cubicBezTo>
                    <a:pt x="821" y="385"/>
                    <a:pt x="738" y="300"/>
                    <a:pt x="655" y="215"/>
                  </a:cubicBezTo>
                  <a:cubicBezTo>
                    <a:pt x="605" y="164"/>
                    <a:pt x="556" y="109"/>
                    <a:pt x="497" y="66"/>
                  </a:cubicBezTo>
                  <a:cubicBezTo>
                    <a:pt x="437" y="22"/>
                    <a:pt x="365" y="0"/>
                    <a:pt x="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3" name="Google Shape;2643;p47"/>
            <p:cNvSpPr/>
            <p:nvPr/>
          </p:nvSpPr>
          <p:spPr>
            <a:xfrm>
              <a:off x="2758939" y="1619954"/>
              <a:ext cx="62829" cy="68642"/>
            </a:xfrm>
            <a:custGeom>
              <a:avLst/>
              <a:gdLst/>
              <a:ahLst/>
              <a:cxnLst/>
              <a:rect l="l" t="t" r="r" b="b"/>
              <a:pathLst>
                <a:path w="1178" h="1287" extrusionOk="0">
                  <a:moveTo>
                    <a:pt x="892" y="1"/>
                  </a:moveTo>
                  <a:cubicBezTo>
                    <a:pt x="836" y="1"/>
                    <a:pt x="780" y="20"/>
                    <a:pt x="738" y="64"/>
                  </a:cubicBezTo>
                  <a:cubicBezTo>
                    <a:pt x="484" y="321"/>
                    <a:pt x="257" y="606"/>
                    <a:pt x="68" y="914"/>
                  </a:cubicBezTo>
                  <a:cubicBezTo>
                    <a:pt x="0" y="1023"/>
                    <a:pt x="23" y="1182"/>
                    <a:pt x="139" y="1249"/>
                  </a:cubicBezTo>
                  <a:cubicBezTo>
                    <a:pt x="180" y="1274"/>
                    <a:pt x="227" y="1286"/>
                    <a:pt x="274" y="1286"/>
                  </a:cubicBezTo>
                  <a:cubicBezTo>
                    <a:pt x="353" y="1286"/>
                    <a:pt x="430" y="1251"/>
                    <a:pt x="475" y="1178"/>
                  </a:cubicBezTo>
                  <a:cubicBezTo>
                    <a:pt x="564" y="1035"/>
                    <a:pt x="660" y="898"/>
                    <a:pt x="762" y="766"/>
                  </a:cubicBezTo>
                  <a:cubicBezTo>
                    <a:pt x="787" y="734"/>
                    <a:pt x="812" y="702"/>
                    <a:pt x="839" y="672"/>
                  </a:cubicBezTo>
                  <a:cubicBezTo>
                    <a:pt x="844" y="663"/>
                    <a:pt x="851" y="656"/>
                    <a:pt x="858" y="649"/>
                  </a:cubicBezTo>
                  <a:cubicBezTo>
                    <a:pt x="860" y="645"/>
                    <a:pt x="867" y="638"/>
                    <a:pt x="871" y="633"/>
                  </a:cubicBezTo>
                  <a:cubicBezTo>
                    <a:pt x="878" y="626"/>
                    <a:pt x="883" y="617"/>
                    <a:pt x="890" y="610"/>
                  </a:cubicBezTo>
                  <a:cubicBezTo>
                    <a:pt x="947" y="546"/>
                    <a:pt x="1005" y="484"/>
                    <a:pt x="1064" y="422"/>
                  </a:cubicBezTo>
                  <a:cubicBezTo>
                    <a:pt x="1152" y="331"/>
                    <a:pt x="1177" y="175"/>
                    <a:pt x="1080" y="80"/>
                  </a:cubicBezTo>
                  <a:cubicBezTo>
                    <a:pt x="1032" y="30"/>
                    <a:pt x="961" y="1"/>
                    <a:pt x="8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44" name="Google Shape;2644;p47"/>
          <p:cNvSpPr/>
          <p:nvPr/>
        </p:nvSpPr>
        <p:spPr>
          <a:xfrm>
            <a:off x="13660845" y="1711646"/>
            <a:ext cx="2473670" cy="979224"/>
          </a:xfrm>
          <a:custGeom>
            <a:avLst/>
            <a:gdLst/>
            <a:ahLst/>
            <a:cxnLst/>
            <a:rect l="l" t="t" r="r" b="b"/>
            <a:pathLst>
              <a:path w="36083" h="14031" extrusionOk="0">
                <a:moveTo>
                  <a:pt x="18007" y="0"/>
                </a:moveTo>
                <a:cubicBezTo>
                  <a:pt x="15994" y="0"/>
                  <a:pt x="14021" y="912"/>
                  <a:pt x="12749" y="2604"/>
                </a:cubicBezTo>
                <a:cubicBezTo>
                  <a:pt x="12302" y="3196"/>
                  <a:pt x="11957" y="3864"/>
                  <a:pt x="11732" y="4571"/>
                </a:cubicBezTo>
                <a:cubicBezTo>
                  <a:pt x="11672" y="4757"/>
                  <a:pt x="11622" y="4945"/>
                  <a:pt x="11581" y="5134"/>
                </a:cubicBezTo>
                <a:cubicBezTo>
                  <a:pt x="11547" y="5292"/>
                  <a:pt x="11570" y="5420"/>
                  <a:pt x="11435" y="5420"/>
                </a:cubicBezTo>
                <a:cubicBezTo>
                  <a:pt x="11415" y="5420"/>
                  <a:pt x="11391" y="5417"/>
                  <a:pt x="11363" y="5411"/>
                </a:cubicBezTo>
                <a:cubicBezTo>
                  <a:pt x="11163" y="5370"/>
                  <a:pt x="10965" y="5248"/>
                  <a:pt x="10766" y="5189"/>
                </a:cubicBezTo>
                <a:cubicBezTo>
                  <a:pt x="10552" y="5127"/>
                  <a:pt x="10335" y="5083"/>
                  <a:pt x="10116" y="5053"/>
                </a:cubicBezTo>
                <a:cubicBezTo>
                  <a:pt x="9899" y="5022"/>
                  <a:pt x="9681" y="5007"/>
                  <a:pt x="9464" y="5007"/>
                </a:cubicBezTo>
                <a:cubicBezTo>
                  <a:pt x="8125" y="5007"/>
                  <a:pt x="6822" y="5578"/>
                  <a:pt x="5937" y="6609"/>
                </a:cubicBezTo>
                <a:cubicBezTo>
                  <a:pt x="5452" y="7174"/>
                  <a:pt x="5202" y="7782"/>
                  <a:pt x="4945" y="8468"/>
                </a:cubicBezTo>
                <a:cubicBezTo>
                  <a:pt x="4808" y="8829"/>
                  <a:pt x="4418" y="8774"/>
                  <a:pt x="4092" y="8842"/>
                </a:cubicBezTo>
                <a:cubicBezTo>
                  <a:pt x="3738" y="8914"/>
                  <a:pt x="3396" y="9036"/>
                  <a:pt x="3068" y="9191"/>
                </a:cubicBezTo>
                <a:cubicBezTo>
                  <a:pt x="1829" y="9775"/>
                  <a:pt x="851" y="10920"/>
                  <a:pt x="456" y="12232"/>
                </a:cubicBezTo>
                <a:cubicBezTo>
                  <a:pt x="312" y="12705"/>
                  <a:pt x="1" y="13789"/>
                  <a:pt x="681" y="13988"/>
                </a:cubicBezTo>
                <a:cubicBezTo>
                  <a:pt x="727" y="14014"/>
                  <a:pt x="782" y="14030"/>
                  <a:pt x="848" y="14030"/>
                </a:cubicBezTo>
                <a:lnTo>
                  <a:pt x="35235" y="14030"/>
                </a:lnTo>
                <a:cubicBezTo>
                  <a:pt x="35301" y="14030"/>
                  <a:pt x="35357" y="14014"/>
                  <a:pt x="35402" y="13988"/>
                </a:cubicBezTo>
                <a:cubicBezTo>
                  <a:pt x="36082" y="13789"/>
                  <a:pt x="35770" y="12705"/>
                  <a:pt x="35627" y="12232"/>
                </a:cubicBezTo>
                <a:cubicBezTo>
                  <a:pt x="35232" y="10920"/>
                  <a:pt x="34255" y="9775"/>
                  <a:pt x="33015" y="9191"/>
                </a:cubicBezTo>
                <a:cubicBezTo>
                  <a:pt x="32687" y="9036"/>
                  <a:pt x="32345" y="8914"/>
                  <a:pt x="31990" y="8842"/>
                </a:cubicBezTo>
                <a:cubicBezTo>
                  <a:pt x="31664" y="8774"/>
                  <a:pt x="31274" y="8829"/>
                  <a:pt x="31138" y="8468"/>
                </a:cubicBezTo>
                <a:cubicBezTo>
                  <a:pt x="30881" y="7782"/>
                  <a:pt x="30631" y="7174"/>
                  <a:pt x="30146" y="6609"/>
                </a:cubicBezTo>
                <a:cubicBezTo>
                  <a:pt x="29263" y="5578"/>
                  <a:pt x="27958" y="5007"/>
                  <a:pt x="26619" y="5007"/>
                </a:cubicBezTo>
                <a:cubicBezTo>
                  <a:pt x="26402" y="5007"/>
                  <a:pt x="26184" y="5022"/>
                  <a:pt x="25967" y="5053"/>
                </a:cubicBezTo>
                <a:cubicBezTo>
                  <a:pt x="25747" y="5083"/>
                  <a:pt x="25531" y="5127"/>
                  <a:pt x="25317" y="5189"/>
                </a:cubicBezTo>
                <a:cubicBezTo>
                  <a:pt x="25118" y="5248"/>
                  <a:pt x="24920" y="5370"/>
                  <a:pt x="24720" y="5411"/>
                </a:cubicBezTo>
                <a:cubicBezTo>
                  <a:pt x="24692" y="5417"/>
                  <a:pt x="24668" y="5420"/>
                  <a:pt x="24648" y="5420"/>
                </a:cubicBezTo>
                <a:cubicBezTo>
                  <a:pt x="24513" y="5420"/>
                  <a:pt x="24535" y="5292"/>
                  <a:pt x="24502" y="5134"/>
                </a:cubicBezTo>
                <a:cubicBezTo>
                  <a:pt x="24461" y="4945"/>
                  <a:pt x="24411" y="4757"/>
                  <a:pt x="24353" y="4571"/>
                </a:cubicBezTo>
                <a:cubicBezTo>
                  <a:pt x="24126" y="3864"/>
                  <a:pt x="23780" y="3196"/>
                  <a:pt x="23334" y="2604"/>
                </a:cubicBezTo>
                <a:cubicBezTo>
                  <a:pt x="22062" y="912"/>
                  <a:pt x="20089" y="0"/>
                  <a:pt x="18077" y="0"/>
                </a:cubicBezTo>
                <a:cubicBezTo>
                  <a:pt x="18066" y="0"/>
                  <a:pt x="18054" y="1"/>
                  <a:pt x="18042" y="1"/>
                </a:cubicBezTo>
                <a:cubicBezTo>
                  <a:pt x="18031" y="1"/>
                  <a:pt x="18019" y="0"/>
                  <a:pt x="1800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45" name="Google Shape;2645;p47"/>
          <p:cNvSpPr/>
          <p:nvPr/>
        </p:nvSpPr>
        <p:spPr>
          <a:xfrm>
            <a:off x="3054482" y="83541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46" name="Google Shape;2646;p47"/>
          <p:cNvSpPr/>
          <p:nvPr/>
        </p:nvSpPr>
        <p:spPr>
          <a:xfrm>
            <a:off x="15976382" y="14281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FF70BA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47" name="Google Shape;2647;p47"/>
          <p:cNvSpPr/>
          <p:nvPr/>
        </p:nvSpPr>
        <p:spPr>
          <a:xfrm>
            <a:off x="15455182" y="80789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2648" name="Google Shape;2648;p47"/>
          <p:cNvGrpSpPr/>
          <p:nvPr/>
        </p:nvGrpSpPr>
        <p:grpSpPr>
          <a:xfrm>
            <a:off x="981714" y="6001312"/>
            <a:ext cx="2119160" cy="2176476"/>
            <a:chOff x="1742490" y="367839"/>
            <a:chExt cx="629242" cy="646260"/>
          </a:xfrm>
        </p:grpSpPr>
        <p:sp>
          <p:nvSpPr>
            <p:cNvPr id="2649" name="Google Shape;2649;p47"/>
            <p:cNvSpPr/>
            <p:nvPr/>
          </p:nvSpPr>
          <p:spPr>
            <a:xfrm>
              <a:off x="1754810" y="367839"/>
              <a:ext cx="604819" cy="646260"/>
            </a:xfrm>
            <a:custGeom>
              <a:avLst/>
              <a:gdLst/>
              <a:ahLst/>
              <a:cxnLst/>
              <a:rect l="l" t="t" r="r" b="b"/>
              <a:pathLst>
                <a:path w="11340" h="12117" extrusionOk="0">
                  <a:moveTo>
                    <a:pt x="5053" y="0"/>
                  </a:moveTo>
                  <a:cubicBezTo>
                    <a:pt x="4764" y="0"/>
                    <a:pt x="4519" y="174"/>
                    <a:pt x="4294" y="337"/>
                  </a:cubicBezTo>
                  <a:cubicBezTo>
                    <a:pt x="4186" y="415"/>
                    <a:pt x="4080" y="493"/>
                    <a:pt x="3972" y="571"/>
                  </a:cubicBezTo>
                  <a:cubicBezTo>
                    <a:pt x="3638" y="814"/>
                    <a:pt x="3305" y="1058"/>
                    <a:pt x="2970" y="1301"/>
                  </a:cubicBezTo>
                  <a:cubicBezTo>
                    <a:pt x="2483" y="1656"/>
                    <a:pt x="1996" y="2014"/>
                    <a:pt x="1510" y="2372"/>
                  </a:cubicBezTo>
                  <a:cubicBezTo>
                    <a:pt x="1441" y="2423"/>
                    <a:pt x="1370" y="2474"/>
                    <a:pt x="1301" y="2526"/>
                  </a:cubicBezTo>
                  <a:cubicBezTo>
                    <a:pt x="1085" y="2685"/>
                    <a:pt x="869" y="2843"/>
                    <a:pt x="652" y="3002"/>
                  </a:cubicBezTo>
                  <a:cubicBezTo>
                    <a:pt x="415" y="3180"/>
                    <a:pt x="169" y="3369"/>
                    <a:pt x="85" y="3665"/>
                  </a:cubicBezTo>
                  <a:cubicBezTo>
                    <a:pt x="0" y="3974"/>
                    <a:pt x="140" y="4312"/>
                    <a:pt x="273" y="4585"/>
                  </a:cubicBezTo>
                  <a:cubicBezTo>
                    <a:pt x="420" y="4891"/>
                    <a:pt x="610" y="5175"/>
                    <a:pt x="810" y="5450"/>
                  </a:cubicBezTo>
                  <a:cubicBezTo>
                    <a:pt x="1010" y="5721"/>
                    <a:pt x="1219" y="5985"/>
                    <a:pt x="1409" y="6265"/>
                  </a:cubicBezTo>
                  <a:cubicBezTo>
                    <a:pt x="1562" y="6492"/>
                    <a:pt x="1702" y="6750"/>
                    <a:pt x="1939" y="6901"/>
                  </a:cubicBezTo>
                  <a:cubicBezTo>
                    <a:pt x="2070" y="6984"/>
                    <a:pt x="2202" y="7016"/>
                    <a:pt x="2337" y="7016"/>
                  </a:cubicBezTo>
                  <a:cubicBezTo>
                    <a:pt x="2481" y="7016"/>
                    <a:pt x="2627" y="6980"/>
                    <a:pt x="2777" y="6931"/>
                  </a:cubicBezTo>
                  <a:cubicBezTo>
                    <a:pt x="2874" y="6901"/>
                    <a:pt x="2963" y="6880"/>
                    <a:pt x="3047" y="6880"/>
                  </a:cubicBezTo>
                  <a:cubicBezTo>
                    <a:pt x="3155" y="6880"/>
                    <a:pt x="3256" y="6914"/>
                    <a:pt x="3357" y="7002"/>
                  </a:cubicBezTo>
                  <a:cubicBezTo>
                    <a:pt x="3513" y="7140"/>
                    <a:pt x="3603" y="7367"/>
                    <a:pt x="3598" y="7578"/>
                  </a:cubicBezTo>
                  <a:cubicBezTo>
                    <a:pt x="3594" y="7810"/>
                    <a:pt x="3507" y="8037"/>
                    <a:pt x="3452" y="8260"/>
                  </a:cubicBezTo>
                  <a:cubicBezTo>
                    <a:pt x="3387" y="8521"/>
                    <a:pt x="3371" y="8787"/>
                    <a:pt x="3465" y="9043"/>
                  </a:cubicBezTo>
                  <a:cubicBezTo>
                    <a:pt x="3578" y="9361"/>
                    <a:pt x="3800" y="9650"/>
                    <a:pt x="3988" y="9924"/>
                  </a:cubicBezTo>
                  <a:cubicBezTo>
                    <a:pt x="4379" y="10500"/>
                    <a:pt x="4799" y="11073"/>
                    <a:pt x="5276" y="11581"/>
                  </a:cubicBezTo>
                  <a:cubicBezTo>
                    <a:pt x="5492" y="11811"/>
                    <a:pt x="5731" y="12012"/>
                    <a:pt x="6045" y="12088"/>
                  </a:cubicBezTo>
                  <a:cubicBezTo>
                    <a:pt x="6125" y="12107"/>
                    <a:pt x="6207" y="12116"/>
                    <a:pt x="6289" y="12116"/>
                  </a:cubicBezTo>
                  <a:cubicBezTo>
                    <a:pt x="6484" y="12116"/>
                    <a:pt x="6680" y="12067"/>
                    <a:pt x="6858" y="11996"/>
                  </a:cubicBezTo>
                  <a:cubicBezTo>
                    <a:pt x="7145" y="11881"/>
                    <a:pt x="7408" y="11710"/>
                    <a:pt x="7668" y="11547"/>
                  </a:cubicBezTo>
                  <a:cubicBezTo>
                    <a:pt x="7973" y="11354"/>
                    <a:pt x="8271" y="11154"/>
                    <a:pt x="8563" y="10943"/>
                  </a:cubicBezTo>
                  <a:cubicBezTo>
                    <a:pt x="8717" y="10833"/>
                    <a:pt x="8868" y="10718"/>
                    <a:pt x="9018" y="10603"/>
                  </a:cubicBezTo>
                  <a:cubicBezTo>
                    <a:pt x="9470" y="10287"/>
                    <a:pt x="9910" y="9951"/>
                    <a:pt x="10332" y="9593"/>
                  </a:cubicBezTo>
                  <a:cubicBezTo>
                    <a:pt x="10755" y="9235"/>
                    <a:pt x="11289" y="8810"/>
                    <a:pt x="11322" y="8207"/>
                  </a:cubicBezTo>
                  <a:cubicBezTo>
                    <a:pt x="11340" y="7886"/>
                    <a:pt x="11219" y="7596"/>
                    <a:pt x="11062" y="7321"/>
                  </a:cubicBezTo>
                  <a:cubicBezTo>
                    <a:pt x="10895" y="7027"/>
                    <a:pt x="10704" y="6743"/>
                    <a:pt x="10511" y="6465"/>
                  </a:cubicBezTo>
                  <a:cubicBezTo>
                    <a:pt x="10305" y="6167"/>
                    <a:pt x="10091" y="5877"/>
                    <a:pt x="9867" y="5593"/>
                  </a:cubicBezTo>
                  <a:cubicBezTo>
                    <a:pt x="9660" y="5333"/>
                    <a:pt x="9453" y="5033"/>
                    <a:pt x="9183" y="4833"/>
                  </a:cubicBezTo>
                  <a:cubicBezTo>
                    <a:pt x="8965" y="4670"/>
                    <a:pt x="8707" y="4611"/>
                    <a:pt x="8439" y="4596"/>
                  </a:cubicBezTo>
                  <a:cubicBezTo>
                    <a:pt x="8210" y="4581"/>
                    <a:pt x="7968" y="4596"/>
                    <a:pt x="7748" y="4526"/>
                  </a:cubicBezTo>
                  <a:cubicBezTo>
                    <a:pt x="7544" y="4461"/>
                    <a:pt x="7360" y="4305"/>
                    <a:pt x="7278" y="4114"/>
                  </a:cubicBezTo>
                  <a:cubicBezTo>
                    <a:pt x="7186" y="3896"/>
                    <a:pt x="7268" y="3727"/>
                    <a:pt x="7399" y="3539"/>
                  </a:cubicBezTo>
                  <a:cubicBezTo>
                    <a:pt x="7576" y="3291"/>
                    <a:pt x="7698" y="3040"/>
                    <a:pt x="7610" y="2730"/>
                  </a:cubicBezTo>
                  <a:cubicBezTo>
                    <a:pt x="7532" y="2453"/>
                    <a:pt x="7317" y="2237"/>
                    <a:pt x="7145" y="2017"/>
                  </a:cubicBezTo>
                  <a:cubicBezTo>
                    <a:pt x="6731" y="1489"/>
                    <a:pt x="6390" y="904"/>
                    <a:pt x="5894" y="444"/>
                  </a:cubicBezTo>
                  <a:cubicBezTo>
                    <a:pt x="5667" y="233"/>
                    <a:pt x="5387" y="4"/>
                    <a:pt x="5061" y="0"/>
                  </a:cubicBezTo>
                  <a:cubicBezTo>
                    <a:pt x="5058" y="0"/>
                    <a:pt x="5056" y="0"/>
                    <a:pt x="505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0" name="Google Shape;2650;p47"/>
            <p:cNvSpPr/>
            <p:nvPr/>
          </p:nvSpPr>
          <p:spPr>
            <a:xfrm>
              <a:off x="1824198" y="398293"/>
              <a:ext cx="361718" cy="477988"/>
            </a:xfrm>
            <a:custGeom>
              <a:avLst/>
              <a:gdLst/>
              <a:ahLst/>
              <a:cxnLst/>
              <a:rect l="l" t="t" r="r" b="b"/>
              <a:pathLst>
                <a:path w="6782" h="8962" extrusionOk="0">
                  <a:moveTo>
                    <a:pt x="2671" y="0"/>
                  </a:moveTo>
                  <a:cubicBezTo>
                    <a:pt x="2337" y="243"/>
                    <a:pt x="2004" y="487"/>
                    <a:pt x="1669" y="730"/>
                  </a:cubicBezTo>
                  <a:cubicBezTo>
                    <a:pt x="1382" y="939"/>
                    <a:pt x="1093" y="1150"/>
                    <a:pt x="808" y="1361"/>
                  </a:cubicBezTo>
                  <a:cubicBezTo>
                    <a:pt x="608" y="1506"/>
                    <a:pt x="408" y="1653"/>
                    <a:pt x="209" y="1801"/>
                  </a:cubicBezTo>
                  <a:cubicBezTo>
                    <a:pt x="140" y="1852"/>
                    <a:pt x="69" y="1903"/>
                    <a:pt x="0" y="1955"/>
                  </a:cubicBezTo>
                  <a:cubicBezTo>
                    <a:pt x="718" y="2975"/>
                    <a:pt x="1416" y="4012"/>
                    <a:pt x="2123" y="5040"/>
                  </a:cubicBezTo>
                  <a:cubicBezTo>
                    <a:pt x="2951" y="6241"/>
                    <a:pt x="3787" y="7443"/>
                    <a:pt x="4705" y="8577"/>
                  </a:cubicBezTo>
                  <a:cubicBezTo>
                    <a:pt x="4857" y="8764"/>
                    <a:pt x="5055" y="8962"/>
                    <a:pt x="5307" y="8962"/>
                  </a:cubicBezTo>
                  <a:cubicBezTo>
                    <a:pt x="5335" y="8962"/>
                    <a:pt x="5362" y="8959"/>
                    <a:pt x="5391" y="8954"/>
                  </a:cubicBezTo>
                  <a:cubicBezTo>
                    <a:pt x="5657" y="8910"/>
                    <a:pt x="5841" y="8696"/>
                    <a:pt x="5947" y="8460"/>
                  </a:cubicBezTo>
                  <a:cubicBezTo>
                    <a:pt x="5956" y="8439"/>
                    <a:pt x="5965" y="8418"/>
                    <a:pt x="5974" y="8396"/>
                  </a:cubicBezTo>
                  <a:cubicBezTo>
                    <a:pt x="6029" y="8253"/>
                    <a:pt x="6066" y="8104"/>
                    <a:pt x="6119" y="7962"/>
                  </a:cubicBezTo>
                  <a:cubicBezTo>
                    <a:pt x="6170" y="7826"/>
                    <a:pt x="6232" y="7695"/>
                    <a:pt x="6296" y="7565"/>
                  </a:cubicBezTo>
                  <a:cubicBezTo>
                    <a:pt x="6424" y="7306"/>
                    <a:pt x="6557" y="7051"/>
                    <a:pt x="6631" y="6773"/>
                  </a:cubicBezTo>
                  <a:cubicBezTo>
                    <a:pt x="6782" y="6210"/>
                    <a:pt x="6598" y="5651"/>
                    <a:pt x="6321" y="5160"/>
                  </a:cubicBezTo>
                  <a:cubicBezTo>
                    <a:pt x="6181" y="4911"/>
                    <a:pt x="6016" y="4677"/>
                    <a:pt x="5850" y="4445"/>
                  </a:cubicBezTo>
                  <a:cubicBezTo>
                    <a:pt x="5635" y="4143"/>
                    <a:pt x="5419" y="3842"/>
                    <a:pt x="5205" y="3543"/>
                  </a:cubicBezTo>
                  <a:cubicBezTo>
                    <a:pt x="4361" y="2361"/>
                    <a:pt x="3516" y="1180"/>
                    <a:pt x="26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1" name="Google Shape;2651;p47"/>
            <p:cNvSpPr/>
            <p:nvPr/>
          </p:nvSpPr>
          <p:spPr>
            <a:xfrm>
              <a:off x="1824198" y="470882"/>
              <a:ext cx="317237" cy="405399"/>
            </a:xfrm>
            <a:custGeom>
              <a:avLst/>
              <a:gdLst/>
              <a:ahLst/>
              <a:cxnLst/>
              <a:rect l="l" t="t" r="r" b="b"/>
              <a:pathLst>
                <a:path w="5948" h="7601" extrusionOk="0">
                  <a:moveTo>
                    <a:pt x="808" y="0"/>
                  </a:moveTo>
                  <a:cubicBezTo>
                    <a:pt x="608" y="145"/>
                    <a:pt x="408" y="292"/>
                    <a:pt x="209" y="440"/>
                  </a:cubicBezTo>
                  <a:cubicBezTo>
                    <a:pt x="140" y="491"/>
                    <a:pt x="69" y="542"/>
                    <a:pt x="0" y="594"/>
                  </a:cubicBezTo>
                  <a:cubicBezTo>
                    <a:pt x="719" y="1614"/>
                    <a:pt x="1416" y="2651"/>
                    <a:pt x="2123" y="3679"/>
                  </a:cubicBezTo>
                  <a:cubicBezTo>
                    <a:pt x="2951" y="4880"/>
                    <a:pt x="3787" y="6082"/>
                    <a:pt x="4705" y="7216"/>
                  </a:cubicBezTo>
                  <a:cubicBezTo>
                    <a:pt x="4857" y="7403"/>
                    <a:pt x="5055" y="7601"/>
                    <a:pt x="5307" y="7601"/>
                  </a:cubicBezTo>
                  <a:cubicBezTo>
                    <a:pt x="5335" y="7601"/>
                    <a:pt x="5362" y="7598"/>
                    <a:pt x="5391" y="7593"/>
                  </a:cubicBezTo>
                  <a:cubicBezTo>
                    <a:pt x="5657" y="7549"/>
                    <a:pt x="5841" y="7335"/>
                    <a:pt x="5947" y="7099"/>
                  </a:cubicBezTo>
                  <a:cubicBezTo>
                    <a:pt x="5740" y="6831"/>
                    <a:pt x="5534" y="6564"/>
                    <a:pt x="5329" y="6295"/>
                  </a:cubicBezTo>
                  <a:cubicBezTo>
                    <a:pt x="4799" y="5598"/>
                    <a:pt x="4276" y="4896"/>
                    <a:pt x="3759" y="4191"/>
                  </a:cubicBezTo>
                  <a:cubicBezTo>
                    <a:pt x="2749" y="2812"/>
                    <a:pt x="1765" y="1416"/>
                    <a:pt x="80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2" name="Google Shape;2652;p47"/>
            <p:cNvSpPr/>
            <p:nvPr/>
          </p:nvSpPr>
          <p:spPr>
            <a:xfrm>
              <a:off x="2019723" y="584165"/>
              <a:ext cx="47521" cy="41975"/>
            </a:xfrm>
            <a:custGeom>
              <a:avLst/>
              <a:gdLst/>
              <a:ahLst/>
              <a:cxnLst/>
              <a:rect l="l" t="t" r="r" b="b"/>
              <a:pathLst>
                <a:path w="891" h="787" extrusionOk="0">
                  <a:moveTo>
                    <a:pt x="445" y="1"/>
                  </a:moveTo>
                  <a:cubicBezTo>
                    <a:pt x="365" y="1"/>
                    <a:pt x="283" y="25"/>
                    <a:pt x="213" y="77"/>
                  </a:cubicBezTo>
                  <a:cubicBezTo>
                    <a:pt x="39" y="205"/>
                    <a:pt x="0" y="451"/>
                    <a:pt x="128" y="625"/>
                  </a:cubicBezTo>
                  <a:cubicBezTo>
                    <a:pt x="206" y="730"/>
                    <a:pt x="325" y="786"/>
                    <a:pt x="446" y="786"/>
                  </a:cubicBezTo>
                  <a:cubicBezTo>
                    <a:pt x="526" y="786"/>
                    <a:pt x="607" y="761"/>
                    <a:pt x="677" y="710"/>
                  </a:cubicBezTo>
                  <a:cubicBezTo>
                    <a:pt x="853" y="582"/>
                    <a:pt x="890" y="336"/>
                    <a:pt x="762" y="162"/>
                  </a:cubicBezTo>
                  <a:cubicBezTo>
                    <a:pt x="686" y="57"/>
                    <a:pt x="566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3" name="Google Shape;2653;p47"/>
            <p:cNvSpPr/>
            <p:nvPr/>
          </p:nvSpPr>
          <p:spPr>
            <a:xfrm>
              <a:off x="2272422" y="664273"/>
              <a:ext cx="99310" cy="231634"/>
            </a:xfrm>
            <a:custGeom>
              <a:avLst/>
              <a:gdLst/>
              <a:ahLst/>
              <a:cxnLst/>
              <a:rect l="l" t="t" r="r" b="b"/>
              <a:pathLst>
                <a:path w="1862" h="4343" extrusionOk="0">
                  <a:moveTo>
                    <a:pt x="289" y="1"/>
                  </a:moveTo>
                  <a:cubicBezTo>
                    <a:pt x="143" y="1"/>
                    <a:pt x="0" y="168"/>
                    <a:pt x="116" y="319"/>
                  </a:cubicBezTo>
                  <a:cubicBezTo>
                    <a:pt x="355" y="634"/>
                    <a:pt x="582" y="958"/>
                    <a:pt x="793" y="1293"/>
                  </a:cubicBezTo>
                  <a:cubicBezTo>
                    <a:pt x="992" y="1607"/>
                    <a:pt x="1201" y="1935"/>
                    <a:pt x="1343" y="2279"/>
                  </a:cubicBezTo>
                  <a:cubicBezTo>
                    <a:pt x="1399" y="2419"/>
                    <a:pt x="1435" y="2560"/>
                    <a:pt x="1399" y="2711"/>
                  </a:cubicBezTo>
                  <a:cubicBezTo>
                    <a:pt x="1358" y="2872"/>
                    <a:pt x="1268" y="3034"/>
                    <a:pt x="1185" y="3177"/>
                  </a:cubicBezTo>
                  <a:cubicBezTo>
                    <a:pt x="1008" y="3480"/>
                    <a:pt x="774" y="3753"/>
                    <a:pt x="506" y="3976"/>
                  </a:cubicBezTo>
                  <a:cubicBezTo>
                    <a:pt x="421" y="4047"/>
                    <a:pt x="394" y="4168"/>
                    <a:pt x="462" y="4260"/>
                  </a:cubicBezTo>
                  <a:cubicBezTo>
                    <a:pt x="500" y="4311"/>
                    <a:pt x="567" y="4343"/>
                    <a:pt x="632" y="4343"/>
                  </a:cubicBezTo>
                  <a:cubicBezTo>
                    <a:pt x="673" y="4343"/>
                    <a:pt x="713" y="4331"/>
                    <a:pt x="745" y="4304"/>
                  </a:cubicBezTo>
                  <a:cubicBezTo>
                    <a:pt x="986" y="4100"/>
                    <a:pt x="1206" y="3870"/>
                    <a:pt x="1385" y="3610"/>
                  </a:cubicBezTo>
                  <a:cubicBezTo>
                    <a:pt x="1562" y="3356"/>
                    <a:pt x="1739" y="3062"/>
                    <a:pt x="1803" y="2755"/>
                  </a:cubicBezTo>
                  <a:cubicBezTo>
                    <a:pt x="1862" y="2467"/>
                    <a:pt x="1755" y="2183"/>
                    <a:pt x="1624" y="1931"/>
                  </a:cubicBezTo>
                  <a:cubicBezTo>
                    <a:pt x="1465" y="1627"/>
                    <a:pt x="1293" y="1327"/>
                    <a:pt x="1109" y="1036"/>
                  </a:cubicBezTo>
                  <a:cubicBezTo>
                    <a:pt x="901" y="709"/>
                    <a:pt x="678" y="390"/>
                    <a:pt x="442" y="80"/>
                  </a:cubicBezTo>
                  <a:cubicBezTo>
                    <a:pt x="400" y="24"/>
                    <a:pt x="344" y="1"/>
                    <a:pt x="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4" name="Google Shape;2654;p47"/>
            <p:cNvSpPr/>
            <p:nvPr/>
          </p:nvSpPr>
          <p:spPr>
            <a:xfrm>
              <a:off x="1927080" y="669607"/>
              <a:ext cx="104323" cy="130457"/>
            </a:xfrm>
            <a:custGeom>
              <a:avLst/>
              <a:gdLst/>
              <a:ahLst/>
              <a:cxnLst/>
              <a:rect l="l" t="t" r="r" b="b"/>
              <a:pathLst>
                <a:path w="1956" h="2446" extrusionOk="0">
                  <a:moveTo>
                    <a:pt x="284" y="0"/>
                  </a:moveTo>
                  <a:cubicBezTo>
                    <a:pt x="142" y="0"/>
                    <a:pt x="1" y="168"/>
                    <a:pt x="107" y="323"/>
                  </a:cubicBezTo>
                  <a:lnTo>
                    <a:pt x="1521" y="2363"/>
                  </a:lnTo>
                  <a:cubicBezTo>
                    <a:pt x="1562" y="2422"/>
                    <a:pt x="1616" y="2446"/>
                    <a:pt x="1670" y="2446"/>
                  </a:cubicBezTo>
                  <a:cubicBezTo>
                    <a:pt x="1813" y="2446"/>
                    <a:pt x="1955" y="2278"/>
                    <a:pt x="1847" y="2124"/>
                  </a:cubicBezTo>
                  <a:lnTo>
                    <a:pt x="435" y="84"/>
                  </a:lnTo>
                  <a:cubicBezTo>
                    <a:pt x="394" y="25"/>
                    <a:pt x="339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5" name="Google Shape;2655;p47"/>
            <p:cNvSpPr/>
            <p:nvPr/>
          </p:nvSpPr>
          <p:spPr>
            <a:xfrm>
              <a:off x="2109111" y="700381"/>
              <a:ext cx="80963" cy="185232"/>
            </a:xfrm>
            <a:custGeom>
              <a:avLst/>
              <a:gdLst/>
              <a:ahLst/>
              <a:cxnLst/>
              <a:rect l="l" t="t" r="r" b="b"/>
              <a:pathLst>
                <a:path w="1518" h="3473" extrusionOk="0">
                  <a:moveTo>
                    <a:pt x="1239" y="0"/>
                  </a:moveTo>
                  <a:cubicBezTo>
                    <a:pt x="1130" y="0"/>
                    <a:pt x="1021" y="76"/>
                    <a:pt x="1039" y="216"/>
                  </a:cubicBezTo>
                  <a:cubicBezTo>
                    <a:pt x="1105" y="730"/>
                    <a:pt x="1030" y="1249"/>
                    <a:pt x="883" y="1742"/>
                  </a:cubicBezTo>
                  <a:cubicBezTo>
                    <a:pt x="809" y="1995"/>
                    <a:pt x="717" y="2243"/>
                    <a:pt x="616" y="2488"/>
                  </a:cubicBezTo>
                  <a:cubicBezTo>
                    <a:pt x="520" y="2722"/>
                    <a:pt x="426" y="3016"/>
                    <a:pt x="155" y="3085"/>
                  </a:cubicBezTo>
                  <a:cubicBezTo>
                    <a:pt x="49" y="3113"/>
                    <a:pt x="1" y="3251"/>
                    <a:pt x="38" y="3347"/>
                  </a:cubicBezTo>
                  <a:cubicBezTo>
                    <a:pt x="71" y="3434"/>
                    <a:pt x="147" y="3473"/>
                    <a:pt x="229" y="3473"/>
                  </a:cubicBezTo>
                  <a:cubicBezTo>
                    <a:pt x="252" y="3473"/>
                    <a:pt x="275" y="3470"/>
                    <a:pt x="299" y="3464"/>
                  </a:cubicBezTo>
                  <a:cubicBezTo>
                    <a:pt x="639" y="3376"/>
                    <a:pt x="818" y="3055"/>
                    <a:pt x="944" y="2755"/>
                  </a:cubicBezTo>
                  <a:cubicBezTo>
                    <a:pt x="1057" y="2486"/>
                    <a:pt x="1160" y="2213"/>
                    <a:pt x="1245" y="1935"/>
                  </a:cubicBezTo>
                  <a:cubicBezTo>
                    <a:pt x="1419" y="1364"/>
                    <a:pt x="1518" y="771"/>
                    <a:pt x="1442" y="175"/>
                  </a:cubicBezTo>
                  <a:cubicBezTo>
                    <a:pt x="1426" y="56"/>
                    <a:pt x="1332" y="0"/>
                    <a:pt x="1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6" name="Google Shape;2656;p47"/>
            <p:cNvSpPr/>
            <p:nvPr/>
          </p:nvSpPr>
          <p:spPr>
            <a:xfrm>
              <a:off x="1742490" y="525070"/>
              <a:ext cx="97070" cy="179792"/>
            </a:xfrm>
            <a:custGeom>
              <a:avLst/>
              <a:gdLst/>
              <a:ahLst/>
              <a:cxnLst/>
              <a:rect l="l" t="t" r="r" b="b"/>
              <a:pathLst>
                <a:path w="1820" h="3371" extrusionOk="0">
                  <a:moveTo>
                    <a:pt x="643" y="1"/>
                  </a:moveTo>
                  <a:cubicBezTo>
                    <a:pt x="583" y="1"/>
                    <a:pt x="523" y="29"/>
                    <a:pt x="479" y="77"/>
                  </a:cubicBezTo>
                  <a:cubicBezTo>
                    <a:pt x="107" y="478"/>
                    <a:pt x="1" y="1100"/>
                    <a:pt x="222" y="1601"/>
                  </a:cubicBezTo>
                  <a:cubicBezTo>
                    <a:pt x="359" y="1910"/>
                    <a:pt x="575" y="2184"/>
                    <a:pt x="770" y="2459"/>
                  </a:cubicBezTo>
                  <a:cubicBezTo>
                    <a:pt x="968" y="2739"/>
                    <a:pt x="1172" y="3016"/>
                    <a:pt x="1378" y="3290"/>
                  </a:cubicBezTo>
                  <a:cubicBezTo>
                    <a:pt x="1421" y="3347"/>
                    <a:pt x="1476" y="3371"/>
                    <a:pt x="1531" y="3371"/>
                  </a:cubicBezTo>
                  <a:cubicBezTo>
                    <a:pt x="1678" y="3371"/>
                    <a:pt x="1819" y="3203"/>
                    <a:pt x="1706" y="3051"/>
                  </a:cubicBezTo>
                  <a:cubicBezTo>
                    <a:pt x="1518" y="2803"/>
                    <a:pt x="1334" y="2553"/>
                    <a:pt x="1155" y="2301"/>
                  </a:cubicBezTo>
                  <a:cubicBezTo>
                    <a:pt x="983" y="2060"/>
                    <a:pt x="793" y="1819"/>
                    <a:pt x="650" y="1559"/>
                  </a:cubicBezTo>
                  <a:cubicBezTo>
                    <a:pt x="430" y="1153"/>
                    <a:pt x="481" y="669"/>
                    <a:pt x="797" y="327"/>
                  </a:cubicBezTo>
                  <a:cubicBezTo>
                    <a:pt x="871" y="248"/>
                    <a:pt x="844" y="108"/>
                    <a:pt x="763" y="44"/>
                  </a:cubicBezTo>
                  <a:cubicBezTo>
                    <a:pt x="726" y="14"/>
                    <a:pt x="685" y="1"/>
                    <a:pt x="6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7" name="Google Shape;2657;p47"/>
            <p:cNvSpPr/>
            <p:nvPr/>
          </p:nvSpPr>
          <p:spPr>
            <a:xfrm>
              <a:off x="1925960" y="804010"/>
              <a:ext cx="42668" cy="90456"/>
            </a:xfrm>
            <a:custGeom>
              <a:avLst/>
              <a:gdLst/>
              <a:ahLst/>
              <a:cxnLst/>
              <a:rect l="l" t="t" r="r" b="b"/>
              <a:pathLst>
                <a:path w="800" h="1696" extrusionOk="0">
                  <a:moveTo>
                    <a:pt x="210" y="1"/>
                  </a:moveTo>
                  <a:cubicBezTo>
                    <a:pt x="203" y="1"/>
                    <a:pt x="195" y="1"/>
                    <a:pt x="188" y="2"/>
                  </a:cubicBezTo>
                  <a:cubicBezTo>
                    <a:pt x="70" y="20"/>
                    <a:pt x="11" y="111"/>
                    <a:pt x="9" y="224"/>
                  </a:cubicBezTo>
                  <a:cubicBezTo>
                    <a:pt x="1" y="717"/>
                    <a:pt x="148" y="1200"/>
                    <a:pt x="413" y="1613"/>
                  </a:cubicBezTo>
                  <a:cubicBezTo>
                    <a:pt x="448" y="1667"/>
                    <a:pt x="514" y="1696"/>
                    <a:pt x="579" y="1696"/>
                  </a:cubicBezTo>
                  <a:cubicBezTo>
                    <a:pt x="621" y="1696"/>
                    <a:pt x="663" y="1684"/>
                    <a:pt x="695" y="1658"/>
                  </a:cubicBezTo>
                  <a:cubicBezTo>
                    <a:pt x="786" y="1585"/>
                    <a:pt x="800" y="1470"/>
                    <a:pt x="740" y="1374"/>
                  </a:cubicBezTo>
                  <a:cubicBezTo>
                    <a:pt x="672" y="1270"/>
                    <a:pt x="646" y="1220"/>
                    <a:pt x="594" y="1103"/>
                  </a:cubicBezTo>
                  <a:cubicBezTo>
                    <a:pt x="552" y="1007"/>
                    <a:pt x="514" y="906"/>
                    <a:pt x="486" y="803"/>
                  </a:cubicBezTo>
                  <a:cubicBezTo>
                    <a:pt x="436" y="630"/>
                    <a:pt x="408" y="394"/>
                    <a:pt x="412" y="183"/>
                  </a:cubicBezTo>
                  <a:cubicBezTo>
                    <a:pt x="413" y="84"/>
                    <a:pt x="305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8" name="Google Shape;2658;p47"/>
            <p:cNvSpPr/>
            <p:nvPr/>
          </p:nvSpPr>
          <p:spPr>
            <a:xfrm>
              <a:off x="2113645" y="446828"/>
              <a:ext cx="50348" cy="56695"/>
            </a:xfrm>
            <a:custGeom>
              <a:avLst/>
              <a:gdLst/>
              <a:ahLst/>
              <a:cxnLst/>
              <a:rect l="l" t="t" r="r" b="b"/>
              <a:pathLst>
                <a:path w="944" h="1063" extrusionOk="0">
                  <a:moveTo>
                    <a:pt x="228" y="1"/>
                  </a:moveTo>
                  <a:cubicBezTo>
                    <a:pt x="187" y="1"/>
                    <a:pt x="146" y="13"/>
                    <a:pt x="113" y="40"/>
                  </a:cubicBezTo>
                  <a:cubicBezTo>
                    <a:pt x="26" y="107"/>
                    <a:pt x="1" y="231"/>
                    <a:pt x="68" y="322"/>
                  </a:cubicBezTo>
                  <a:lnTo>
                    <a:pt x="550" y="981"/>
                  </a:lnTo>
                  <a:cubicBezTo>
                    <a:pt x="589" y="1033"/>
                    <a:pt x="654" y="1063"/>
                    <a:pt x="719" y="1063"/>
                  </a:cubicBezTo>
                  <a:cubicBezTo>
                    <a:pt x="760" y="1063"/>
                    <a:pt x="801" y="1050"/>
                    <a:pt x="834" y="1023"/>
                  </a:cubicBezTo>
                  <a:cubicBezTo>
                    <a:pt x="919" y="956"/>
                    <a:pt x="944" y="834"/>
                    <a:pt x="878" y="742"/>
                  </a:cubicBezTo>
                  <a:lnTo>
                    <a:pt x="394" y="82"/>
                  </a:lnTo>
                  <a:cubicBezTo>
                    <a:pt x="357" y="31"/>
                    <a:pt x="292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9" name="Google Shape;2659;p47"/>
            <p:cNvSpPr/>
            <p:nvPr/>
          </p:nvSpPr>
          <p:spPr>
            <a:xfrm>
              <a:off x="1976735" y="418934"/>
              <a:ext cx="50882" cy="57495"/>
            </a:xfrm>
            <a:custGeom>
              <a:avLst/>
              <a:gdLst/>
              <a:ahLst/>
              <a:cxnLst/>
              <a:rect l="l" t="t" r="r" b="b"/>
              <a:pathLst>
                <a:path w="954" h="1078" extrusionOk="0">
                  <a:moveTo>
                    <a:pt x="225" y="1"/>
                  </a:moveTo>
                  <a:cubicBezTo>
                    <a:pt x="184" y="1"/>
                    <a:pt x="143" y="13"/>
                    <a:pt x="110" y="40"/>
                  </a:cubicBezTo>
                  <a:cubicBezTo>
                    <a:pt x="25" y="109"/>
                    <a:pt x="0" y="232"/>
                    <a:pt x="68" y="324"/>
                  </a:cubicBezTo>
                  <a:lnTo>
                    <a:pt x="560" y="995"/>
                  </a:lnTo>
                  <a:cubicBezTo>
                    <a:pt x="598" y="1047"/>
                    <a:pt x="664" y="1078"/>
                    <a:pt x="728" y="1078"/>
                  </a:cubicBezTo>
                  <a:cubicBezTo>
                    <a:pt x="769" y="1078"/>
                    <a:pt x="809" y="1066"/>
                    <a:pt x="842" y="1040"/>
                  </a:cubicBezTo>
                  <a:cubicBezTo>
                    <a:pt x="927" y="971"/>
                    <a:pt x="954" y="848"/>
                    <a:pt x="886" y="756"/>
                  </a:cubicBezTo>
                  <a:lnTo>
                    <a:pt x="394" y="84"/>
                  </a:lnTo>
                  <a:cubicBezTo>
                    <a:pt x="355" y="31"/>
                    <a:pt x="289" y="1"/>
                    <a:pt x="2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25331666"/>
      </p:ext>
    </p:extLst>
  </p:cSld>
  <p:clrMapOvr>
    <a:masterClrMapping/>
  </p:clrMapOvr>
  <p:transition spd="slow"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80" name="Google Shape;2180;p37"/>
          <p:cNvGrpSpPr/>
          <p:nvPr/>
        </p:nvGrpSpPr>
        <p:grpSpPr>
          <a:xfrm>
            <a:off x="15849600" y="7422145"/>
            <a:ext cx="2174054" cy="2666699"/>
            <a:chOff x="2522614" y="409334"/>
            <a:chExt cx="595325" cy="806847"/>
          </a:xfrm>
        </p:grpSpPr>
        <p:sp>
          <p:nvSpPr>
            <p:cNvPr id="2181" name="Google Shape;2181;p37"/>
            <p:cNvSpPr/>
            <p:nvPr/>
          </p:nvSpPr>
          <p:spPr>
            <a:xfrm>
              <a:off x="2522614" y="1034575"/>
              <a:ext cx="273609" cy="181606"/>
            </a:xfrm>
            <a:custGeom>
              <a:avLst/>
              <a:gdLst/>
              <a:ahLst/>
              <a:cxnLst/>
              <a:rect l="l" t="t" r="r" b="b"/>
              <a:pathLst>
                <a:path w="5130" h="3405" extrusionOk="0">
                  <a:moveTo>
                    <a:pt x="701" y="1"/>
                  </a:moveTo>
                  <a:cubicBezTo>
                    <a:pt x="579" y="1"/>
                    <a:pt x="456" y="57"/>
                    <a:pt x="375" y="193"/>
                  </a:cubicBezTo>
                  <a:cubicBezTo>
                    <a:pt x="79" y="682"/>
                    <a:pt x="1" y="1192"/>
                    <a:pt x="410" y="1644"/>
                  </a:cubicBezTo>
                  <a:cubicBezTo>
                    <a:pt x="800" y="2077"/>
                    <a:pt x="1378" y="2429"/>
                    <a:pt x="1879" y="2716"/>
                  </a:cubicBezTo>
                  <a:cubicBezTo>
                    <a:pt x="2405" y="3019"/>
                    <a:pt x="2985" y="3260"/>
                    <a:pt x="3587" y="3356"/>
                  </a:cubicBezTo>
                  <a:cubicBezTo>
                    <a:pt x="3744" y="3380"/>
                    <a:pt x="3913" y="3404"/>
                    <a:pt x="4080" y="3404"/>
                  </a:cubicBezTo>
                  <a:cubicBezTo>
                    <a:pt x="4223" y="3404"/>
                    <a:pt x="4364" y="3386"/>
                    <a:pt x="4493" y="3335"/>
                  </a:cubicBezTo>
                  <a:cubicBezTo>
                    <a:pt x="4798" y="3213"/>
                    <a:pt x="4883" y="2901"/>
                    <a:pt x="4998" y="2623"/>
                  </a:cubicBezTo>
                  <a:cubicBezTo>
                    <a:pt x="5130" y="2303"/>
                    <a:pt x="4850" y="2015"/>
                    <a:pt x="4598" y="2015"/>
                  </a:cubicBezTo>
                  <a:cubicBezTo>
                    <a:pt x="4480" y="2015"/>
                    <a:pt x="4369" y="2077"/>
                    <a:pt x="4307" y="2227"/>
                  </a:cubicBezTo>
                  <a:cubicBezTo>
                    <a:pt x="4233" y="2405"/>
                    <a:pt x="4233" y="2594"/>
                    <a:pt x="4031" y="2605"/>
                  </a:cubicBezTo>
                  <a:cubicBezTo>
                    <a:pt x="4013" y="2606"/>
                    <a:pt x="3995" y="2606"/>
                    <a:pt x="3976" y="2606"/>
                  </a:cubicBezTo>
                  <a:cubicBezTo>
                    <a:pt x="3782" y="2606"/>
                    <a:pt x="3574" y="2549"/>
                    <a:pt x="3391" y="2500"/>
                  </a:cubicBezTo>
                  <a:cubicBezTo>
                    <a:pt x="2996" y="2396"/>
                    <a:pt x="2627" y="2227"/>
                    <a:pt x="2273" y="2025"/>
                  </a:cubicBezTo>
                  <a:cubicBezTo>
                    <a:pt x="1932" y="1830"/>
                    <a:pt x="1608" y="1607"/>
                    <a:pt x="1300" y="1366"/>
                  </a:cubicBezTo>
                  <a:cubicBezTo>
                    <a:pt x="1186" y="1278"/>
                    <a:pt x="998" y="1164"/>
                    <a:pt x="935" y="1029"/>
                  </a:cubicBezTo>
                  <a:cubicBezTo>
                    <a:pt x="862" y="875"/>
                    <a:pt x="986" y="719"/>
                    <a:pt x="1066" y="586"/>
                  </a:cubicBezTo>
                  <a:cubicBezTo>
                    <a:pt x="1250" y="283"/>
                    <a:pt x="975" y="1"/>
                    <a:pt x="70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182" name="Google Shape;2182;p37"/>
            <p:cNvSpPr/>
            <p:nvPr/>
          </p:nvSpPr>
          <p:spPr>
            <a:xfrm>
              <a:off x="2536907" y="1026362"/>
              <a:ext cx="257075" cy="157605"/>
            </a:xfrm>
            <a:custGeom>
              <a:avLst/>
              <a:gdLst/>
              <a:ahLst/>
              <a:cxnLst/>
              <a:rect l="l" t="t" r="r" b="b"/>
              <a:pathLst>
                <a:path w="4820" h="2955" extrusionOk="0">
                  <a:moveTo>
                    <a:pt x="1021" y="1"/>
                  </a:moveTo>
                  <a:cubicBezTo>
                    <a:pt x="987" y="1"/>
                    <a:pt x="955" y="6"/>
                    <a:pt x="927" y="14"/>
                  </a:cubicBezTo>
                  <a:cubicBezTo>
                    <a:pt x="888" y="11"/>
                    <a:pt x="849" y="9"/>
                    <a:pt x="810" y="9"/>
                  </a:cubicBezTo>
                  <a:cubicBezTo>
                    <a:pt x="684" y="9"/>
                    <a:pt x="564" y="28"/>
                    <a:pt x="456" y="72"/>
                  </a:cubicBezTo>
                  <a:cubicBezTo>
                    <a:pt x="39" y="242"/>
                    <a:pt x="0" y="696"/>
                    <a:pt x="277" y="1066"/>
                  </a:cubicBezTo>
                  <a:cubicBezTo>
                    <a:pt x="541" y="1419"/>
                    <a:pt x="948" y="1703"/>
                    <a:pt x="1326" y="1940"/>
                  </a:cubicBezTo>
                  <a:cubicBezTo>
                    <a:pt x="1721" y="2188"/>
                    <a:pt x="2146" y="2383"/>
                    <a:pt x="2581" y="2548"/>
                  </a:cubicBezTo>
                  <a:cubicBezTo>
                    <a:pt x="3032" y="2720"/>
                    <a:pt x="3511" y="2904"/>
                    <a:pt x="3984" y="2948"/>
                  </a:cubicBezTo>
                  <a:cubicBezTo>
                    <a:pt x="4027" y="2952"/>
                    <a:pt x="4070" y="2954"/>
                    <a:pt x="4112" y="2954"/>
                  </a:cubicBezTo>
                  <a:cubicBezTo>
                    <a:pt x="4485" y="2954"/>
                    <a:pt x="4819" y="2796"/>
                    <a:pt x="4778" y="2388"/>
                  </a:cubicBezTo>
                  <a:cubicBezTo>
                    <a:pt x="4737" y="1993"/>
                    <a:pt x="4301" y="1637"/>
                    <a:pt x="3984" y="1382"/>
                  </a:cubicBezTo>
                  <a:cubicBezTo>
                    <a:pt x="3156" y="717"/>
                    <a:pt x="2148" y="315"/>
                    <a:pt x="1147" y="21"/>
                  </a:cubicBezTo>
                  <a:cubicBezTo>
                    <a:pt x="1102" y="7"/>
                    <a:pt x="1060" y="1"/>
                    <a:pt x="102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183" name="Google Shape;2183;p37"/>
            <p:cNvSpPr/>
            <p:nvPr/>
          </p:nvSpPr>
          <p:spPr>
            <a:xfrm>
              <a:off x="2645497" y="409334"/>
              <a:ext cx="365025" cy="710316"/>
            </a:xfrm>
            <a:custGeom>
              <a:avLst/>
              <a:gdLst/>
              <a:ahLst/>
              <a:cxnLst/>
              <a:rect l="l" t="t" r="r" b="b"/>
              <a:pathLst>
                <a:path w="6844" h="13318" extrusionOk="0">
                  <a:moveTo>
                    <a:pt x="6323" y="1"/>
                  </a:moveTo>
                  <a:cubicBezTo>
                    <a:pt x="6185" y="1"/>
                    <a:pt x="6048" y="69"/>
                    <a:pt x="5976" y="233"/>
                  </a:cubicBezTo>
                  <a:cubicBezTo>
                    <a:pt x="4000" y="4689"/>
                    <a:pt x="2414" y="8460"/>
                    <a:pt x="156" y="12784"/>
                  </a:cubicBezTo>
                  <a:cubicBezTo>
                    <a:pt x="1" y="13082"/>
                    <a:pt x="263" y="13318"/>
                    <a:pt x="528" y="13318"/>
                  </a:cubicBezTo>
                  <a:cubicBezTo>
                    <a:pt x="668" y="13318"/>
                    <a:pt x="809" y="13252"/>
                    <a:pt x="890" y="13096"/>
                  </a:cubicBezTo>
                  <a:cubicBezTo>
                    <a:pt x="3146" y="8772"/>
                    <a:pt x="4732" y="5001"/>
                    <a:pt x="6708" y="546"/>
                  </a:cubicBezTo>
                  <a:cubicBezTo>
                    <a:pt x="6844" y="239"/>
                    <a:pt x="6581" y="1"/>
                    <a:pt x="63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184" name="Google Shape;2184;p37"/>
            <p:cNvSpPr/>
            <p:nvPr/>
          </p:nvSpPr>
          <p:spPr>
            <a:xfrm>
              <a:off x="2536801" y="450508"/>
              <a:ext cx="516496" cy="512283"/>
            </a:xfrm>
            <a:custGeom>
              <a:avLst/>
              <a:gdLst/>
              <a:ahLst/>
              <a:cxnLst/>
              <a:rect l="l" t="t" r="r" b="b"/>
              <a:pathLst>
                <a:path w="9684" h="9605" extrusionOk="0">
                  <a:moveTo>
                    <a:pt x="4815" y="0"/>
                  </a:moveTo>
                  <a:cubicBezTo>
                    <a:pt x="4769" y="0"/>
                    <a:pt x="4725" y="1"/>
                    <a:pt x="4681" y="3"/>
                  </a:cubicBezTo>
                  <a:cubicBezTo>
                    <a:pt x="4133" y="24"/>
                    <a:pt x="3674" y="161"/>
                    <a:pt x="3026" y="363"/>
                  </a:cubicBezTo>
                  <a:cubicBezTo>
                    <a:pt x="2620" y="488"/>
                    <a:pt x="2258" y="749"/>
                    <a:pt x="1914" y="990"/>
                  </a:cubicBezTo>
                  <a:cubicBezTo>
                    <a:pt x="1746" y="1107"/>
                    <a:pt x="1537" y="1355"/>
                    <a:pt x="1455" y="1436"/>
                  </a:cubicBezTo>
                  <a:cubicBezTo>
                    <a:pt x="1301" y="1591"/>
                    <a:pt x="1133" y="1720"/>
                    <a:pt x="1007" y="1894"/>
                  </a:cubicBezTo>
                  <a:cubicBezTo>
                    <a:pt x="702" y="2319"/>
                    <a:pt x="468" y="2727"/>
                    <a:pt x="305" y="3175"/>
                  </a:cubicBezTo>
                  <a:cubicBezTo>
                    <a:pt x="201" y="3462"/>
                    <a:pt x="125" y="3765"/>
                    <a:pt x="75" y="4100"/>
                  </a:cubicBezTo>
                  <a:cubicBezTo>
                    <a:pt x="66" y="4169"/>
                    <a:pt x="57" y="4238"/>
                    <a:pt x="52" y="4307"/>
                  </a:cubicBezTo>
                  <a:cubicBezTo>
                    <a:pt x="1" y="4819"/>
                    <a:pt x="36" y="5346"/>
                    <a:pt x="153" y="5851"/>
                  </a:cubicBezTo>
                  <a:cubicBezTo>
                    <a:pt x="211" y="6109"/>
                    <a:pt x="293" y="6361"/>
                    <a:pt x="394" y="6604"/>
                  </a:cubicBezTo>
                  <a:cubicBezTo>
                    <a:pt x="713" y="7369"/>
                    <a:pt x="1209" y="7995"/>
                    <a:pt x="1861" y="8504"/>
                  </a:cubicBezTo>
                  <a:cubicBezTo>
                    <a:pt x="2085" y="8693"/>
                    <a:pt x="2324" y="8849"/>
                    <a:pt x="2579" y="8971"/>
                  </a:cubicBezTo>
                  <a:cubicBezTo>
                    <a:pt x="2749" y="9072"/>
                    <a:pt x="2926" y="9163"/>
                    <a:pt x="3111" y="9244"/>
                  </a:cubicBezTo>
                  <a:cubicBezTo>
                    <a:pt x="3454" y="9340"/>
                    <a:pt x="3800" y="9437"/>
                    <a:pt x="4142" y="9533"/>
                  </a:cubicBezTo>
                  <a:cubicBezTo>
                    <a:pt x="4174" y="9542"/>
                    <a:pt x="4206" y="9551"/>
                    <a:pt x="4238" y="9560"/>
                  </a:cubicBezTo>
                  <a:cubicBezTo>
                    <a:pt x="4455" y="9590"/>
                    <a:pt x="4670" y="9605"/>
                    <a:pt x="4884" y="9605"/>
                  </a:cubicBezTo>
                  <a:cubicBezTo>
                    <a:pt x="5477" y="9605"/>
                    <a:pt x="6055" y="9489"/>
                    <a:pt x="6619" y="9258"/>
                  </a:cubicBezTo>
                  <a:cubicBezTo>
                    <a:pt x="6756" y="9219"/>
                    <a:pt x="6972" y="9085"/>
                    <a:pt x="7096" y="9003"/>
                  </a:cubicBezTo>
                  <a:cubicBezTo>
                    <a:pt x="7146" y="8970"/>
                    <a:pt x="7181" y="8945"/>
                    <a:pt x="7190" y="8939"/>
                  </a:cubicBezTo>
                  <a:cubicBezTo>
                    <a:pt x="7364" y="8840"/>
                    <a:pt x="7583" y="8743"/>
                    <a:pt x="7752" y="8606"/>
                  </a:cubicBezTo>
                  <a:lnTo>
                    <a:pt x="8569" y="7791"/>
                  </a:lnTo>
                  <a:cubicBezTo>
                    <a:pt x="8579" y="7781"/>
                    <a:pt x="8590" y="7770"/>
                    <a:pt x="8601" y="7758"/>
                  </a:cubicBezTo>
                  <a:cubicBezTo>
                    <a:pt x="8608" y="7749"/>
                    <a:pt x="8615" y="7738"/>
                    <a:pt x="8620" y="7729"/>
                  </a:cubicBezTo>
                  <a:cubicBezTo>
                    <a:pt x="8755" y="7506"/>
                    <a:pt x="8889" y="7283"/>
                    <a:pt x="9021" y="7058"/>
                  </a:cubicBezTo>
                  <a:cubicBezTo>
                    <a:pt x="9084" y="6946"/>
                    <a:pt x="9148" y="6836"/>
                    <a:pt x="9212" y="6724"/>
                  </a:cubicBezTo>
                  <a:cubicBezTo>
                    <a:pt x="9518" y="6076"/>
                    <a:pt x="9683" y="5135"/>
                    <a:pt x="9607" y="4382"/>
                  </a:cubicBezTo>
                  <a:cubicBezTo>
                    <a:pt x="9598" y="4298"/>
                    <a:pt x="9586" y="4217"/>
                    <a:pt x="9572" y="4139"/>
                  </a:cubicBezTo>
                  <a:cubicBezTo>
                    <a:pt x="9403" y="3232"/>
                    <a:pt x="9198" y="2602"/>
                    <a:pt x="8629" y="1864"/>
                  </a:cubicBezTo>
                  <a:cubicBezTo>
                    <a:pt x="8124" y="1210"/>
                    <a:pt x="7495" y="735"/>
                    <a:pt x="6743" y="400"/>
                  </a:cubicBezTo>
                  <a:cubicBezTo>
                    <a:pt x="6354" y="224"/>
                    <a:pt x="5928" y="113"/>
                    <a:pt x="5505" y="52"/>
                  </a:cubicBezTo>
                  <a:cubicBezTo>
                    <a:pt x="5250" y="17"/>
                    <a:pt x="5025" y="0"/>
                    <a:pt x="48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185" name="Google Shape;2185;p37"/>
            <p:cNvSpPr/>
            <p:nvPr/>
          </p:nvSpPr>
          <p:spPr>
            <a:xfrm>
              <a:off x="2863741" y="683314"/>
              <a:ext cx="189553" cy="143631"/>
            </a:xfrm>
            <a:custGeom>
              <a:avLst/>
              <a:gdLst/>
              <a:ahLst/>
              <a:cxnLst/>
              <a:rect l="l" t="t" r="r" b="b"/>
              <a:pathLst>
                <a:path w="3554" h="2693" extrusionOk="0">
                  <a:moveTo>
                    <a:pt x="3255" y="1"/>
                  </a:moveTo>
                  <a:cubicBezTo>
                    <a:pt x="3083" y="1"/>
                    <a:pt x="2910" y="31"/>
                    <a:pt x="2742" y="96"/>
                  </a:cubicBezTo>
                  <a:cubicBezTo>
                    <a:pt x="2380" y="236"/>
                    <a:pt x="2146" y="515"/>
                    <a:pt x="1746" y="564"/>
                  </a:cubicBezTo>
                  <a:cubicBezTo>
                    <a:pt x="1241" y="626"/>
                    <a:pt x="0" y="617"/>
                    <a:pt x="241" y="1470"/>
                  </a:cubicBezTo>
                  <a:cubicBezTo>
                    <a:pt x="445" y="2191"/>
                    <a:pt x="1499" y="1893"/>
                    <a:pt x="1990" y="2189"/>
                  </a:cubicBezTo>
                  <a:cubicBezTo>
                    <a:pt x="2295" y="2372"/>
                    <a:pt x="2527" y="2623"/>
                    <a:pt x="2891" y="2693"/>
                  </a:cubicBezTo>
                  <a:cubicBezTo>
                    <a:pt x="2954" y="2581"/>
                    <a:pt x="3018" y="2471"/>
                    <a:pt x="3082" y="2359"/>
                  </a:cubicBezTo>
                  <a:cubicBezTo>
                    <a:pt x="3388" y="1711"/>
                    <a:pt x="3553" y="770"/>
                    <a:pt x="3477" y="17"/>
                  </a:cubicBezTo>
                  <a:cubicBezTo>
                    <a:pt x="3403" y="6"/>
                    <a:pt x="3329" y="1"/>
                    <a:pt x="3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186" name="Google Shape;2186;p37"/>
            <p:cNvSpPr/>
            <p:nvPr/>
          </p:nvSpPr>
          <p:spPr>
            <a:xfrm>
              <a:off x="2553068" y="450615"/>
              <a:ext cx="265342" cy="229767"/>
            </a:xfrm>
            <a:custGeom>
              <a:avLst/>
              <a:gdLst/>
              <a:ahLst/>
              <a:cxnLst/>
              <a:rect l="l" t="t" r="r" b="b"/>
              <a:pathLst>
                <a:path w="4975" h="4308" extrusionOk="0">
                  <a:moveTo>
                    <a:pt x="4376" y="1"/>
                  </a:moveTo>
                  <a:cubicBezTo>
                    <a:pt x="3828" y="22"/>
                    <a:pt x="3369" y="159"/>
                    <a:pt x="2721" y="361"/>
                  </a:cubicBezTo>
                  <a:cubicBezTo>
                    <a:pt x="2315" y="486"/>
                    <a:pt x="1953" y="747"/>
                    <a:pt x="1609" y="988"/>
                  </a:cubicBezTo>
                  <a:cubicBezTo>
                    <a:pt x="1441" y="1105"/>
                    <a:pt x="1232" y="1353"/>
                    <a:pt x="1150" y="1434"/>
                  </a:cubicBezTo>
                  <a:cubicBezTo>
                    <a:pt x="996" y="1589"/>
                    <a:pt x="828" y="1718"/>
                    <a:pt x="702" y="1892"/>
                  </a:cubicBezTo>
                  <a:cubicBezTo>
                    <a:pt x="397" y="2317"/>
                    <a:pt x="163" y="2725"/>
                    <a:pt x="0" y="3173"/>
                  </a:cubicBezTo>
                  <a:cubicBezTo>
                    <a:pt x="78" y="3504"/>
                    <a:pt x="240" y="3804"/>
                    <a:pt x="505" y="4023"/>
                  </a:cubicBezTo>
                  <a:cubicBezTo>
                    <a:pt x="727" y="4206"/>
                    <a:pt x="997" y="4307"/>
                    <a:pt x="1270" y="4307"/>
                  </a:cubicBezTo>
                  <a:cubicBezTo>
                    <a:pt x="1446" y="4307"/>
                    <a:pt x="1623" y="4265"/>
                    <a:pt x="1788" y="4176"/>
                  </a:cubicBezTo>
                  <a:cubicBezTo>
                    <a:pt x="2236" y="3935"/>
                    <a:pt x="2454" y="3436"/>
                    <a:pt x="2996" y="3436"/>
                  </a:cubicBezTo>
                  <a:cubicBezTo>
                    <a:pt x="3020" y="3436"/>
                    <a:pt x="3044" y="3437"/>
                    <a:pt x="3070" y="3439"/>
                  </a:cubicBezTo>
                  <a:cubicBezTo>
                    <a:pt x="3314" y="3458"/>
                    <a:pt x="3559" y="3499"/>
                    <a:pt x="3800" y="3499"/>
                  </a:cubicBezTo>
                  <a:cubicBezTo>
                    <a:pt x="4025" y="3499"/>
                    <a:pt x="4246" y="3463"/>
                    <a:pt x="4457" y="3338"/>
                  </a:cubicBezTo>
                  <a:cubicBezTo>
                    <a:pt x="4886" y="3086"/>
                    <a:pt x="4975" y="2599"/>
                    <a:pt x="4877" y="2142"/>
                  </a:cubicBezTo>
                  <a:cubicBezTo>
                    <a:pt x="4805" y="1812"/>
                    <a:pt x="4626" y="1559"/>
                    <a:pt x="4503" y="1252"/>
                  </a:cubicBezTo>
                  <a:cubicBezTo>
                    <a:pt x="4393" y="975"/>
                    <a:pt x="4624" y="752"/>
                    <a:pt x="4565" y="460"/>
                  </a:cubicBezTo>
                  <a:cubicBezTo>
                    <a:pt x="4533" y="300"/>
                    <a:pt x="4466" y="143"/>
                    <a:pt x="43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187" name="Google Shape;2187;p37"/>
            <p:cNvSpPr/>
            <p:nvPr/>
          </p:nvSpPr>
          <p:spPr>
            <a:xfrm>
              <a:off x="2682351" y="774142"/>
              <a:ext cx="232967" cy="188646"/>
            </a:xfrm>
            <a:custGeom>
              <a:avLst/>
              <a:gdLst/>
              <a:ahLst/>
              <a:cxnLst/>
              <a:rect l="l" t="t" r="r" b="b"/>
              <a:pathLst>
                <a:path w="4368" h="3537" extrusionOk="0">
                  <a:moveTo>
                    <a:pt x="951" y="1"/>
                  </a:moveTo>
                  <a:cubicBezTo>
                    <a:pt x="716" y="1"/>
                    <a:pt x="489" y="81"/>
                    <a:pt x="328" y="291"/>
                  </a:cubicBezTo>
                  <a:cubicBezTo>
                    <a:pt x="1" y="718"/>
                    <a:pt x="270" y="1227"/>
                    <a:pt x="562" y="1580"/>
                  </a:cubicBezTo>
                  <a:cubicBezTo>
                    <a:pt x="747" y="1801"/>
                    <a:pt x="871" y="2005"/>
                    <a:pt x="950" y="2283"/>
                  </a:cubicBezTo>
                  <a:cubicBezTo>
                    <a:pt x="1032" y="2563"/>
                    <a:pt x="1080" y="2856"/>
                    <a:pt x="1202" y="3123"/>
                  </a:cubicBezTo>
                  <a:cubicBezTo>
                    <a:pt x="1261" y="3247"/>
                    <a:pt x="1330" y="3362"/>
                    <a:pt x="1413" y="3465"/>
                  </a:cubicBezTo>
                  <a:cubicBezTo>
                    <a:pt x="1445" y="3474"/>
                    <a:pt x="1477" y="3483"/>
                    <a:pt x="1509" y="3492"/>
                  </a:cubicBezTo>
                  <a:cubicBezTo>
                    <a:pt x="1726" y="3522"/>
                    <a:pt x="1941" y="3537"/>
                    <a:pt x="2155" y="3537"/>
                  </a:cubicBezTo>
                  <a:cubicBezTo>
                    <a:pt x="2748" y="3537"/>
                    <a:pt x="3326" y="3421"/>
                    <a:pt x="3890" y="3190"/>
                  </a:cubicBezTo>
                  <a:cubicBezTo>
                    <a:pt x="4027" y="3151"/>
                    <a:pt x="4243" y="3017"/>
                    <a:pt x="4367" y="2935"/>
                  </a:cubicBezTo>
                  <a:cubicBezTo>
                    <a:pt x="4277" y="2558"/>
                    <a:pt x="4239" y="2163"/>
                    <a:pt x="4016" y="1830"/>
                  </a:cubicBezTo>
                  <a:cubicBezTo>
                    <a:pt x="3873" y="1615"/>
                    <a:pt x="3676" y="1461"/>
                    <a:pt x="3433" y="1372"/>
                  </a:cubicBezTo>
                  <a:cubicBezTo>
                    <a:pt x="3196" y="1284"/>
                    <a:pt x="2946" y="1273"/>
                    <a:pt x="2742" y="1112"/>
                  </a:cubicBezTo>
                  <a:cubicBezTo>
                    <a:pt x="2528" y="943"/>
                    <a:pt x="2375" y="706"/>
                    <a:pt x="2161" y="536"/>
                  </a:cubicBezTo>
                  <a:cubicBezTo>
                    <a:pt x="1975" y="387"/>
                    <a:pt x="1764" y="259"/>
                    <a:pt x="1551" y="153"/>
                  </a:cubicBezTo>
                  <a:cubicBezTo>
                    <a:pt x="1369" y="62"/>
                    <a:pt x="1157" y="1"/>
                    <a:pt x="9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188" name="Google Shape;2188;p37"/>
            <p:cNvSpPr/>
            <p:nvPr/>
          </p:nvSpPr>
          <p:spPr>
            <a:xfrm>
              <a:off x="2840754" y="540163"/>
              <a:ext cx="123844" cy="114457"/>
            </a:xfrm>
            <a:custGeom>
              <a:avLst/>
              <a:gdLst/>
              <a:ahLst/>
              <a:cxnLst/>
              <a:rect l="l" t="t" r="r" b="b"/>
              <a:pathLst>
                <a:path w="2322" h="2146" extrusionOk="0">
                  <a:moveTo>
                    <a:pt x="388" y="0"/>
                  </a:moveTo>
                  <a:cubicBezTo>
                    <a:pt x="328" y="0"/>
                    <a:pt x="266" y="13"/>
                    <a:pt x="203" y="46"/>
                  </a:cubicBezTo>
                  <a:cubicBezTo>
                    <a:pt x="57" y="122"/>
                    <a:pt x="1" y="236"/>
                    <a:pt x="1" y="395"/>
                  </a:cubicBezTo>
                  <a:cubicBezTo>
                    <a:pt x="1" y="576"/>
                    <a:pt x="158" y="757"/>
                    <a:pt x="249" y="900"/>
                  </a:cubicBezTo>
                  <a:cubicBezTo>
                    <a:pt x="385" y="1120"/>
                    <a:pt x="522" y="1343"/>
                    <a:pt x="669" y="1559"/>
                  </a:cubicBezTo>
                  <a:cubicBezTo>
                    <a:pt x="893" y="1888"/>
                    <a:pt x="1184" y="2131"/>
                    <a:pt x="1583" y="2131"/>
                  </a:cubicBezTo>
                  <a:cubicBezTo>
                    <a:pt x="1618" y="2131"/>
                    <a:pt x="1654" y="2129"/>
                    <a:pt x="1691" y="2125"/>
                  </a:cubicBezTo>
                  <a:cubicBezTo>
                    <a:pt x="1709" y="2123"/>
                    <a:pt x="1725" y="2121"/>
                    <a:pt x="1741" y="2116"/>
                  </a:cubicBezTo>
                  <a:cubicBezTo>
                    <a:pt x="1786" y="2136"/>
                    <a:pt x="1835" y="2145"/>
                    <a:pt x="1884" y="2145"/>
                  </a:cubicBezTo>
                  <a:cubicBezTo>
                    <a:pt x="2105" y="2145"/>
                    <a:pt x="2322" y="1953"/>
                    <a:pt x="2193" y="1705"/>
                  </a:cubicBezTo>
                  <a:cubicBezTo>
                    <a:pt x="1962" y="1264"/>
                    <a:pt x="2039" y="599"/>
                    <a:pt x="1571" y="314"/>
                  </a:cubicBezTo>
                  <a:cubicBezTo>
                    <a:pt x="1363" y="188"/>
                    <a:pt x="1137" y="188"/>
                    <a:pt x="908" y="142"/>
                  </a:cubicBezTo>
                  <a:cubicBezTo>
                    <a:pt x="727" y="105"/>
                    <a:pt x="561" y="0"/>
                    <a:pt x="3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189" name="Google Shape;2189;p37"/>
            <p:cNvSpPr/>
            <p:nvPr/>
          </p:nvSpPr>
          <p:spPr>
            <a:xfrm>
              <a:off x="2536801" y="680220"/>
              <a:ext cx="87683" cy="94616"/>
            </a:xfrm>
            <a:custGeom>
              <a:avLst/>
              <a:gdLst/>
              <a:ahLst/>
              <a:cxnLst/>
              <a:rect l="l" t="t" r="r" b="b"/>
              <a:pathLst>
                <a:path w="1644" h="1774" extrusionOk="0">
                  <a:moveTo>
                    <a:pt x="52" y="0"/>
                  </a:moveTo>
                  <a:lnTo>
                    <a:pt x="52" y="0"/>
                  </a:lnTo>
                  <a:cubicBezTo>
                    <a:pt x="1" y="512"/>
                    <a:pt x="36" y="1039"/>
                    <a:pt x="153" y="1544"/>
                  </a:cubicBezTo>
                  <a:cubicBezTo>
                    <a:pt x="250" y="1574"/>
                    <a:pt x="350" y="1597"/>
                    <a:pt x="451" y="1620"/>
                  </a:cubicBezTo>
                  <a:cubicBezTo>
                    <a:pt x="656" y="1666"/>
                    <a:pt x="873" y="1774"/>
                    <a:pt x="1086" y="1774"/>
                  </a:cubicBezTo>
                  <a:cubicBezTo>
                    <a:pt x="1144" y="1774"/>
                    <a:pt x="1201" y="1766"/>
                    <a:pt x="1257" y="1748"/>
                  </a:cubicBezTo>
                  <a:cubicBezTo>
                    <a:pt x="1475" y="1678"/>
                    <a:pt x="1643" y="1468"/>
                    <a:pt x="1611" y="1232"/>
                  </a:cubicBezTo>
                  <a:cubicBezTo>
                    <a:pt x="1580" y="977"/>
                    <a:pt x="1337" y="819"/>
                    <a:pt x="1121" y="729"/>
                  </a:cubicBezTo>
                  <a:cubicBezTo>
                    <a:pt x="853" y="619"/>
                    <a:pt x="600" y="555"/>
                    <a:pt x="373" y="360"/>
                  </a:cubicBezTo>
                  <a:cubicBezTo>
                    <a:pt x="250" y="254"/>
                    <a:pt x="144" y="131"/>
                    <a:pt x="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190" name="Google Shape;2190;p37"/>
            <p:cNvSpPr/>
            <p:nvPr/>
          </p:nvSpPr>
          <p:spPr>
            <a:xfrm>
              <a:off x="2556215" y="410134"/>
              <a:ext cx="561724" cy="612659"/>
            </a:xfrm>
            <a:custGeom>
              <a:avLst/>
              <a:gdLst/>
              <a:ahLst/>
              <a:cxnLst/>
              <a:rect l="l" t="t" r="r" b="b"/>
              <a:pathLst>
                <a:path w="10532" h="11487" extrusionOk="0">
                  <a:moveTo>
                    <a:pt x="6776" y="1"/>
                  </a:moveTo>
                  <a:cubicBezTo>
                    <a:pt x="6462" y="1"/>
                    <a:pt x="6215" y="427"/>
                    <a:pt x="6535" y="643"/>
                  </a:cubicBezTo>
                  <a:cubicBezTo>
                    <a:pt x="7590" y="1353"/>
                    <a:pt x="8559" y="2071"/>
                    <a:pt x="9075" y="3271"/>
                  </a:cubicBezTo>
                  <a:cubicBezTo>
                    <a:pt x="9601" y="4492"/>
                    <a:pt x="9876" y="6011"/>
                    <a:pt x="9426" y="7297"/>
                  </a:cubicBezTo>
                  <a:cubicBezTo>
                    <a:pt x="9103" y="8211"/>
                    <a:pt x="8646" y="8993"/>
                    <a:pt x="7863" y="9574"/>
                  </a:cubicBezTo>
                  <a:cubicBezTo>
                    <a:pt x="7386" y="9927"/>
                    <a:pt x="6860" y="10207"/>
                    <a:pt x="6321" y="10450"/>
                  </a:cubicBezTo>
                  <a:cubicBezTo>
                    <a:pt x="5825" y="10674"/>
                    <a:pt x="5300" y="10758"/>
                    <a:pt x="4763" y="10758"/>
                  </a:cubicBezTo>
                  <a:cubicBezTo>
                    <a:pt x="4671" y="10758"/>
                    <a:pt x="4579" y="10756"/>
                    <a:pt x="4487" y="10751"/>
                  </a:cubicBezTo>
                  <a:cubicBezTo>
                    <a:pt x="3810" y="10715"/>
                    <a:pt x="3099" y="10622"/>
                    <a:pt x="2477" y="10336"/>
                  </a:cubicBezTo>
                  <a:cubicBezTo>
                    <a:pt x="1813" y="10030"/>
                    <a:pt x="1247" y="9549"/>
                    <a:pt x="718" y="9051"/>
                  </a:cubicBezTo>
                  <a:cubicBezTo>
                    <a:pt x="647" y="8985"/>
                    <a:pt x="572" y="8957"/>
                    <a:pt x="501" y="8957"/>
                  </a:cubicBezTo>
                  <a:cubicBezTo>
                    <a:pt x="226" y="8957"/>
                    <a:pt x="1" y="9375"/>
                    <a:pt x="271" y="9629"/>
                  </a:cubicBezTo>
                  <a:cubicBezTo>
                    <a:pt x="796" y="10122"/>
                    <a:pt x="1356" y="10581"/>
                    <a:pt x="1999" y="10912"/>
                  </a:cubicBezTo>
                  <a:cubicBezTo>
                    <a:pt x="2603" y="11226"/>
                    <a:pt x="3266" y="11362"/>
                    <a:pt x="3939" y="11437"/>
                  </a:cubicBezTo>
                  <a:cubicBezTo>
                    <a:pt x="4215" y="11467"/>
                    <a:pt x="4496" y="11486"/>
                    <a:pt x="4776" y="11486"/>
                  </a:cubicBezTo>
                  <a:cubicBezTo>
                    <a:pt x="5223" y="11486"/>
                    <a:pt x="5669" y="11438"/>
                    <a:pt x="6098" y="11314"/>
                  </a:cubicBezTo>
                  <a:cubicBezTo>
                    <a:pt x="6750" y="11127"/>
                    <a:pt x="7388" y="10762"/>
                    <a:pt x="7957" y="10395"/>
                  </a:cubicBezTo>
                  <a:cubicBezTo>
                    <a:pt x="8894" y="9790"/>
                    <a:pt x="9516" y="9000"/>
                    <a:pt x="9945" y="7974"/>
                  </a:cubicBezTo>
                  <a:cubicBezTo>
                    <a:pt x="10531" y="6571"/>
                    <a:pt x="10455" y="5036"/>
                    <a:pt x="9984" y="3608"/>
                  </a:cubicBezTo>
                  <a:cubicBezTo>
                    <a:pt x="9736" y="2854"/>
                    <a:pt x="9381" y="2126"/>
                    <a:pt x="8836" y="1545"/>
                  </a:cubicBezTo>
                  <a:cubicBezTo>
                    <a:pt x="8291" y="964"/>
                    <a:pt x="7641" y="508"/>
                    <a:pt x="6984" y="67"/>
                  </a:cubicBezTo>
                  <a:cubicBezTo>
                    <a:pt x="6915" y="21"/>
                    <a:pt x="6844" y="1"/>
                    <a:pt x="67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191" name="Google Shape;2191;p37"/>
            <p:cNvSpPr/>
            <p:nvPr/>
          </p:nvSpPr>
          <p:spPr>
            <a:xfrm>
              <a:off x="2718672" y="864598"/>
              <a:ext cx="276862" cy="100216"/>
            </a:xfrm>
            <a:custGeom>
              <a:avLst/>
              <a:gdLst/>
              <a:ahLst/>
              <a:cxnLst/>
              <a:rect l="l" t="t" r="r" b="b"/>
              <a:pathLst>
                <a:path w="5191" h="1879" extrusionOk="0">
                  <a:moveTo>
                    <a:pt x="5037" y="1"/>
                  </a:moveTo>
                  <a:cubicBezTo>
                    <a:pt x="4991" y="1"/>
                    <a:pt x="4949" y="27"/>
                    <a:pt x="4919" y="66"/>
                  </a:cubicBezTo>
                  <a:cubicBezTo>
                    <a:pt x="4111" y="1154"/>
                    <a:pt x="2718" y="1576"/>
                    <a:pt x="1418" y="1613"/>
                  </a:cubicBezTo>
                  <a:cubicBezTo>
                    <a:pt x="1348" y="1615"/>
                    <a:pt x="1278" y="1616"/>
                    <a:pt x="1208" y="1616"/>
                  </a:cubicBezTo>
                  <a:cubicBezTo>
                    <a:pt x="849" y="1616"/>
                    <a:pt x="491" y="1594"/>
                    <a:pt x="133" y="1556"/>
                  </a:cubicBezTo>
                  <a:cubicBezTo>
                    <a:pt x="130" y="1556"/>
                    <a:pt x="127" y="1556"/>
                    <a:pt x="123" y="1556"/>
                  </a:cubicBezTo>
                  <a:cubicBezTo>
                    <a:pt x="57" y="1556"/>
                    <a:pt x="0" y="1625"/>
                    <a:pt x="0" y="1689"/>
                  </a:cubicBezTo>
                  <a:cubicBezTo>
                    <a:pt x="0" y="1767"/>
                    <a:pt x="62" y="1815"/>
                    <a:pt x="133" y="1822"/>
                  </a:cubicBezTo>
                  <a:cubicBezTo>
                    <a:pt x="475" y="1858"/>
                    <a:pt x="824" y="1879"/>
                    <a:pt x="1173" y="1879"/>
                  </a:cubicBezTo>
                  <a:cubicBezTo>
                    <a:pt x="2298" y="1879"/>
                    <a:pt x="3427" y="1659"/>
                    <a:pt x="4352" y="986"/>
                  </a:cubicBezTo>
                  <a:cubicBezTo>
                    <a:pt x="4657" y="763"/>
                    <a:pt x="4923" y="502"/>
                    <a:pt x="5148" y="201"/>
                  </a:cubicBezTo>
                  <a:cubicBezTo>
                    <a:pt x="5191" y="142"/>
                    <a:pt x="5157" y="52"/>
                    <a:pt x="5100" y="18"/>
                  </a:cubicBezTo>
                  <a:cubicBezTo>
                    <a:pt x="5079" y="6"/>
                    <a:pt x="5058" y="1"/>
                    <a:pt x="50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192" name="Google Shape;2192;p37"/>
            <p:cNvSpPr/>
            <p:nvPr/>
          </p:nvSpPr>
          <p:spPr>
            <a:xfrm>
              <a:off x="3005825" y="743048"/>
              <a:ext cx="46615" cy="97070"/>
            </a:xfrm>
            <a:custGeom>
              <a:avLst/>
              <a:gdLst/>
              <a:ahLst/>
              <a:cxnLst/>
              <a:rect l="l" t="t" r="r" b="b"/>
              <a:pathLst>
                <a:path w="874" h="1820" extrusionOk="0">
                  <a:moveTo>
                    <a:pt x="732" y="1"/>
                  </a:moveTo>
                  <a:cubicBezTo>
                    <a:pt x="652" y="1"/>
                    <a:pt x="608" y="63"/>
                    <a:pt x="599" y="134"/>
                  </a:cubicBezTo>
                  <a:cubicBezTo>
                    <a:pt x="535" y="662"/>
                    <a:pt x="289" y="1149"/>
                    <a:pt x="53" y="1619"/>
                  </a:cubicBezTo>
                  <a:cubicBezTo>
                    <a:pt x="1" y="1723"/>
                    <a:pt x="92" y="1820"/>
                    <a:pt x="179" y="1820"/>
                  </a:cubicBezTo>
                  <a:cubicBezTo>
                    <a:pt x="219" y="1820"/>
                    <a:pt x="258" y="1800"/>
                    <a:pt x="281" y="1752"/>
                  </a:cubicBezTo>
                  <a:cubicBezTo>
                    <a:pt x="540" y="1236"/>
                    <a:pt x="794" y="713"/>
                    <a:pt x="864" y="134"/>
                  </a:cubicBezTo>
                  <a:cubicBezTo>
                    <a:pt x="873" y="63"/>
                    <a:pt x="797" y="1"/>
                    <a:pt x="7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193" name="Google Shape;2193;p37"/>
            <p:cNvSpPr/>
            <p:nvPr/>
          </p:nvSpPr>
          <p:spPr>
            <a:xfrm>
              <a:off x="2535841" y="491256"/>
              <a:ext cx="122937" cy="175792"/>
            </a:xfrm>
            <a:custGeom>
              <a:avLst/>
              <a:gdLst/>
              <a:ahLst/>
              <a:cxnLst/>
              <a:rect l="l" t="t" r="r" b="b"/>
              <a:pathLst>
                <a:path w="2305" h="3296" extrusionOk="0">
                  <a:moveTo>
                    <a:pt x="2113" y="0"/>
                  </a:moveTo>
                  <a:cubicBezTo>
                    <a:pt x="2092" y="0"/>
                    <a:pt x="2069" y="6"/>
                    <a:pt x="2046" y="20"/>
                  </a:cubicBezTo>
                  <a:cubicBezTo>
                    <a:pt x="1181" y="538"/>
                    <a:pt x="524" y="1369"/>
                    <a:pt x="199" y="2321"/>
                  </a:cubicBezTo>
                  <a:cubicBezTo>
                    <a:pt x="107" y="2595"/>
                    <a:pt x="45" y="2875"/>
                    <a:pt x="10" y="3162"/>
                  </a:cubicBezTo>
                  <a:cubicBezTo>
                    <a:pt x="1" y="3233"/>
                    <a:pt x="77" y="3295"/>
                    <a:pt x="143" y="3295"/>
                  </a:cubicBezTo>
                  <a:cubicBezTo>
                    <a:pt x="222" y="3295"/>
                    <a:pt x="267" y="3233"/>
                    <a:pt x="276" y="3162"/>
                  </a:cubicBezTo>
                  <a:cubicBezTo>
                    <a:pt x="391" y="2232"/>
                    <a:pt x="859" y="1356"/>
                    <a:pt x="1546" y="724"/>
                  </a:cubicBezTo>
                  <a:cubicBezTo>
                    <a:pt x="1741" y="543"/>
                    <a:pt x="1954" y="385"/>
                    <a:pt x="2181" y="249"/>
                  </a:cubicBezTo>
                  <a:cubicBezTo>
                    <a:pt x="2305" y="176"/>
                    <a:pt x="2228" y="0"/>
                    <a:pt x="21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194" name="Google Shape;2194;p37"/>
            <p:cNvSpPr/>
            <p:nvPr/>
          </p:nvSpPr>
          <p:spPr>
            <a:xfrm>
              <a:off x="2976864" y="444748"/>
              <a:ext cx="109390" cy="135471"/>
            </a:xfrm>
            <a:custGeom>
              <a:avLst/>
              <a:gdLst/>
              <a:ahLst/>
              <a:cxnLst/>
              <a:rect l="l" t="t" r="r" b="b"/>
              <a:pathLst>
                <a:path w="2051" h="2540" extrusionOk="0">
                  <a:moveTo>
                    <a:pt x="189" y="0"/>
                  </a:moveTo>
                  <a:cubicBezTo>
                    <a:pt x="91" y="0"/>
                    <a:pt x="1" y="133"/>
                    <a:pt x="89" y="230"/>
                  </a:cubicBezTo>
                  <a:cubicBezTo>
                    <a:pt x="720" y="921"/>
                    <a:pt x="1356" y="1624"/>
                    <a:pt x="1771" y="2471"/>
                  </a:cubicBezTo>
                  <a:cubicBezTo>
                    <a:pt x="1794" y="2519"/>
                    <a:pt x="1832" y="2539"/>
                    <a:pt x="1872" y="2539"/>
                  </a:cubicBezTo>
                  <a:cubicBezTo>
                    <a:pt x="1959" y="2539"/>
                    <a:pt x="2051" y="2443"/>
                    <a:pt x="1999" y="2338"/>
                  </a:cubicBezTo>
                  <a:cubicBezTo>
                    <a:pt x="1576" y="1470"/>
                    <a:pt x="922" y="749"/>
                    <a:pt x="277" y="42"/>
                  </a:cubicBezTo>
                  <a:cubicBezTo>
                    <a:pt x="250" y="12"/>
                    <a:pt x="219" y="0"/>
                    <a:pt x="1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195" name="Google Shape;2195;p37"/>
            <p:cNvSpPr/>
            <p:nvPr/>
          </p:nvSpPr>
          <p:spPr>
            <a:xfrm>
              <a:off x="3081026" y="599472"/>
              <a:ext cx="21761" cy="37655"/>
            </a:xfrm>
            <a:custGeom>
              <a:avLst/>
              <a:gdLst/>
              <a:ahLst/>
              <a:cxnLst/>
              <a:rect l="l" t="t" r="r" b="b"/>
              <a:pathLst>
                <a:path w="408" h="706" extrusionOk="0">
                  <a:moveTo>
                    <a:pt x="151" y="1"/>
                  </a:moveTo>
                  <a:cubicBezTo>
                    <a:pt x="139" y="1"/>
                    <a:pt x="128" y="2"/>
                    <a:pt x="115" y="6"/>
                  </a:cubicBezTo>
                  <a:cubicBezTo>
                    <a:pt x="52" y="27"/>
                    <a:pt x="0" y="100"/>
                    <a:pt x="23" y="171"/>
                  </a:cubicBezTo>
                  <a:cubicBezTo>
                    <a:pt x="73" y="313"/>
                    <a:pt x="110" y="460"/>
                    <a:pt x="139" y="607"/>
                  </a:cubicBezTo>
                  <a:cubicBezTo>
                    <a:pt x="144" y="639"/>
                    <a:pt x="172" y="671"/>
                    <a:pt x="199" y="687"/>
                  </a:cubicBezTo>
                  <a:cubicBezTo>
                    <a:pt x="218" y="699"/>
                    <a:pt x="244" y="706"/>
                    <a:pt x="268" y="706"/>
                  </a:cubicBezTo>
                  <a:cubicBezTo>
                    <a:pt x="280" y="706"/>
                    <a:pt x="291" y="704"/>
                    <a:pt x="302" y="701"/>
                  </a:cubicBezTo>
                  <a:cubicBezTo>
                    <a:pt x="374" y="676"/>
                    <a:pt x="408" y="610"/>
                    <a:pt x="394" y="538"/>
                  </a:cubicBezTo>
                  <a:cubicBezTo>
                    <a:pt x="367" y="389"/>
                    <a:pt x="328" y="242"/>
                    <a:pt x="280" y="100"/>
                  </a:cubicBezTo>
                  <a:cubicBezTo>
                    <a:pt x="261" y="45"/>
                    <a:pt x="210" y="1"/>
                    <a:pt x="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196" name="Google Shape;2196;p37"/>
            <p:cNvSpPr/>
            <p:nvPr/>
          </p:nvSpPr>
          <p:spPr>
            <a:xfrm>
              <a:off x="2613229" y="960173"/>
              <a:ext cx="113817" cy="54562"/>
            </a:xfrm>
            <a:custGeom>
              <a:avLst/>
              <a:gdLst/>
              <a:ahLst/>
              <a:cxnLst/>
              <a:rect l="l" t="t" r="r" b="b"/>
              <a:pathLst>
                <a:path w="2134" h="1023" extrusionOk="0">
                  <a:moveTo>
                    <a:pt x="193" y="0"/>
                  </a:moveTo>
                  <a:cubicBezTo>
                    <a:pt x="78" y="0"/>
                    <a:pt x="1" y="175"/>
                    <a:pt x="125" y="248"/>
                  </a:cubicBezTo>
                  <a:cubicBezTo>
                    <a:pt x="685" y="581"/>
                    <a:pt x="1288" y="838"/>
                    <a:pt x="1913" y="1017"/>
                  </a:cubicBezTo>
                  <a:cubicBezTo>
                    <a:pt x="1927" y="1021"/>
                    <a:pt x="1940" y="1023"/>
                    <a:pt x="1952" y="1023"/>
                  </a:cubicBezTo>
                  <a:cubicBezTo>
                    <a:pt x="2088" y="1023"/>
                    <a:pt x="2134" y="804"/>
                    <a:pt x="1984" y="760"/>
                  </a:cubicBezTo>
                  <a:cubicBezTo>
                    <a:pt x="1378" y="589"/>
                    <a:pt x="800" y="340"/>
                    <a:pt x="260" y="20"/>
                  </a:cubicBezTo>
                  <a:cubicBezTo>
                    <a:pt x="237" y="6"/>
                    <a:pt x="215" y="0"/>
                    <a:pt x="1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197" name="Google Shape;2197;p37"/>
            <p:cNvSpPr/>
            <p:nvPr/>
          </p:nvSpPr>
          <p:spPr>
            <a:xfrm>
              <a:off x="2625709" y="1135324"/>
              <a:ext cx="174832" cy="52855"/>
            </a:xfrm>
            <a:custGeom>
              <a:avLst/>
              <a:gdLst/>
              <a:ahLst/>
              <a:cxnLst/>
              <a:rect l="l" t="t" r="r" b="b"/>
              <a:pathLst>
                <a:path w="3278" h="991" extrusionOk="0">
                  <a:moveTo>
                    <a:pt x="3109" y="1"/>
                  </a:moveTo>
                  <a:cubicBezTo>
                    <a:pt x="3030" y="1"/>
                    <a:pt x="2946" y="66"/>
                    <a:pt x="2968" y="166"/>
                  </a:cubicBezTo>
                  <a:cubicBezTo>
                    <a:pt x="3014" y="379"/>
                    <a:pt x="2842" y="581"/>
                    <a:pt x="2657" y="661"/>
                  </a:cubicBezTo>
                  <a:cubicBezTo>
                    <a:pt x="2544" y="710"/>
                    <a:pt x="2422" y="728"/>
                    <a:pt x="2298" y="728"/>
                  </a:cubicBezTo>
                  <a:cubicBezTo>
                    <a:pt x="2150" y="728"/>
                    <a:pt x="1999" y="702"/>
                    <a:pt x="1860" y="675"/>
                  </a:cubicBezTo>
                  <a:cubicBezTo>
                    <a:pt x="1298" y="565"/>
                    <a:pt x="760" y="368"/>
                    <a:pt x="262" y="90"/>
                  </a:cubicBezTo>
                  <a:cubicBezTo>
                    <a:pt x="239" y="78"/>
                    <a:pt x="217" y="72"/>
                    <a:pt x="196" y="72"/>
                  </a:cubicBezTo>
                  <a:cubicBezTo>
                    <a:pt x="78" y="72"/>
                    <a:pt x="0" y="250"/>
                    <a:pt x="127" y="321"/>
                  </a:cubicBezTo>
                  <a:cubicBezTo>
                    <a:pt x="579" y="572"/>
                    <a:pt x="1064" y="764"/>
                    <a:pt x="1568" y="882"/>
                  </a:cubicBezTo>
                  <a:cubicBezTo>
                    <a:pt x="1794" y="936"/>
                    <a:pt x="2048" y="991"/>
                    <a:pt x="2293" y="991"/>
                  </a:cubicBezTo>
                  <a:cubicBezTo>
                    <a:pt x="2546" y="991"/>
                    <a:pt x="2791" y="933"/>
                    <a:pt x="2989" y="758"/>
                  </a:cubicBezTo>
                  <a:cubicBezTo>
                    <a:pt x="3177" y="592"/>
                    <a:pt x="3278" y="344"/>
                    <a:pt x="3225" y="96"/>
                  </a:cubicBezTo>
                  <a:cubicBezTo>
                    <a:pt x="3210" y="29"/>
                    <a:pt x="3160" y="1"/>
                    <a:pt x="3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198" name="Google Shape;2198;p37"/>
            <p:cNvSpPr/>
            <p:nvPr/>
          </p:nvSpPr>
          <p:spPr>
            <a:xfrm>
              <a:off x="2541548" y="1054202"/>
              <a:ext cx="32748" cy="49175"/>
            </a:xfrm>
            <a:custGeom>
              <a:avLst/>
              <a:gdLst/>
              <a:ahLst/>
              <a:cxnLst/>
              <a:rect l="l" t="t" r="r" b="b"/>
              <a:pathLst>
                <a:path w="614" h="922" extrusionOk="0">
                  <a:moveTo>
                    <a:pt x="317" y="188"/>
                  </a:moveTo>
                  <a:cubicBezTo>
                    <a:pt x="318" y="188"/>
                    <a:pt x="318" y="189"/>
                    <a:pt x="318" y="190"/>
                  </a:cubicBezTo>
                  <a:lnTo>
                    <a:pt x="318" y="190"/>
                  </a:lnTo>
                  <a:cubicBezTo>
                    <a:pt x="318" y="189"/>
                    <a:pt x="318" y="189"/>
                    <a:pt x="317" y="188"/>
                  </a:cubicBezTo>
                  <a:close/>
                  <a:moveTo>
                    <a:pt x="198" y="0"/>
                  </a:moveTo>
                  <a:cubicBezTo>
                    <a:pt x="139" y="0"/>
                    <a:pt x="79" y="35"/>
                    <a:pt x="68" y="96"/>
                  </a:cubicBezTo>
                  <a:cubicBezTo>
                    <a:pt x="0" y="404"/>
                    <a:pt x="133" y="729"/>
                    <a:pt x="395" y="902"/>
                  </a:cubicBezTo>
                  <a:cubicBezTo>
                    <a:pt x="415" y="915"/>
                    <a:pt x="437" y="921"/>
                    <a:pt x="460" y="921"/>
                  </a:cubicBezTo>
                  <a:cubicBezTo>
                    <a:pt x="508" y="921"/>
                    <a:pt x="556" y="896"/>
                    <a:pt x="578" y="855"/>
                  </a:cubicBezTo>
                  <a:cubicBezTo>
                    <a:pt x="613" y="789"/>
                    <a:pt x="592" y="715"/>
                    <a:pt x="530" y="674"/>
                  </a:cubicBezTo>
                  <a:cubicBezTo>
                    <a:pt x="523" y="668"/>
                    <a:pt x="518" y="665"/>
                    <a:pt x="511" y="660"/>
                  </a:cubicBezTo>
                  <a:cubicBezTo>
                    <a:pt x="505" y="653"/>
                    <a:pt x="486" y="638"/>
                    <a:pt x="479" y="633"/>
                  </a:cubicBezTo>
                  <a:cubicBezTo>
                    <a:pt x="459" y="614"/>
                    <a:pt x="440" y="592"/>
                    <a:pt x="422" y="573"/>
                  </a:cubicBezTo>
                  <a:cubicBezTo>
                    <a:pt x="417" y="566"/>
                    <a:pt x="413" y="560"/>
                    <a:pt x="408" y="553"/>
                  </a:cubicBezTo>
                  <a:cubicBezTo>
                    <a:pt x="401" y="543"/>
                    <a:pt x="394" y="530"/>
                    <a:pt x="387" y="518"/>
                  </a:cubicBezTo>
                  <a:cubicBezTo>
                    <a:pt x="379" y="505"/>
                    <a:pt x="372" y="493"/>
                    <a:pt x="365" y="481"/>
                  </a:cubicBezTo>
                  <a:cubicBezTo>
                    <a:pt x="362" y="474"/>
                    <a:pt x="358" y="466"/>
                    <a:pt x="355" y="459"/>
                  </a:cubicBezTo>
                  <a:cubicBezTo>
                    <a:pt x="346" y="433"/>
                    <a:pt x="337" y="408"/>
                    <a:pt x="330" y="381"/>
                  </a:cubicBezTo>
                  <a:cubicBezTo>
                    <a:pt x="326" y="367"/>
                    <a:pt x="323" y="353"/>
                    <a:pt x="321" y="339"/>
                  </a:cubicBezTo>
                  <a:cubicBezTo>
                    <a:pt x="319" y="334"/>
                    <a:pt x="317" y="326"/>
                    <a:pt x="317" y="321"/>
                  </a:cubicBezTo>
                  <a:cubicBezTo>
                    <a:pt x="317" y="319"/>
                    <a:pt x="317" y="319"/>
                    <a:pt x="317" y="319"/>
                  </a:cubicBezTo>
                  <a:cubicBezTo>
                    <a:pt x="316" y="291"/>
                    <a:pt x="314" y="263"/>
                    <a:pt x="314" y="234"/>
                  </a:cubicBezTo>
                  <a:cubicBezTo>
                    <a:pt x="316" y="222"/>
                    <a:pt x="317" y="208"/>
                    <a:pt x="317" y="195"/>
                  </a:cubicBezTo>
                  <a:lnTo>
                    <a:pt x="317" y="195"/>
                  </a:lnTo>
                  <a:cubicBezTo>
                    <a:pt x="317" y="199"/>
                    <a:pt x="317" y="203"/>
                    <a:pt x="317" y="203"/>
                  </a:cubicBezTo>
                  <a:cubicBezTo>
                    <a:pt x="317" y="203"/>
                    <a:pt x="317" y="201"/>
                    <a:pt x="317" y="195"/>
                  </a:cubicBezTo>
                  <a:lnTo>
                    <a:pt x="317" y="195"/>
                  </a:lnTo>
                  <a:cubicBezTo>
                    <a:pt x="317" y="195"/>
                    <a:pt x="317" y="195"/>
                    <a:pt x="317" y="195"/>
                  </a:cubicBezTo>
                  <a:cubicBezTo>
                    <a:pt x="317" y="194"/>
                    <a:pt x="317" y="194"/>
                    <a:pt x="317" y="194"/>
                  </a:cubicBezTo>
                  <a:cubicBezTo>
                    <a:pt x="317" y="193"/>
                    <a:pt x="318" y="193"/>
                    <a:pt x="318" y="192"/>
                  </a:cubicBezTo>
                  <a:lnTo>
                    <a:pt x="318" y="192"/>
                  </a:lnTo>
                  <a:cubicBezTo>
                    <a:pt x="318" y="191"/>
                    <a:pt x="318" y="191"/>
                    <a:pt x="318" y="190"/>
                  </a:cubicBezTo>
                  <a:lnTo>
                    <a:pt x="318" y="190"/>
                  </a:lnTo>
                  <a:cubicBezTo>
                    <a:pt x="320" y="182"/>
                    <a:pt x="321" y="175"/>
                    <a:pt x="323" y="167"/>
                  </a:cubicBezTo>
                  <a:cubicBezTo>
                    <a:pt x="337" y="100"/>
                    <a:pt x="303" y="20"/>
                    <a:pt x="231" y="4"/>
                  </a:cubicBezTo>
                  <a:cubicBezTo>
                    <a:pt x="220" y="1"/>
                    <a:pt x="209" y="0"/>
                    <a:pt x="1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199" name="Google Shape;2199;p37"/>
            <p:cNvSpPr/>
            <p:nvPr/>
          </p:nvSpPr>
          <p:spPr>
            <a:xfrm>
              <a:off x="2558455" y="1064496"/>
              <a:ext cx="53" cy="160"/>
            </a:xfrm>
            <a:custGeom>
              <a:avLst/>
              <a:gdLst/>
              <a:ahLst/>
              <a:cxnLst/>
              <a:rect l="l" t="t" r="r" b="b"/>
              <a:pathLst>
                <a:path w="1" h="3" extrusionOk="0">
                  <a:moveTo>
                    <a:pt x="0" y="2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2"/>
                  </a:cubicBezTo>
                  <a:close/>
                </a:path>
              </a:pathLst>
            </a:custGeom>
            <a:solidFill>
              <a:srgbClr val="480478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200" name="Google Shape;2200;p37"/>
            <p:cNvSpPr/>
            <p:nvPr/>
          </p:nvSpPr>
          <p:spPr>
            <a:xfrm>
              <a:off x="2890089" y="430828"/>
              <a:ext cx="37228" cy="30508"/>
            </a:xfrm>
            <a:custGeom>
              <a:avLst/>
              <a:gdLst/>
              <a:ahLst/>
              <a:cxnLst/>
              <a:rect l="l" t="t" r="r" b="b"/>
              <a:pathLst>
                <a:path w="698" h="572" extrusionOk="0">
                  <a:moveTo>
                    <a:pt x="139" y="0"/>
                  </a:moveTo>
                  <a:cubicBezTo>
                    <a:pt x="127" y="0"/>
                    <a:pt x="115" y="2"/>
                    <a:pt x="105" y="5"/>
                  </a:cubicBezTo>
                  <a:cubicBezTo>
                    <a:pt x="73" y="14"/>
                    <a:pt x="40" y="37"/>
                    <a:pt x="25" y="67"/>
                  </a:cubicBezTo>
                  <a:cubicBezTo>
                    <a:pt x="10" y="97"/>
                    <a:pt x="1" y="134"/>
                    <a:pt x="11" y="168"/>
                  </a:cubicBezTo>
                  <a:cubicBezTo>
                    <a:pt x="24" y="203"/>
                    <a:pt x="43" y="227"/>
                    <a:pt x="73" y="248"/>
                  </a:cubicBezTo>
                  <a:cubicBezTo>
                    <a:pt x="212" y="351"/>
                    <a:pt x="352" y="452"/>
                    <a:pt x="492" y="554"/>
                  </a:cubicBezTo>
                  <a:cubicBezTo>
                    <a:pt x="507" y="567"/>
                    <a:pt x="531" y="572"/>
                    <a:pt x="554" y="572"/>
                  </a:cubicBezTo>
                  <a:cubicBezTo>
                    <a:pt x="568" y="572"/>
                    <a:pt x="581" y="570"/>
                    <a:pt x="593" y="567"/>
                  </a:cubicBezTo>
                  <a:cubicBezTo>
                    <a:pt x="624" y="560"/>
                    <a:pt x="658" y="535"/>
                    <a:pt x="672" y="507"/>
                  </a:cubicBezTo>
                  <a:cubicBezTo>
                    <a:pt x="688" y="476"/>
                    <a:pt x="697" y="439"/>
                    <a:pt x="686" y="404"/>
                  </a:cubicBezTo>
                  <a:cubicBezTo>
                    <a:pt x="674" y="370"/>
                    <a:pt x="655" y="347"/>
                    <a:pt x="624" y="324"/>
                  </a:cubicBezTo>
                  <a:cubicBezTo>
                    <a:pt x="486" y="223"/>
                    <a:pt x="346" y="120"/>
                    <a:pt x="206" y="19"/>
                  </a:cubicBezTo>
                  <a:cubicBezTo>
                    <a:pt x="190" y="6"/>
                    <a:pt x="163" y="0"/>
                    <a:pt x="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201" name="Google Shape;2201;p37"/>
            <p:cNvSpPr/>
            <p:nvPr/>
          </p:nvSpPr>
          <p:spPr>
            <a:xfrm>
              <a:off x="2567415" y="1141351"/>
              <a:ext cx="45335" cy="30988"/>
            </a:xfrm>
            <a:custGeom>
              <a:avLst/>
              <a:gdLst/>
              <a:ahLst/>
              <a:cxnLst/>
              <a:rect l="l" t="t" r="r" b="b"/>
              <a:pathLst>
                <a:path w="850" h="581" extrusionOk="0">
                  <a:moveTo>
                    <a:pt x="151" y="0"/>
                  </a:moveTo>
                  <a:cubicBezTo>
                    <a:pt x="119" y="0"/>
                    <a:pt x="80" y="14"/>
                    <a:pt x="57" y="39"/>
                  </a:cubicBezTo>
                  <a:cubicBezTo>
                    <a:pt x="13" y="87"/>
                    <a:pt x="1" y="179"/>
                    <a:pt x="57" y="227"/>
                  </a:cubicBezTo>
                  <a:cubicBezTo>
                    <a:pt x="242" y="376"/>
                    <a:pt x="446" y="493"/>
                    <a:pt x="669" y="574"/>
                  </a:cubicBezTo>
                  <a:cubicBezTo>
                    <a:pt x="680" y="579"/>
                    <a:pt x="692" y="581"/>
                    <a:pt x="704" y="581"/>
                  </a:cubicBezTo>
                  <a:cubicBezTo>
                    <a:pt x="761" y="581"/>
                    <a:pt x="819" y="536"/>
                    <a:pt x="832" y="482"/>
                  </a:cubicBezTo>
                  <a:cubicBezTo>
                    <a:pt x="850" y="408"/>
                    <a:pt x="809" y="346"/>
                    <a:pt x="740" y="319"/>
                  </a:cubicBezTo>
                  <a:cubicBezTo>
                    <a:pt x="715" y="310"/>
                    <a:pt x="690" y="303"/>
                    <a:pt x="667" y="291"/>
                  </a:cubicBezTo>
                  <a:lnTo>
                    <a:pt x="667" y="291"/>
                  </a:lnTo>
                  <a:cubicBezTo>
                    <a:pt x="677" y="296"/>
                    <a:pt x="680" y="298"/>
                    <a:pt x="680" y="298"/>
                  </a:cubicBezTo>
                  <a:cubicBezTo>
                    <a:pt x="679" y="298"/>
                    <a:pt x="660" y="288"/>
                    <a:pt x="655" y="286"/>
                  </a:cubicBezTo>
                  <a:cubicBezTo>
                    <a:pt x="642" y="280"/>
                    <a:pt x="630" y="275"/>
                    <a:pt x="619" y="270"/>
                  </a:cubicBezTo>
                  <a:cubicBezTo>
                    <a:pt x="573" y="247"/>
                    <a:pt x="527" y="224"/>
                    <a:pt x="481" y="199"/>
                  </a:cubicBezTo>
                  <a:cubicBezTo>
                    <a:pt x="437" y="172"/>
                    <a:pt x="392" y="146"/>
                    <a:pt x="350" y="115"/>
                  </a:cubicBezTo>
                  <a:cubicBezTo>
                    <a:pt x="329" y="101"/>
                    <a:pt x="307" y="87"/>
                    <a:pt x="288" y="71"/>
                  </a:cubicBezTo>
                  <a:cubicBezTo>
                    <a:pt x="284" y="69"/>
                    <a:pt x="263" y="55"/>
                    <a:pt x="264" y="55"/>
                  </a:cubicBezTo>
                  <a:lnTo>
                    <a:pt x="264" y="55"/>
                  </a:lnTo>
                  <a:cubicBezTo>
                    <a:pt x="264" y="55"/>
                    <a:pt x="267" y="57"/>
                    <a:pt x="275" y="62"/>
                  </a:cubicBezTo>
                  <a:cubicBezTo>
                    <a:pt x="265" y="55"/>
                    <a:pt x="256" y="46"/>
                    <a:pt x="245" y="39"/>
                  </a:cubicBezTo>
                  <a:cubicBezTo>
                    <a:pt x="217" y="16"/>
                    <a:pt x="189" y="0"/>
                    <a:pt x="1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</p:grpSp>
      <p:grpSp>
        <p:nvGrpSpPr>
          <p:cNvPr id="2205" name="Google Shape;2205;p37"/>
          <p:cNvGrpSpPr/>
          <p:nvPr/>
        </p:nvGrpSpPr>
        <p:grpSpPr>
          <a:xfrm>
            <a:off x="-689044" y="7984009"/>
            <a:ext cx="2378910" cy="2443252"/>
            <a:chOff x="1742490" y="367839"/>
            <a:chExt cx="629242" cy="646260"/>
          </a:xfrm>
        </p:grpSpPr>
        <p:sp>
          <p:nvSpPr>
            <p:cNvPr id="2206" name="Google Shape;2206;p37"/>
            <p:cNvSpPr/>
            <p:nvPr/>
          </p:nvSpPr>
          <p:spPr>
            <a:xfrm>
              <a:off x="1754810" y="367839"/>
              <a:ext cx="604819" cy="646260"/>
            </a:xfrm>
            <a:custGeom>
              <a:avLst/>
              <a:gdLst/>
              <a:ahLst/>
              <a:cxnLst/>
              <a:rect l="l" t="t" r="r" b="b"/>
              <a:pathLst>
                <a:path w="11340" h="12117" extrusionOk="0">
                  <a:moveTo>
                    <a:pt x="5053" y="0"/>
                  </a:moveTo>
                  <a:cubicBezTo>
                    <a:pt x="4764" y="0"/>
                    <a:pt x="4519" y="174"/>
                    <a:pt x="4294" y="337"/>
                  </a:cubicBezTo>
                  <a:cubicBezTo>
                    <a:pt x="4186" y="415"/>
                    <a:pt x="4080" y="493"/>
                    <a:pt x="3972" y="571"/>
                  </a:cubicBezTo>
                  <a:cubicBezTo>
                    <a:pt x="3638" y="814"/>
                    <a:pt x="3305" y="1058"/>
                    <a:pt x="2970" y="1301"/>
                  </a:cubicBezTo>
                  <a:cubicBezTo>
                    <a:pt x="2483" y="1656"/>
                    <a:pt x="1996" y="2014"/>
                    <a:pt x="1510" y="2372"/>
                  </a:cubicBezTo>
                  <a:cubicBezTo>
                    <a:pt x="1441" y="2423"/>
                    <a:pt x="1370" y="2474"/>
                    <a:pt x="1301" y="2526"/>
                  </a:cubicBezTo>
                  <a:cubicBezTo>
                    <a:pt x="1085" y="2685"/>
                    <a:pt x="869" y="2843"/>
                    <a:pt x="652" y="3002"/>
                  </a:cubicBezTo>
                  <a:cubicBezTo>
                    <a:pt x="415" y="3180"/>
                    <a:pt x="169" y="3369"/>
                    <a:pt x="85" y="3665"/>
                  </a:cubicBezTo>
                  <a:cubicBezTo>
                    <a:pt x="0" y="3974"/>
                    <a:pt x="140" y="4312"/>
                    <a:pt x="273" y="4585"/>
                  </a:cubicBezTo>
                  <a:cubicBezTo>
                    <a:pt x="420" y="4891"/>
                    <a:pt x="610" y="5175"/>
                    <a:pt x="810" y="5450"/>
                  </a:cubicBezTo>
                  <a:cubicBezTo>
                    <a:pt x="1010" y="5721"/>
                    <a:pt x="1219" y="5985"/>
                    <a:pt x="1409" y="6265"/>
                  </a:cubicBezTo>
                  <a:cubicBezTo>
                    <a:pt x="1562" y="6492"/>
                    <a:pt x="1702" y="6750"/>
                    <a:pt x="1939" y="6901"/>
                  </a:cubicBezTo>
                  <a:cubicBezTo>
                    <a:pt x="2070" y="6984"/>
                    <a:pt x="2202" y="7016"/>
                    <a:pt x="2337" y="7016"/>
                  </a:cubicBezTo>
                  <a:cubicBezTo>
                    <a:pt x="2481" y="7016"/>
                    <a:pt x="2627" y="6980"/>
                    <a:pt x="2777" y="6931"/>
                  </a:cubicBezTo>
                  <a:cubicBezTo>
                    <a:pt x="2874" y="6901"/>
                    <a:pt x="2963" y="6880"/>
                    <a:pt x="3047" y="6880"/>
                  </a:cubicBezTo>
                  <a:cubicBezTo>
                    <a:pt x="3155" y="6880"/>
                    <a:pt x="3256" y="6914"/>
                    <a:pt x="3357" y="7002"/>
                  </a:cubicBezTo>
                  <a:cubicBezTo>
                    <a:pt x="3513" y="7140"/>
                    <a:pt x="3603" y="7367"/>
                    <a:pt x="3598" y="7578"/>
                  </a:cubicBezTo>
                  <a:cubicBezTo>
                    <a:pt x="3594" y="7810"/>
                    <a:pt x="3507" y="8037"/>
                    <a:pt x="3452" y="8260"/>
                  </a:cubicBezTo>
                  <a:cubicBezTo>
                    <a:pt x="3387" y="8521"/>
                    <a:pt x="3371" y="8787"/>
                    <a:pt x="3465" y="9043"/>
                  </a:cubicBezTo>
                  <a:cubicBezTo>
                    <a:pt x="3578" y="9361"/>
                    <a:pt x="3800" y="9650"/>
                    <a:pt x="3988" y="9924"/>
                  </a:cubicBezTo>
                  <a:cubicBezTo>
                    <a:pt x="4379" y="10500"/>
                    <a:pt x="4799" y="11073"/>
                    <a:pt x="5276" y="11581"/>
                  </a:cubicBezTo>
                  <a:cubicBezTo>
                    <a:pt x="5492" y="11811"/>
                    <a:pt x="5731" y="12012"/>
                    <a:pt x="6045" y="12088"/>
                  </a:cubicBezTo>
                  <a:cubicBezTo>
                    <a:pt x="6125" y="12107"/>
                    <a:pt x="6207" y="12116"/>
                    <a:pt x="6289" y="12116"/>
                  </a:cubicBezTo>
                  <a:cubicBezTo>
                    <a:pt x="6484" y="12116"/>
                    <a:pt x="6680" y="12067"/>
                    <a:pt x="6858" y="11996"/>
                  </a:cubicBezTo>
                  <a:cubicBezTo>
                    <a:pt x="7145" y="11881"/>
                    <a:pt x="7408" y="11710"/>
                    <a:pt x="7668" y="11547"/>
                  </a:cubicBezTo>
                  <a:cubicBezTo>
                    <a:pt x="7973" y="11354"/>
                    <a:pt x="8271" y="11154"/>
                    <a:pt x="8563" y="10943"/>
                  </a:cubicBezTo>
                  <a:cubicBezTo>
                    <a:pt x="8717" y="10833"/>
                    <a:pt x="8868" y="10718"/>
                    <a:pt x="9018" y="10603"/>
                  </a:cubicBezTo>
                  <a:cubicBezTo>
                    <a:pt x="9470" y="10287"/>
                    <a:pt x="9910" y="9951"/>
                    <a:pt x="10332" y="9593"/>
                  </a:cubicBezTo>
                  <a:cubicBezTo>
                    <a:pt x="10755" y="9235"/>
                    <a:pt x="11289" y="8810"/>
                    <a:pt x="11322" y="8207"/>
                  </a:cubicBezTo>
                  <a:cubicBezTo>
                    <a:pt x="11340" y="7886"/>
                    <a:pt x="11219" y="7596"/>
                    <a:pt x="11062" y="7321"/>
                  </a:cubicBezTo>
                  <a:cubicBezTo>
                    <a:pt x="10895" y="7027"/>
                    <a:pt x="10704" y="6743"/>
                    <a:pt x="10511" y="6465"/>
                  </a:cubicBezTo>
                  <a:cubicBezTo>
                    <a:pt x="10305" y="6167"/>
                    <a:pt x="10091" y="5877"/>
                    <a:pt x="9867" y="5593"/>
                  </a:cubicBezTo>
                  <a:cubicBezTo>
                    <a:pt x="9660" y="5333"/>
                    <a:pt x="9453" y="5033"/>
                    <a:pt x="9183" y="4833"/>
                  </a:cubicBezTo>
                  <a:cubicBezTo>
                    <a:pt x="8965" y="4670"/>
                    <a:pt x="8707" y="4611"/>
                    <a:pt x="8439" y="4596"/>
                  </a:cubicBezTo>
                  <a:cubicBezTo>
                    <a:pt x="8210" y="4581"/>
                    <a:pt x="7968" y="4596"/>
                    <a:pt x="7748" y="4526"/>
                  </a:cubicBezTo>
                  <a:cubicBezTo>
                    <a:pt x="7544" y="4461"/>
                    <a:pt x="7360" y="4305"/>
                    <a:pt x="7278" y="4114"/>
                  </a:cubicBezTo>
                  <a:cubicBezTo>
                    <a:pt x="7186" y="3896"/>
                    <a:pt x="7268" y="3727"/>
                    <a:pt x="7399" y="3539"/>
                  </a:cubicBezTo>
                  <a:cubicBezTo>
                    <a:pt x="7576" y="3291"/>
                    <a:pt x="7698" y="3040"/>
                    <a:pt x="7610" y="2730"/>
                  </a:cubicBezTo>
                  <a:cubicBezTo>
                    <a:pt x="7532" y="2453"/>
                    <a:pt x="7317" y="2237"/>
                    <a:pt x="7145" y="2017"/>
                  </a:cubicBezTo>
                  <a:cubicBezTo>
                    <a:pt x="6731" y="1489"/>
                    <a:pt x="6390" y="904"/>
                    <a:pt x="5894" y="444"/>
                  </a:cubicBezTo>
                  <a:cubicBezTo>
                    <a:pt x="5667" y="233"/>
                    <a:pt x="5387" y="4"/>
                    <a:pt x="5061" y="0"/>
                  </a:cubicBezTo>
                  <a:cubicBezTo>
                    <a:pt x="5058" y="0"/>
                    <a:pt x="5056" y="0"/>
                    <a:pt x="505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207" name="Google Shape;2207;p37"/>
            <p:cNvSpPr/>
            <p:nvPr/>
          </p:nvSpPr>
          <p:spPr>
            <a:xfrm>
              <a:off x="1824198" y="398293"/>
              <a:ext cx="361718" cy="477988"/>
            </a:xfrm>
            <a:custGeom>
              <a:avLst/>
              <a:gdLst/>
              <a:ahLst/>
              <a:cxnLst/>
              <a:rect l="l" t="t" r="r" b="b"/>
              <a:pathLst>
                <a:path w="6782" h="8962" extrusionOk="0">
                  <a:moveTo>
                    <a:pt x="2671" y="0"/>
                  </a:moveTo>
                  <a:cubicBezTo>
                    <a:pt x="2337" y="243"/>
                    <a:pt x="2004" y="487"/>
                    <a:pt x="1669" y="730"/>
                  </a:cubicBezTo>
                  <a:cubicBezTo>
                    <a:pt x="1382" y="939"/>
                    <a:pt x="1093" y="1150"/>
                    <a:pt x="808" y="1361"/>
                  </a:cubicBezTo>
                  <a:cubicBezTo>
                    <a:pt x="608" y="1506"/>
                    <a:pt x="408" y="1653"/>
                    <a:pt x="209" y="1801"/>
                  </a:cubicBezTo>
                  <a:cubicBezTo>
                    <a:pt x="140" y="1852"/>
                    <a:pt x="69" y="1903"/>
                    <a:pt x="0" y="1955"/>
                  </a:cubicBezTo>
                  <a:cubicBezTo>
                    <a:pt x="718" y="2975"/>
                    <a:pt x="1416" y="4012"/>
                    <a:pt x="2123" y="5040"/>
                  </a:cubicBezTo>
                  <a:cubicBezTo>
                    <a:pt x="2951" y="6241"/>
                    <a:pt x="3787" y="7443"/>
                    <a:pt x="4705" y="8577"/>
                  </a:cubicBezTo>
                  <a:cubicBezTo>
                    <a:pt x="4857" y="8764"/>
                    <a:pt x="5055" y="8962"/>
                    <a:pt x="5307" y="8962"/>
                  </a:cubicBezTo>
                  <a:cubicBezTo>
                    <a:pt x="5335" y="8962"/>
                    <a:pt x="5362" y="8959"/>
                    <a:pt x="5391" y="8954"/>
                  </a:cubicBezTo>
                  <a:cubicBezTo>
                    <a:pt x="5657" y="8910"/>
                    <a:pt x="5841" y="8696"/>
                    <a:pt x="5947" y="8460"/>
                  </a:cubicBezTo>
                  <a:cubicBezTo>
                    <a:pt x="5956" y="8439"/>
                    <a:pt x="5965" y="8418"/>
                    <a:pt x="5974" y="8396"/>
                  </a:cubicBezTo>
                  <a:cubicBezTo>
                    <a:pt x="6029" y="8253"/>
                    <a:pt x="6066" y="8104"/>
                    <a:pt x="6119" y="7962"/>
                  </a:cubicBezTo>
                  <a:cubicBezTo>
                    <a:pt x="6170" y="7826"/>
                    <a:pt x="6232" y="7695"/>
                    <a:pt x="6296" y="7565"/>
                  </a:cubicBezTo>
                  <a:cubicBezTo>
                    <a:pt x="6424" y="7306"/>
                    <a:pt x="6557" y="7051"/>
                    <a:pt x="6631" y="6773"/>
                  </a:cubicBezTo>
                  <a:cubicBezTo>
                    <a:pt x="6782" y="6210"/>
                    <a:pt x="6598" y="5651"/>
                    <a:pt x="6321" y="5160"/>
                  </a:cubicBezTo>
                  <a:cubicBezTo>
                    <a:pt x="6181" y="4911"/>
                    <a:pt x="6016" y="4677"/>
                    <a:pt x="5850" y="4445"/>
                  </a:cubicBezTo>
                  <a:cubicBezTo>
                    <a:pt x="5635" y="4143"/>
                    <a:pt x="5419" y="3842"/>
                    <a:pt x="5205" y="3543"/>
                  </a:cubicBezTo>
                  <a:cubicBezTo>
                    <a:pt x="4361" y="2361"/>
                    <a:pt x="3516" y="1180"/>
                    <a:pt x="26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208" name="Google Shape;2208;p37"/>
            <p:cNvSpPr/>
            <p:nvPr/>
          </p:nvSpPr>
          <p:spPr>
            <a:xfrm>
              <a:off x="1824198" y="470882"/>
              <a:ext cx="317237" cy="405399"/>
            </a:xfrm>
            <a:custGeom>
              <a:avLst/>
              <a:gdLst/>
              <a:ahLst/>
              <a:cxnLst/>
              <a:rect l="l" t="t" r="r" b="b"/>
              <a:pathLst>
                <a:path w="5948" h="7601" extrusionOk="0">
                  <a:moveTo>
                    <a:pt x="808" y="0"/>
                  </a:moveTo>
                  <a:cubicBezTo>
                    <a:pt x="608" y="145"/>
                    <a:pt x="408" y="292"/>
                    <a:pt x="209" y="440"/>
                  </a:cubicBezTo>
                  <a:cubicBezTo>
                    <a:pt x="140" y="491"/>
                    <a:pt x="69" y="542"/>
                    <a:pt x="0" y="594"/>
                  </a:cubicBezTo>
                  <a:cubicBezTo>
                    <a:pt x="719" y="1614"/>
                    <a:pt x="1416" y="2651"/>
                    <a:pt x="2123" y="3679"/>
                  </a:cubicBezTo>
                  <a:cubicBezTo>
                    <a:pt x="2951" y="4880"/>
                    <a:pt x="3787" y="6082"/>
                    <a:pt x="4705" y="7216"/>
                  </a:cubicBezTo>
                  <a:cubicBezTo>
                    <a:pt x="4857" y="7403"/>
                    <a:pt x="5055" y="7601"/>
                    <a:pt x="5307" y="7601"/>
                  </a:cubicBezTo>
                  <a:cubicBezTo>
                    <a:pt x="5335" y="7601"/>
                    <a:pt x="5362" y="7598"/>
                    <a:pt x="5391" y="7593"/>
                  </a:cubicBezTo>
                  <a:cubicBezTo>
                    <a:pt x="5657" y="7549"/>
                    <a:pt x="5841" y="7335"/>
                    <a:pt x="5947" y="7099"/>
                  </a:cubicBezTo>
                  <a:cubicBezTo>
                    <a:pt x="5740" y="6831"/>
                    <a:pt x="5534" y="6564"/>
                    <a:pt x="5329" y="6295"/>
                  </a:cubicBezTo>
                  <a:cubicBezTo>
                    <a:pt x="4799" y="5598"/>
                    <a:pt x="4276" y="4896"/>
                    <a:pt x="3759" y="4191"/>
                  </a:cubicBezTo>
                  <a:cubicBezTo>
                    <a:pt x="2749" y="2812"/>
                    <a:pt x="1765" y="1416"/>
                    <a:pt x="80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209" name="Google Shape;2209;p37"/>
            <p:cNvSpPr/>
            <p:nvPr/>
          </p:nvSpPr>
          <p:spPr>
            <a:xfrm>
              <a:off x="2019723" y="584165"/>
              <a:ext cx="47521" cy="41975"/>
            </a:xfrm>
            <a:custGeom>
              <a:avLst/>
              <a:gdLst/>
              <a:ahLst/>
              <a:cxnLst/>
              <a:rect l="l" t="t" r="r" b="b"/>
              <a:pathLst>
                <a:path w="891" h="787" extrusionOk="0">
                  <a:moveTo>
                    <a:pt x="445" y="1"/>
                  </a:moveTo>
                  <a:cubicBezTo>
                    <a:pt x="365" y="1"/>
                    <a:pt x="283" y="25"/>
                    <a:pt x="213" y="77"/>
                  </a:cubicBezTo>
                  <a:cubicBezTo>
                    <a:pt x="39" y="205"/>
                    <a:pt x="0" y="451"/>
                    <a:pt x="128" y="625"/>
                  </a:cubicBezTo>
                  <a:cubicBezTo>
                    <a:pt x="206" y="730"/>
                    <a:pt x="325" y="786"/>
                    <a:pt x="446" y="786"/>
                  </a:cubicBezTo>
                  <a:cubicBezTo>
                    <a:pt x="526" y="786"/>
                    <a:pt x="607" y="761"/>
                    <a:pt x="677" y="710"/>
                  </a:cubicBezTo>
                  <a:cubicBezTo>
                    <a:pt x="853" y="582"/>
                    <a:pt x="890" y="336"/>
                    <a:pt x="762" y="162"/>
                  </a:cubicBezTo>
                  <a:cubicBezTo>
                    <a:pt x="686" y="57"/>
                    <a:pt x="566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210" name="Google Shape;2210;p37"/>
            <p:cNvSpPr/>
            <p:nvPr/>
          </p:nvSpPr>
          <p:spPr>
            <a:xfrm>
              <a:off x="2272422" y="664273"/>
              <a:ext cx="99310" cy="231634"/>
            </a:xfrm>
            <a:custGeom>
              <a:avLst/>
              <a:gdLst/>
              <a:ahLst/>
              <a:cxnLst/>
              <a:rect l="l" t="t" r="r" b="b"/>
              <a:pathLst>
                <a:path w="1862" h="4343" extrusionOk="0">
                  <a:moveTo>
                    <a:pt x="289" y="1"/>
                  </a:moveTo>
                  <a:cubicBezTo>
                    <a:pt x="143" y="1"/>
                    <a:pt x="0" y="168"/>
                    <a:pt x="116" y="319"/>
                  </a:cubicBezTo>
                  <a:cubicBezTo>
                    <a:pt x="355" y="634"/>
                    <a:pt x="582" y="958"/>
                    <a:pt x="793" y="1293"/>
                  </a:cubicBezTo>
                  <a:cubicBezTo>
                    <a:pt x="992" y="1607"/>
                    <a:pt x="1201" y="1935"/>
                    <a:pt x="1343" y="2279"/>
                  </a:cubicBezTo>
                  <a:cubicBezTo>
                    <a:pt x="1399" y="2419"/>
                    <a:pt x="1435" y="2560"/>
                    <a:pt x="1399" y="2711"/>
                  </a:cubicBezTo>
                  <a:cubicBezTo>
                    <a:pt x="1358" y="2872"/>
                    <a:pt x="1268" y="3034"/>
                    <a:pt x="1185" y="3177"/>
                  </a:cubicBezTo>
                  <a:cubicBezTo>
                    <a:pt x="1008" y="3480"/>
                    <a:pt x="774" y="3753"/>
                    <a:pt x="506" y="3976"/>
                  </a:cubicBezTo>
                  <a:cubicBezTo>
                    <a:pt x="421" y="4047"/>
                    <a:pt x="394" y="4168"/>
                    <a:pt x="462" y="4260"/>
                  </a:cubicBezTo>
                  <a:cubicBezTo>
                    <a:pt x="500" y="4311"/>
                    <a:pt x="567" y="4343"/>
                    <a:pt x="632" y="4343"/>
                  </a:cubicBezTo>
                  <a:cubicBezTo>
                    <a:pt x="673" y="4343"/>
                    <a:pt x="713" y="4331"/>
                    <a:pt x="745" y="4304"/>
                  </a:cubicBezTo>
                  <a:cubicBezTo>
                    <a:pt x="986" y="4100"/>
                    <a:pt x="1206" y="3870"/>
                    <a:pt x="1385" y="3610"/>
                  </a:cubicBezTo>
                  <a:cubicBezTo>
                    <a:pt x="1562" y="3356"/>
                    <a:pt x="1739" y="3062"/>
                    <a:pt x="1803" y="2755"/>
                  </a:cubicBezTo>
                  <a:cubicBezTo>
                    <a:pt x="1862" y="2467"/>
                    <a:pt x="1755" y="2183"/>
                    <a:pt x="1624" y="1931"/>
                  </a:cubicBezTo>
                  <a:cubicBezTo>
                    <a:pt x="1465" y="1627"/>
                    <a:pt x="1293" y="1327"/>
                    <a:pt x="1109" y="1036"/>
                  </a:cubicBezTo>
                  <a:cubicBezTo>
                    <a:pt x="901" y="709"/>
                    <a:pt x="678" y="390"/>
                    <a:pt x="442" y="80"/>
                  </a:cubicBezTo>
                  <a:cubicBezTo>
                    <a:pt x="400" y="24"/>
                    <a:pt x="344" y="1"/>
                    <a:pt x="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211" name="Google Shape;2211;p37"/>
            <p:cNvSpPr/>
            <p:nvPr/>
          </p:nvSpPr>
          <p:spPr>
            <a:xfrm>
              <a:off x="1927080" y="669607"/>
              <a:ext cx="104323" cy="130457"/>
            </a:xfrm>
            <a:custGeom>
              <a:avLst/>
              <a:gdLst/>
              <a:ahLst/>
              <a:cxnLst/>
              <a:rect l="l" t="t" r="r" b="b"/>
              <a:pathLst>
                <a:path w="1956" h="2446" extrusionOk="0">
                  <a:moveTo>
                    <a:pt x="284" y="0"/>
                  </a:moveTo>
                  <a:cubicBezTo>
                    <a:pt x="142" y="0"/>
                    <a:pt x="1" y="168"/>
                    <a:pt x="107" y="323"/>
                  </a:cubicBezTo>
                  <a:lnTo>
                    <a:pt x="1521" y="2363"/>
                  </a:lnTo>
                  <a:cubicBezTo>
                    <a:pt x="1562" y="2422"/>
                    <a:pt x="1616" y="2446"/>
                    <a:pt x="1670" y="2446"/>
                  </a:cubicBezTo>
                  <a:cubicBezTo>
                    <a:pt x="1813" y="2446"/>
                    <a:pt x="1955" y="2278"/>
                    <a:pt x="1847" y="2124"/>
                  </a:cubicBezTo>
                  <a:lnTo>
                    <a:pt x="435" y="84"/>
                  </a:lnTo>
                  <a:cubicBezTo>
                    <a:pt x="394" y="25"/>
                    <a:pt x="339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212" name="Google Shape;2212;p37"/>
            <p:cNvSpPr/>
            <p:nvPr/>
          </p:nvSpPr>
          <p:spPr>
            <a:xfrm>
              <a:off x="2109111" y="700381"/>
              <a:ext cx="80963" cy="185232"/>
            </a:xfrm>
            <a:custGeom>
              <a:avLst/>
              <a:gdLst/>
              <a:ahLst/>
              <a:cxnLst/>
              <a:rect l="l" t="t" r="r" b="b"/>
              <a:pathLst>
                <a:path w="1518" h="3473" extrusionOk="0">
                  <a:moveTo>
                    <a:pt x="1239" y="0"/>
                  </a:moveTo>
                  <a:cubicBezTo>
                    <a:pt x="1130" y="0"/>
                    <a:pt x="1021" y="76"/>
                    <a:pt x="1039" y="216"/>
                  </a:cubicBezTo>
                  <a:cubicBezTo>
                    <a:pt x="1105" y="730"/>
                    <a:pt x="1030" y="1249"/>
                    <a:pt x="883" y="1742"/>
                  </a:cubicBezTo>
                  <a:cubicBezTo>
                    <a:pt x="809" y="1995"/>
                    <a:pt x="717" y="2243"/>
                    <a:pt x="616" y="2488"/>
                  </a:cubicBezTo>
                  <a:cubicBezTo>
                    <a:pt x="520" y="2722"/>
                    <a:pt x="426" y="3016"/>
                    <a:pt x="155" y="3085"/>
                  </a:cubicBezTo>
                  <a:cubicBezTo>
                    <a:pt x="49" y="3113"/>
                    <a:pt x="1" y="3251"/>
                    <a:pt x="38" y="3347"/>
                  </a:cubicBezTo>
                  <a:cubicBezTo>
                    <a:pt x="71" y="3434"/>
                    <a:pt x="147" y="3473"/>
                    <a:pt x="229" y="3473"/>
                  </a:cubicBezTo>
                  <a:cubicBezTo>
                    <a:pt x="252" y="3473"/>
                    <a:pt x="275" y="3470"/>
                    <a:pt x="299" y="3464"/>
                  </a:cubicBezTo>
                  <a:cubicBezTo>
                    <a:pt x="639" y="3376"/>
                    <a:pt x="818" y="3055"/>
                    <a:pt x="944" y="2755"/>
                  </a:cubicBezTo>
                  <a:cubicBezTo>
                    <a:pt x="1057" y="2486"/>
                    <a:pt x="1160" y="2213"/>
                    <a:pt x="1245" y="1935"/>
                  </a:cubicBezTo>
                  <a:cubicBezTo>
                    <a:pt x="1419" y="1364"/>
                    <a:pt x="1518" y="771"/>
                    <a:pt x="1442" y="175"/>
                  </a:cubicBezTo>
                  <a:cubicBezTo>
                    <a:pt x="1426" y="56"/>
                    <a:pt x="1332" y="0"/>
                    <a:pt x="1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213" name="Google Shape;2213;p37"/>
            <p:cNvSpPr/>
            <p:nvPr/>
          </p:nvSpPr>
          <p:spPr>
            <a:xfrm>
              <a:off x="1742490" y="525070"/>
              <a:ext cx="97070" cy="179792"/>
            </a:xfrm>
            <a:custGeom>
              <a:avLst/>
              <a:gdLst/>
              <a:ahLst/>
              <a:cxnLst/>
              <a:rect l="l" t="t" r="r" b="b"/>
              <a:pathLst>
                <a:path w="1820" h="3371" extrusionOk="0">
                  <a:moveTo>
                    <a:pt x="643" y="1"/>
                  </a:moveTo>
                  <a:cubicBezTo>
                    <a:pt x="583" y="1"/>
                    <a:pt x="523" y="29"/>
                    <a:pt x="479" y="77"/>
                  </a:cubicBezTo>
                  <a:cubicBezTo>
                    <a:pt x="107" y="478"/>
                    <a:pt x="1" y="1100"/>
                    <a:pt x="222" y="1601"/>
                  </a:cubicBezTo>
                  <a:cubicBezTo>
                    <a:pt x="359" y="1910"/>
                    <a:pt x="575" y="2184"/>
                    <a:pt x="770" y="2459"/>
                  </a:cubicBezTo>
                  <a:cubicBezTo>
                    <a:pt x="968" y="2739"/>
                    <a:pt x="1172" y="3016"/>
                    <a:pt x="1378" y="3290"/>
                  </a:cubicBezTo>
                  <a:cubicBezTo>
                    <a:pt x="1421" y="3347"/>
                    <a:pt x="1476" y="3371"/>
                    <a:pt x="1531" y="3371"/>
                  </a:cubicBezTo>
                  <a:cubicBezTo>
                    <a:pt x="1678" y="3371"/>
                    <a:pt x="1819" y="3203"/>
                    <a:pt x="1706" y="3051"/>
                  </a:cubicBezTo>
                  <a:cubicBezTo>
                    <a:pt x="1518" y="2803"/>
                    <a:pt x="1334" y="2553"/>
                    <a:pt x="1155" y="2301"/>
                  </a:cubicBezTo>
                  <a:cubicBezTo>
                    <a:pt x="983" y="2060"/>
                    <a:pt x="793" y="1819"/>
                    <a:pt x="650" y="1559"/>
                  </a:cubicBezTo>
                  <a:cubicBezTo>
                    <a:pt x="430" y="1153"/>
                    <a:pt x="481" y="669"/>
                    <a:pt x="797" y="327"/>
                  </a:cubicBezTo>
                  <a:cubicBezTo>
                    <a:pt x="871" y="248"/>
                    <a:pt x="844" y="108"/>
                    <a:pt x="763" y="44"/>
                  </a:cubicBezTo>
                  <a:cubicBezTo>
                    <a:pt x="726" y="14"/>
                    <a:pt x="685" y="1"/>
                    <a:pt x="6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214" name="Google Shape;2214;p37"/>
            <p:cNvSpPr/>
            <p:nvPr/>
          </p:nvSpPr>
          <p:spPr>
            <a:xfrm>
              <a:off x="1925960" y="804010"/>
              <a:ext cx="42668" cy="90456"/>
            </a:xfrm>
            <a:custGeom>
              <a:avLst/>
              <a:gdLst/>
              <a:ahLst/>
              <a:cxnLst/>
              <a:rect l="l" t="t" r="r" b="b"/>
              <a:pathLst>
                <a:path w="800" h="1696" extrusionOk="0">
                  <a:moveTo>
                    <a:pt x="210" y="1"/>
                  </a:moveTo>
                  <a:cubicBezTo>
                    <a:pt x="203" y="1"/>
                    <a:pt x="195" y="1"/>
                    <a:pt x="188" y="2"/>
                  </a:cubicBezTo>
                  <a:cubicBezTo>
                    <a:pt x="70" y="20"/>
                    <a:pt x="11" y="111"/>
                    <a:pt x="9" y="224"/>
                  </a:cubicBezTo>
                  <a:cubicBezTo>
                    <a:pt x="1" y="717"/>
                    <a:pt x="148" y="1200"/>
                    <a:pt x="413" y="1613"/>
                  </a:cubicBezTo>
                  <a:cubicBezTo>
                    <a:pt x="448" y="1667"/>
                    <a:pt x="514" y="1696"/>
                    <a:pt x="579" y="1696"/>
                  </a:cubicBezTo>
                  <a:cubicBezTo>
                    <a:pt x="621" y="1696"/>
                    <a:pt x="663" y="1684"/>
                    <a:pt x="695" y="1658"/>
                  </a:cubicBezTo>
                  <a:cubicBezTo>
                    <a:pt x="786" y="1585"/>
                    <a:pt x="800" y="1470"/>
                    <a:pt x="740" y="1374"/>
                  </a:cubicBezTo>
                  <a:cubicBezTo>
                    <a:pt x="672" y="1270"/>
                    <a:pt x="646" y="1220"/>
                    <a:pt x="594" y="1103"/>
                  </a:cubicBezTo>
                  <a:cubicBezTo>
                    <a:pt x="552" y="1007"/>
                    <a:pt x="514" y="906"/>
                    <a:pt x="486" y="803"/>
                  </a:cubicBezTo>
                  <a:cubicBezTo>
                    <a:pt x="436" y="630"/>
                    <a:pt x="408" y="394"/>
                    <a:pt x="412" y="183"/>
                  </a:cubicBezTo>
                  <a:cubicBezTo>
                    <a:pt x="413" y="84"/>
                    <a:pt x="305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215" name="Google Shape;2215;p37"/>
            <p:cNvSpPr/>
            <p:nvPr/>
          </p:nvSpPr>
          <p:spPr>
            <a:xfrm>
              <a:off x="2113645" y="446828"/>
              <a:ext cx="50348" cy="56695"/>
            </a:xfrm>
            <a:custGeom>
              <a:avLst/>
              <a:gdLst/>
              <a:ahLst/>
              <a:cxnLst/>
              <a:rect l="l" t="t" r="r" b="b"/>
              <a:pathLst>
                <a:path w="944" h="1063" extrusionOk="0">
                  <a:moveTo>
                    <a:pt x="228" y="1"/>
                  </a:moveTo>
                  <a:cubicBezTo>
                    <a:pt x="187" y="1"/>
                    <a:pt x="146" y="13"/>
                    <a:pt x="113" y="40"/>
                  </a:cubicBezTo>
                  <a:cubicBezTo>
                    <a:pt x="26" y="107"/>
                    <a:pt x="1" y="231"/>
                    <a:pt x="68" y="322"/>
                  </a:cubicBezTo>
                  <a:lnTo>
                    <a:pt x="550" y="981"/>
                  </a:lnTo>
                  <a:cubicBezTo>
                    <a:pt x="589" y="1033"/>
                    <a:pt x="654" y="1063"/>
                    <a:pt x="719" y="1063"/>
                  </a:cubicBezTo>
                  <a:cubicBezTo>
                    <a:pt x="760" y="1063"/>
                    <a:pt x="801" y="1050"/>
                    <a:pt x="834" y="1023"/>
                  </a:cubicBezTo>
                  <a:cubicBezTo>
                    <a:pt x="919" y="956"/>
                    <a:pt x="944" y="834"/>
                    <a:pt x="878" y="742"/>
                  </a:cubicBezTo>
                  <a:lnTo>
                    <a:pt x="394" y="82"/>
                  </a:lnTo>
                  <a:cubicBezTo>
                    <a:pt x="357" y="31"/>
                    <a:pt x="292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  <p:sp>
          <p:nvSpPr>
            <p:cNvPr id="2216" name="Google Shape;2216;p37"/>
            <p:cNvSpPr/>
            <p:nvPr/>
          </p:nvSpPr>
          <p:spPr>
            <a:xfrm>
              <a:off x="1976735" y="418934"/>
              <a:ext cx="50882" cy="57495"/>
            </a:xfrm>
            <a:custGeom>
              <a:avLst/>
              <a:gdLst/>
              <a:ahLst/>
              <a:cxnLst/>
              <a:rect l="l" t="t" r="r" b="b"/>
              <a:pathLst>
                <a:path w="954" h="1078" extrusionOk="0">
                  <a:moveTo>
                    <a:pt x="225" y="1"/>
                  </a:moveTo>
                  <a:cubicBezTo>
                    <a:pt x="184" y="1"/>
                    <a:pt x="143" y="13"/>
                    <a:pt x="110" y="40"/>
                  </a:cubicBezTo>
                  <a:cubicBezTo>
                    <a:pt x="25" y="109"/>
                    <a:pt x="0" y="232"/>
                    <a:pt x="68" y="324"/>
                  </a:cubicBezTo>
                  <a:lnTo>
                    <a:pt x="560" y="995"/>
                  </a:lnTo>
                  <a:cubicBezTo>
                    <a:pt x="598" y="1047"/>
                    <a:pt x="664" y="1078"/>
                    <a:pt x="728" y="1078"/>
                  </a:cubicBezTo>
                  <a:cubicBezTo>
                    <a:pt x="769" y="1078"/>
                    <a:pt x="809" y="1066"/>
                    <a:pt x="842" y="1040"/>
                  </a:cubicBezTo>
                  <a:cubicBezTo>
                    <a:pt x="927" y="971"/>
                    <a:pt x="954" y="848"/>
                    <a:pt x="886" y="756"/>
                  </a:cubicBezTo>
                  <a:lnTo>
                    <a:pt x="394" y="84"/>
                  </a:lnTo>
                  <a:cubicBezTo>
                    <a:pt x="355" y="31"/>
                    <a:pt x="289" y="1"/>
                    <a:pt x="2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endParaRPr>
            </a:p>
          </p:txBody>
        </p:sp>
      </p:grpSp>
      <p:sp>
        <p:nvSpPr>
          <p:cNvPr id="15" name="Subtitle 2">
            <a:extLst>
              <a:ext uri="{FF2B5EF4-FFF2-40B4-BE49-F238E27FC236}">
                <a16:creationId xmlns:a16="http://schemas.microsoft.com/office/drawing/2014/main" id="{5BDC7526-24F2-F59E-AA65-9978A047D1C4}"/>
              </a:ext>
            </a:extLst>
          </p:cNvPr>
          <p:cNvSpPr txBox="1">
            <a:spLocks/>
          </p:cNvSpPr>
          <p:nvPr/>
        </p:nvSpPr>
        <p:spPr>
          <a:xfrm>
            <a:off x="524921" y="631514"/>
            <a:ext cx="17174422" cy="1197917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Varela Round"/>
              <a:buNone/>
              <a:defRPr sz="3200" b="0" i="0" u="none" strike="noStrike" cap="none"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Varela Round"/>
              <a:buNone/>
              <a:defRPr sz="3600" b="0" i="0" u="none" strike="noStrike" cap="none"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Varela Round"/>
              <a:buNone/>
              <a:defRPr sz="3600" b="0" i="0" u="none" strike="noStrike" cap="none"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Varela Round"/>
              <a:buNone/>
              <a:defRPr sz="3600" b="0" i="0" u="none" strike="noStrike" cap="none"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Varela Round"/>
              <a:buNone/>
              <a:defRPr sz="3600" b="0" i="0" u="none" strike="noStrike" cap="none"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Varela Round"/>
              <a:buNone/>
              <a:defRPr sz="3600" b="0" i="0" u="none" strike="noStrike" cap="none"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Varela Round"/>
              <a:buNone/>
              <a:defRPr sz="3600" b="0" i="0" u="none" strike="noStrike" cap="none"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Varela Round"/>
              <a:buNone/>
              <a:defRPr sz="3600" b="0" i="0" u="none" strike="noStrike" cap="none"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Varela Round"/>
              <a:buNone/>
              <a:defRPr sz="3600" b="0" i="0" u="none" strike="noStrike" cap="none">
                <a:solidFill>
                  <a:schemeClr val="dk1"/>
                </a:solidFill>
                <a:latin typeface="Varela Round"/>
                <a:ea typeface="Varela Round"/>
                <a:cs typeface="Varela Round"/>
                <a:sym typeface="Varela Round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4400" b="1" dirty="0">
                <a:solidFill>
                  <a:srgbClr val="2A3468"/>
                </a:solidFill>
                <a:latin typeface="Cambria" pitchFamily="18" charset="0"/>
                <a:cs typeface="Shonar Bangla" pitchFamily="34" charset="0"/>
              </a:rPr>
              <a:t>N</a:t>
            </a:r>
            <a:r>
              <a:rPr lang="vi-VN" sz="4400" b="1" dirty="0">
                <a:solidFill>
                  <a:srgbClr val="2A3468"/>
                </a:solidFill>
                <a:latin typeface="Cambria" pitchFamily="18" charset="0"/>
                <a:cs typeface="Shonar Bangla" pitchFamily="34" charset="0"/>
              </a:rPr>
              <a:t>hận xét đặc điểm chung về cấu tạo</a:t>
            </a:r>
            <a:r>
              <a:rPr lang="en-US" sz="4400" b="1" dirty="0">
                <a:solidFill>
                  <a:srgbClr val="2A3468"/>
                </a:solidFill>
                <a:latin typeface="Cambria" pitchFamily="18" charset="0"/>
                <a:cs typeface="Shonar Bangla" pitchFamily="34" charset="0"/>
              </a:rPr>
              <a:t> </a:t>
            </a:r>
            <a:r>
              <a:rPr lang="vi-VN" sz="4400" b="1" dirty="0">
                <a:solidFill>
                  <a:srgbClr val="2A3468"/>
                </a:solidFill>
                <a:latin typeface="Cambria" pitchFamily="18" charset="0"/>
                <a:cs typeface="Shonar Bangla" pitchFamily="34" charset="0"/>
              </a:rPr>
              <a:t>của các </a:t>
            </a:r>
            <a:r>
              <a:rPr lang="vi-VN" sz="4400" b="1" dirty="0" err="1">
                <a:solidFill>
                  <a:srgbClr val="2A3468"/>
                </a:solidFill>
                <a:latin typeface="Cambria" pitchFamily="18" charset="0"/>
                <a:cs typeface="Shonar Bangla" pitchFamily="34" charset="0"/>
              </a:rPr>
              <a:t>amino</a:t>
            </a:r>
            <a:r>
              <a:rPr lang="vi-VN" sz="4400" b="1" dirty="0">
                <a:solidFill>
                  <a:srgbClr val="2A3468"/>
                </a:solidFill>
                <a:latin typeface="Cambria" pitchFamily="18" charset="0"/>
                <a:cs typeface="Shonar Bangla" pitchFamily="34" charset="0"/>
              </a:rPr>
              <a:t> </a:t>
            </a:r>
            <a:r>
              <a:rPr lang="vi-VN" sz="4400" b="1" dirty="0" err="1">
                <a:solidFill>
                  <a:srgbClr val="2A3468"/>
                </a:solidFill>
                <a:latin typeface="Cambria" pitchFamily="18" charset="0"/>
                <a:cs typeface="Shonar Bangla" pitchFamily="34" charset="0"/>
              </a:rPr>
              <a:t>acid</a:t>
            </a:r>
            <a:r>
              <a:rPr lang="vi-VN" sz="4400" b="1" dirty="0">
                <a:solidFill>
                  <a:srgbClr val="2A3468"/>
                </a:solidFill>
                <a:latin typeface="Cambria" pitchFamily="18" charset="0"/>
                <a:cs typeface="Shonar Bangla" pitchFamily="34" charset="0"/>
              </a:rPr>
              <a:t> dưới đây</a:t>
            </a:r>
            <a:endParaRPr lang="en-US" sz="4400" b="1" dirty="0">
              <a:solidFill>
                <a:srgbClr val="2A3468"/>
              </a:solidFill>
              <a:latin typeface="Cambria" pitchFamily="18" charset="0"/>
              <a:cs typeface="Shonar Bangla" pitchFamily="34" charset="0"/>
            </a:endParaRPr>
          </a:p>
        </p:txBody>
      </p:sp>
      <p:pic>
        <p:nvPicPr>
          <p:cNvPr id="17" name="Hình ảnh 16">
            <a:extLst>
              <a:ext uri="{FF2B5EF4-FFF2-40B4-BE49-F238E27FC236}">
                <a16:creationId xmlns:a16="http://schemas.microsoft.com/office/drawing/2014/main" id="{515FD57F-4C77-A8CB-B571-72830FC1C47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rcRect r="5026"/>
          <a:stretch/>
        </p:blipFill>
        <p:spPr>
          <a:xfrm>
            <a:off x="1459190" y="1987805"/>
            <a:ext cx="14652279" cy="7263553"/>
          </a:xfrm>
          <a:prstGeom prst="rect">
            <a:avLst/>
          </a:prstGeom>
        </p:spPr>
      </p:pic>
      <p:sp>
        <p:nvSpPr>
          <p:cNvPr id="18" name="Hình Bầu dục 17">
            <a:extLst>
              <a:ext uri="{FF2B5EF4-FFF2-40B4-BE49-F238E27FC236}">
                <a16:creationId xmlns:a16="http://schemas.microsoft.com/office/drawing/2014/main" id="{ACF8FDEA-CF96-6C4E-82E5-98E9AAE31ABD}"/>
              </a:ext>
            </a:extLst>
          </p:cNvPr>
          <p:cNvSpPr/>
          <p:nvPr/>
        </p:nvSpPr>
        <p:spPr>
          <a:xfrm>
            <a:off x="4780547" y="2862211"/>
            <a:ext cx="2053390" cy="11979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Hình Bầu dục 18">
            <a:extLst>
              <a:ext uri="{FF2B5EF4-FFF2-40B4-BE49-F238E27FC236}">
                <a16:creationId xmlns:a16="http://schemas.microsoft.com/office/drawing/2014/main" id="{5D40E47F-A8B9-D6F5-7D8C-190129DFA5DB}"/>
              </a:ext>
            </a:extLst>
          </p:cNvPr>
          <p:cNvSpPr/>
          <p:nvPr/>
        </p:nvSpPr>
        <p:spPr>
          <a:xfrm>
            <a:off x="11413957" y="5441125"/>
            <a:ext cx="2053390" cy="11979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Hình Bầu dục 19">
            <a:extLst>
              <a:ext uri="{FF2B5EF4-FFF2-40B4-BE49-F238E27FC236}">
                <a16:creationId xmlns:a16="http://schemas.microsoft.com/office/drawing/2014/main" id="{B07C306E-4127-0624-BF89-E77F4A3B8ED2}"/>
              </a:ext>
            </a:extLst>
          </p:cNvPr>
          <p:cNvSpPr/>
          <p:nvPr/>
        </p:nvSpPr>
        <p:spPr>
          <a:xfrm>
            <a:off x="9495513" y="2828811"/>
            <a:ext cx="2053390" cy="11979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Hình Bầu dục 20">
            <a:extLst>
              <a:ext uri="{FF2B5EF4-FFF2-40B4-BE49-F238E27FC236}">
                <a16:creationId xmlns:a16="http://schemas.microsoft.com/office/drawing/2014/main" id="{86D42EE0-D59B-CEC2-B191-85A94C2CD170}"/>
              </a:ext>
            </a:extLst>
          </p:cNvPr>
          <p:cNvSpPr/>
          <p:nvPr/>
        </p:nvSpPr>
        <p:spPr>
          <a:xfrm>
            <a:off x="14362172" y="2857347"/>
            <a:ext cx="2053390" cy="11979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Hình Bầu dục 21">
            <a:extLst>
              <a:ext uri="{FF2B5EF4-FFF2-40B4-BE49-F238E27FC236}">
                <a16:creationId xmlns:a16="http://schemas.microsoft.com/office/drawing/2014/main" id="{DA513589-6196-8C2C-3814-179F59D8C834}"/>
              </a:ext>
            </a:extLst>
          </p:cNvPr>
          <p:cNvSpPr/>
          <p:nvPr/>
        </p:nvSpPr>
        <p:spPr>
          <a:xfrm>
            <a:off x="6940720" y="7547927"/>
            <a:ext cx="2053390" cy="11979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Hình Bầu dục 22">
            <a:extLst>
              <a:ext uri="{FF2B5EF4-FFF2-40B4-BE49-F238E27FC236}">
                <a16:creationId xmlns:a16="http://schemas.microsoft.com/office/drawing/2014/main" id="{A4AF7AE9-9963-7199-5372-D8EC7DDC5F2A}"/>
              </a:ext>
            </a:extLst>
          </p:cNvPr>
          <p:cNvSpPr/>
          <p:nvPr/>
        </p:nvSpPr>
        <p:spPr>
          <a:xfrm>
            <a:off x="13440606" y="7700236"/>
            <a:ext cx="2053390" cy="11979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Hình chữ nhật 23">
            <a:extLst>
              <a:ext uri="{FF2B5EF4-FFF2-40B4-BE49-F238E27FC236}">
                <a16:creationId xmlns:a16="http://schemas.microsoft.com/office/drawing/2014/main" id="{EB6677F7-6C4C-FA49-AB08-B5BADD911EFB}"/>
              </a:ext>
            </a:extLst>
          </p:cNvPr>
          <p:cNvSpPr/>
          <p:nvPr/>
        </p:nvSpPr>
        <p:spPr>
          <a:xfrm>
            <a:off x="1950643" y="3039130"/>
            <a:ext cx="1423270" cy="83434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Hình chữ nhật 24">
            <a:extLst>
              <a:ext uri="{FF2B5EF4-FFF2-40B4-BE49-F238E27FC236}">
                <a16:creationId xmlns:a16="http://schemas.microsoft.com/office/drawing/2014/main" id="{BFB8B969-47DC-9CDD-CDD6-63B1B8BD2EAE}"/>
              </a:ext>
            </a:extLst>
          </p:cNvPr>
          <p:cNvSpPr/>
          <p:nvPr/>
        </p:nvSpPr>
        <p:spPr>
          <a:xfrm>
            <a:off x="4197249" y="4455651"/>
            <a:ext cx="1423270" cy="83434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Hình chữ nhật 25">
            <a:extLst>
              <a:ext uri="{FF2B5EF4-FFF2-40B4-BE49-F238E27FC236}">
                <a16:creationId xmlns:a16="http://schemas.microsoft.com/office/drawing/2014/main" id="{4FB9F789-0F1D-79F3-DD9A-55E9B8F0E45F}"/>
              </a:ext>
            </a:extLst>
          </p:cNvPr>
          <p:cNvSpPr/>
          <p:nvPr/>
        </p:nvSpPr>
        <p:spPr>
          <a:xfrm>
            <a:off x="4383972" y="7757846"/>
            <a:ext cx="1423270" cy="83434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Hình chữ nhật 26">
            <a:extLst>
              <a:ext uri="{FF2B5EF4-FFF2-40B4-BE49-F238E27FC236}">
                <a16:creationId xmlns:a16="http://schemas.microsoft.com/office/drawing/2014/main" id="{97EF5114-1B50-CF01-B21A-766D0E6C331C}"/>
              </a:ext>
            </a:extLst>
          </p:cNvPr>
          <p:cNvSpPr/>
          <p:nvPr/>
        </p:nvSpPr>
        <p:spPr>
          <a:xfrm>
            <a:off x="6980315" y="3192379"/>
            <a:ext cx="1423270" cy="83434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Hình chữ nhật 27">
            <a:extLst>
              <a:ext uri="{FF2B5EF4-FFF2-40B4-BE49-F238E27FC236}">
                <a16:creationId xmlns:a16="http://schemas.microsoft.com/office/drawing/2014/main" id="{A1D8E1EE-52CC-DB9D-6B37-E7D99E67087F}"/>
              </a:ext>
            </a:extLst>
          </p:cNvPr>
          <p:cNvSpPr/>
          <p:nvPr/>
        </p:nvSpPr>
        <p:spPr>
          <a:xfrm>
            <a:off x="11793360" y="3185827"/>
            <a:ext cx="1423270" cy="83434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48BC4324-D262-AADE-2840-E91BF73E9BC3}"/>
              </a:ext>
            </a:extLst>
          </p:cNvPr>
          <p:cNvSpPr/>
          <p:nvPr/>
        </p:nvSpPr>
        <p:spPr>
          <a:xfrm>
            <a:off x="10816786" y="7898069"/>
            <a:ext cx="1423270" cy="83434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47471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0" name="Google Shape;2270;p39"/>
          <p:cNvSpPr/>
          <p:nvPr/>
        </p:nvSpPr>
        <p:spPr>
          <a:xfrm>
            <a:off x="11758706" y="33495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271" name="Google Shape;2271;p39"/>
          <p:cNvSpPr/>
          <p:nvPr/>
        </p:nvSpPr>
        <p:spPr>
          <a:xfrm>
            <a:off x="14810182" y="19273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272" name="Google Shape;2272;p39"/>
          <p:cNvSpPr/>
          <p:nvPr/>
        </p:nvSpPr>
        <p:spPr>
          <a:xfrm>
            <a:off x="16087582" y="79252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273" name="Google Shape;2273;p39"/>
          <p:cNvSpPr/>
          <p:nvPr/>
        </p:nvSpPr>
        <p:spPr>
          <a:xfrm>
            <a:off x="16" y="-14"/>
            <a:ext cx="2381676" cy="666600"/>
          </a:xfrm>
          <a:custGeom>
            <a:avLst/>
            <a:gdLst/>
            <a:ahLst/>
            <a:cxnLst/>
            <a:rect l="l" t="t" r="r" b="b"/>
            <a:pathLst>
              <a:path w="13056" h="3654" extrusionOk="0">
                <a:moveTo>
                  <a:pt x="12825" y="0"/>
                </a:moveTo>
                <a:cubicBezTo>
                  <a:pt x="12738" y="0"/>
                  <a:pt x="12656" y="56"/>
                  <a:pt x="12627" y="144"/>
                </a:cubicBezTo>
                <a:cubicBezTo>
                  <a:pt x="12627" y="146"/>
                  <a:pt x="12522" y="458"/>
                  <a:pt x="12244" y="880"/>
                </a:cubicBezTo>
                <a:cubicBezTo>
                  <a:pt x="12180" y="974"/>
                  <a:pt x="12207" y="1103"/>
                  <a:pt x="12301" y="1165"/>
                </a:cubicBezTo>
                <a:cubicBezTo>
                  <a:pt x="12336" y="1190"/>
                  <a:pt x="12377" y="1201"/>
                  <a:pt x="12416" y="1201"/>
                </a:cubicBezTo>
                <a:cubicBezTo>
                  <a:pt x="12483" y="1201"/>
                  <a:pt x="12549" y="1169"/>
                  <a:pt x="12588" y="1108"/>
                </a:cubicBezTo>
                <a:cubicBezTo>
                  <a:pt x="12902" y="635"/>
                  <a:pt x="13017" y="284"/>
                  <a:pt x="13020" y="270"/>
                </a:cubicBezTo>
                <a:cubicBezTo>
                  <a:pt x="13056" y="162"/>
                  <a:pt x="12996" y="45"/>
                  <a:pt x="12888" y="10"/>
                </a:cubicBezTo>
                <a:cubicBezTo>
                  <a:pt x="12867" y="3"/>
                  <a:pt x="12846" y="0"/>
                  <a:pt x="12825" y="0"/>
                </a:cubicBezTo>
                <a:close/>
                <a:moveTo>
                  <a:pt x="238" y="806"/>
                </a:moveTo>
                <a:cubicBezTo>
                  <a:pt x="169" y="806"/>
                  <a:pt x="102" y="840"/>
                  <a:pt x="63" y="903"/>
                </a:cubicBezTo>
                <a:cubicBezTo>
                  <a:pt x="1" y="999"/>
                  <a:pt x="29" y="1126"/>
                  <a:pt x="127" y="1188"/>
                </a:cubicBezTo>
                <a:cubicBezTo>
                  <a:pt x="128" y="1188"/>
                  <a:pt x="180" y="1222"/>
                  <a:pt x="276" y="1279"/>
                </a:cubicBezTo>
                <a:cubicBezTo>
                  <a:pt x="309" y="1298"/>
                  <a:pt x="345" y="1309"/>
                  <a:pt x="382" y="1309"/>
                </a:cubicBezTo>
                <a:cubicBezTo>
                  <a:pt x="451" y="1309"/>
                  <a:pt x="520" y="1273"/>
                  <a:pt x="559" y="1208"/>
                </a:cubicBezTo>
                <a:cubicBezTo>
                  <a:pt x="618" y="1110"/>
                  <a:pt x="586" y="983"/>
                  <a:pt x="488" y="924"/>
                </a:cubicBezTo>
                <a:cubicBezTo>
                  <a:pt x="398" y="869"/>
                  <a:pt x="348" y="839"/>
                  <a:pt x="348" y="837"/>
                </a:cubicBezTo>
                <a:cubicBezTo>
                  <a:pt x="314" y="816"/>
                  <a:pt x="275" y="806"/>
                  <a:pt x="238" y="806"/>
                </a:cubicBezTo>
                <a:close/>
                <a:moveTo>
                  <a:pt x="1155" y="1332"/>
                </a:moveTo>
                <a:cubicBezTo>
                  <a:pt x="1082" y="1332"/>
                  <a:pt x="1010" y="1372"/>
                  <a:pt x="972" y="1442"/>
                </a:cubicBezTo>
                <a:cubicBezTo>
                  <a:pt x="919" y="1541"/>
                  <a:pt x="956" y="1667"/>
                  <a:pt x="1057" y="1720"/>
                </a:cubicBezTo>
                <a:cubicBezTo>
                  <a:pt x="1319" y="1860"/>
                  <a:pt x="1587" y="1998"/>
                  <a:pt x="1856" y="2127"/>
                </a:cubicBezTo>
                <a:cubicBezTo>
                  <a:pt x="1885" y="2142"/>
                  <a:pt x="1916" y="2147"/>
                  <a:pt x="1947" y="2147"/>
                </a:cubicBezTo>
                <a:cubicBezTo>
                  <a:pt x="2023" y="2147"/>
                  <a:pt x="2097" y="2104"/>
                  <a:pt x="2133" y="2030"/>
                </a:cubicBezTo>
                <a:cubicBezTo>
                  <a:pt x="2182" y="1927"/>
                  <a:pt x="2138" y="1805"/>
                  <a:pt x="2035" y="1755"/>
                </a:cubicBezTo>
                <a:cubicBezTo>
                  <a:pt x="1773" y="1628"/>
                  <a:pt x="1509" y="1493"/>
                  <a:pt x="1252" y="1357"/>
                </a:cubicBezTo>
                <a:cubicBezTo>
                  <a:pt x="1221" y="1340"/>
                  <a:pt x="1188" y="1332"/>
                  <a:pt x="1155" y="1332"/>
                </a:cubicBezTo>
                <a:close/>
                <a:moveTo>
                  <a:pt x="11860" y="1477"/>
                </a:moveTo>
                <a:cubicBezTo>
                  <a:pt x="11806" y="1477"/>
                  <a:pt x="11752" y="1497"/>
                  <a:pt x="11713" y="1539"/>
                </a:cubicBezTo>
                <a:cubicBezTo>
                  <a:pt x="11518" y="1741"/>
                  <a:pt x="11303" y="1931"/>
                  <a:pt x="11073" y="2099"/>
                </a:cubicBezTo>
                <a:cubicBezTo>
                  <a:pt x="10981" y="2168"/>
                  <a:pt x="10961" y="2298"/>
                  <a:pt x="11029" y="2390"/>
                </a:cubicBezTo>
                <a:cubicBezTo>
                  <a:pt x="11069" y="2445"/>
                  <a:pt x="11131" y="2473"/>
                  <a:pt x="11195" y="2473"/>
                </a:cubicBezTo>
                <a:cubicBezTo>
                  <a:pt x="11238" y="2473"/>
                  <a:pt x="11280" y="2461"/>
                  <a:pt x="11317" y="2432"/>
                </a:cubicBezTo>
                <a:cubicBezTo>
                  <a:pt x="11567" y="2250"/>
                  <a:pt x="11799" y="2046"/>
                  <a:pt x="12010" y="1826"/>
                </a:cubicBezTo>
                <a:cubicBezTo>
                  <a:pt x="12088" y="1745"/>
                  <a:pt x="12087" y="1614"/>
                  <a:pt x="12005" y="1534"/>
                </a:cubicBezTo>
                <a:cubicBezTo>
                  <a:pt x="11964" y="1496"/>
                  <a:pt x="11912" y="1477"/>
                  <a:pt x="11860" y="1477"/>
                </a:cubicBezTo>
                <a:close/>
                <a:moveTo>
                  <a:pt x="2752" y="2103"/>
                </a:moveTo>
                <a:cubicBezTo>
                  <a:pt x="2672" y="2103"/>
                  <a:pt x="2596" y="2150"/>
                  <a:pt x="2563" y="2228"/>
                </a:cubicBezTo>
                <a:cubicBezTo>
                  <a:pt x="2517" y="2333"/>
                  <a:pt x="2567" y="2453"/>
                  <a:pt x="2671" y="2500"/>
                </a:cubicBezTo>
                <a:cubicBezTo>
                  <a:pt x="2950" y="2620"/>
                  <a:pt x="3230" y="2732"/>
                  <a:pt x="3503" y="2834"/>
                </a:cubicBezTo>
                <a:cubicBezTo>
                  <a:pt x="3527" y="2843"/>
                  <a:pt x="3550" y="2849"/>
                  <a:pt x="3575" y="2849"/>
                </a:cubicBezTo>
                <a:cubicBezTo>
                  <a:pt x="3658" y="2849"/>
                  <a:pt x="3738" y="2797"/>
                  <a:pt x="3768" y="2714"/>
                </a:cubicBezTo>
                <a:cubicBezTo>
                  <a:pt x="3809" y="2608"/>
                  <a:pt x="3754" y="2489"/>
                  <a:pt x="3648" y="2448"/>
                </a:cubicBezTo>
                <a:cubicBezTo>
                  <a:pt x="3382" y="2347"/>
                  <a:pt x="3107" y="2237"/>
                  <a:pt x="2834" y="2120"/>
                </a:cubicBezTo>
                <a:cubicBezTo>
                  <a:pt x="2807" y="2108"/>
                  <a:pt x="2779" y="2103"/>
                  <a:pt x="2752" y="2103"/>
                </a:cubicBezTo>
                <a:close/>
                <a:moveTo>
                  <a:pt x="10443" y="2526"/>
                </a:moveTo>
                <a:cubicBezTo>
                  <a:pt x="10411" y="2526"/>
                  <a:pt x="10378" y="2533"/>
                  <a:pt x="10348" y="2549"/>
                </a:cubicBezTo>
                <a:cubicBezTo>
                  <a:pt x="10100" y="2677"/>
                  <a:pt x="9836" y="2790"/>
                  <a:pt x="9563" y="2886"/>
                </a:cubicBezTo>
                <a:cubicBezTo>
                  <a:pt x="9455" y="2923"/>
                  <a:pt x="9398" y="3042"/>
                  <a:pt x="9435" y="3150"/>
                </a:cubicBezTo>
                <a:cubicBezTo>
                  <a:pt x="9464" y="3235"/>
                  <a:pt x="9545" y="3288"/>
                  <a:pt x="9630" y="3288"/>
                </a:cubicBezTo>
                <a:cubicBezTo>
                  <a:pt x="9653" y="3288"/>
                  <a:pt x="9676" y="3285"/>
                  <a:pt x="9698" y="3276"/>
                </a:cubicBezTo>
                <a:cubicBezTo>
                  <a:pt x="9990" y="3175"/>
                  <a:pt x="10274" y="3054"/>
                  <a:pt x="10538" y="2916"/>
                </a:cubicBezTo>
                <a:cubicBezTo>
                  <a:pt x="10640" y="2865"/>
                  <a:pt x="10679" y="2739"/>
                  <a:pt x="10626" y="2638"/>
                </a:cubicBezTo>
                <a:cubicBezTo>
                  <a:pt x="10590" y="2567"/>
                  <a:pt x="10518" y="2526"/>
                  <a:pt x="10443" y="2526"/>
                </a:cubicBezTo>
                <a:close/>
                <a:moveTo>
                  <a:pt x="4414" y="2724"/>
                </a:moveTo>
                <a:cubicBezTo>
                  <a:pt x="4326" y="2724"/>
                  <a:pt x="4244" y="2781"/>
                  <a:pt x="4217" y="2870"/>
                </a:cubicBezTo>
                <a:cubicBezTo>
                  <a:pt x="4181" y="2978"/>
                  <a:pt x="4243" y="3095"/>
                  <a:pt x="4351" y="3129"/>
                </a:cubicBezTo>
                <a:cubicBezTo>
                  <a:pt x="4646" y="3221"/>
                  <a:pt x="4936" y="3302"/>
                  <a:pt x="5218" y="3371"/>
                </a:cubicBezTo>
                <a:cubicBezTo>
                  <a:pt x="5234" y="3375"/>
                  <a:pt x="5252" y="3377"/>
                  <a:pt x="5268" y="3377"/>
                </a:cubicBezTo>
                <a:cubicBezTo>
                  <a:pt x="5360" y="3377"/>
                  <a:pt x="5445" y="3315"/>
                  <a:pt x="5468" y="3219"/>
                </a:cubicBezTo>
                <a:cubicBezTo>
                  <a:pt x="5494" y="3109"/>
                  <a:pt x="5427" y="2998"/>
                  <a:pt x="5315" y="2969"/>
                </a:cubicBezTo>
                <a:cubicBezTo>
                  <a:pt x="5044" y="2904"/>
                  <a:pt x="4761" y="2824"/>
                  <a:pt x="4475" y="2733"/>
                </a:cubicBezTo>
                <a:cubicBezTo>
                  <a:pt x="4455" y="2727"/>
                  <a:pt x="4435" y="2724"/>
                  <a:pt x="4414" y="2724"/>
                </a:cubicBezTo>
                <a:close/>
                <a:moveTo>
                  <a:pt x="8778" y="3111"/>
                </a:moveTo>
                <a:cubicBezTo>
                  <a:pt x="8764" y="3111"/>
                  <a:pt x="8749" y="3113"/>
                  <a:pt x="8734" y="3116"/>
                </a:cubicBezTo>
                <a:cubicBezTo>
                  <a:pt x="8633" y="3138"/>
                  <a:pt x="8530" y="3157"/>
                  <a:pt x="8425" y="3175"/>
                </a:cubicBezTo>
                <a:cubicBezTo>
                  <a:pt x="8253" y="3205"/>
                  <a:pt x="8071" y="3226"/>
                  <a:pt x="7887" y="3239"/>
                </a:cubicBezTo>
                <a:cubicBezTo>
                  <a:pt x="7773" y="3247"/>
                  <a:pt x="7688" y="3345"/>
                  <a:pt x="7695" y="3460"/>
                </a:cubicBezTo>
                <a:cubicBezTo>
                  <a:pt x="7702" y="3568"/>
                  <a:pt x="7795" y="3651"/>
                  <a:pt x="7901" y="3651"/>
                </a:cubicBezTo>
                <a:lnTo>
                  <a:pt x="7915" y="3651"/>
                </a:lnTo>
                <a:cubicBezTo>
                  <a:pt x="8113" y="3637"/>
                  <a:pt x="8308" y="3614"/>
                  <a:pt x="8494" y="3582"/>
                </a:cubicBezTo>
                <a:cubicBezTo>
                  <a:pt x="8604" y="3565"/>
                  <a:pt x="8714" y="3543"/>
                  <a:pt x="8821" y="3520"/>
                </a:cubicBezTo>
                <a:cubicBezTo>
                  <a:pt x="8932" y="3497"/>
                  <a:pt x="9003" y="3387"/>
                  <a:pt x="8980" y="3276"/>
                </a:cubicBezTo>
                <a:cubicBezTo>
                  <a:pt x="8959" y="3179"/>
                  <a:pt x="8874" y="3111"/>
                  <a:pt x="8778" y="3111"/>
                </a:cubicBezTo>
                <a:close/>
                <a:moveTo>
                  <a:pt x="6135" y="3142"/>
                </a:moveTo>
                <a:cubicBezTo>
                  <a:pt x="6035" y="3142"/>
                  <a:pt x="5948" y="3215"/>
                  <a:pt x="5932" y="3315"/>
                </a:cubicBezTo>
                <a:cubicBezTo>
                  <a:pt x="5914" y="3428"/>
                  <a:pt x="5991" y="3534"/>
                  <a:pt x="6104" y="3552"/>
                </a:cubicBezTo>
                <a:cubicBezTo>
                  <a:pt x="6412" y="3602"/>
                  <a:pt x="6715" y="3635"/>
                  <a:pt x="7004" y="3653"/>
                </a:cubicBezTo>
                <a:lnTo>
                  <a:pt x="7017" y="3653"/>
                </a:lnTo>
                <a:cubicBezTo>
                  <a:pt x="7125" y="3653"/>
                  <a:pt x="7215" y="3570"/>
                  <a:pt x="7222" y="3460"/>
                </a:cubicBezTo>
                <a:cubicBezTo>
                  <a:pt x="7229" y="3345"/>
                  <a:pt x="7142" y="3247"/>
                  <a:pt x="7029" y="3240"/>
                </a:cubicBezTo>
                <a:cubicBezTo>
                  <a:pt x="6753" y="3224"/>
                  <a:pt x="6464" y="3192"/>
                  <a:pt x="6170" y="3145"/>
                </a:cubicBezTo>
                <a:cubicBezTo>
                  <a:pt x="6158" y="3143"/>
                  <a:pt x="6146" y="3142"/>
                  <a:pt x="6135" y="314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" name="Freeform 3">
            <a:extLst>
              <a:ext uri="{FF2B5EF4-FFF2-40B4-BE49-F238E27FC236}">
                <a16:creationId xmlns:a16="http://schemas.microsoft.com/office/drawing/2014/main" id="{D5494968-5319-5E1E-4D24-03497F9BF063}"/>
              </a:ext>
            </a:extLst>
          </p:cNvPr>
          <p:cNvSpPr/>
          <p:nvPr/>
        </p:nvSpPr>
        <p:spPr>
          <a:xfrm>
            <a:off x="12410490" y="1242134"/>
            <a:ext cx="4366016" cy="8251912"/>
          </a:xfrm>
          <a:custGeom>
            <a:avLst/>
            <a:gdLst/>
            <a:ahLst/>
            <a:cxnLst/>
            <a:rect l="l" t="t" r="r" b="b"/>
            <a:pathLst>
              <a:path w="5187392" h="10568541">
                <a:moveTo>
                  <a:pt x="0" y="0"/>
                </a:moveTo>
                <a:lnTo>
                  <a:pt x="5187392" y="0"/>
                </a:lnTo>
                <a:lnTo>
                  <a:pt x="5187392" y="10568541"/>
                </a:lnTo>
                <a:lnTo>
                  <a:pt x="0" y="10568541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7" name="Bong bóng Lời nói: Hình chữ nhật với Góc Tròn 6">
            <a:extLst>
              <a:ext uri="{FF2B5EF4-FFF2-40B4-BE49-F238E27FC236}">
                <a16:creationId xmlns:a16="http://schemas.microsoft.com/office/drawing/2014/main" id="{18BF8D74-EE64-9DE5-9F11-2CCB7029D687}"/>
              </a:ext>
            </a:extLst>
          </p:cNvPr>
          <p:cNvSpPr/>
          <p:nvPr/>
        </p:nvSpPr>
        <p:spPr>
          <a:xfrm>
            <a:off x="1860884" y="1074821"/>
            <a:ext cx="11149263" cy="2983832"/>
          </a:xfrm>
          <a:prstGeom prst="wedgeRoundRectCallout">
            <a:avLst>
              <a:gd name="adj1" fmla="val 58830"/>
              <a:gd name="adj2" fmla="val 78882"/>
              <a:gd name="adj3" fmla="val 16667"/>
            </a:avLst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8CE79C0-A01A-02BA-9FA5-B40009FFE6C6}"/>
              </a:ext>
            </a:extLst>
          </p:cNvPr>
          <p:cNvSpPr txBox="1"/>
          <p:nvPr/>
        </p:nvSpPr>
        <p:spPr>
          <a:xfrm>
            <a:off x="2221187" y="1162477"/>
            <a:ext cx="10500202" cy="24550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4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Amino</a:t>
            </a:r>
            <a:r>
              <a:rPr kumimoji="0" lang="vi-VN" altLang="zh-CN" sz="44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kumimoji="0" lang="vi-VN" altLang="zh-CN" sz="4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acid</a:t>
            </a:r>
            <a:r>
              <a:rPr kumimoji="0" lang="vi-VN" altLang="zh-CN" sz="44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kumimoji="0" lang="vi-VN" altLang="zh-C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là hợp chất hữu cơ tạp chức, trong phân tử chứa đồng thời nhóm </a:t>
            </a:r>
            <a:r>
              <a:rPr kumimoji="0" lang="vi-VN" altLang="zh-CN" sz="4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amino</a:t>
            </a:r>
            <a:r>
              <a:rPr kumimoji="0" lang="vi-VN" altLang="zh-CN" sz="44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(-NH</a:t>
            </a:r>
            <a:r>
              <a:rPr kumimoji="0" lang="vi-VN" altLang="zh-CN" sz="4400" b="1" i="0" u="none" strike="noStrike" kern="1200" cap="none" spc="0" normalizeH="0" baseline="-2500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2</a:t>
            </a:r>
            <a:r>
              <a:rPr kumimoji="0" lang="vi-VN" altLang="zh-CN" sz="44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) </a:t>
            </a:r>
            <a:r>
              <a:rPr kumimoji="0" lang="vi-VN" altLang="zh-C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và nhóm </a:t>
            </a:r>
            <a:r>
              <a:rPr kumimoji="0" lang="vi-VN" altLang="zh-CN" sz="4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carboxyl</a:t>
            </a:r>
            <a:r>
              <a:rPr kumimoji="0" lang="vi-VN" altLang="zh-CN" sz="44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(-COOH).</a:t>
            </a: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95741DE1-47FE-B82E-80B8-E705765E0E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09858" y="4927265"/>
            <a:ext cx="5745956" cy="3949143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2AC6F73-1F3C-E959-156A-28334E67752C}"/>
              </a:ext>
            </a:extLst>
          </p:cNvPr>
          <p:cNvSpPr txBox="1"/>
          <p:nvPr/>
        </p:nvSpPr>
        <p:spPr>
          <a:xfrm>
            <a:off x="3809858" y="4760512"/>
            <a:ext cx="1973444" cy="7995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amino</a:t>
            </a:r>
            <a:endParaRPr kumimoji="0" lang="vi-VN" altLang="zh-CN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Calibri" panose="020F0502020204030204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C9EDF694-71C0-2358-A0DE-F1F4F08B9B49}"/>
              </a:ext>
            </a:extLst>
          </p:cNvPr>
          <p:cNvSpPr txBox="1"/>
          <p:nvPr/>
        </p:nvSpPr>
        <p:spPr>
          <a:xfrm>
            <a:off x="7427547" y="4793371"/>
            <a:ext cx="2671106" cy="7995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carboxyl</a:t>
            </a:r>
            <a:endParaRPr kumimoji="0" lang="vi-VN" altLang="zh-CN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Calibri" panose="020F0502020204030204" charset="0"/>
            </a:endParaRPr>
          </a:p>
        </p:txBody>
      </p:sp>
      <p:cxnSp>
        <p:nvCxnSpPr>
          <p:cNvPr id="16" name="Đường kết nối Mũi tên Thẳng 15">
            <a:extLst>
              <a:ext uri="{FF2B5EF4-FFF2-40B4-BE49-F238E27FC236}">
                <a16:creationId xmlns:a16="http://schemas.microsoft.com/office/drawing/2014/main" id="{7F0D63BD-718D-9C97-1A74-0B69BA263B98}"/>
              </a:ext>
            </a:extLst>
          </p:cNvPr>
          <p:cNvCxnSpPr>
            <a:cxnSpLocks/>
          </p:cNvCxnSpPr>
          <p:nvPr/>
        </p:nvCxnSpPr>
        <p:spPr>
          <a:xfrm flipV="1">
            <a:off x="4643399" y="5676325"/>
            <a:ext cx="0" cy="609600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kết nối Mũi tên Thẳng 18">
            <a:extLst>
              <a:ext uri="{FF2B5EF4-FFF2-40B4-BE49-F238E27FC236}">
                <a16:creationId xmlns:a16="http://schemas.microsoft.com/office/drawing/2014/main" id="{F7E92583-FE56-9615-DB8F-42CDC10B6E59}"/>
              </a:ext>
            </a:extLst>
          </p:cNvPr>
          <p:cNvCxnSpPr>
            <a:cxnSpLocks/>
          </p:cNvCxnSpPr>
          <p:nvPr/>
        </p:nvCxnSpPr>
        <p:spPr>
          <a:xfrm flipV="1">
            <a:off x="8581736" y="5676325"/>
            <a:ext cx="0" cy="609600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459253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5">
            <a:extLst>
              <a:ext uri="{FF2B5EF4-FFF2-40B4-BE49-F238E27FC236}">
                <a16:creationId xmlns:a16="http://schemas.microsoft.com/office/drawing/2014/main" id="{430F0911-64F1-319C-C9F0-CC80F0AA962D}"/>
              </a:ext>
            </a:extLst>
          </p:cNvPr>
          <p:cNvSpPr/>
          <p:nvPr/>
        </p:nvSpPr>
        <p:spPr>
          <a:xfrm>
            <a:off x="1726145" y="2704175"/>
            <a:ext cx="2714260" cy="2189503"/>
          </a:xfrm>
          <a:custGeom>
            <a:avLst/>
            <a:gdLst/>
            <a:ahLst/>
            <a:cxnLst/>
            <a:rect l="l" t="t" r="r" b="b"/>
            <a:pathLst>
              <a:path w="2714260" h="2189503">
                <a:moveTo>
                  <a:pt x="0" y="0"/>
                </a:moveTo>
                <a:lnTo>
                  <a:pt x="2714260" y="0"/>
                </a:lnTo>
                <a:lnTo>
                  <a:pt x="2714260" y="2189503"/>
                </a:lnTo>
                <a:lnTo>
                  <a:pt x="0" y="2189503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7A437663-E6E0-0887-DC7B-D91852182B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1640" y="3798926"/>
            <a:ext cx="10304209" cy="95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Bong bóng Lời nói: Hình chữ nhật 14">
            <a:extLst>
              <a:ext uri="{FF2B5EF4-FFF2-40B4-BE49-F238E27FC236}">
                <a16:creationId xmlns:a16="http://schemas.microsoft.com/office/drawing/2014/main" id="{112B86EF-EBA9-2AD1-8AD9-94AE83C9B2A0}"/>
              </a:ext>
            </a:extLst>
          </p:cNvPr>
          <p:cNvSpPr/>
          <p:nvPr/>
        </p:nvSpPr>
        <p:spPr>
          <a:xfrm>
            <a:off x="4170947" y="774361"/>
            <a:ext cx="13186611" cy="1652337"/>
          </a:xfrm>
          <a:prstGeom prst="wedgeRectCallout">
            <a:avLst>
              <a:gd name="adj1" fmla="val -48935"/>
              <a:gd name="adj2" fmla="val 123665"/>
            </a:avLst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EA5661FC-5203-74C8-90CA-88684BAC4703}"/>
              </a:ext>
            </a:extLst>
          </p:cNvPr>
          <p:cNvSpPr txBox="1"/>
          <p:nvPr/>
        </p:nvSpPr>
        <p:spPr>
          <a:xfrm>
            <a:off x="4039352" y="774361"/>
            <a:ext cx="13318206" cy="15267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2000"/>
              </a:lnSpc>
              <a:spcBef>
                <a:spcPts val="300"/>
              </a:spcBef>
              <a:spcAft>
                <a:spcPts val="300"/>
              </a:spcAft>
              <a:tabLst>
                <a:tab pos="285750" algn="l"/>
              </a:tabLst>
            </a:pPr>
            <a:r>
              <a:rPr lang="en-US" sz="4000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Tuỳ</a:t>
            </a:r>
            <a:r>
              <a:rPr lang="en-US" sz="4000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4000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thuộc</a:t>
            </a:r>
            <a:r>
              <a:rPr lang="en-US" sz="4000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4000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vào</a:t>
            </a:r>
            <a:r>
              <a:rPr lang="en-US" sz="4000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4000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vị</a:t>
            </a:r>
            <a:r>
              <a:rPr lang="en-US" sz="4000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4000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trí</a:t>
            </a:r>
            <a:r>
              <a:rPr lang="en-US" sz="4000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4000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của</a:t>
            </a:r>
            <a:r>
              <a:rPr lang="en-US" sz="4000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4000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nhóm</a:t>
            </a:r>
            <a:r>
              <a:rPr lang="en-US" sz="4000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amino </a:t>
            </a:r>
            <a:r>
              <a:rPr lang="en-US" sz="4000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trên</a:t>
            </a:r>
            <a:r>
              <a:rPr lang="en-US" sz="4000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4000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mạch</a:t>
            </a:r>
            <a:r>
              <a:rPr lang="en-US" sz="4000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carbon </a:t>
            </a:r>
            <a:r>
              <a:rPr lang="en-US" sz="4000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khác</a:t>
            </a:r>
            <a:r>
              <a:rPr lang="en-US" sz="4000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4000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nhau</a:t>
            </a:r>
            <a:r>
              <a:rPr lang="en-US" sz="4000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4000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sẽ</a:t>
            </a:r>
            <a:r>
              <a:rPr lang="en-US" sz="4000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4000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tạo</a:t>
            </a:r>
            <a:r>
              <a:rPr lang="en-US" sz="4000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4000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ra</a:t>
            </a:r>
            <a:r>
              <a:rPr lang="en-US" sz="4000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4000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các</a:t>
            </a:r>
            <a:r>
              <a:rPr lang="en-US" sz="4000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4000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loại</a:t>
            </a:r>
            <a:r>
              <a:rPr lang="en-US" sz="4000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amino acid </a:t>
            </a:r>
            <a:r>
              <a:rPr lang="en-US" sz="4000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khác</a:t>
            </a:r>
            <a:r>
              <a:rPr lang="en-US" sz="4000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4000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nhau</a:t>
            </a:r>
            <a:r>
              <a:rPr lang="en-US" sz="4000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.</a:t>
            </a:r>
            <a:endParaRPr lang="en-US" sz="4000" kern="100" dirty="0">
              <a:solidFill>
                <a:srgbClr val="2A3468"/>
              </a:solidFill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grpSp>
        <p:nvGrpSpPr>
          <p:cNvPr id="17" name="Group 37">
            <a:extLst>
              <a:ext uri="{FF2B5EF4-FFF2-40B4-BE49-F238E27FC236}">
                <a16:creationId xmlns:a16="http://schemas.microsoft.com/office/drawing/2014/main" id="{27C96352-71A9-12AE-9960-EE6001A97C48}"/>
              </a:ext>
            </a:extLst>
          </p:cNvPr>
          <p:cNvGrpSpPr/>
          <p:nvPr/>
        </p:nvGrpSpPr>
        <p:grpSpPr>
          <a:xfrm>
            <a:off x="2050286" y="6155379"/>
            <a:ext cx="5938682" cy="1938992"/>
            <a:chOff x="4327477" y="2319696"/>
            <a:chExt cx="2494237" cy="1938992"/>
          </a:xfrm>
        </p:grpSpPr>
        <p:sp>
          <p:nvSpPr>
            <p:cNvPr id="18" name="文本框 30">
              <a:extLst>
                <a:ext uri="{FF2B5EF4-FFF2-40B4-BE49-F238E27FC236}">
                  <a16:creationId xmlns:a16="http://schemas.microsoft.com/office/drawing/2014/main" id="{6E90E46F-69BF-2A99-0443-BB4DDDC7E74B}"/>
                </a:ext>
              </a:extLst>
            </p:cNvPr>
            <p:cNvSpPr txBox="1"/>
            <p:nvPr/>
          </p:nvSpPr>
          <p:spPr>
            <a:xfrm>
              <a:off x="4327477" y="2319696"/>
              <a:ext cx="2494237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r>
                <a:rPr lang="en-US" altLang="zh-CN" sz="6000" b="1" dirty="0">
                  <a:solidFill>
                    <a:srgbClr val="2A3468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charset="0"/>
                </a:rPr>
                <a:t>CH</a:t>
              </a:r>
              <a:r>
                <a:rPr lang="en-US" altLang="zh-CN" sz="6000" b="1" baseline="-25000" dirty="0">
                  <a:solidFill>
                    <a:srgbClr val="2A3468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charset="0"/>
                </a:rPr>
                <a:t>3</a:t>
              </a:r>
              <a:r>
                <a:rPr lang="en-US" altLang="zh-CN" sz="6000" b="1" dirty="0">
                  <a:solidFill>
                    <a:srgbClr val="2A3468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charset="0"/>
                </a:rPr>
                <a:t>−CH−COOH</a:t>
              </a:r>
              <a:endParaRPr lang="zh-CN" altLang="en-US" sz="6000" b="1" dirty="0">
                <a:solidFill>
                  <a:srgbClr val="2A3468"/>
                </a:solidFill>
                <a:latin typeface="Cambria" panose="02040503050406030204" pitchFamily="18" charset="0"/>
                <a:cs typeface="Calibri" panose="020F0502020204030204" charset="0"/>
              </a:endParaRPr>
            </a:p>
          </p:txBody>
        </p:sp>
        <p:cxnSp>
          <p:nvCxnSpPr>
            <p:cNvPr id="19" name="Straight Connector 39">
              <a:extLst>
                <a:ext uri="{FF2B5EF4-FFF2-40B4-BE49-F238E27FC236}">
                  <a16:creationId xmlns:a16="http://schemas.microsoft.com/office/drawing/2014/main" id="{0C0EBC41-714F-6E4A-2549-A2688EE9E326}"/>
                </a:ext>
              </a:extLst>
            </p:cNvPr>
            <p:cNvCxnSpPr>
              <a:cxnSpLocks/>
            </p:cNvCxnSpPr>
            <p:nvPr/>
          </p:nvCxnSpPr>
          <p:spPr>
            <a:xfrm>
              <a:off x="5162882" y="3194759"/>
              <a:ext cx="0" cy="469469"/>
            </a:xfrm>
            <a:prstGeom prst="line">
              <a:avLst/>
            </a:prstGeom>
            <a:ln w="38100">
              <a:solidFill>
                <a:srgbClr val="2A346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40">
            <a:extLst>
              <a:ext uri="{FF2B5EF4-FFF2-40B4-BE49-F238E27FC236}">
                <a16:creationId xmlns:a16="http://schemas.microsoft.com/office/drawing/2014/main" id="{C0F42AC2-B9CC-E369-F9EA-00DA7881C424}"/>
              </a:ext>
            </a:extLst>
          </p:cNvPr>
          <p:cNvSpPr txBox="1"/>
          <p:nvPr/>
        </p:nvSpPr>
        <p:spPr>
          <a:xfrm>
            <a:off x="3683226" y="7289310"/>
            <a:ext cx="194606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</a:t>
            </a:r>
            <a:r>
              <a:rPr lang="en-US" sz="6000" b="1" baseline="-250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endParaRPr lang="en-US" sz="6000" b="1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4" name="Group 37">
            <a:extLst>
              <a:ext uri="{FF2B5EF4-FFF2-40B4-BE49-F238E27FC236}">
                <a16:creationId xmlns:a16="http://schemas.microsoft.com/office/drawing/2014/main" id="{D0285CE9-29D2-FD83-2D06-4649E0D7EAD3}"/>
              </a:ext>
            </a:extLst>
          </p:cNvPr>
          <p:cNvGrpSpPr/>
          <p:nvPr/>
        </p:nvGrpSpPr>
        <p:grpSpPr>
          <a:xfrm>
            <a:off x="9144000" y="6155379"/>
            <a:ext cx="5938682" cy="1438965"/>
            <a:chOff x="4327477" y="2319696"/>
            <a:chExt cx="2494237" cy="1438965"/>
          </a:xfrm>
        </p:grpSpPr>
        <p:sp>
          <p:nvSpPr>
            <p:cNvPr id="25" name="文本框 30">
              <a:extLst>
                <a:ext uri="{FF2B5EF4-FFF2-40B4-BE49-F238E27FC236}">
                  <a16:creationId xmlns:a16="http://schemas.microsoft.com/office/drawing/2014/main" id="{34B6ADCC-B07C-B023-98D7-2DB7C9D34D66}"/>
                </a:ext>
              </a:extLst>
            </p:cNvPr>
            <p:cNvSpPr txBox="1"/>
            <p:nvPr/>
          </p:nvSpPr>
          <p:spPr>
            <a:xfrm>
              <a:off x="4327477" y="2319696"/>
              <a:ext cx="249423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r>
                <a:rPr lang="en-US" altLang="zh-CN" sz="6000" b="1" dirty="0">
                  <a:solidFill>
                    <a:srgbClr val="2A3468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charset="0"/>
                </a:rPr>
                <a:t>CH</a:t>
              </a:r>
              <a:r>
                <a:rPr lang="en-US" altLang="zh-CN" sz="6000" b="1" baseline="-25000" dirty="0">
                  <a:solidFill>
                    <a:srgbClr val="2A3468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charset="0"/>
                </a:rPr>
                <a:t>2</a:t>
              </a:r>
              <a:r>
                <a:rPr lang="en-US" altLang="zh-CN" sz="6000" b="1" dirty="0">
                  <a:solidFill>
                    <a:srgbClr val="2A3468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charset="0"/>
                </a:rPr>
                <a:t>−CH</a:t>
              </a:r>
              <a:r>
                <a:rPr lang="en-US" altLang="zh-CN" sz="6000" b="1" baseline="-25000" dirty="0">
                  <a:solidFill>
                    <a:srgbClr val="2A3468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charset="0"/>
                </a:rPr>
                <a:t>2</a:t>
              </a:r>
              <a:r>
                <a:rPr lang="en-US" altLang="zh-CN" sz="6000" b="1" dirty="0">
                  <a:solidFill>
                    <a:srgbClr val="2A3468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charset="0"/>
                </a:rPr>
                <a:t>−COOH</a:t>
              </a:r>
              <a:endParaRPr lang="zh-CN" altLang="en-US" sz="6000" b="1" dirty="0">
                <a:solidFill>
                  <a:srgbClr val="2A3468"/>
                </a:solidFill>
                <a:latin typeface="Cambria" panose="02040503050406030204" pitchFamily="18" charset="0"/>
                <a:cs typeface="Calibri" panose="020F0502020204030204" charset="0"/>
              </a:endParaRPr>
            </a:p>
          </p:txBody>
        </p:sp>
        <p:cxnSp>
          <p:nvCxnSpPr>
            <p:cNvPr id="26" name="Straight Connector 39">
              <a:extLst>
                <a:ext uri="{FF2B5EF4-FFF2-40B4-BE49-F238E27FC236}">
                  <a16:creationId xmlns:a16="http://schemas.microsoft.com/office/drawing/2014/main" id="{34F01475-5CDD-1337-8165-7045FDAD7A6C}"/>
                </a:ext>
              </a:extLst>
            </p:cNvPr>
            <p:cNvCxnSpPr>
              <a:cxnSpLocks/>
            </p:cNvCxnSpPr>
            <p:nvPr/>
          </p:nvCxnSpPr>
          <p:spPr>
            <a:xfrm>
              <a:off x="4462165" y="3289192"/>
              <a:ext cx="0" cy="469469"/>
            </a:xfrm>
            <a:prstGeom prst="line">
              <a:avLst/>
            </a:prstGeom>
            <a:ln w="38100">
              <a:solidFill>
                <a:srgbClr val="2A346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40">
            <a:extLst>
              <a:ext uri="{FF2B5EF4-FFF2-40B4-BE49-F238E27FC236}">
                <a16:creationId xmlns:a16="http://schemas.microsoft.com/office/drawing/2014/main" id="{AC4256E7-07FF-893B-35A2-164684F4742D}"/>
              </a:ext>
            </a:extLst>
          </p:cNvPr>
          <p:cNvSpPr txBox="1"/>
          <p:nvPr/>
        </p:nvSpPr>
        <p:spPr>
          <a:xfrm>
            <a:off x="9017675" y="7448067"/>
            <a:ext cx="194606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</a:t>
            </a:r>
            <a:r>
              <a:rPr lang="en-US" sz="6000" b="1" baseline="-250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endParaRPr lang="en-US" sz="6000" b="1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8" name="TextBox 40">
            <a:extLst>
              <a:ext uri="{FF2B5EF4-FFF2-40B4-BE49-F238E27FC236}">
                <a16:creationId xmlns:a16="http://schemas.microsoft.com/office/drawing/2014/main" id="{CD3D034D-958A-35DE-32F7-F4911C962E93}"/>
              </a:ext>
            </a:extLst>
          </p:cNvPr>
          <p:cNvSpPr txBox="1"/>
          <p:nvPr/>
        </p:nvSpPr>
        <p:spPr>
          <a:xfrm>
            <a:off x="3853928" y="5623211"/>
            <a:ext cx="8303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α</a:t>
            </a:r>
            <a:endParaRPr lang="en-US" sz="4000" b="1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9" name="TextBox 40">
            <a:extLst>
              <a:ext uri="{FF2B5EF4-FFF2-40B4-BE49-F238E27FC236}">
                <a16:creationId xmlns:a16="http://schemas.microsoft.com/office/drawing/2014/main" id="{13BE172C-7F20-7A06-75B8-1A7BC10F301E}"/>
              </a:ext>
            </a:extLst>
          </p:cNvPr>
          <p:cNvSpPr txBox="1"/>
          <p:nvPr/>
        </p:nvSpPr>
        <p:spPr>
          <a:xfrm>
            <a:off x="9226120" y="5623211"/>
            <a:ext cx="8303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β</a:t>
            </a:r>
            <a:endParaRPr lang="en-US" sz="4000" b="1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31036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20" grpId="0"/>
      <p:bldP spid="27" grpId="0"/>
      <p:bldP spid="28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" name="Google Shape;2283;p40"/>
          <p:cNvSpPr/>
          <p:nvPr/>
        </p:nvSpPr>
        <p:spPr>
          <a:xfrm>
            <a:off x="15814330" y="533565"/>
            <a:ext cx="2473670" cy="979224"/>
          </a:xfrm>
          <a:custGeom>
            <a:avLst/>
            <a:gdLst/>
            <a:ahLst/>
            <a:cxnLst/>
            <a:rect l="l" t="t" r="r" b="b"/>
            <a:pathLst>
              <a:path w="36083" h="14031" extrusionOk="0">
                <a:moveTo>
                  <a:pt x="18007" y="0"/>
                </a:moveTo>
                <a:cubicBezTo>
                  <a:pt x="15994" y="0"/>
                  <a:pt x="14021" y="912"/>
                  <a:pt x="12749" y="2604"/>
                </a:cubicBezTo>
                <a:cubicBezTo>
                  <a:pt x="12302" y="3196"/>
                  <a:pt x="11957" y="3864"/>
                  <a:pt x="11732" y="4571"/>
                </a:cubicBezTo>
                <a:cubicBezTo>
                  <a:pt x="11672" y="4757"/>
                  <a:pt x="11622" y="4945"/>
                  <a:pt x="11581" y="5134"/>
                </a:cubicBezTo>
                <a:cubicBezTo>
                  <a:pt x="11547" y="5292"/>
                  <a:pt x="11570" y="5420"/>
                  <a:pt x="11435" y="5420"/>
                </a:cubicBezTo>
                <a:cubicBezTo>
                  <a:pt x="11415" y="5420"/>
                  <a:pt x="11391" y="5417"/>
                  <a:pt x="11363" y="5411"/>
                </a:cubicBezTo>
                <a:cubicBezTo>
                  <a:pt x="11163" y="5370"/>
                  <a:pt x="10965" y="5248"/>
                  <a:pt x="10766" y="5189"/>
                </a:cubicBezTo>
                <a:cubicBezTo>
                  <a:pt x="10552" y="5127"/>
                  <a:pt x="10335" y="5083"/>
                  <a:pt x="10116" y="5053"/>
                </a:cubicBezTo>
                <a:cubicBezTo>
                  <a:pt x="9899" y="5022"/>
                  <a:pt x="9681" y="5007"/>
                  <a:pt x="9464" y="5007"/>
                </a:cubicBezTo>
                <a:cubicBezTo>
                  <a:pt x="8125" y="5007"/>
                  <a:pt x="6822" y="5578"/>
                  <a:pt x="5937" y="6609"/>
                </a:cubicBezTo>
                <a:cubicBezTo>
                  <a:pt x="5452" y="7174"/>
                  <a:pt x="5202" y="7782"/>
                  <a:pt x="4945" y="8468"/>
                </a:cubicBezTo>
                <a:cubicBezTo>
                  <a:pt x="4808" y="8829"/>
                  <a:pt x="4418" y="8774"/>
                  <a:pt x="4092" y="8842"/>
                </a:cubicBezTo>
                <a:cubicBezTo>
                  <a:pt x="3738" y="8914"/>
                  <a:pt x="3396" y="9036"/>
                  <a:pt x="3068" y="9191"/>
                </a:cubicBezTo>
                <a:cubicBezTo>
                  <a:pt x="1829" y="9775"/>
                  <a:pt x="851" y="10920"/>
                  <a:pt x="456" y="12232"/>
                </a:cubicBezTo>
                <a:cubicBezTo>
                  <a:pt x="312" y="12705"/>
                  <a:pt x="1" y="13789"/>
                  <a:pt x="681" y="13988"/>
                </a:cubicBezTo>
                <a:cubicBezTo>
                  <a:pt x="727" y="14014"/>
                  <a:pt x="782" y="14030"/>
                  <a:pt x="848" y="14030"/>
                </a:cubicBezTo>
                <a:lnTo>
                  <a:pt x="35235" y="14030"/>
                </a:lnTo>
                <a:cubicBezTo>
                  <a:pt x="35301" y="14030"/>
                  <a:pt x="35357" y="14014"/>
                  <a:pt x="35402" y="13988"/>
                </a:cubicBezTo>
                <a:cubicBezTo>
                  <a:pt x="36082" y="13789"/>
                  <a:pt x="35770" y="12705"/>
                  <a:pt x="35627" y="12232"/>
                </a:cubicBezTo>
                <a:cubicBezTo>
                  <a:pt x="35232" y="10920"/>
                  <a:pt x="34255" y="9775"/>
                  <a:pt x="33015" y="9191"/>
                </a:cubicBezTo>
                <a:cubicBezTo>
                  <a:pt x="32687" y="9036"/>
                  <a:pt x="32345" y="8914"/>
                  <a:pt x="31990" y="8842"/>
                </a:cubicBezTo>
                <a:cubicBezTo>
                  <a:pt x="31664" y="8774"/>
                  <a:pt x="31274" y="8829"/>
                  <a:pt x="31138" y="8468"/>
                </a:cubicBezTo>
                <a:cubicBezTo>
                  <a:pt x="30881" y="7782"/>
                  <a:pt x="30631" y="7174"/>
                  <a:pt x="30146" y="6609"/>
                </a:cubicBezTo>
                <a:cubicBezTo>
                  <a:pt x="29263" y="5578"/>
                  <a:pt x="27958" y="5007"/>
                  <a:pt x="26619" y="5007"/>
                </a:cubicBezTo>
                <a:cubicBezTo>
                  <a:pt x="26402" y="5007"/>
                  <a:pt x="26184" y="5022"/>
                  <a:pt x="25967" y="5053"/>
                </a:cubicBezTo>
                <a:cubicBezTo>
                  <a:pt x="25747" y="5083"/>
                  <a:pt x="25531" y="5127"/>
                  <a:pt x="25317" y="5189"/>
                </a:cubicBezTo>
                <a:cubicBezTo>
                  <a:pt x="25118" y="5248"/>
                  <a:pt x="24920" y="5370"/>
                  <a:pt x="24720" y="5411"/>
                </a:cubicBezTo>
                <a:cubicBezTo>
                  <a:pt x="24692" y="5417"/>
                  <a:pt x="24668" y="5420"/>
                  <a:pt x="24648" y="5420"/>
                </a:cubicBezTo>
                <a:cubicBezTo>
                  <a:pt x="24513" y="5420"/>
                  <a:pt x="24535" y="5292"/>
                  <a:pt x="24502" y="5134"/>
                </a:cubicBezTo>
                <a:cubicBezTo>
                  <a:pt x="24461" y="4945"/>
                  <a:pt x="24411" y="4757"/>
                  <a:pt x="24353" y="4571"/>
                </a:cubicBezTo>
                <a:cubicBezTo>
                  <a:pt x="24126" y="3864"/>
                  <a:pt x="23780" y="3196"/>
                  <a:pt x="23334" y="2604"/>
                </a:cubicBezTo>
                <a:cubicBezTo>
                  <a:pt x="22062" y="912"/>
                  <a:pt x="20089" y="0"/>
                  <a:pt x="18077" y="0"/>
                </a:cubicBezTo>
                <a:cubicBezTo>
                  <a:pt x="18066" y="0"/>
                  <a:pt x="18054" y="1"/>
                  <a:pt x="18042" y="1"/>
                </a:cubicBezTo>
                <a:cubicBezTo>
                  <a:pt x="18031" y="1"/>
                  <a:pt x="18019" y="0"/>
                  <a:pt x="18007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/>
          </a:p>
        </p:txBody>
      </p:sp>
      <p:sp>
        <p:nvSpPr>
          <p:cNvPr id="4" name="TextBox 7">
            <a:extLst>
              <a:ext uri="{FF2B5EF4-FFF2-40B4-BE49-F238E27FC236}">
                <a16:creationId xmlns:a16="http://schemas.microsoft.com/office/drawing/2014/main" id="{72096CB7-5E05-C387-89F5-678AE1BCC695}"/>
              </a:ext>
            </a:extLst>
          </p:cNvPr>
          <p:cNvSpPr txBox="1"/>
          <p:nvPr/>
        </p:nvSpPr>
        <p:spPr>
          <a:xfrm>
            <a:off x="1388235" y="5947081"/>
            <a:ext cx="6825323" cy="37176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+ Amino </a:t>
            </a:r>
            <a:r>
              <a:rPr lang="vi-VN" altLang="zh-C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acid</a:t>
            </a:r>
            <a:r>
              <a:rPr lang="vi-VN" altLang="zh-C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thiên nhiên hầu hết là </a:t>
            </a:r>
            <a:r>
              <a:rPr lang="el-GR" altLang="zh-CN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α-</a:t>
            </a:r>
            <a:r>
              <a:rPr lang="vi-VN" altLang="zh-CN" sz="4000" b="1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amino</a:t>
            </a:r>
            <a:r>
              <a:rPr lang="vi-VN" altLang="zh-CN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vi-VN" altLang="zh-CN" sz="4000" b="1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acid</a:t>
            </a:r>
            <a:r>
              <a:rPr lang="en-US" altLang="zh-CN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.</a:t>
            </a:r>
          </a:p>
          <a:p>
            <a:pPr algn="just">
              <a:lnSpc>
                <a:spcPct val="120000"/>
              </a:lnSpc>
            </a:pPr>
            <a:r>
              <a:rPr lang="en-US" altLang="zh-CN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+ Protein </a:t>
            </a:r>
            <a:r>
              <a:rPr lang="en-US" altLang="zh-CN" sz="4000" dirty="0" err="1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trong</a:t>
            </a:r>
            <a:r>
              <a:rPr lang="en-US" altLang="zh-CN" sz="40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dirty="0" err="1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cơ</a:t>
            </a:r>
            <a:r>
              <a:rPr lang="en-US" altLang="zh-CN" sz="40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dirty="0" err="1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thể</a:t>
            </a:r>
            <a:r>
              <a:rPr lang="en-US" altLang="zh-CN" sz="40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dirty="0" err="1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người</a:t>
            </a:r>
            <a:r>
              <a:rPr lang="en-US" altLang="zh-CN" sz="40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dirty="0" err="1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được</a:t>
            </a:r>
            <a:r>
              <a:rPr lang="en-US" altLang="zh-CN" sz="40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dirty="0" err="1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tạo</a:t>
            </a:r>
            <a:r>
              <a:rPr lang="en-US" altLang="zh-CN" sz="40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dirty="0" err="1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thành</a:t>
            </a:r>
            <a:r>
              <a:rPr lang="en-US" altLang="zh-CN" sz="40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dirty="0" err="1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từ</a:t>
            </a:r>
            <a:r>
              <a:rPr lang="en-US" altLang="zh-CN" sz="40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dirty="0" err="1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khoảng</a:t>
            </a:r>
            <a:r>
              <a:rPr lang="en-US" altLang="zh-CN" sz="40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20 amino acid.</a:t>
            </a:r>
          </a:p>
        </p:txBody>
      </p:sp>
      <p:sp>
        <p:nvSpPr>
          <p:cNvPr id="13" name="TextBox 7">
            <a:extLst>
              <a:ext uri="{FF2B5EF4-FFF2-40B4-BE49-F238E27FC236}">
                <a16:creationId xmlns:a16="http://schemas.microsoft.com/office/drawing/2014/main" id="{E5E323A8-758E-8470-9BED-92894744C828}"/>
              </a:ext>
            </a:extLst>
          </p:cNvPr>
          <p:cNvSpPr txBox="1"/>
          <p:nvPr/>
        </p:nvSpPr>
        <p:spPr>
          <a:xfrm>
            <a:off x="9144000" y="6137214"/>
            <a:ext cx="8245643" cy="28404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altLang="zh-C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+ </a:t>
            </a:r>
            <a:r>
              <a:rPr lang="en-US" altLang="zh-CN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A</a:t>
            </a:r>
            <a:r>
              <a:rPr lang="vi-VN" altLang="zh-CN" sz="4000" b="1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mino</a:t>
            </a:r>
            <a:r>
              <a:rPr lang="vi-VN" altLang="zh-CN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vi-VN" altLang="zh-CN" sz="4000" b="1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acid</a:t>
            </a:r>
            <a:r>
              <a:rPr lang="vi-VN" altLang="zh-CN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b="1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không</a:t>
            </a:r>
            <a:r>
              <a:rPr lang="en-US" altLang="zh-CN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b="1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thiết</a:t>
            </a:r>
            <a:r>
              <a:rPr lang="en-US" altLang="zh-CN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b="1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yếu</a:t>
            </a:r>
            <a:r>
              <a:rPr lang="en-US" altLang="zh-CN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(con </a:t>
            </a:r>
            <a:r>
              <a:rPr lang="en-US" altLang="zh-C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người</a:t>
            </a:r>
            <a:r>
              <a:rPr lang="en-US" altLang="zh-C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có</a:t>
            </a:r>
            <a:r>
              <a:rPr lang="en-US" altLang="zh-C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thể</a:t>
            </a:r>
            <a:r>
              <a:rPr lang="en-US" altLang="zh-C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tự</a:t>
            </a:r>
            <a:r>
              <a:rPr lang="en-US" altLang="zh-C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tổng</a:t>
            </a:r>
            <a:r>
              <a:rPr lang="en-US" altLang="zh-C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hợp</a:t>
            </a:r>
            <a:r>
              <a:rPr lang="en-US" altLang="zh-C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được</a:t>
            </a:r>
            <a:r>
              <a:rPr lang="en-US" altLang="zh-C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).</a:t>
            </a:r>
          </a:p>
          <a:p>
            <a:pPr algn="just">
              <a:lnSpc>
                <a:spcPct val="114000"/>
              </a:lnSpc>
            </a:pPr>
            <a:r>
              <a:rPr lang="en-US" altLang="zh-CN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+ A</a:t>
            </a:r>
            <a:r>
              <a:rPr lang="vi-VN" altLang="zh-CN" sz="4000" b="1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mino</a:t>
            </a:r>
            <a:r>
              <a:rPr lang="vi-VN" altLang="zh-CN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vi-VN" altLang="zh-CN" sz="4000" b="1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acid</a:t>
            </a:r>
            <a:r>
              <a:rPr lang="vi-VN" altLang="zh-CN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thiết yếu</a:t>
            </a:r>
            <a:r>
              <a:rPr lang="en-US" altLang="zh-CN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(con </a:t>
            </a:r>
            <a:r>
              <a:rPr lang="en-US" altLang="zh-C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người</a:t>
            </a:r>
            <a:r>
              <a:rPr lang="en-US" altLang="zh-C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không</a:t>
            </a:r>
            <a:r>
              <a:rPr lang="en-US" altLang="zh-C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thể</a:t>
            </a:r>
            <a:r>
              <a:rPr lang="en-US" altLang="zh-C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tự</a:t>
            </a:r>
            <a:r>
              <a:rPr lang="en-US" altLang="zh-C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tổng</a:t>
            </a:r>
            <a:r>
              <a:rPr lang="en-US" altLang="zh-C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hợp</a:t>
            </a:r>
            <a:r>
              <a:rPr lang="en-US" altLang="zh-C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được</a:t>
            </a:r>
            <a:r>
              <a:rPr lang="en-US" altLang="zh-C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).</a:t>
            </a:r>
            <a:endParaRPr lang="vi-VN" altLang="zh-CN" sz="4000" dirty="0">
              <a:solidFill>
                <a:srgbClr val="2A3468"/>
              </a:solidFill>
              <a:latin typeface="Cambria" panose="02040503050406030204" pitchFamily="18" charset="0"/>
              <a:ea typeface="Cambria" panose="02040503050406030204" pitchFamily="18" charset="0"/>
              <a:cs typeface="Calibri" panose="020F0502020204030204" charset="0"/>
            </a:endParaRPr>
          </a:p>
        </p:txBody>
      </p:sp>
      <p:pic>
        <p:nvPicPr>
          <p:cNvPr id="14" name="Picture 2">
            <a:extLst>
              <a:ext uri="{FF2B5EF4-FFF2-40B4-BE49-F238E27FC236}">
                <a16:creationId xmlns:a16="http://schemas.microsoft.com/office/drawing/2014/main" id="{04F50271-D3C2-4C03-92BA-D69D1173E64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45" r="2604"/>
          <a:stretch/>
        </p:blipFill>
        <p:spPr bwMode="auto">
          <a:xfrm>
            <a:off x="1982519" y="1023177"/>
            <a:ext cx="5636754" cy="46270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Hình ảnh 14">
            <a:extLst>
              <a:ext uri="{FF2B5EF4-FFF2-40B4-BE49-F238E27FC236}">
                <a16:creationId xmlns:a16="http://schemas.microsoft.com/office/drawing/2014/main" id="{7B950317-A803-2FAF-32F7-F04E45EA8C8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2278" b="4873"/>
          <a:stretch/>
        </p:blipFill>
        <p:spPr>
          <a:xfrm>
            <a:off x="9701874" y="1023177"/>
            <a:ext cx="7129894" cy="4603359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>
            <a:extLst>
              <a:ext uri="{FF2B5EF4-FFF2-40B4-BE49-F238E27FC236}">
                <a16:creationId xmlns:a16="http://schemas.microsoft.com/office/drawing/2014/main" id="{0DD38299-9C08-BBB1-B244-91D38ECE33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7213"/>
          <a:stretch/>
        </p:blipFill>
        <p:spPr>
          <a:xfrm>
            <a:off x="705852" y="226594"/>
            <a:ext cx="17100885" cy="9545053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0" name="Google Shape;2630;p47"/>
          <p:cNvSpPr txBox="1">
            <a:spLocks noGrp="1"/>
          </p:cNvSpPr>
          <p:nvPr>
            <p:ph type="title"/>
          </p:nvPr>
        </p:nvSpPr>
        <p:spPr>
          <a:xfrm>
            <a:off x="3031332" y="4382304"/>
            <a:ext cx="12838690" cy="33162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" sz="80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ô tả đặc điểm cấu tạo và tên gọi của amino acid</a:t>
            </a:r>
            <a:endParaRPr sz="8000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631" name="Google Shape;2631;p47"/>
          <p:cNvGrpSpPr/>
          <p:nvPr/>
        </p:nvGrpSpPr>
        <p:grpSpPr>
          <a:xfrm>
            <a:off x="7681911" y="291964"/>
            <a:ext cx="2229310" cy="3914000"/>
            <a:chOff x="2332850" y="1508965"/>
            <a:chExt cx="495799" cy="870474"/>
          </a:xfrm>
        </p:grpSpPr>
        <p:sp>
          <p:nvSpPr>
            <p:cNvPr id="2632" name="Google Shape;2632;p47"/>
            <p:cNvSpPr/>
            <p:nvPr/>
          </p:nvSpPr>
          <p:spPr>
            <a:xfrm>
              <a:off x="2347410" y="1709183"/>
              <a:ext cx="467748" cy="569138"/>
            </a:xfrm>
            <a:custGeom>
              <a:avLst/>
              <a:gdLst/>
              <a:ahLst/>
              <a:cxnLst/>
              <a:rect l="l" t="t" r="r" b="b"/>
              <a:pathLst>
                <a:path w="8770" h="10671" extrusionOk="0">
                  <a:moveTo>
                    <a:pt x="4336" y="1"/>
                  </a:moveTo>
                  <a:cubicBezTo>
                    <a:pt x="4096" y="1"/>
                    <a:pt x="3869" y="8"/>
                    <a:pt x="3774" y="23"/>
                  </a:cubicBezTo>
                  <a:cubicBezTo>
                    <a:pt x="3116" y="126"/>
                    <a:pt x="2471" y="296"/>
                    <a:pt x="1881" y="622"/>
                  </a:cubicBezTo>
                  <a:cubicBezTo>
                    <a:pt x="1050" y="1081"/>
                    <a:pt x="456" y="1815"/>
                    <a:pt x="217" y="2738"/>
                  </a:cubicBezTo>
                  <a:cubicBezTo>
                    <a:pt x="95" y="3209"/>
                    <a:pt x="43" y="3707"/>
                    <a:pt x="20" y="4193"/>
                  </a:cubicBezTo>
                  <a:cubicBezTo>
                    <a:pt x="1" y="4646"/>
                    <a:pt x="18" y="5111"/>
                    <a:pt x="119" y="5555"/>
                  </a:cubicBezTo>
                  <a:cubicBezTo>
                    <a:pt x="226" y="6023"/>
                    <a:pt x="438" y="6457"/>
                    <a:pt x="759" y="6815"/>
                  </a:cubicBezTo>
                  <a:cubicBezTo>
                    <a:pt x="1053" y="7143"/>
                    <a:pt x="1424" y="7390"/>
                    <a:pt x="1768" y="7662"/>
                  </a:cubicBezTo>
                  <a:cubicBezTo>
                    <a:pt x="2542" y="8276"/>
                    <a:pt x="3029" y="9149"/>
                    <a:pt x="3040" y="10149"/>
                  </a:cubicBezTo>
                  <a:cubicBezTo>
                    <a:pt x="3040" y="10202"/>
                    <a:pt x="3052" y="10250"/>
                    <a:pt x="3070" y="10290"/>
                  </a:cubicBezTo>
                  <a:cubicBezTo>
                    <a:pt x="3070" y="10294"/>
                    <a:pt x="3068" y="10298"/>
                    <a:pt x="3068" y="10301"/>
                  </a:cubicBezTo>
                  <a:cubicBezTo>
                    <a:pt x="3072" y="10391"/>
                    <a:pt x="3102" y="10487"/>
                    <a:pt x="3171" y="10551"/>
                  </a:cubicBezTo>
                  <a:cubicBezTo>
                    <a:pt x="3234" y="10611"/>
                    <a:pt x="3321" y="10657"/>
                    <a:pt x="3409" y="10657"/>
                  </a:cubicBezTo>
                  <a:cubicBezTo>
                    <a:pt x="3413" y="10657"/>
                    <a:pt x="3416" y="10657"/>
                    <a:pt x="3419" y="10657"/>
                  </a:cubicBezTo>
                  <a:cubicBezTo>
                    <a:pt x="3726" y="10638"/>
                    <a:pt x="4030" y="10618"/>
                    <a:pt x="4335" y="10601"/>
                  </a:cubicBezTo>
                  <a:cubicBezTo>
                    <a:pt x="4339" y="10601"/>
                    <a:pt x="4342" y="10601"/>
                    <a:pt x="4346" y="10599"/>
                  </a:cubicBezTo>
                  <a:cubicBezTo>
                    <a:pt x="4348" y="10601"/>
                    <a:pt x="4353" y="10601"/>
                    <a:pt x="4355" y="10601"/>
                  </a:cubicBezTo>
                  <a:cubicBezTo>
                    <a:pt x="4661" y="10622"/>
                    <a:pt x="4964" y="10647"/>
                    <a:pt x="5269" y="10670"/>
                  </a:cubicBezTo>
                  <a:cubicBezTo>
                    <a:pt x="5274" y="10670"/>
                    <a:pt x="5279" y="10670"/>
                    <a:pt x="5284" y="10670"/>
                  </a:cubicBezTo>
                  <a:cubicBezTo>
                    <a:pt x="5372" y="10670"/>
                    <a:pt x="5457" y="10624"/>
                    <a:pt x="5521" y="10567"/>
                  </a:cubicBezTo>
                  <a:cubicBezTo>
                    <a:pt x="5590" y="10505"/>
                    <a:pt x="5622" y="10407"/>
                    <a:pt x="5625" y="10317"/>
                  </a:cubicBezTo>
                  <a:cubicBezTo>
                    <a:pt x="5627" y="10315"/>
                    <a:pt x="5625" y="10310"/>
                    <a:pt x="5625" y="10308"/>
                  </a:cubicBezTo>
                  <a:cubicBezTo>
                    <a:pt x="5645" y="10267"/>
                    <a:pt x="5655" y="10220"/>
                    <a:pt x="5655" y="10166"/>
                  </a:cubicBezTo>
                  <a:cubicBezTo>
                    <a:pt x="5682" y="9167"/>
                    <a:pt x="6180" y="8300"/>
                    <a:pt x="6962" y="7696"/>
                  </a:cubicBezTo>
                  <a:cubicBezTo>
                    <a:pt x="7309" y="7428"/>
                    <a:pt x="7683" y="7187"/>
                    <a:pt x="7980" y="6863"/>
                  </a:cubicBezTo>
                  <a:cubicBezTo>
                    <a:pt x="8308" y="6511"/>
                    <a:pt x="8526" y="6078"/>
                    <a:pt x="8640" y="5612"/>
                  </a:cubicBezTo>
                  <a:cubicBezTo>
                    <a:pt x="8746" y="5169"/>
                    <a:pt x="8769" y="4705"/>
                    <a:pt x="8755" y="4251"/>
                  </a:cubicBezTo>
                  <a:cubicBezTo>
                    <a:pt x="8739" y="3766"/>
                    <a:pt x="8696" y="3268"/>
                    <a:pt x="8579" y="2794"/>
                  </a:cubicBezTo>
                  <a:cubicBezTo>
                    <a:pt x="8353" y="1866"/>
                    <a:pt x="7768" y="1127"/>
                    <a:pt x="6942" y="656"/>
                  </a:cubicBezTo>
                  <a:cubicBezTo>
                    <a:pt x="6357" y="322"/>
                    <a:pt x="5714" y="143"/>
                    <a:pt x="5057" y="32"/>
                  </a:cubicBezTo>
                  <a:cubicBezTo>
                    <a:pt x="4941" y="11"/>
                    <a:pt x="4629" y="1"/>
                    <a:pt x="433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3" name="Google Shape;2633;p47"/>
            <p:cNvSpPr/>
            <p:nvPr/>
          </p:nvSpPr>
          <p:spPr>
            <a:xfrm>
              <a:off x="2516587" y="2272290"/>
              <a:ext cx="132964" cy="96323"/>
            </a:xfrm>
            <a:custGeom>
              <a:avLst/>
              <a:gdLst/>
              <a:ahLst/>
              <a:cxnLst/>
              <a:rect l="l" t="t" r="r" b="b"/>
              <a:pathLst>
                <a:path w="2493" h="1806" extrusionOk="0">
                  <a:moveTo>
                    <a:pt x="454" y="0"/>
                  </a:moveTo>
                  <a:cubicBezTo>
                    <a:pt x="244" y="0"/>
                    <a:pt x="1" y="191"/>
                    <a:pt x="26" y="422"/>
                  </a:cubicBezTo>
                  <a:cubicBezTo>
                    <a:pt x="31" y="459"/>
                    <a:pt x="36" y="496"/>
                    <a:pt x="42" y="535"/>
                  </a:cubicBezTo>
                  <a:cubicBezTo>
                    <a:pt x="19" y="604"/>
                    <a:pt x="15" y="684"/>
                    <a:pt x="42" y="774"/>
                  </a:cubicBezTo>
                  <a:cubicBezTo>
                    <a:pt x="82" y="918"/>
                    <a:pt x="144" y="1051"/>
                    <a:pt x="222" y="1173"/>
                  </a:cubicBezTo>
                  <a:cubicBezTo>
                    <a:pt x="380" y="1512"/>
                    <a:pt x="641" y="1777"/>
                    <a:pt x="1059" y="1802"/>
                  </a:cubicBezTo>
                  <a:cubicBezTo>
                    <a:pt x="1080" y="1803"/>
                    <a:pt x="1101" y="1804"/>
                    <a:pt x="1122" y="1804"/>
                  </a:cubicBezTo>
                  <a:cubicBezTo>
                    <a:pt x="1160" y="1804"/>
                    <a:pt x="1198" y="1802"/>
                    <a:pt x="1236" y="1799"/>
                  </a:cubicBezTo>
                  <a:cubicBezTo>
                    <a:pt x="1278" y="1803"/>
                    <a:pt x="1320" y="1805"/>
                    <a:pt x="1363" y="1805"/>
                  </a:cubicBezTo>
                  <a:cubicBezTo>
                    <a:pt x="1380" y="1805"/>
                    <a:pt x="1396" y="1805"/>
                    <a:pt x="1413" y="1804"/>
                  </a:cubicBezTo>
                  <a:cubicBezTo>
                    <a:pt x="1831" y="1786"/>
                    <a:pt x="2095" y="1522"/>
                    <a:pt x="2257" y="1186"/>
                  </a:cubicBezTo>
                  <a:cubicBezTo>
                    <a:pt x="2338" y="1065"/>
                    <a:pt x="2402" y="932"/>
                    <a:pt x="2445" y="790"/>
                  </a:cubicBezTo>
                  <a:cubicBezTo>
                    <a:pt x="2471" y="702"/>
                    <a:pt x="2469" y="620"/>
                    <a:pt x="2448" y="551"/>
                  </a:cubicBezTo>
                  <a:cubicBezTo>
                    <a:pt x="2453" y="514"/>
                    <a:pt x="2459" y="475"/>
                    <a:pt x="2464" y="438"/>
                  </a:cubicBezTo>
                  <a:cubicBezTo>
                    <a:pt x="2492" y="207"/>
                    <a:pt x="2253" y="14"/>
                    <a:pt x="2042" y="11"/>
                  </a:cubicBezTo>
                  <a:cubicBezTo>
                    <a:pt x="2039" y="11"/>
                    <a:pt x="2036" y="11"/>
                    <a:pt x="2033" y="11"/>
                  </a:cubicBezTo>
                  <a:cubicBezTo>
                    <a:pt x="1961" y="11"/>
                    <a:pt x="1900" y="30"/>
                    <a:pt x="1846" y="58"/>
                  </a:cubicBezTo>
                  <a:cubicBezTo>
                    <a:pt x="1804" y="44"/>
                    <a:pt x="1761" y="37"/>
                    <a:pt x="1717" y="37"/>
                  </a:cubicBezTo>
                  <a:cubicBezTo>
                    <a:pt x="1623" y="37"/>
                    <a:pt x="1525" y="73"/>
                    <a:pt x="1438" y="160"/>
                  </a:cubicBezTo>
                  <a:cubicBezTo>
                    <a:pt x="1383" y="216"/>
                    <a:pt x="1316" y="262"/>
                    <a:pt x="1247" y="296"/>
                  </a:cubicBezTo>
                  <a:cubicBezTo>
                    <a:pt x="1176" y="262"/>
                    <a:pt x="1110" y="214"/>
                    <a:pt x="1055" y="158"/>
                  </a:cubicBezTo>
                  <a:cubicBezTo>
                    <a:pt x="967" y="67"/>
                    <a:pt x="868" y="30"/>
                    <a:pt x="772" y="30"/>
                  </a:cubicBezTo>
                  <a:cubicBezTo>
                    <a:pt x="730" y="30"/>
                    <a:pt x="689" y="37"/>
                    <a:pt x="649" y="50"/>
                  </a:cubicBezTo>
                  <a:cubicBezTo>
                    <a:pt x="594" y="20"/>
                    <a:pt x="529" y="0"/>
                    <a:pt x="45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4" name="Google Shape;2634;p47"/>
            <p:cNvSpPr/>
            <p:nvPr/>
          </p:nvSpPr>
          <p:spPr>
            <a:xfrm>
              <a:off x="2540908" y="1888227"/>
              <a:ext cx="89816" cy="406413"/>
            </a:xfrm>
            <a:custGeom>
              <a:avLst/>
              <a:gdLst/>
              <a:ahLst/>
              <a:cxnLst/>
              <a:rect l="l" t="t" r="r" b="b"/>
              <a:pathLst>
                <a:path w="1684" h="7620" extrusionOk="0">
                  <a:moveTo>
                    <a:pt x="1044" y="288"/>
                  </a:moveTo>
                  <a:cubicBezTo>
                    <a:pt x="1141" y="288"/>
                    <a:pt x="1232" y="333"/>
                    <a:pt x="1290" y="439"/>
                  </a:cubicBezTo>
                  <a:cubicBezTo>
                    <a:pt x="1413" y="664"/>
                    <a:pt x="1296" y="926"/>
                    <a:pt x="1186" y="1128"/>
                  </a:cubicBezTo>
                  <a:cubicBezTo>
                    <a:pt x="1053" y="1369"/>
                    <a:pt x="902" y="1598"/>
                    <a:pt x="753" y="1828"/>
                  </a:cubicBezTo>
                  <a:cubicBezTo>
                    <a:pt x="737" y="1810"/>
                    <a:pt x="723" y="1794"/>
                    <a:pt x="707" y="1777"/>
                  </a:cubicBezTo>
                  <a:cubicBezTo>
                    <a:pt x="535" y="1576"/>
                    <a:pt x="482" y="1381"/>
                    <a:pt x="512" y="1117"/>
                  </a:cubicBezTo>
                  <a:cubicBezTo>
                    <a:pt x="539" y="873"/>
                    <a:pt x="587" y="563"/>
                    <a:pt x="783" y="393"/>
                  </a:cubicBezTo>
                  <a:cubicBezTo>
                    <a:pt x="859" y="327"/>
                    <a:pt x="954" y="288"/>
                    <a:pt x="1044" y="288"/>
                  </a:cubicBezTo>
                  <a:close/>
                  <a:moveTo>
                    <a:pt x="1046" y="0"/>
                  </a:moveTo>
                  <a:cubicBezTo>
                    <a:pt x="593" y="0"/>
                    <a:pt x="347" y="446"/>
                    <a:pt x="270" y="841"/>
                  </a:cubicBezTo>
                  <a:cubicBezTo>
                    <a:pt x="224" y="1084"/>
                    <a:pt x="185" y="1350"/>
                    <a:pt x="266" y="1589"/>
                  </a:cubicBezTo>
                  <a:cubicBezTo>
                    <a:pt x="330" y="1780"/>
                    <a:pt x="463" y="1929"/>
                    <a:pt x="597" y="2074"/>
                  </a:cubicBezTo>
                  <a:cubicBezTo>
                    <a:pt x="542" y="2163"/>
                    <a:pt x="489" y="2252"/>
                    <a:pt x="440" y="2344"/>
                  </a:cubicBezTo>
                  <a:cubicBezTo>
                    <a:pt x="209" y="2767"/>
                    <a:pt x="75" y="3210"/>
                    <a:pt x="41" y="3694"/>
                  </a:cubicBezTo>
                  <a:cubicBezTo>
                    <a:pt x="0" y="4302"/>
                    <a:pt x="41" y="4922"/>
                    <a:pt x="52" y="5532"/>
                  </a:cubicBezTo>
                  <a:cubicBezTo>
                    <a:pt x="60" y="6115"/>
                    <a:pt x="37" y="6714"/>
                    <a:pt x="188" y="7281"/>
                  </a:cubicBezTo>
                  <a:cubicBezTo>
                    <a:pt x="207" y="7351"/>
                    <a:pt x="262" y="7382"/>
                    <a:pt x="319" y="7382"/>
                  </a:cubicBezTo>
                  <a:cubicBezTo>
                    <a:pt x="403" y="7382"/>
                    <a:pt x="490" y="7313"/>
                    <a:pt x="463" y="7208"/>
                  </a:cubicBezTo>
                  <a:cubicBezTo>
                    <a:pt x="310" y="6643"/>
                    <a:pt x="342" y="6042"/>
                    <a:pt x="333" y="5464"/>
                  </a:cubicBezTo>
                  <a:cubicBezTo>
                    <a:pt x="323" y="4887"/>
                    <a:pt x="287" y="4304"/>
                    <a:pt x="323" y="3728"/>
                  </a:cubicBezTo>
                  <a:cubicBezTo>
                    <a:pt x="355" y="3203"/>
                    <a:pt x="530" y="2748"/>
                    <a:pt x="791" y="2303"/>
                  </a:cubicBezTo>
                  <a:cubicBezTo>
                    <a:pt x="1044" y="2654"/>
                    <a:pt x="1145" y="3076"/>
                    <a:pt x="1182" y="3513"/>
                  </a:cubicBezTo>
                  <a:cubicBezTo>
                    <a:pt x="1294" y="4816"/>
                    <a:pt x="1166" y="6163"/>
                    <a:pt x="911" y="7440"/>
                  </a:cubicBezTo>
                  <a:cubicBezTo>
                    <a:pt x="890" y="7548"/>
                    <a:pt x="980" y="7620"/>
                    <a:pt x="1063" y="7620"/>
                  </a:cubicBezTo>
                  <a:cubicBezTo>
                    <a:pt x="1117" y="7620"/>
                    <a:pt x="1168" y="7589"/>
                    <a:pt x="1182" y="7518"/>
                  </a:cubicBezTo>
                  <a:cubicBezTo>
                    <a:pt x="1395" y="6457"/>
                    <a:pt x="1503" y="5378"/>
                    <a:pt x="1496" y="4295"/>
                  </a:cubicBezTo>
                  <a:cubicBezTo>
                    <a:pt x="1492" y="3825"/>
                    <a:pt x="1483" y="3341"/>
                    <a:pt x="1368" y="2882"/>
                  </a:cubicBezTo>
                  <a:cubicBezTo>
                    <a:pt x="1319" y="2691"/>
                    <a:pt x="1248" y="2501"/>
                    <a:pt x="1152" y="2328"/>
                  </a:cubicBezTo>
                  <a:cubicBezTo>
                    <a:pt x="1094" y="2225"/>
                    <a:pt x="1024" y="2135"/>
                    <a:pt x="948" y="2048"/>
                  </a:cubicBezTo>
                  <a:cubicBezTo>
                    <a:pt x="1195" y="1679"/>
                    <a:pt x="1494" y="1298"/>
                    <a:pt x="1595" y="875"/>
                  </a:cubicBezTo>
                  <a:cubicBezTo>
                    <a:pt x="1684" y="506"/>
                    <a:pt x="1519" y="26"/>
                    <a:pt x="1083" y="1"/>
                  </a:cubicBezTo>
                  <a:cubicBezTo>
                    <a:pt x="1071" y="0"/>
                    <a:pt x="1058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5" name="Google Shape;2635;p47"/>
            <p:cNvSpPr/>
            <p:nvPr/>
          </p:nvSpPr>
          <p:spPr>
            <a:xfrm>
              <a:off x="2485120" y="2193675"/>
              <a:ext cx="205233" cy="132004"/>
            </a:xfrm>
            <a:custGeom>
              <a:avLst/>
              <a:gdLst/>
              <a:ahLst/>
              <a:cxnLst/>
              <a:rect l="l" t="t" r="r" b="b"/>
              <a:pathLst>
                <a:path w="3848" h="2475" extrusionOk="0">
                  <a:moveTo>
                    <a:pt x="2832" y="0"/>
                  </a:moveTo>
                  <a:cubicBezTo>
                    <a:pt x="2601" y="0"/>
                    <a:pt x="2367" y="24"/>
                    <a:pt x="2189" y="24"/>
                  </a:cubicBezTo>
                  <a:cubicBezTo>
                    <a:pt x="1946" y="24"/>
                    <a:pt x="1702" y="22"/>
                    <a:pt x="1459" y="22"/>
                  </a:cubicBezTo>
                  <a:cubicBezTo>
                    <a:pt x="1144" y="22"/>
                    <a:pt x="830" y="25"/>
                    <a:pt x="516" y="37"/>
                  </a:cubicBezTo>
                  <a:cubicBezTo>
                    <a:pt x="190" y="51"/>
                    <a:pt x="38" y="327"/>
                    <a:pt x="59" y="577"/>
                  </a:cubicBezTo>
                  <a:cubicBezTo>
                    <a:pt x="59" y="588"/>
                    <a:pt x="59" y="597"/>
                    <a:pt x="61" y="606"/>
                  </a:cubicBezTo>
                  <a:cubicBezTo>
                    <a:pt x="57" y="643"/>
                    <a:pt x="54" y="678"/>
                    <a:pt x="49" y="716"/>
                  </a:cubicBezTo>
                  <a:cubicBezTo>
                    <a:pt x="20" y="999"/>
                    <a:pt x="1" y="1281"/>
                    <a:pt x="38" y="1525"/>
                  </a:cubicBezTo>
                  <a:cubicBezTo>
                    <a:pt x="40" y="1587"/>
                    <a:pt x="43" y="1646"/>
                    <a:pt x="52" y="1704"/>
                  </a:cubicBezTo>
                  <a:cubicBezTo>
                    <a:pt x="57" y="1754"/>
                    <a:pt x="64" y="1802"/>
                    <a:pt x="75" y="1850"/>
                  </a:cubicBezTo>
                  <a:cubicBezTo>
                    <a:pt x="82" y="1883"/>
                    <a:pt x="91" y="1915"/>
                    <a:pt x="100" y="1947"/>
                  </a:cubicBezTo>
                  <a:cubicBezTo>
                    <a:pt x="155" y="2126"/>
                    <a:pt x="318" y="2282"/>
                    <a:pt x="511" y="2296"/>
                  </a:cubicBezTo>
                  <a:cubicBezTo>
                    <a:pt x="546" y="2309"/>
                    <a:pt x="585" y="2323"/>
                    <a:pt x="628" y="2330"/>
                  </a:cubicBezTo>
                  <a:cubicBezTo>
                    <a:pt x="1155" y="2414"/>
                    <a:pt x="1683" y="2474"/>
                    <a:pt x="2216" y="2474"/>
                  </a:cubicBezTo>
                  <a:cubicBezTo>
                    <a:pt x="2246" y="2474"/>
                    <a:pt x="2275" y="2474"/>
                    <a:pt x="2304" y="2473"/>
                  </a:cubicBezTo>
                  <a:cubicBezTo>
                    <a:pt x="2335" y="2473"/>
                    <a:pt x="2366" y="2473"/>
                    <a:pt x="2397" y="2473"/>
                  </a:cubicBezTo>
                  <a:cubicBezTo>
                    <a:pt x="2446" y="2473"/>
                    <a:pt x="2496" y="2473"/>
                    <a:pt x="2546" y="2473"/>
                  </a:cubicBezTo>
                  <a:cubicBezTo>
                    <a:pt x="2872" y="2473"/>
                    <a:pt x="3230" y="2461"/>
                    <a:pt x="3479" y="2271"/>
                  </a:cubicBezTo>
                  <a:cubicBezTo>
                    <a:pt x="3582" y="2192"/>
                    <a:pt x="3664" y="2069"/>
                    <a:pt x="3722" y="1919"/>
                  </a:cubicBezTo>
                  <a:cubicBezTo>
                    <a:pt x="3742" y="1869"/>
                    <a:pt x="3759" y="1818"/>
                    <a:pt x="3773" y="1765"/>
                  </a:cubicBezTo>
                  <a:cubicBezTo>
                    <a:pt x="3816" y="1612"/>
                    <a:pt x="3835" y="1442"/>
                    <a:pt x="3835" y="1272"/>
                  </a:cubicBezTo>
                  <a:cubicBezTo>
                    <a:pt x="3848" y="1107"/>
                    <a:pt x="3841" y="939"/>
                    <a:pt x="3814" y="779"/>
                  </a:cubicBezTo>
                  <a:cubicBezTo>
                    <a:pt x="3807" y="737"/>
                    <a:pt x="3800" y="694"/>
                    <a:pt x="3789" y="654"/>
                  </a:cubicBezTo>
                  <a:cubicBezTo>
                    <a:pt x="3729" y="423"/>
                    <a:pt x="3621" y="228"/>
                    <a:pt x="3460" y="127"/>
                  </a:cubicBezTo>
                  <a:cubicBezTo>
                    <a:pt x="3298" y="25"/>
                    <a:pt x="3067" y="0"/>
                    <a:pt x="283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6" name="Google Shape;2636;p47"/>
            <p:cNvSpPr/>
            <p:nvPr/>
          </p:nvSpPr>
          <p:spPr>
            <a:xfrm>
              <a:off x="2485120" y="2231222"/>
              <a:ext cx="205233" cy="56588"/>
            </a:xfrm>
            <a:custGeom>
              <a:avLst/>
              <a:gdLst/>
              <a:ahLst/>
              <a:cxnLst/>
              <a:rect l="l" t="t" r="r" b="b"/>
              <a:pathLst>
                <a:path w="3848" h="1061" extrusionOk="0">
                  <a:moveTo>
                    <a:pt x="1008" y="0"/>
                  </a:moveTo>
                  <a:cubicBezTo>
                    <a:pt x="688" y="0"/>
                    <a:pt x="368" y="4"/>
                    <a:pt x="49" y="12"/>
                  </a:cubicBezTo>
                  <a:cubicBezTo>
                    <a:pt x="20" y="295"/>
                    <a:pt x="1" y="577"/>
                    <a:pt x="38" y="821"/>
                  </a:cubicBezTo>
                  <a:cubicBezTo>
                    <a:pt x="40" y="883"/>
                    <a:pt x="43" y="942"/>
                    <a:pt x="52" y="1000"/>
                  </a:cubicBezTo>
                  <a:cubicBezTo>
                    <a:pt x="414" y="988"/>
                    <a:pt x="777" y="983"/>
                    <a:pt x="1141" y="983"/>
                  </a:cubicBezTo>
                  <a:cubicBezTo>
                    <a:pt x="2017" y="983"/>
                    <a:pt x="2898" y="1014"/>
                    <a:pt x="3773" y="1061"/>
                  </a:cubicBezTo>
                  <a:cubicBezTo>
                    <a:pt x="3816" y="908"/>
                    <a:pt x="3835" y="738"/>
                    <a:pt x="3835" y="568"/>
                  </a:cubicBezTo>
                  <a:cubicBezTo>
                    <a:pt x="3848" y="403"/>
                    <a:pt x="3841" y="235"/>
                    <a:pt x="3814" y="75"/>
                  </a:cubicBezTo>
                  <a:cubicBezTo>
                    <a:pt x="2878" y="30"/>
                    <a:pt x="1942" y="0"/>
                    <a:pt x="100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7" name="Google Shape;2637;p47"/>
            <p:cNvSpPr/>
            <p:nvPr/>
          </p:nvSpPr>
          <p:spPr>
            <a:xfrm>
              <a:off x="2697711" y="1935802"/>
              <a:ext cx="130937" cy="210247"/>
            </a:xfrm>
            <a:custGeom>
              <a:avLst/>
              <a:gdLst/>
              <a:ahLst/>
              <a:cxnLst/>
              <a:rect l="l" t="t" r="r" b="b"/>
              <a:pathLst>
                <a:path w="2455" h="3942" extrusionOk="0">
                  <a:moveTo>
                    <a:pt x="2139" y="0"/>
                  </a:moveTo>
                  <a:cubicBezTo>
                    <a:pt x="2119" y="0"/>
                    <a:pt x="2099" y="2"/>
                    <a:pt x="2081" y="7"/>
                  </a:cubicBezTo>
                  <a:cubicBezTo>
                    <a:pt x="1946" y="43"/>
                    <a:pt x="1886" y="176"/>
                    <a:pt x="1910" y="305"/>
                  </a:cubicBezTo>
                  <a:cubicBezTo>
                    <a:pt x="1974" y="663"/>
                    <a:pt x="1884" y="1025"/>
                    <a:pt x="1765" y="1363"/>
                  </a:cubicBezTo>
                  <a:cubicBezTo>
                    <a:pt x="1655" y="1680"/>
                    <a:pt x="1537" y="2035"/>
                    <a:pt x="1333" y="2306"/>
                  </a:cubicBezTo>
                  <a:cubicBezTo>
                    <a:pt x="977" y="2783"/>
                    <a:pt x="413" y="3050"/>
                    <a:pt x="110" y="3576"/>
                  </a:cubicBezTo>
                  <a:cubicBezTo>
                    <a:pt x="0" y="3765"/>
                    <a:pt x="169" y="3942"/>
                    <a:pt x="334" y="3942"/>
                  </a:cubicBezTo>
                  <a:cubicBezTo>
                    <a:pt x="407" y="3942"/>
                    <a:pt x="479" y="3907"/>
                    <a:pt x="526" y="3825"/>
                  </a:cubicBezTo>
                  <a:cubicBezTo>
                    <a:pt x="844" y="3277"/>
                    <a:pt x="1473" y="3004"/>
                    <a:pt x="1811" y="2467"/>
                  </a:cubicBezTo>
                  <a:cubicBezTo>
                    <a:pt x="1910" y="2309"/>
                    <a:pt x="1980" y="2134"/>
                    <a:pt x="2050" y="1962"/>
                  </a:cubicBezTo>
                  <a:cubicBezTo>
                    <a:pt x="2127" y="1780"/>
                    <a:pt x="2201" y="1597"/>
                    <a:pt x="2263" y="1409"/>
                  </a:cubicBezTo>
                  <a:cubicBezTo>
                    <a:pt x="2394" y="1009"/>
                    <a:pt x="2454" y="596"/>
                    <a:pt x="2378" y="179"/>
                  </a:cubicBezTo>
                  <a:cubicBezTo>
                    <a:pt x="2359" y="70"/>
                    <a:pt x="2246" y="0"/>
                    <a:pt x="2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8" name="Google Shape;2638;p47"/>
            <p:cNvSpPr/>
            <p:nvPr/>
          </p:nvSpPr>
          <p:spPr>
            <a:xfrm>
              <a:off x="2727099" y="1748437"/>
              <a:ext cx="93710" cy="106563"/>
            </a:xfrm>
            <a:custGeom>
              <a:avLst/>
              <a:gdLst/>
              <a:ahLst/>
              <a:cxnLst/>
              <a:rect l="l" t="t" r="r" b="b"/>
              <a:pathLst>
                <a:path w="1757" h="1998" extrusionOk="0">
                  <a:moveTo>
                    <a:pt x="277" y="0"/>
                  </a:moveTo>
                  <a:cubicBezTo>
                    <a:pt x="192" y="0"/>
                    <a:pt x="104" y="44"/>
                    <a:pt x="64" y="120"/>
                  </a:cubicBezTo>
                  <a:cubicBezTo>
                    <a:pt x="0" y="239"/>
                    <a:pt x="36" y="377"/>
                    <a:pt x="149" y="451"/>
                  </a:cubicBezTo>
                  <a:cubicBezTo>
                    <a:pt x="213" y="494"/>
                    <a:pt x="277" y="538"/>
                    <a:pt x="339" y="586"/>
                  </a:cubicBezTo>
                  <a:cubicBezTo>
                    <a:pt x="344" y="591"/>
                    <a:pt x="353" y="598"/>
                    <a:pt x="358" y="602"/>
                  </a:cubicBezTo>
                  <a:cubicBezTo>
                    <a:pt x="372" y="614"/>
                    <a:pt x="388" y="627"/>
                    <a:pt x="403" y="639"/>
                  </a:cubicBezTo>
                  <a:cubicBezTo>
                    <a:pt x="433" y="666"/>
                    <a:pt x="463" y="690"/>
                    <a:pt x="493" y="719"/>
                  </a:cubicBezTo>
                  <a:cubicBezTo>
                    <a:pt x="608" y="825"/>
                    <a:pt x="716" y="940"/>
                    <a:pt x="815" y="1063"/>
                  </a:cubicBezTo>
                  <a:cubicBezTo>
                    <a:pt x="822" y="1071"/>
                    <a:pt x="830" y="1082"/>
                    <a:pt x="837" y="1091"/>
                  </a:cubicBezTo>
                  <a:cubicBezTo>
                    <a:pt x="836" y="1091"/>
                    <a:pt x="836" y="1090"/>
                    <a:pt x="836" y="1090"/>
                  </a:cubicBezTo>
                  <a:lnTo>
                    <a:pt x="836" y="1090"/>
                  </a:lnTo>
                  <a:cubicBezTo>
                    <a:pt x="837" y="1090"/>
                    <a:pt x="863" y="1126"/>
                    <a:pt x="863" y="1126"/>
                  </a:cubicBezTo>
                  <a:cubicBezTo>
                    <a:pt x="886" y="1158"/>
                    <a:pt x="909" y="1190"/>
                    <a:pt x="932" y="1224"/>
                  </a:cubicBezTo>
                  <a:cubicBezTo>
                    <a:pt x="973" y="1286"/>
                    <a:pt x="1012" y="1350"/>
                    <a:pt x="1049" y="1413"/>
                  </a:cubicBezTo>
                  <a:cubicBezTo>
                    <a:pt x="1088" y="1483"/>
                    <a:pt x="1126" y="1552"/>
                    <a:pt x="1159" y="1624"/>
                  </a:cubicBezTo>
                  <a:cubicBezTo>
                    <a:pt x="1177" y="1660"/>
                    <a:pt x="1193" y="1695"/>
                    <a:pt x="1207" y="1732"/>
                  </a:cubicBezTo>
                  <a:cubicBezTo>
                    <a:pt x="1209" y="1736"/>
                    <a:pt x="1211" y="1738"/>
                    <a:pt x="1211" y="1738"/>
                  </a:cubicBezTo>
                  <a:cubicBezTo>
                    <a:pt x="1212" y="1741"/>
                    <a:pt x="1212" y="1745"/>
                    <a:pt x="1216" y="1750"/>
                  </a:cubicBezTo>
                  <a:cubicBezTo>
                    <a:pt x="1223" y="1771"/>
                    <a:pt x="1232" y="1794"/>
                    <a:pt x="1241" y="1816"/>
                  </a:cubicBezTo>
                  <a:cubicBezTo>
                    <a:pt x="1278" y="1915"/>
                    <a:pt x="1368" y="1998"/>
                    <a:pt x="1474" y="1998"/>
                  </a:cubicBezTo>
                  <a:cubicBezTo>
                    <a:pt x="1495" y="1998"/>
                    <a:pt x="1516" y="1995"/>
                    <a:pt x="1538" y="1988"/>
                  </a:cubicBezTo>
                  <a:cubicBezTo>
                    <a:pt x="1654" y="1952"/>
                    <a:pt x="1756" y="1817"/>
                    <a:pt x="1710" y="1690"/>
                  </a:cubicBezTo>
                  <a:cubicBezTo>
                    <a:pt x="1459" y="1011"/>
                    <a:pt x="1003" y="432"/>
                    <a:pt x="397" y="35"/>
                  </a:cubicBezTo>
                  <a:cubicBezTo>
                    <a:pt x="362" y="11"/>
                    <a:pt x="320" y="0"/>
                    <a:pt x="2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9" name="Google Shape;2639;p47"/>
            <p:cNvSpPr/>
            <p:nvPr/>
          </p:nvSpPr>
          <p:spPr>
            <a:xfrm>
              <a:off x="2332850" y="1917775"/>
              <a:ext cx="90936" cy="185819"/>
            </a:xfrm>
            <a:custGeom>
              <a:avLst/>
              <a:gdLst/>
              <a:ahLst/>
              <a:cxnLst/>
              <a:rect l="l" t="t" r="r" b="b"/>
              <a:pathLst>
                <a:path w="1705" h="3484" extrusionOk="0">
                  <a:moveTo>
                    <a:pt x="238" y="1"/>
                  </a:moveTo>
                  <a:cubicBezTo>
                    <a:pt x="118" y="1"/>
                    <a:pt x="1" y="78"/>
                    <a:pt x="6" y="234"/>
                  </a:cubicBezTo>
                  <a:cubicBezTo>
                    <a:pt x="49" y="1400"/>
                    <a:pt x="167" y="2741"/>
                    <a:pt x="1238" y="3443"/>
                  </a:cubicBezTo>
                  <a:cubicBezTo>
                    <a:pt x="1281" y="3471"/>
                    <a:pt x="1324" y="3484"/>
                    <a:pt x="1364" y="3484"/>
                  </a:cubicBezTo>
                  <a:cubicBezTo>
                    <a:pt x="1568" y="3484"/>
                    <a:pt x="1705" y="3168"/>
                    <a:pt x="1486" y="3025"/>
                  </a:cubicBezTo>
                  <a:cubicBezTo>
                    <a:pt x="580" y="2431"/>
                    <a:pt x="527" y="1208"/>
                    <a:pt x="492" y="237"/>
                  </a:cubicBezTo>
                  <a:cubicBezTo>
                    <a:pt x="486" y="80"/>
                    <a:pt x="361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0" name="Google Shape;2640;p47"/>
            <p:cNvSpPr/>
            <p:nvPr/>
          </p:nvSpPr>
          <p:spPr>
            <a:xfrm>
              <a:off x="2523201" y="2334265"/>
              <a:ext cx="66615" cy="45175"/>
            </a:xfrm>
            <a:custGeom>
              <a:avLst/>
              <a:gdLst/>
              <a:ahLst/>
              <a:cxnLst/>
              <a:rect l="l" t="t" r="r" b="b"/>
              <a:pathLst>
                <a:path w="1249" h="847" extrusionOk="0">
                  <a:moveTo>
                    <a:pt x="435" y="91"/>
                  </a:moveTo>
                  <a:cubicBezTo>
                    <a:pt x="435" y="91"/>
                    <a:pt x="436" y="92"/>
                    <a:pt x="436" y="93"/>
                  </a:cubicBezTo>
                  <a:lnTo>
                    <a:pt x="436" y="93"/>
                  </a:lnTo>
                  <a:cubicBezTo>
                    <a:pt x="436" y="92"/>
                    <a:pt x="435" y="91"/>
                    <a:pt x="435" y="91"/>
                  </a:cubicBezTo>
                  <a:close/>
                  <a:moveTo>
                    <a:pt x="436" y="93"/>
                  </a:moveTo>
                  <a:cubicBezTo>
                    <a:pt x="441" y="98"/>
                    <a:pt x="445" y="103"/>
                    <a:pt x="449" y="108"/>
                  </a:cubicBezTo>
                  <a:lnTo>
                    <a:pt x="449" y="108"/>
                  </a:lnTo>
                  <a:cubicBezTo>
                    <a:pt x="445" y="103"/>
                    <a:pt x="441" y="98"/>
                    <a:pt x="436" y="93"/>
                  </a:cubicBezTo>
                  <a:close/>
                  <a:moveTo>
                    <a:pt x="248" y="1"/>
                  </a:moveTo>
                  <a:cubicBezTo>
                    <a:pt x="206" y="1"/>
                    <a:pt x="162" y="11"/>
                    <a:pt x="128" y="32"/>
                  </a:cubicBezTo>
                  <a:cubicBezTo>
                    <a:pt x="75" y="66"/>
                    <a:pt x="29" y="116"/>
                    <a:pt x="15" y="176"/>
                  </a:cubicBezTo>
                  <a:cubicBezTo>
                    <a:pt x="1" y="236"/>
                    <a:pt x="1" y="312"/>
                    <a:pt x="38" y="364"/>
                  </a:cubicBezTo>
                  <a:cubicBezTo>
                    <a:pt x="150" y="514"/>
                    <a:pt x="286" y="644"/>
                    <a:pt x="456" y="725"/>
                  </a:cubicBezTo>
                  <a:cubicBezTo>
                    <a:pt x="613" y="800"/>
                    <a:pt x="782" y="847"/>
                    <a:pt x="954" y="847"/>
                  </a:cubicBezTo>
                  <a:cubicBezTo>
                    <a:pt x="969" y="847"/>
                    <a:pt x="984" y="847"/>
                    <a:pt x="999" y="846"/>
                  </a:cubicBezTo>
                  <a:cubicBezTo>
                    <a:pt x="1126" y="842"/>
                    <a:pt x="1248" y="741"/>
                    <a:pt x="1243" y="605"/>
                  </a:cubicBezTo>
                  <a:cubicBezTo>
                    <a:pt x="1240" y="482"/>
                    <a:pt x="1143" y="360"/>
                    <a:pt x="1011" y="360"/>
                  </a:cubicBezTo>
                  <a:cubicBezTo>
                    <a:pt x="1008" y="360"/>
                    <a:pt x="1005" y="360"/>
                    <a:pt x="1002" y="360"/>
                  </a:cubicBezTo>
                  <a:cubicBezTo>
                    <a:pt x="991" y="361"/>
                    <a:pt x="980" y="361"/>
                    <a:pt x="969" y="361"/>
                  </a:cubicBezTo>
                  <a:cubicBezTo>
                    <a:pt x="940" y="361"/>
                    <a:pt x="910" y="359"/>
                    <a:pt x="882" y="357"/>
                  </a:cubicBezTo>
                  <a:cubicBezTo>
                    <a:pt x="823" y="346"/>
                    <a:pt x="766" y="330"/>
                    <a:pt x="713" y="309"/>
                  </a:cubicBezTo>
                  <a:cubicBezTo>
                    <a:pt x="658" y="284"/>
                    <a:pt x="607" y="254"/>
                    <a:pt x="559" y="218"/>
                  </a:cubicBezTo>
                  <a:cubicBezTo>
                    <a:pt x="520" y="184"/>
                    <a:pt x="483" y="148"/>
                    <a:pt x="449" y="108"/>
                  </a:cubicBezTo>
                  <a:lnTo>
                    <a:pt x="449" y="108"/>
                  </a:lnTo>
                  <a:cubicBezTo>
                    <a:pt x="451" y="110"/>
                    <a:pt x="453" y="113"/>
                    <a:pt x="454" y="116"/>
                  </a:cubicBezTo>
                  <a:cubicBezTo>
                    <a:pt x="417" y="66"/>
                    <a:pt x="378" y="27"/>
                    <a:pt x="314" y="9"/>
                  </a:cubicBezTo>
                  <a:cubicBezTo>
                    <a:pt x="294" y="4"/>
                    <a:pt x="272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1" name="Google Shape;2641;p47"/>
            <p:cNvSpPr/>
            <p:nvPr/>
          </p:nvSpPr>
          <p:spPr>
            <a:xfrm>
              <a:off x="2570029" y="1508965"/>
              <a:ext cx="32428" cy="147738"/>
            </a:xfrm>
            <a:custGeom>
              <a:avLst/>
              <a:gdLst/>
              <a:ahLst/>
              <a:cxnLst/>
              <a:rect l="l" t="t" r="r" b="b"/>
              <a:pathLst>
                <a:path w="608" h="2770" extrusionOk="0">
                  <a:moveTo>
                    <a:pt x="245" y="1"/>
                  </a:moveTo>
                  <a:cubicBezTo>
                    <a:pt x="228" y="1"/>
                    <a:pt x="212" y="2"/>
                    <a:pt x="197" y="6"/>
                  </a:cubicBezTo>
                  <a:cubicBezTo>
                    <a:pt x="57" y="36"/>
                    <a:pt x="0" y="165"/>
                    <a:pt x="14" y="295"/>
                  </a:cubicBezTo>
                  <a:cubicBezTo>
                    <a:pt x="90" y="1035"/>
                    <a:pt x="122" y="1780"/>
                    <a:pt x="112" y="2522"/>
                  </a:cubicBezTo>
                  <a:cubicBezTo>
                    <a:pt x="109" y="2685"/>
                    <a:pt x="238" y="2769"/>
                    <a:pt x="364" y="2769"/>
                  </a:cubicBezTo>
                  <a:cubicBezTo>
                    <a:pt x="480" y="2769"/>
                    <a:pt x="594" y="2696"/>
                    <a:pt x="595" y="2545"/>
                  </a:cubicBezTo>
                  <a:cubicBezTo>
                    <a:pt x="608" y="1759"/>
                    <a:pt x="569" y="972"/>
                    <a:pt x="487" y="188"/>
                  </a:cubicBezTo>
                  <a:cubicBezTo>
                    <a:pt x="477" y="75"/>
                    <a:pt x="353" y="1"/>
                    <a:pt x="2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2" name="Google Shape;2642;p47"/>
            <p:cNvSpPr/>
            <p:nvPr/>
          </p:nvSpPr>
          <p:spPr>
            <a:xfrm>
              <a:off x="2363091" y="1613501"/>
              <a:ext cx="80483" cy="74776"/>
            </a:xfrm>
            <a:custGeom>
              <a:avLst/>
              <a:gdLst/>
              <a:ahLst/>
              <a:cxnLst/>
              <a:rect l="l" t="t" r="r" b="b"/>
              <a:pathLst>
                <a:path w="1509" h="1402" extrusionOk="0">
                  <a:moveTo>
                    <a:pt x="292" y="0"/>
                  </a:moveTo>
                  <a:cubicBezTo>
                    <a:pt x="267" y="0"/>
                    <a:pt x="243" y="3"/>
                    <a:pt x="219" y="8"/>
                  </a:cubicBezTo>
                  <a:cubicBezTo>
                    <a:pt x="95" y="36"/>
                    <a:pt x="1" y="172"/>
                    <a:pt x="35" y="298"/>
                  </a:cubicBezTo>
                  <a:cubicBezTo>
                    <a:pt x="63" y="399"/>
                    <a:pt x="143" y="472"/>
                    <a:pt x="240" y="484"/>
                  </a:cubicBezTo>
                  <a:cubicBezTo>
                    <a:pt x="245" y="490"/>
                    <a:pt x="249" y="495"/>
                    <a:pt x="254" y="498"/>
                  </a:cubicBezTo>
                  <a:lnTo>
                    <a:pt x="371" y="621"/>
                  </a:lnTo>
                  <a:cubicBezTo>
                    <a:pt x="447" y="699"/>
                    <a:pt x="524" y="777"/>
                    <a:pt x="600" y="855"/>
                  </a:cubicBezTo>
                  <a:cubicBezTo>
                    <a:pt x="752" y="1011"/>
                    <a:pt x="903" y="1168"/>
                    <a:pt x="1055" y="1324"/>
                  </a:cubicBezTo>
                  <a:cubicBezTo>
                    <a:pt x="1104" y="1374"/>
                    <a:pt x="1174" y="1402"/>
                    <a:pt x="1243" y="1402"/>
                  </a:cubicBezTo>
                  <a:cubicBezTo>
                    <a:pt x="1299" y="1402"/>
                    <a:pt x="1356" y="1383"/>
                    <a:pt x="1399" y="1340"/>
                  </a:cubicBezTo>
                  <a:cubicBezTo>
                    <a:pt x="1489" y="1250"/>
                    <a:pt x="1509" y="1094"/>
                    <a:pt x="1415" y="996"/>
                  </a:cubicBezTo>
                  <a:cubicBezTo>
                    <a:pt x="1245" y="821"/>
                    <a:pt x="1075" y="646"/>
                    <a:pt x="905" y="470"/>
                  </a:cubicBezTo>
                  <a:cubicBezTo>
                    <a:pt x="821" y="385"/>
                    <a:pt x="738" y="300"/>
                    <a:pt x="655" y="215"/>
                  </a:cubicBezTo>
                  <a:cubicBezTo>
                    <a:pt x="605" y="164"/>
                    <a:pt x="556" y="109"/>
                    <a:pt x="497" y="66"/>
                  </a:cubicBezTo>
                  <a:cubicBezTo>
                    <a:pt x="437" y="22"/>
                    <a:pt x="365" y="0"/>
                    <a:pt x="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3" name="Google Shape;2643;p47"/>
            <p:cNvSpPr/>
            <p:nvPr/>
          </p:nvSpPr>
          <p:spPr>
            <a:xfrm>
              <a:off x="2758939" y="1619954"/>
              <a:ext cx="62829" cy="68642"/>
            </a:xfrm>
            <a:custGeom>
              <a:avLst/>
              <a:gdLst/>
              <a:ahLst/>
              <a:cxnLst/>
              <a:rect l="l" t="t" r="r" b="b"/>
              <a:pathLst>
                <a:path w="1178" h="1287" extrusionOk="0">
                  <a:moveTo>
                    <a:pt x="892" y="1"/>
                  </a:moveTo>
                  <a:cubicBezTo>
                    <a:pt x="836" y="1"/>
                    <a:pt x="780" y="20"/>
                    <a:pt x="738" y="64"/>
                  </a:cubicBezTo>
                  <a:cubicBezTo>
                    <a:pt x="484" y="321"/>
                    <a:pt x="257" y="606"/>
                    <a:pt x="68" y="914"/>
                  </a:cubicBezTo>
                  <a:cubicBezTo>
                    <a:pt x="0" y="1023"/>
                    <a:pt x="23" y="1182"/>
                    <a:pt x="139" y="1249"/>
                  </a:cubicBezTo>
                  <a:cubicBezTo>
                    <a:pt x="180" y="1274"/>
                    <a:pt x="227" y="1286"/>
                    <a:pt x="274" y="1286"/>
                  </a:cubicBezTo>
                  <a:cubicBezTo>
                    <a:pt x="353" y="1286"/>
                    <a:pt x="430" y="1251"/>
                    <a:pt x="475" y="1178"/>
                  </a:cubicBezTo>
                  <a:cubicBezTo>
                    <a:pt x="564" y="1035"/>
                    <a:pt x="660" y="898"/>
                    <a:pt x="762" y="766"/>
                  </a:cubicBezTo>
                  <a:cubicBezTo>
                    <a:pt x="787" y="734"/>
                    <a:pt x="812" y="702"/>
                    <a:pt x="839" y="672"/>
                  </a:cubicBezTo>
                  <a:cubicBezTo>
                    <a:pt x="844" y="663"/>
                    <a:pt x="851" y="656"/>
                    <a:pt x="858" y="649"/>
                  </a:cubicBezTo>
                  <a:cubicBezTo>
                    <a:pt x="860" y="645"/>
                    <a:pt x="867" y="638"/>
                    <a:pt x="871" y="633"/>
                  </a:cubicBezTo>
                  <a:cubicBezTo>
                    <a:pt x="878" y="626"/>
                    <a:pt x="883" y="617"/>
                    <a:pt x="890" y="610"/>
                  </a:cubicBezTo>
                  <a:cubicBezTo>
                    <a:pt x="947" y="546"/>
                    <a:pt x="1005" y="484"/>
                    <a:pt x="1064" y="422"/>
                  </a:cubicBezTo>
                  <a:cubicBezTo>
                    <a:pt x="1152" y="331"/>
                    <a:pt x="1177" y="175"/>
                    <a:pt x="1080" y="80"/>
                  </a:cubicBezTo>
                  <a:cubicBezTo>
                    <a:pt x="1032" y="30"/>
                    <a:pt x="961" y="1"/>
                    <a:pt x="8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44" name="Google Shape;2644;p47"/>
          <p:cNvSpPr/>
          <p:nvPr/>
        </p:nvSpPr>
        <p:spPr>
          <a:xfrm>
            <a:off x="13660845" y="1711646"/>
            <a:ext cx="2473670" cy="979224"/>
          </a:xfrm>
          <a:custGeom>
            <a:avLst/>
            <a:gdLst/>
            <a:ahLst/>
            <a:cxnLst/>
            <a:rect l="l" t="t" r="r" b="b"/>
            <a:pathLst>
              <a:path w="36083" h="14031" extrusionOk="0">
                <a:moveTo>
                  <a:pt x="18007" y="0"/>
                </a:moveTo>
                <a:cubicBezTo>
                  <a:pt x="15994" y="0"/>
                  <a:pt x="14021" y="912"/>
                  <a:pt x="12749" y="2604"/>
                </a:cubicBezTo>
                <a:cubicBezTo>
                  <a:pt x="12302" y="3196"/>
                  <a:pt x="11957" y="3864"/>
                  <a:pt x="11732" y="4571"/>
                </a:cubicBezTo>
                <a:cubicBezTo>
                  <a:pt x="11672" y="4757"/>
                  <a:pt x="11622" y="4945"/>
                  <a:pt x="11581" y="5134"/>
                </a:cubicBezTo>
                <a:cubicBezTo>
                  <a:pt x="11547" y="5292"/>
                  <a:pt x="11570" y="5420"/>
                  <a:pt x="11435" y="5420"/>
                </a:cubicBezTo>
                <a:cubicBezTo>
                  <a:pt x="11415" y="5420"/>
                  <a:pt x="11391" y="5417"/>
                  <a:pt x="11363" y="5411"/>
                </a:cubicBezTo>
                <a:cubicBezTo>
                  <a:pt x="11163" y="5370"/>
                  <a:pt x="10965" y="5248"/>
                  <a:pt x="10766" y="5189"/>
                </a:cubicBezTo>
                <a:cubicBezTo>
                  <a:pt x="10552" y="5127"/>
                  <a:pt x="10335" y="5083"/>
                  <a:pt x="10116" y="5053"/>
                </a:cubicBezTo>
                <a:cubicBezTo>
                  <a:pt x="9899" y="5022"/>
                  <a:pt x="9681" y="5007"/>
                  <a:pt x="9464" y="5007"/>
                </a:cubicBezTo>
                <a:cubicBezTo>
                  <a:pt x="8125" y="5007"/>
                  <a:pt x="6822" y="5578"/>
                  <a:pt x="5937" y="6609"/>
                </a:cubicBezTo>
                <a:cubicBezTo>
                  <a:pt x="5452" y="7174"/>
                  <a:pt x="5202" y="7782"/>
                  <a:pt x="4945" y="8468"/>
                </a:cubicBezTo>
                <a:cubicBezTo>
                  <a:pt x="4808" y="8829"/>
                  <a:pt x="4418" y="8774"/>
                  <a:pt x="4092" y="8842"/>
                </a:cubicBezTo>
                <a:cubicBezTo>
                  <a:pt x="3738" y="8914"/>
                  <a:pt x="3396" y="9036"/>
                  <a:pt x="3068" y="9191"/>
                </a:cubicBezTo>
                <a:cubicBezTo>
                  <a:pt x="1829" y="9775"/>
                  <a:pt x="851" y="10920"/>
                  <a:pt x="456" y="12232"/>
                </a:cubicBezTo>
                <a:cubicBezTo>
                  <a:pt x="312" y="12705"/>
                  <a:pt x="1" y="13789"/>
                  <a:pt x="681" y="13988"/>
                </a:cubicBezTo>
                <a:cubicBezTo>
                  <a:pt x="727" y="14014"/>
                  <a:pt x="782" y="14030"/>
                  <a:pt x="848" y="14030"/>
                </a:cubicBezTo>
                <a:lnTo>
                  <a:pt x="35235" y="14030"/>
                </a:lnTo>
                <a:cubicBezTo>
                  <a:pt x="35301" y="14030"/>
                  <a:pt x="35357" y="14014"/>
                  <a:pt x="35402" y="13988"/>
                </a:cubicBezTo>
                <a:cubicBezTo>
                  <a:pt x="36082" y="13789"/>
                  <a:pt x="35770" y="12705"/>
                  <a:pt x="35627" y="12232"/>
                </a:cubicBezTo>
                <a:cubicBezTo>
                  <a:pt x="35232" y="10920"/>
                  <a:pt x="34255" y="9775"/>
                  <a:pt x="33015" y="9191"/>
                </a:cubicBezTo>
                <a:cubicBezTo>
                  <a:pt x="32687" y="9036"/>
                  <a:pt x="32345" y="8914"/>
                  <a:pt x="31990" y="8842"/>
                </a:cubicBezTo>
                <a:cubicBezTo>
                  <a:pt x="31664" y="8774"/>
                  <a:pt x="31274" y="8829"/>
                  <a:pt x="31138" y="8468"/>
                </a:cubicBezTo>
                <a:cubicBezTo>
                  <a:pt x="30881" y="7782"/>
                  <a:pt x="30631" y="7174"/>
                  <a:pt x="30146" y="6609"/>
                </a:cubicBezTo>
                <a:cubicBezTo>
                  <a:pt x="29263" y="5578"/>
                  <a:pt x="27958" y="5007"/>
                  <a:pt x="26619" y="5007"/>
                </a:cubicBezTo>
                <a:cubicBezTo>
                  <a:pt x="26402" y="5007"/>
                  <a:pt x="26184" y="5022"/>
                  <a:pt x="25967" y="5053"/>
                </a:cubicBezTo>
                <a:cubicBezTo>
                  <a:pt x="25747" y="5083"/>
                  <a:pt x="25531" y="5127"/>
                  <a:pt x="25317" y="5189"/>
                </a:cubicBezTo>
                <a:cubicBezTo>
                  <a:pt x="25118" y="5248"/>
                  <a:pt x="24920" y="5370"/>
                  <a:pt x="24720" y="5411"/>
                </a:cubicBezTo>
                <a:cubicBezTo>
                  <a:pt x="24692" y="5417"/>
                  <a:pt x="24668" y="5420"/>
                  <a:pt x="24648" y="5420"/>
                </a:cubicBezTo>
                <a:cubicBezTo>
                  <a:pt x="24513" y="5420"/>
                  <a:pt x="24535" y="5292"/>
                  <a:pt x="24502" y="5134"/>
                </a:cubicBezTo>
                <a:cubicBezTo>
                  <a:pt x="24461" y="4945"/>
                  <a:pt x="24411" y="4757"/>
                  <a:pt x="24353" y="4571"/>
                </a:cubicBezTo>
                <a:cubicBezTo>
                  <a:pt x="24126" y="3864"/>
                  <a:pt x="23780" y="3196"/>
                  <a:pt x="23334" y="2604"/>
                </a:cubicBezTo>
                <a:cubicBezTo>
                  <a:pt x="22062" y="912"/>
                  <a:pt x="20089" y="0"/>
                  <a:pt x="18077" y="0"/>
                </a:cubicBezTo>
                <a:cubicBezTo>
                  <a:pt x="18066" y="0"/>
                  <a:pt x="18054" y="1"/>
                  <a:pt x="18042" y="1"/>
                </a:cubicBezTo>
                <a:cubicBezTo>
                  <a:pt x="18031" y="1"/>
                  <a:pt x="18019" y="0"/>
                  <a:pt x="1800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45" name="Google Shape;2645;p47"/>
          <p:cNvSpPr/>
          <p:nvPr/>
        </p:nvSpPr>
        <p:spPr>
          <a:xfrm>
            <a:off x="3054482" y="83541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46" name="Google Shape;2646;p47"/>
          <p:cNvSpPr/>
          <p:nvPr/>
        </p:nvSpPr>
        <p:spPr>
          <a:xfrm>
            <a:off x="15976382" y="14281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FF70BA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47" name="Google Shape;2647;p47"/>
          <p:cNvSpPr/>
          <p:nvPr/>
        </p:nvSpPr>
        <p:spPr>
          <a:xfrm>
            <a:off x="15455182" y="80789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2648" name="Google Shape;2648;p47"/>
          <p:cNvGrpSpPr/>
          <p:nvPr/>
        </p:nvGrpSpPr>
        <p:grpSpPr>
          <a:xfrm>
            <a:off x="981714" y="6001312"/>
            <a:ext cx="2119160" cy="2176476"/>
            <a:chOff x="1742490" y="367839"/>
            <a:chExt cx="629242" cy="646260"/>
          </a:xfrm>
        </p:grpSpPr>
        <p:sp>
          <p:nvSpPr>
            <p:cNvPr id="2649" name="Google Shape;2649;p47"/>
            <p:cNvSpPr/>
            <p:nvPr/>
          </p:nvSpPr>
          <p:spPr>
            <a:xfrm>
              <a:off x="1754810" y="367839"/>
              <a:ext cx="604819" cy="646260"/>
            </a:xfrm>
            <a:custGeom>
              <a:avLst/>
              <a:gdLst/>
              <a:ahLst/>
              <a:cxnLst/>
              <a:rect l="l" t="t" r="r" b="b"/>
              <a:pathLst>
                <a:path w="11340" h="12117" extrusionOk="0">
                  <a:moveTo>
                    <a:pt x="5053" y="0"/>
                  </a:moveTo>
                  <a:cubicBezTo>
                    <a:pt x="4764" y="0"/>
                    <a:pt x="4519" y="174"/>
                    <a:pt x="4294" y="337"/>
                  </a:cubicBezTo>
                  <a:cubicBezTo>
                    <a:pt x="4186" y="415"/>
                    <a:pt x="4080" y="493"/>
                    <a:pt x="3972" y="571"/>
                  </a:cubicBezTo>
                  <a:cubicBezTo>
                    <a:pt x="3638" y="814"/>
                    <a:pt x="3305" y="1058"/>
                    <a:pt x="2970" y="1301"/>
                  </a:cubicBezTo>
                  <a:cubicBezTo>
                    <a:pt x="2483" y="1656"/>
                    <a:pt x="1996" y="2014"/>
                    <a:pt x="1510" y="2372"/>
                  </a:cubicBezTo>
                  <a:cubicBezTo>
                    <a:pt x="1441" y="2423"/>
                    <a:pt x="1370" y="2474"/>
                    <a:pt x="1301" y="2526"/>
                  </a:cubicBezTo>
                  <a:cubicBezTo>
                    <a:pt x="1085" y="2685"/>
                    <a:pt x="869" y="2843"/>
                    <a:pt x="652" y="3002"/>
                  </a:cubicBezTo>
                  <a:cubicBezTo>
                    <a:pt x="415" y="3180"/>
                    <a:pt x="169" y="3369"/>
                    <a:pt x="85" y="3665"/>
                  </a:cubicBezTo>
                  <a:cubicBezTo>
                    <a:pt x="0" y="3974"/>
                    <a:pt x="140" y="4312"/>
                    <a:pt x="273" y="4585"/>
                  </a:cubicBezTo>
                  <a:cubicBezTo>
                    <a:pt x="420" y="4891"/>
                    <a:pt x="610" y="5175"/>
                    <a:pt x="810" y="5450"/>
                  </a:cubicBezTo>
                  <a:cubicBezTo>
                    <a:pt x="1010" y="5721"/>
                    <a:pt x="1219" y="5985"/>
                    <a:pt x="1409" y="6265"/>
                  </a:cubicBezTo>
                  <a:cubicBezTo>
                    <a:pt x="1562" y="6492"/>
                    <a:pt x="1702" y="6750"/>
                    <a:pt x="1939" y="6901"/>
                  </a:cubicBezTo>
                  <a:cubicBezTo>
                    <a:pt x="2070" y="6984"/>
                    <a:pt x="2202" y="7016"/>
                    <a:pt x="2337" y="7016"/>
                  </a:cubicBezTo>
                  <a:cubicBezTo>
                    <a:pt x="2481" y="7016"/>
                    <a:pt x="2627" y="6980"/>
                    <a:pt x="2777" y="6931"/>
                  </a:cubicBezTo>
                  <a:cubicBezTo>
                    <a:pt x="2874" y="6901"/>
                    <a:pt x="2963" y="6880"/>
                    <a:pt x="3047" y="6880"/>
                  </a:cubicBezTo>
                  <a:cubicBezTo>
                    <a:pt x="3155" y="6880"/>
                    <a:pt x="3256" y="6914"/>
                    <a:pt x="3357" y="7002"/>
                  </a:cubicBezTo>
                  <a:cubicBezTo>
                    <a:pt x="3513" y="7140"/>
                    <a:pt x="3603" y="7367"/>
                    <a:pt x="3598" y="7578"/>
                  </a:cubicBezTo>
                  <a:cubicBezTo>
                    <a:pt x="3594" y="7810"/>
                    <a:pt x="3507" y="8037"/>
                    <a:pt x="3452" y="8260"/>
                  </a:cubicBezTo>
                  <a:cubicBezTo>
                    <a:pt x="3387" y="8521"/>
                    <a:pt x="3371" y="8787"/>
                    <a:pt x="3465" y="9043"/>
                  </a:cubicBezTo>
                  <a:cubicBezTo>
                    <a:pt x="3578" y="9361"/>
                    <a:pt x="3800" y="9650"/>
                    <a:pt x="3988" y="9924"/>
                  </a:cubicBezTo>
                  <a:cubicBezTo>
                    <a:pt x="4379" y="10500"/>
                    <a:pt x="4799" y="11073"/>
                    <a:pt x="5276" y="11581"/>
                  </a:cubicBezTo>
                  <a:cubicBezTo>
                    <a:pt x="5492" y="11811"/>
                    <a:pt x="5731" y="12012"/>
                    <a:pt x="6045" y="12088"/>
                  </a:cubicBezTo>
                  <a:cubicBezTo>
                    <a:pt x="6125" y="12107"/>
                    <a:pt x="6207" y="12116"/>
                    <a:pt x="6289" y="12116"/>
                  </a:cubicBezTo>
                  <a:cubicBezTo>
                    <a:pt x="6484" y="12116"/>
                    <a:pt x="6680" y="12067"/>
                    <a:pt x="6858" y="11996"/>
                  </a:cubicBezTo>
                  <a:cubicBezTo>
                    <a:pt x="7145" y="11881"/>
                    <a:pt x="7408" y="11710"/>
                    <a:pt x="7668" y="11547"/>
                  </a:cubicBezTo>
                  <a:cubicBezTo>
                    <a:pt x="7973" y="11354"/>
                    <a:pt x="8271" y="11154"/>
                    <a:pt x="8563" y="10943"/>
                  </a:cubicBezTo>
                  <a:cubicBezTo>
                    <a:pt x="8717" y="10833"/>
                    <a:pt x="8868" y="10718"/>
                    <a:pt x="9018" y="10603"/>
                  </a:cubicBezTo>
                  <a:cubicBezTo>
                    <a:pt x="9470" y="10287"/>
                    <a:pt x="9910" y="9951"/>
                    <a:pt x="10332" y="9593"/>
                  </a:cubicBezTo>
                  <a:cubicBezTo>
                    <a:pt x="10755" y="9235"/>
                    <a:pt x="11289" y="8810"/>
                    <a:pt x="11322" y="8207"/>
                  </a:cubicBezTo>
                  <a:cubicBezTo>
                    <a:pt x="11340" y="7886"/>
                    <a:pt x="11219" y="7596"/>
                    <a:pt x="11062" y="7321"/>
                  </a:cubicBezTo>
                  <a:cubicBezTo>
                    <a:pt x="10895" y="7027"/>
                    <a:pt x="10704" y="6743"/>
                    <a:pt x="10511" y="6465"/>
                  </a:cubicBezTo>
                  <a:cubicBezTo>
                    <a:pt x="10305" y="6167"/>
                    <a:pt x="10091" y="5877"/>
                    <a:pt x="9867" y="5593"/>
                  </a:cubicBezTo>
                  <a:cubicBezTo>
                    <a:pt x="9660" y="5333"/>
                    <a:pt x="9453" y="5033"/>
                    <a:pt x="9183" y="4833"/>
                  </a:cubicBezTo>
                  <a:cubicBezTo>
                    <a:pt x="8965" y="4670"/>
                    <a:pt x="8707" y="4611"/>
                    <a:pt x="8439" y="4596"/>
                  </a:cubicBezTo>
                  <a:cubicBezTo>
                    <a:pt x="8210" y="4581"/>
                    <a:pt x="7968" y="4596"/>
                    <a:pt x="7748" y="4526"/>
                  </a:cubicBezTo>
                  <a:cubicBezTo>
                    <a:pt x="7544" y="4461"/>
                    <a:pt x="7360" y="4305"/>
                    <a:pt x="7278" y="4114"/>
                  </a:cubicBezTo>
                  <a:cubicBezTo>
                    <a:pt x="7186" y="3896"/>
                    <a:pt x="7268" y="3727"/>
                    <a:pt x="7399" y="3539"/>
                  </a:cubicBezTo>
                  <a:cubicBezTo>
                    <a:pt x="7576" y="3291"/>
                    <a:pt x="7698" y="3040"/>
                    <a:pt x="7610" y="2730"/>
                  </a:cubicBezTo>
                  <a:cubicBezTo>
                    <a:pt x="7532" y="2453"/>
                    <a:pt x="7317" y="2237"/>
                    <a:pt x="7145" y="2017"/>
                  </a:cubicBezTo>
                  <a:cubicBezTo>
                    <a:pt x="6731" y="1489"/>
                    <a:pt x="6390" y="904"/>
                    <a:pt x="5894" y="444"/>
                  </a:cubicBezTo>
                  <a:cubicBezTo>
                    <a:pt x="5667" y="233"/>
                    <a:pt x="5387" y="4"/>
                    <a:pt x="5061" y="0"/>
                  </a:cubicBezTo>
                  <a:cubicBezTo>
                    <a:pt x="5058" y="0"/>
                    <a:pt x="5056" y="0"/>
                    <a:pt x="505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0" name="Google Shape;2650;p47"/>
            <p:cNvSpPr/>
            <p:nvPr/>
          </p:nvSpPr>
          <p:spPr>
            <a:xfrm>
              <a:off x="1824198" y="398293"/>
              <a:ext cx="361718" cy="477988"/>
            </a:xfrm>
            <a:custGeom>
              <a:avLst/>
              <a:gdLst/>
              <a:ahLst/>
              <a:cxnLst/>
              <a:rect l="l" t="t" r="r" b="b"/>
              <a:pathLst>
                <a:path w="6782" h="8962" extrusionOk="0">
                  <a:moveTo>
                    <a:pt x="2671" y="0"/>
                  </a:moveTo>
                  <a:cubicBezTo>
                    <a:pt x="2337" y="243"/>
                    <a:pt x="2004" y="487"/>
                    <a:pt x="1669" y="730"/>
                  </a:cubicBezTo>
                  <a:cubicBezTo>
                    <a:pt x="1382" y="939"/>
                    <a:pt x="1093" y="1150"/>
                    <a:pt x="808" y="1361"/>
                  </a:cubicBezTo>
                  <a:cubicBezTo>
                    <a:pt x="608" y="1506"/>
                    <a:pt x="408" y="1653"/>
                    <a:pt x="209" y="1801"/>
                  </a:cubicBezTo>
                  <a:cubicBezTo>
                    <a:pt x="140" y="1852"/>
                    <a:pt x="69" y="1903"/>
                    <a:pt x="0" y="1955"/>
                  </a:cubicBezTo>
                  <a:cubicBezTo>
                    <a:pt x="718" y="2975"/>
                    <a:pt x="1416" y="4012"/>
                    <a:pt x="2123" y="5040"/>
                  </a:cubicBezTo>
                  <a:cubicBezTo>
                    <a:pt x="2951" y="6241"/>
                    <a:pt x="3787" y="7443"/>
                    <a:pt x="4705" y="8577"/>
                  </a:cubicBezTo>
                  <a:cubicBezTo>
                    <a:pt x="4857" y="8764"/>
                    <a:pt x="5055" y="8962"/>
                    <a:pt x="5307" y="8962"/>
                  </a:cubicBezTo>
                  <a:cubicBezTo>
                    <a:pt x="5335" y="8962"/>
                    <a:pt x="5362" y="8959"/>
                    <a:pt x="5391" y="8954"/>
                  </a:cubicBezTo>
                  <a:cubicBezTo>
                    <a:pt x="5657" y="8910"/>
                    <a:pt x="5841" y="8696"/>
                    <a:pt x="5947" y="8460"/>
                  </a:cubicBezTo>
                  <a:cubicBezTo>
                    <a:pt x="5956" y="8439"/>
                    <a:pt x="5965" y="8418"/>
                    <a:pt x="5974" y="8396"/>
                  </a:cubicBezTo>
                  <a:cubicBezTo>
                    <a:pt x="6029" y="8253"/>
                    <a:pt x="6066" y="8104"/>
                    <a:pt x="6119" y="7962"/>
                  </a:cubicBezTo>
                  <a:cubicBezTo>
                    <a:pt x="6170" y="7826"/>
                    <a:pt x="6232" y="7695"/>
                    <a:pt x="6296" y="7565"/>
                  </a:cubicBezTo>
                  <a:cubicBezTo>
                    <a:pt x="6424" y="7306"/>
                    <a:pt x="6557" y="7051"/>
                    <a:pt x="6631" y="6773"/>
                  </a:cubicBezTo>
                  <a:cubicBezTo>
                    <a:pt x="6782" y="6210"/>
                    <a:pt x="6598" y="5651"/>
                    <a:pt x="6321" y="5160"/>
                  </a:cubicBezTo>
                  <a:cubicBezTo>
                    <a:pt x="6181" y="4911"/>
                    <a:pt x="6016" y="4677"/>
                    <a:pt x="5850" y="4445"/>
                  </a:cubicBezTo>
                  <a:cubicBezTo>
                    <a:pt x="5635" y="4143"/>
                    <a:pt x="5419" y="3842"/>
                    <a:pt x="5205" y="3543"/>
                  </a:cubicBezTo>
                  <a:cubicBezTo>
                    <a:pt x="4361" y="2361"/>
                    <a:pt x="3516" y="1180"/>
                    <a:pt x="26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1" name="Google Shape;2651;p47"/>
            <p:cNvSpPr/>
            <p:nvPr/>
          </p:nvSpPr>
          <p:spPr>
            <a:xfrm>
              <a:off x="1824198" y="470882"/>
              <a:ext cx="317237" cy="405399"/>
            </a:xfrm>
            <a:custGeom>
              <a:avLst/>
              <a:gdLst/>
              <a:ahLst/>
              <a:cxnLst/>
              <a:rect l="l" t="t" r="r" b="b"/>
              <a:pathLst>
                <a:path w="5948" h="7601" extrusionOk="0">
                  <a:moveTo>
                    <a:pt x="808" y="0"/>
                  </a:moveTo>
                  <a:cubicBezTo>
                    <a:pt x="608" y="145"/>
                    <a:pt x="408" y="292"/>
                    <a:pt x="209" y="440"/>
                  </a:cubicBezTo>
                  <a:cubicBezTo>
                    <a:pt x="140" y="491"/>
                    <a:pt x="69" y="542"/>
                    <a:pt x="0" y="594"/>
                  </a:cubicBezTo>
                  <a:cubicBezTo>
                    <a:pt x="719" y="1614"/>
                    <a:pt x="1416" y="2651"/>
                    <a:pt x="2123" y="3679"/>
                  </a:cubicBezTo>
                  <a:cubicBezTo>
                    <a:pt x="2951" y="4880"/>
                    <a:pt x="3787" y="6082"/>
                    <a:pt x="4705" y="7216"/>
                  </a:cubicBezTo>
                  <a:cubicBezTo>
                    <a:pt x="4857" y="7403"/>
                    <a:pt x="5055" y="7601"/>
                    <a:pt x="5307" y="7601"/>
                  </a:cubicBezTo>
                  <a:cubicBezTo>
                    <a:pt x="5335" y="7601"/>
                    <a:pt x="5362" y="7598"/>
                    <a:pt x="5391" y="7593"/>
                  </a:cubicBezTo>
                  <a:cubicBezTo>
                    <a:pt x="5657" y="7549"/>
                    <a:pt x="5841" y="7335"/>
                    <a:pt x="5947" y="7099"/>
                  </a:cubicBezTo>
                  <a:cubicBezTo>
                    <a:pt x="5740" y="6831"/>
                    <a:pt x="5534" y="6564"/>
                    <a:pt x="5329" y="6295"/>
                  </a:cubicBezTo>
                  <a:cubicBezTo>
                    <a:pt x="4799" y="5598"/>
                    <a:pt x="4276" y="4896"/>
                    <a:pt x="3759" y="4191"/>
                  </a:cubicBezTo>
                  <a:cubicBezTo>
                    <a:pt x="2749" y="2812"/>
                    <a:pt x="1765" y="1416"/>
                    <a:pt x="80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2" name="Google Shape;2652;p47"/>
            <p:cNvSpPr/>
            <p:nvPr/>
          </p:nvSpPr>
          <p:spPr>
            <a:xfrm>
              <a:off x="2019723" y="584165"/>
              <a:ext cx="47521" cy="41975"/>
            </a:xfrm>
            <a:custGeom>
              <a:avLst/>
              <a:gdLst/>
              <a:ahLst/>
              <a:cxnLst/>
              <a:rect l="l" t="t" r="r" b="b"/>
              <a:pathLst>
                <a:path w="891" h="787" extrusionOk="0">
                  <a:moveTo>
                    <a:pt x="445" y="1"/>
                  </a:moveTo>
                  <a:cubicBezTo>
                    <a:pt x="365" y="1"/>
                    <a:pt x="283" y="25"/>
                    <a:pt x="213" y="77"/>
                  </a:cubicBezTo>
                  <a:cubicBezTo>
                    <a:pt x="39" y="205"/>
                    <a:pt x="0" y="451"/>
                    <a:pt x="128" y="625"/>
                  </a:cubicBezTo>
                  <a:cubicBezTo>
                    <a:pt x="206" y="730"/>
                    <a:pt x="325" y="786"/>
                    <a:pt x="446" y="786"/>
                  </a:cubicBezTo>
                  <a:cubicBezTo>
                    <a:pt x="526" y="786"/>
                    <a:pt x="607" y="761"/>
                    <a:pt x="677" y="710"/>
                  </a:cubicBezTo>
                  <a:cubicBezTo>
                    <a:pt x="853" y="582"/>
                    <a:pt x="890" y="336"/>
                    <a:pt x="762" y="162"/>
                  </a:cubicBezTo>
                  <a:cubicBezTo>
                    <a:pt x="686" y="57"/>
                    <a:pt x="566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3" name="Google Shape;2653;p47"/>
            <p:cNvSpPr/>
            <p:nvPr/>
          </p:nvSpPr>
          <p:spPr>
            <a:xfrm>
              <a:off x="2272422" y="664273"/>
              <a:ext cx="99310" cy="231634"/>
            </a:xfrm>
            <a:custGeom>
              <a:avLst/>
              <a:gdLst/>
              <a:ahLst/>
              <a:cxnLst/>
              <a:rect l="l" t="t" r="r" b="b"/>
              <a:pathLst>
                <a:path w="1862" h="4343" extrusionOk="0">
                  <a:moveTo>
                    <a:pt x="289" y="1"/>
                  </a:moveTo>
                  <a:cubicBezTo>
                    <a:pt x="143" y="1"/>
                    <a:pt x="0" y="168"/>
                    <a:pt x="116" y="319"/>
                  </a:cubicBezTo>
                  <a:cubicBezTo>
                    <a:pt x="355" y="634"/>
                    <a:pt x="582" y="958"/>
                    <a:pt x="793" y="1293"/>
                  </a:cubicBezTo>
                  <a:cubicBezTo>
                    <a:pt x="992" y="1607"/>
                    <a:pt x="1201" y="1935"/>
                    <a:pt x="1343" y="2279"/>
                  </a:cubicBezTo>
                  <a:cubicBezTo>
                    <a:pt x="1399" y="2419"/>
                    <a:pt x="1435" y="2560"/>
                    <a:pt x="1399" y="2711"/>
                  </a:cubicBezTo>
                  <a:cubicBezTo>
                    <a:pt x="1358" y="2872"/>
                    <a:pt x="1268" y="3034"/>
                    <a:pt x="1185" y="3177"/>
                  </a:cubicBezTo>
                  <a:cubicBezTo>
                    <a:pt x="1008" y="3480"/>
                    <a:pt x="774" y="3753"/>
                    <a:pt x="506" y="3976"/>
                  </a:cubicBezTo>
                  <a:cubicBezTo>
                    <a:pt x="421" y="4047"/>
                    <a:pt x="394" y="4168"/>
                    <a:pt x="462" y="4260"/>
                  </a:cubicBezTo>
                  <a:cubicBezTo>
                    <a:pt x="500" y="4311"/>
                    <a:pt x="567" y="4343"/>
                    <a:pt x="632" y="4343"/>
                  </a:cubicBezTo>
                  <a:cubicBezTo>
                    <a:pt x="673" y="4343"/>
                    <a:pt x="713" y="4331"/>
                    <a:pt x="745" y="4304"/>
                  </a:cubicBezTo>
                  <a:cubicBezTo>
                    <a:pt x="986" y="4100"/>
                    <a:pt x="1206" y="3870"/>
                    <a:pt x="1385" y="3610"/>
                  </a:cubicBezTo>
                  <a:cubicBezTo>
                    <a:pt x="1562" y="3356"/>
                    <a:pt x="1739" y="3062"/>
                    <a:pt x="1803" y="2755"/>
                  </a:cubicBezTo>
                  <a:cubicBezTo>
                    <a:pt x="1862" y="2467"/>
                    <a:pt x="1755" y="2183"/>
                    <a:pt x="1624" y="1931"/>
                  </a:cubicBezTo>
                  <a:cubicBezTo>
                    <a:pt x="1465" y="1627"/>
                    <a:pt x="1293" y="1327"/>
                    <a:pt x="1109" y="1036"/>
                  </a:cubicBezTo>
                  <a:cubicBezTo>
                    <a:pt x="901" y="709"/>
                    <a:pt x="678" y="390"/>
                    <a:pt x="442" y="80"/>
                  </a:cubicBezTo>
                  <a:cubicBezTo>
                    <a:pt x="400" y="24"/>
                    <a:pt x="344" y="1"/>
                    <a:pt x="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4" name="Google Shape;2654;p47"/>
            <p:cNvSpPr/>
            <p:nvPr/>
          </p:nvSpPr>
          <p:spPr>
            <a:xfrm>
              <a:off x="1927080" y="669607"/>
              <a:ext cx="104323" cy="130457"/>
            </a:xfrm>
            <a:custGeom>
              <a:avLst/>
              <a:gdLst/>
              <a:ahLst/>
              <a:cxnLst/>
              <a:rect l="l" t="t" r="r" b="b"/>
              <a:pathLst>
                <a:path w="1956" h="2446" extrusionOk="0">
                  <a:moveTo>
                    <a:pt x="284" y="0"/>
                  </a:moveTo>
                  <a:cubicBezTo>
                    <a:pt x="142" y="0"/>
                    <a:pt x="1" y="168"/>
                    <a:pt x="107" y="323"/>
                  </a:cubicBezTo>
                  <a:lnTo>
                    <a:pt x="1521" y="2363"/>
                  </a:lnTo>
                  <a:cubicBezTo>
                    <a:pt x="1562" y="2422"/>
                    <a:pt x="1616" y="2446"/>
                    <a:pt x="1670" y="2446"/>
                  </a:cubicBezTo>
                  <a:cubicBezTo>
                    <a:pt x="1813" y="2446"/>
                    <a:pt x="1955" y="2278"/>
                    <a:pt x="1847" y="2124"/>
                  </a:cubicBezTo>
                  <a:lnTo>
                    <a:pt x="435" y="84"/>
                  </a:lnTo>
                  <a:cubicBezTo>
                    <a:pt x="394" y="25"/>
                    <a:pt x="339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5" name="Google Shape;2655;p47"/>
            <p:cNvSpPr/>
            <p:nvPr/>
          </p:nvSpPr>
          <p:spPr>
            <a:xfrm>
              <a:off x="2109111" y="700381"/>
              <a:ext cx="80963" cy="185232"/>
            </a:xfrm>
            <a:custGeom>
              <a:avLst/>
              <a:gdLst/>
              <a:ahLst/>
              <a:cxnLst/>
              <a:rect l="l" t="t" r="r" b="b"/>
              <a:pathLst>
                <a:path w="1518" h="3473" extrusionOk="0">
                  <a:moveTo>
                    <a:pt x="1239" y="0"/>
                  </a:moveTo>
                  <a:cubicBezTo>
                    <a:pt x="1130" y="0"/>
                    <a:pt x="1021" y="76"/>
                    <a:pt x="1039" y="216"/>
                  </a:cubicBezTo>
                  <a:cubicBezTo>
                    <a:pt x="1105" y="730"/>
                    <a:pt x="1030" y="1249"/>
                    <a:pt x="883" y="1742"/>
                  </a:cubicBezTo>
                  <a:cubicBezTo>
                    <a:pt x="809" y="1995"/>
                    <a:pt x="717" y="2243"/>
                    <a:pt x="616" y="2488"/>
                  </a:cubicBezTo>
                  <a:cubicBezTo>
                    <a:pt x="520" y="2722"/>
                    <a:pt x="426" y="3016"/>
                    <a:pt x="155" y="3085"/>
                  </a:cubicBezTo>
                  <a:cubicBezTo>
                    <a:pt x="49" y="3113"/>
                    <a:pt x="1" y="3251"/>
                    <a:pt x="38" y="3347"/>
                  </a:cubicBezTo>
                  <a:cubicBezTo>
                    <a:pt x="71" y="3434"/>
                    <a:pt x="147" y="3473"/>
                    <a:pt x="229" y="3473"/>
                  </a:cubicBezTo>
                  <a:cubicBezTo>
                    <a:pt x="252" y="3473"/>
                    <a:pt x="275" y="3470"/>
                    <a:pt x="299" y="3464"/>
                  </a:cubicBezTo>
                  <a:cubicBezTo>
                    <a:pt x="639" y="3376"/>
                    <a:pt x="818" y="3055"/>
                    <a:pt x="944" y="2755"/>
                  </a:cubicBezTo>
                  <a:cubicBezTo>
                    <a:pt x="1057" y="2486"/>
                    <a:pt x="1160" y="2213"/>
                    <a:pt x="1245" y="1935"/>
                  </a:cubicBezTo>
                  <a:cubicBezTo>
                    <a:pt x="1419" y="1364"/>
                    <a:pt x="1518" y="771"/>
                    <a:pt x="1442" y="175"/>
                  </a:cubicBezTo>
                  <a:cubicBezTo>
                    <a:pt x="1426" y="56"/>
                    <a:pt x="1332" y="0"/>
                    <a:pt x="1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6" name="Google Shape;2656;p47"/>
            <p:cNvSpPr/>
            <p:nvPr/>
          </p:nvSpPr>
          <p:spPr>
            <a:xfrm>
              <a:off x="1742490" y="525070"/>
              <a:ext cx="97070" cy="179792"/>
            </a:xfrm>
            <a:custGeom>
              <a:avLst/>
              <a:gdLst/>
              <a:ahLst/>
              <a:cxnLst/>
              <a:rect l="l" t="t" r="r" b="b"/>
              <a:pathLst>
                <a:path w="1820" h="3371" extrusionOk="0">
                  <a:moveTo>
                    <a:pt x="643" y="1"/>
                  </a:moveTo>
                  <a:cubicBezTo>
                    <a:pt x="583" y="1"/>
                    <a:pt x="523" y="29"/>
                    <a:pt x="479" y="77"/>
                  </a:cubicBezTo>
                  <a:cubicBezTo>
                    <a:pt x="107" y="478"/>
                    <a:pt x="1" y="1100"/>
                    <a:pt x="222" y="1601"/>
                  </a:cubicBezTo>
                  <a:cubicBezTo>
                    <a:pt x="359" y="1910"/>
                    <a:pt x="575" y="2184"/>
                    <a:pt x="770" y="2459"/>
                  </a:cubicBezTo>
                  <a:cubicBezTo>
                    <a:pt x="968" y="2739"/>
                    <a:pt x="1172" y="3016"/>
                    <a:pt x="1378" y="3290"/>
                  </a:cubicBezTo>
                  <a:cubicBezTo>
                    <a:pt x="1421" y="3347"/>
                    <a:pt x="1476" y="3371"/>
                    <a:pt x="1531" y="3371"/>
                  </a:cubicBezTo>
                  <a:cubicBezTo>
                    <a:pt x="1678" y="3371"/>
                    <a:pt x="1819" y="3203"/>
                    <a:pt x="1706" y="3051"/>
                  </a:cubicBezTo>
                  <a:cubicBezTo>
                    <a:pt x="1518" y="2803"/>
                    <a:pt x="1334" y="2553"/>
                    <a:pt x="1155" y="2301"/>
                  </a:cubicBezTo>
                  <a:cubicBezTo>
                    <a:pt x="983" y="2060"/>
                    <a:pt x="793" y="1819"/>
                    <a:pt x="650" y="1559"/>
                  </a:cubicBezTo>
                  <a:cubicBezTo>
                    <a:pt x="430" y="1153"/>
                    <a:pt x="481" y="669"/>
                    <a:pt x="797" y="327"/>
                  </a:cubicBezTo>
                  <a:cubicBezTo>
                    <a:pt x="871" y="248"/>
                    <a:pt x="844" y="108"/>
                    <a:pt x="763" y="44"/>
                  </a:cubicBezTo>
                  <a:cubicBezTo>
                    <a:pt x="726" y="14"/>
                    <a:pt x="685" y="1"/>
                    <a:pt x="6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7" name="Google Shape;2657;p47"/>
            <p:cNvSpPr/>
            <p:nvPr/>
          </p:nvSpPr>
          <p:spPr>
            <a:xfrm>
              <a:off x="1925960" y="804010"/>
              <a:ext cx="42668" cy="90456"/>
            </a:xfrm>
            <a:custGeom>
              <a:avLst/>
              <a:gdLst/>
              <a:ahLst/>
              <a:cxnLst/>
              <a:rect l="l" t="t" r="r" b="b"/>
              <a:pathLst>
                <a:path w="800" h="1696" extrusionOk="0">
                  <a:moveTo>
                    <a:pt x="210" y="1"/>
                  </a:moveTo>
                  <a:cubicBezTo>
                    <a:pt x="203" y="1"/>
                    <a:pt x="195" y="1"/>
                    <a:pt x="188" y="2"/>
                  </a:cubicBezTo>
                  <a:cubicBezTo>
                    <a:pt x="70" y="20"/>
                    <a:pt x="11" y="111"/>
                    <a:pt x="9" y="224"/>
                  </a:cubicBezTo>
                  <a:cubicBezTo>
                    <a:pt x="1" y="717"/>
                    <a:pt x="148" y="1200"/>
                    <a:pt x="413" y="1613"/>
                  </a:cubicBezTo>
                  <a:cubicBezTo>
                    <a:pt x="448" y="1667"/>
                    <a:pt x="514" y="1696"/>
                    <a:pt x="579" y="1696"/>
                  </a:cubicBezTo>
                  <a:cubicBezTo>
                    <a:pt x="621" y="1696"/>
                    <a:pt x="663" y="1684"/>
                    <a:pt x="695" y="1658"/>
                  </a:cubicBezTo>
                  <a:cubicBezTo>
                    <a:pt x="786" y="1585"/>
                    <a:pt x="800" y="1470"/>
                    <a:pt x="740" y="1374"/>
                  </a:cubicBezTo>
                  <a:cubicBezTo>
                    <a:pt x="672" y="1270"/>
                    <a:pt x="646" y="1220"/>
                    <a:pt x="594" y="1103"/>
                  </a:cubicBezTo>
                  <a:cubicBezTo>
                    <a:pt x="552" y="1007"/>
                    <a:pt x="514" y="906"/>
                    <a:pt x="486" y="803"/>
                  </a:cubicBezTo>
                  <a:cubicBezTo>
                    <a:pt x="436" y="630"/>
                    <a:pt x="408" y="394"/>
                    <a:pt x="412" y="183"/>
                  </a:cubicBezTo>
                  <a:cubicBezTo>
                    <a:pt x="413" y="84"/>
                    <a:pt x="305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8" name="Google Shape;2658;p47"/>
            <p:cNvSpPr/>
            <p:nvPr/>
          </p:nvSpPr>
          <p:spPr>
            <a:xfrm>
              <a:off x="2113645" y="446828"/>
              <a:ext cx="50348" cy="56695"/>
            </a:xfrm>
            <a:custGeom>
              <a:avLst/>
              <a:gdLst/>
              <a:ahLst/>
              <a:cxnLst/>
              <a:rect l="l" t="t" r="r" b="b"/>
              <a:pathLst>
                <a:path w="944" h="1063" extrusionOk="0">
                  <a:moveTo>
                    <a:pt x="228" y="1"/>
                  </a:moveTo>
                  <a:cubicBezTo>
                    <a:pt x="187" y="1"/>
                    <a:pt x="146" y="13"/>
                    <a:pt x="113" y="40"/>
                  </a:cubicBezTo>
                  <a:cubicBezTo>
                    <a:pt x="26" y="107"/>
                    <a:pt x="1" y="231"/>
                    <a:pt x="68" y="322"/>
                  </a:cubicBezTo>
                  <a:lnTo>
                    <a:pt x="550" y="981"/>
                  </a:lnTo>
                  <a:cubicBezTo>
                    <a:pt x="589" y="1033"/>
                    <a:pt x="654" y="1063"/>
                    <a:pt x="719" y="1063"/>
                  </a:cubicBezTo>
                  <a:cubicBezTo>
                    <a:pt x="760" y="1063"/>
                    <a:pt x="801" y="1050"/>
                    <a:pt x="834" y="1023"/>
                  </a:cubicBezTo>
                  <a:cubicBezTo>
                    <a:pt x="919" y="956"/>
                    <a:pt x="944" y="834"/>
                    <a:pt x="878" y="742"/>
                  </a:cubicBezTo>
                  <a:lnTo>
                    <a:pt x="394" y="82"/>
                  </a:lnTo>
                  <a:cubicBezTo>
                    <a:pt x="357" y="31"/>
                    <a:pt x="292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9" name="Google Shape;2659;p47"/>
            <p:cNvSpPr/>
            <p:nvPr/>
          </p:nvSpPr>
          <p:spPr>
            <a:xfrm>
              <a:off x="1976735" y="418934"/>
              <a:ext cx="50882" cy="57495"/>
            </a:xfrm>
            <a:custGeom>
              <a:avLst/>
              <a:gdLst/>
              <a:ahLst/>
              <a:cxnLst/>
              <a:rect l="l" t="t" r="r" b="b"/>
              <a:pathLst>
                <a:path w="954" h="1078" extrusionOk="0">
                  <a:moveTo>
                    <a:pt x="225" y="1"/>
                  </a:moveTo>
                  <a:cubicBezTo>
                    <a:pt x="184" y="1"/>
                    <a:pt x="143" y="13"/>
                    <a:pt x="110" y="40"/>
                  </a:cubicBezTo>
                  <a:cubicBezTo>
                    <a:pt x="25" y="109"/>
                    <a:pt x="0" y="232"/>
                    <a:pt x="68" y="324"/>
                  </a:cubicBezTo>
                  <a:lnTo>
                    <a:pt x="560" y="995"/>
                  </a:lnTo>
                  <a:cubicBezTo>
                    <a:pt x="598" y="1047"/>
                    <a:pt x="664" y="1078"/>
                    <a:pt x="728" y="1078"/>
                  </a:cubicBezTo>
                  <a:cubicBezTo>
                    <a:pt x="769" y="1078"/>
                    <a:pt x="809" y="1066"/>
                    <a:pt x="842" y="1040"/>
                  </a:cubicBezTo>
                  <a:cubicBezTo>
                    <a:pt x="927" y="971"/>
                    <a:pt x="954" y="848"/>
                    <a:pt x="886" y="756"/>
                  </a:cubicBezTo>
                  <a:lnTo>
                    <a:pt x="394" y="84"/>
                  </a:lnTo>
                  <a:cubicBezTo>
                    <a:pt x="355" y="31"/>
                    <a:pt x="289" y="1"/>
                    <a:pt x="2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33941094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56B33BFC-78E6-7A54-32EF-11DCDEE03B87}"/>
              </a:ext>
            </a:extLst>
          </p:cNvPr>
          <p:cNvSpPr/>
          <p:nvPr/>
        </p:nvSpPr>
        <p:spPr>
          <a:xfrm>
            <a:off x="122930" y="21102"/>
            <a:ext cx="780756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endParaRPr lang="en-US" sz="2700" b="1" kern="1200" dirty="0">
              <a:solidFill>
                <a:srgbClr val="4472C4"/>
              </a:solidFill>
              <a:latin typeface="Calibri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F8AB75C-2FEF-7F41-6D92-E643638BA2F8}"/>
              </a:ext>
            </a:extLst>
          </p:cNvPr>
          <p:cNvSpPr/>
          <p:nvPr/>
        </p:nvSpPr>
        <p:spPr>
          <a:xfrm>
            <a:off x="1118377" y="-5043"/>
            <a:ext cx="1646594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endParaRPr lang="en-US" sz="2700" b="1" kern="1200" dirty="0">
              <a:solidFill>
                <a:srgbClr val="4472C4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BD97060-5239-06F4-E8C3-801274D4D54F}"/>
              </a:ext>
            </a:extLst>
          </p:cNvPr>
          <p:cNvSpPr/>
          <p:nvPr/>
        </p:nvSpPr>
        <p:spPr>
          <a:xfrm>
            <a:off x="3192449" y="37991"/>
            <a:ext cx="1020368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endParaRPr lang="en-US" sz="2850" b="1" kern="1200" dirty="0">
              <a:solidFill>
                <a:srgbClr val="4472C4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D62F0CC-298E-5289-4CE9-D7CFBF8D25B2}"/>
              </a:ext>
            </a:extLst>
          </p:cNvPr>
          <p:cNvSpPr/>
          <p:nvPr/>
        </p:nvSpPr>
        <p:spPr>
          <a:xfrm>
            <a:off x="4645956" y="26229"/>
            <a:ext cx="8996088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r>
              <a:rPr lang="en-US" sz="4800" b="1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ỞI ĐỘNG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49C4671B-E094-2B58-0C66-A5F5C00027E3}"/>
              </a:ext>
            </a:extLst>
          </p:cNvPr>
          <p:cNvSpPr/>
          <p:nvPr/>
        </p:nvSpPr>
        <p:spPr>
          <a:xfrm>
            <a:off x="17115447" y="735640"/>
            <a:ext cx="397328" cy="524237"/>
          </a:xfrm>
          <a:prstGeom prst="ellipse">
            <a:avLst/>
          </a:prstGeom>
          <a:solidFill>
            <a:srgbClr val="F9CD67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endParaRPr lang="en-US" sz="2700" kern="1200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8" name="Table 4">
            <a:extLst>
              <a:ext uri="{FF2B5EF4-FFF2-40B4-BE49-F238E27FC236}">
                <a16:creationId xmlns:a16="http://schemas.microsoft.com/office/drawing/2014/main" id="{73B1D9BF-0EA2-A09D-7A0A-868014C45B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8639475"/>
              </p:ext>
            </p:extLst>
          </p:nvPr>
        </p:nvGraphicFramePr>
        <p:xfrm>
          <a:off x="2893308" y="1945190"/>
          <a:ext cx="8772253" cy="10600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3179">
                  <a:extLst>
                    <a:ext uri="{9D8B030D-6E8A-4147-A177-3AD203B41FA5}">
                      <a16:colId xmlns:a16="http://schemas.microsoft.com/office/drawing/2014/main" val="237100746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568239151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3485083875"/>
                    </a:ext>
                  </a:extLst>
                </a:gridCol>
              </a:tblGrid>
              <a:tr h="1060054"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  <p:graphicFrame>
        <p:nvGraphicFramePr>
          <p:cNvPr id="13" name="Table 1">
            <a:extLst>
              <a:ext uri="{FF2B5EF4-FFF2-40B4-BE49-F238E27FC236}">
                <a16:creationId xmlns:a16="http://schemas.microsoft.com/office/drawing/2014/main" id="{551D3CA6-7783-18A4-97ED-7A7F562D0F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2293622"/>
              </p:ext>
            </p:extLst>
          </p:nvPr>
        </p:nvGraphicFramePr>
        <p:xfrm>
          <a:off x="4175150" y="3011705"/>
          <a:ext cx="12448680" cy="10600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4868">
                  <a:extLst>
                    <a:ext uri="{9D8B030D-6E8A-4147-A177-3AD203B41FA5}">
                      <a16:colId xmlns:a16="http://schemas.microsoft.com/office/drawing/2014/main" val="237100746"/>
                    </a:ext>
                  </a:extLst>
                </a:gridCol>
                <a:gridCol w="1244868">
                  <a:extLst>
                    <a:ext uri="{9D8B030D-6E8A-4147-A177-3AD203B41FA5}">
                      <a16:colId xmlns:a16="http://schemas.microsoft.com/office/drawing/2014/main" val="470284387"/>
                    </a:ext>
                  </a:extLst>
                </a:gridCol>
                <a:gridCol w="1244868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244868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244868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244868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  <a:gridCol w="1244868">
                  <a:extLst>
                    <a:ext uri="{9D8B030D-6E8A-4147-A177-3AD203B41FA5}">
                      <a16:colId xmlns:a16="http://schemas.microsoft.com/office/drawing/2014/main" val="568239151"/>
                    </a:ext>
                  </a:extLst>
                </a:gridCol>
                <a:gridCol w="1244868">
                  <a:extLst>
                    <a:ext uri="{9D8B030D-6E8A-4147-A177-3AD203B41FA5}">
                      <a16:colId xmlns:a16="http://schemas.microsoft.com/office/drawing/2014/main" val="3485083875"/>
                    </a:ext>
                  </a:extLst>
                </a:gridCol>
                <a:gridCol w="1244868">
                  <a:extLst>
                    <a:ext uri="{9D8B030D-6E8A-4147-A177-3AD203B41FA5}">
                      <a16:colId xmlns:a16="http://schemas.microsoft.com/office/drawing/2014/main" val="1071542111"/>
                    </a:ext>
                  </a:extLst>
                </a:gridCol>
                <a:gridCol w="1244868">
                  <a:extLst>
                    <a:ext uri="{9D8B030D-6E8A-4147-A177-3AD203B41FA5}">
                      <a16:colId xmlns:a16="http://schemas.microsoft.com/office/drawing/2014/main" val="3798905671"/>
                    </a:ext>
                  </a:extLst>
                </a:gridCol>
              </a:tblGrid>
              <a:tr h="1060054"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  <p:graphicFrame>
        <p:nvGraphicFramePr>
          <p:cNvPr id="14" name="Table 1">
            <a:extLst>
              <a:ext uri="{FF2B5EF4-FFF2-40B4-BE49-F238E27FC236}">
                <a16:creationId xmlns:a16="http://schemas.microsoft.com/office/drawing/2014/main" id="{559AB39A-31FF-558A-E779-38EC550AF1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0496918"/>
              </p:ext>
            </p:extLst>
          </p:nvPr>
        </p:nvGraphicFramePr>
        <p:xfrm>
          <a:off x="5474563" y="4064377"/>
          <a:ext cx="4908884" cy="10600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7221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193708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260734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227221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</a:tblGrid>
              <a:tr h="1060054"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  <p:graphicFrame>
        <p:nvGraphicFramePr>
          <p:cNvPr id="17" name="Table 4">
            <a:extLst>
              <a:ext uri="{FF2B5EF4-FFF2-40B4-BE49-F238E27FC236}">
                <a16:creationId xmlns:a16="http://schemas.microsoft.com/office/drawing/2014/main" id="{697F6E54-3881-D0E2-A583-666FDE0605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4505960"/>
              </p:ext>
            </p:extLst>
          </p:nvPr>
        </p:nvGraphicFramePr>
        <p:xfrm>
          <a:off x="2893307" y="5103743"/>
          <a:ext cx="8772253" cy="10600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3179">
                  <a:extLst>
                    <a:ext uri="{9D8B030D-6E8A-4147-A177-3AD203B41FA5}">
                      <a16:colId xmlns:a16="http://schemas.microsoft.com/office/drawing/2014/main" val="237100746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568239151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3485083875"/>
                    </a:ext>
                  </a:extLst>
                </a:gridCol>
              </a:tblGrid>
              <a:tr h="1060055"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  <p:graphicFrame>
        <p:nvGraphicFramePr>
          <p:cNvPr id="29" name="Table 1">
            <a:extLst>
              <a:ext uri="{FF2B5EF4-FFF2-40B4-BE49-F238E27FC236}">
                <a16:creationId xmlns:a16="http://schemas.microsoft.com/office/drawing/2014/main" id="{D8E091ED-DAA6-C864-8A67-B3B6949C9B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6037022"/>
              </p:ext>
            </p:extLst>
          </p:nvPr>
        </p:nvGraphicFramePr>
        <p:xfrm>
          <a:off x="7898664" y="6154703"/>
          <a:ext cx="9450617" cy="10235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5225">
                  <a:extLst>
                    <a:ext uri="{9D8B030D-6E8A-4147-A177-3AD203B41FA5}">
                      <a16:colId xmlns:a16="http://schemas.microsoft.com/office/drawing/2014/main" val="237100746"/>
                    </a:ext>
                  </a:extLst>
                </a:gridCol>
                <a:gridCol w="1107430">
                  <a:extLst>
                    <a:ext uri="{9D8B030D-6E8A-4147-A177-3AD203B41FA5}">
                      <a16:colId xmlns:a16="http://schemas.microsoft.com/office/drawing/2014/main" val="470284387"/>
                    </a:ext>
                  </a:extLst>
                </a:gridCol>
                <a:gridCol w="1181327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181327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181327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181327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  <a:gridCol w="1181327">
                  <a:extLst>
                    <a:ext uri="{9D8B030D-6E8A-4147-A177-3AD203B41FA5}">
                      <a16:colId xmlns:a16="http://schemas.microsoft.com/office/drawing/2014/main" val="568239151"/>
                    </a:ext>
                  </a:extLst>
                </a:gridCol>
                <a:gridCol w="1181327">
                  <a:extLst>
                    <a:ext uri="{9D8B030D-6E8A-4147-A177-3AD203B41FA5}">
                      <a16:colId xmlns:a16="http://schemas.microsoft.com/office/drawing/2014/main" val="3485083875"/>
                    </a:ext>
                  </a:extLst>
                </a:gridCol>
              </a:tblGrid>
              <a:tr h="1023526"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  <p:graphicFrame>
        <p:nvGraphicFramePr>
          <p:cNvPr id="30" name="Table 3">
            <a:extLst>
              <a:ext uri="{FF2B5EF4-FFF2-40B4-BE49-F238E27FC236}">
                <a16:creationId xmlns:a16="http://schemas.microsoft.com/office/drawing/2014/main" id="{9BF3A8B3-9014-0972-EFDB-CD3253D110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7908981"/>
              </p:ext>
            </p:extLst>
          </p:nvPr>
        </p:nvGraphicFramePr>
        <p:xfrm>
          <a:off x="574923" y="7169134"/>
          <a:ext cx="8569077" cy="11698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7494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190814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224154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224154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  <a:gridCol w="1224154">
                  <a:extLst>
                    <a:ext uri="{9D8B030D-6E8A-4147-A177-3AD203B41FA5}">
                      <a16:colId xmlns:a16="http://schemas.microsoft.com/office/drawing/2014/main" val="3389370449"/>
                    </a:ext>
                  </a:extLst>
                </a:gridCol>
                <a:gridCol w="1217750">
                  <a:extLst>
                    <a:ext uri="{9D8B030D-6E8A-4147-A177-3AD203B41FA5}">
                      <a16:colId xmlns:a16="http://schemas.microsoft.com/office/drawing/2014/main" val="456820249"/>
                    </a:ext>
                  </a:extLst>
                </a:gridCol>
                <a:gridCol w="1230557">
                  <a:extLst>
                    <a:ext uri="{9D8B030D-6E8A-4147-A177-3AD203B41FA5}">
                      <a16:colId xmlns:a16="http://schemas.microsoft.com/office/drawing/2014/main" val="2243902413"/>
                    </a:ext>
                  </a:extLst>
                </a:gridCol>
              </a:tblGrid>
              <a:tr h="1169889"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33994050"/>
      </p:ext>
    </p:extLst>
  </p:cSld>
  <p:clrMapOvr>
    <a:masterClrMapping/>
  </p:clrMapOvr>
  <p:transition spd="slow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B88CE21A-7750-229B-CC20-29CE9F422E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860578" y="1930969"/>
            <a:ext cx="12121516" cy="7398350"/>
          </a:xfrm>
          <a:prstGeom prst="rect">
            <a:avLst/>
          </a:prstGeom>
        </p:spPr>
      </p:pic>
      <p:sp>
        <p:nvSpPr>
          <p:cNvPr id="5" name="Google Shape;2173;p37">
            <a:extLst>
              <a:ext uri="{FF2B5EF4-FFF2-40B4-BE49-F238E27FC236}">
                <a16:creationId xmlns:a16="http://schemas.microsoft.com/office/drawing/2014/main" id="{A0034FA8-A72E-EBCF-7C8F-FC3347DBAE99}"/>
              </a:ext>
            </a:extLst>
          </p:cNvPr>
          <p:cNvSpPr txBox="1">
            <a:spLocks/>
          </p:cNvSpPr>
          <p:nvPr/>
        </p:nvSpPr>
        <p:spPr>
          <a:xfrm>
            <a:off x="4404946" y="957681"/>
            <a:ext cx="9478108" cy="86790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  <a:prstDash val="lgDashDot"/>
          </a:ln>
        </p:spPr>
        <p:txBody>
          <a:bodyPr spcFirstLastPara="1" wrap="square" lIns="182850" tIns="182850" rIns="182850" bIns="1828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rela Round"/>
              <a:buNone/>
              <a:defRPr sz="3500" b="1" i="0" u="none" strike="noStrike" cap="none">
                <a:solidFill>
                  <a:schemeClr val="dk1"/>
                </a:solidFill>
                <a:highlight>
                  <a:schemeClr val="dk2"/>
                </a:highlight>
                <a:latin typeface="Varela Round"/>
                <a:ea typeface="Varela Round"/>
                <a:cs typeface="Varela Round"/>
                <a:sym typeface="Varela Rou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algn="ctr"/>
            <a:r>
              <a:rPr lang="en-US" sz="4400" dirty="0" err="1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ột</a:t>
            </a:r>
            <a:r>
              <a:rPr lang="en-US" sz="4400" dirty="0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4400" dirty="0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l-GR" sz="4400" dirty="0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α</a:t>
            </a:r>
            <a:r>
              <a:rPr lang="en-US" sz="4400" dirty="0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-amino acid </a:t>
            </a:r>
            <a:r>
              <a:rPr lang="en-US" sz="4400" dirty="0" err="1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ường</a:t>
            </a:r>
            <a:r>
              <a:rPr lang="en-US" sz="4400" dirty="0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ặp</a:t>
            </a:r>
            <a:endParaRPr lang="en-US" sz="4400" dirty="0">
              <a:solidFill>
                <a:schemeClr val="bg2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21233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2173;p37">
            <a:extLst>
              <a:ext uri="{FF2B5EF4-FFF2-40B4-BE49-F238E27FC236}">
                <a16:creationId xmlns:a16="http://schemas.microsoft.com/office/drawing/2014/main" id="{A31BF2C5-2739-7502-4223-8550F5FEC76C}"/>
              </a:ext>
            </a:extLst>
          </p:cNvPr>
          <p:cNvSpPr txBox="1">
            <a:spLocks/>
          </p:cNvSpPr>
          <p:nvPr/>
        </p:nvSpPr>
        <p:spPr>
          <a:xfrm>
            <a:off x="1107668" y="487387"/>
            <a:ext cx="3640795" cy="103182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  <a:prstDash val="lgDashDot"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rela Round"/>
              <a:buNone/>
              <a:defRPr sz="3500" b="1" i="0" u="none" strike="noStrike" cap="none">
                <a:solidFill>
                  <a:schemeClr val="dk1"/>
                </a:solidFill>
                <a:highlight>
                  <a:schemeClr val="dk2"/>
                </a:highlight>
                <a:latin typeface="Varela Round"/>
                <a:ea typeface="Varela Round"/>
                <a:cs typeface="Varela Round"/>
                <a:sym typeface="Varela Rou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algn="ctr"/>
            <a:r>
              <a:rPr lang="en-US" sz="4400" dirty="0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ANH PHÁP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119BBF2A-9883-1B61-1F9C-C060C44E3FA6}"/>
              </a:ext>
            </a:extLst>
          </p:cNvPr>
          <p:cNvSpPr txBox="1"/>
          <p:nvPr/>
        </p:nvSpPr>
        <p:spPr>
          <a:xfrm>
            <a:off x="1107668" y="3918484"/>
            <a:ext cx="3640795" cy="3355149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àm</a:t>
            </a:r>
            <a:r>
              <a:rPr lang="en-US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iệc</a:t>
            </a:r>
            <a:r>
              <a:rPr lang="en-US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eo</a:t>
            </a:r>
            <a:r>
              <a:rPr lang="en-US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óm</a:t>
            </a:r>
            <a:r>
              <a:rPr lang="en-US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ời</a:t>
            </a:r>
            <a:r>
              <a:rPr lang="en-US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an</a:t>
            </a:r>
            <a:r>
              <a:rPr lang="en-US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2 </a:t>
            </a:r>
            <a:r>
              <a:rPr lang="en-US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út</a:t>
            </a:r>
            <a:r>
              <a:rPr lang="en-US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 Hoàn </a:t>
            </a:r>
            <a:r>
              <a:rPr lang="en-US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iện</a:t>
            </a:r>
            <a:r>
              <a:rPr lang="en-US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ội</a:t>
            </a:r>
            <a:r>
              <a:rPr lang="en-US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dung </a:t>
            </a:r>
            <a:r>
              <a:rPr lang="en-US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iếu</a:t>
            </a:r>
            <a:r>
              <a:rPr lang="en-US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1.</a:t>
            </a:r>
          </a:p>
        </p:txBody>
      </p:sp>
      <p:pic>
        <p:nvPicPr>
          <p:cNvPr id="19" name="Google Shape;4862;p76">
            <a:extLst>
              <a:ext uri="{FF2B5EF4-FFF2-40B4-BE49-F238E27FC236}">
                <a16:creationId xmlns:a16="http://schemas.microsoft.com/office/drawing/2014/main" id="{362CA4B3-3A1C-6C27-C5F8-2CA1EE680126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t="16547" b="16540"/>
          <a:stretch/>
        </p:blipFill>
        <p:spPr>
          <a:xfrm>
            <a:off x="721894" y="1519209"/>
            <a:ext cx="4186989" cy="2513096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Đồng-hồ-đếm-ngược-2-phút">
            <a:hlinkClick r:id="" action="ppaction://media"/>
            <a:extLst>
              <a:ext uri="{FF2B5EF4-FFF2-40B4-BE49-F238E27FC236}">
                <a16:creationId xmlns:a16="http://schemas.microsoft.com/office/drawing/2014/main" id="{A4790F9D-6078-10D0-0402-808E41D78FC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528739" y="7764610"/>
            <a:ext cx="2897746" cy="1629982"/>
          </a:xfrm>
          <a:prstGeom prst="rect">
            <a:avLst/>
          </a:prstGeom>
        </p:spPr>
      </p:pic>
      <p:pic>
        <p:nvPicPr>
          <p:cNvPr id="24" name="Hình ảnh 23">
            <a:extLst>
              <a:ext uri="{FF2B5EF4-FFF2-40B4-BE49-F238E27FC236}">
                <a16:creationId xmlns:a16="http://schemas.microsoft.com/office/drawing/2014/main" id="{7FA3657B-8AEA-B3BF-AC5E-05D732DA50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90641" y="785040"/>
            <a:ext cx="12775465" cy="8609552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23"/>
                </p:tgtEl>
              </p:cMediaNode>
            </p:video>
          </p:childTnLst>
        </p:cTn>
      </p:par>
    </p:tnLst>
    <p:bldLst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173;p37">
            <a:extLst>
              <a:ext uri="{FF2B5EF4-FFF2-40B4-BE49-F238E27FC236}">
                <a16:creationId xmlns:a16="http://schemas.microsoft.com/office/drawing/2014/main" id="{691A0BED-6B10-AA96-CD6C-3999D93EA96F}"/>
              </a:ext>
            </a:extLst>
          </p:cNvPr>
          <p:cNvSpPr txBox="1">
            <a:spLocks/>
          </p:cNvSpPr>
          <p:nvPr/>
        </p:nvSpPr>
        <p:spPr>
          <a:xfrm>
            <a:off x="1300173" y="834189"/>
            <a:ext cx="3640795" cy="68981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  <a:prstDash val="lgDashDot"/>
          </a:ln>
        </p:spPr>
        <p:txBody>
          <a:bodyPr spcFirstLastPara="1" wrap="square" lIns="182850" tIns="182850" rIns="182850" bIns="1828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rela Round"/>
              <a:buNone/>
              <a:defRPr sz="3500" b="1" i="0" u="none" strike="noStrike" cap="none">
                <a:solidFill>
                  <a:schemeClr val="dk1"/>
                </a:solidFill>
                <a:highlight>
                  <a:schemeClr val="dk2"/>
                </a:highlight>
                <a:latin typeface="Varela Round"/>
                <a:ea typeface="Varela Round"/>
                <a:cs typeface="Varela Round"/>
                <a:sym typeface="Varela Rou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algn="ctr"/>
            <a:r>
              <a:rPr lang="en-US" sz="4000" dirty="0" err="1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ên</a:t>
            </a:r>
            <a:r>
              <a:rPr lang="en-US" sz="4000" dirty="0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dirty="0" err="1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ay</a:t>
            </a:r>
            <a:r>
              <a:rPr lang="en-US" sz="4000" dirty="0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dirty="0" err="1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ế</a:t>
            </a:r>
            <a:endParaRPr lang="en-US" sz="4000" dirty="0">
              <a:solidFill>
                <a:schemeClr val="bg2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Rectangle: Rounded Corners 1">
            <a:extLst>
              <a:ext uri="{FF2B5EF4-FFF2-40B4-BE49-F238E27FC236}">
                <a16:creationId xmlns:a16="http://schemas.microsoft.com/office/drawing/2014/main" id="{C9DA8D52-EA39-2BC0-B6CA-2FE2D10E76E6}"/>
              </a:ext>
            </a:extLst>
          </p:cNvPr>
          <p:cNvSpPr/>
          <p:nvPr/>
        </p:nvSpPr>
        <p:spPr>
          <a:xfrm>
            <a:off x="2126025" y="2302654"/>
            <a:ext cx="4531448" cy="1324346"/>
          </a:xfrm>
          <a:prstGeom prst="roundRect">
            <a:avLst/>
          </a:prstGeom>
          <a:solidFill>
            <a:srgbClr val="D5D9EE"/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kern="10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ỉ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ị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í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óm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–NH</a:t>
            </a:r>
            <a:r>
              <a:rPr lang="en-US" sz="4000" b="1" kern="100" baseline="-2500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n-US" sz="4000" kern="1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+ amino</a:t>
            </a:r>
            <a:endParaRPr lang="en-US" sz="4000" b="1" kern="100" dirty="0">
              <a:solidFill>
                <a:srgbClr val="2A3468"/>
              </a:solidFill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: Rounded Corners 1">
            <a:extLst>
              <a:ext uri="{FF2B5EF4-FFF2-40B4-BE49-F238E27FC236}">
                <a16:creationId xmlns:a16="http://schemas.microsoft.com/office/drawing/2014/main" id="{D35A6121-CE9B-7A71-82FA-DD04272E8D90}"/>
              </a:ext>
            </a:extLst>
          </p:cNvPr>
          <p:cNvSpPr/>
          <p:nvPr/>
        </p:nvSpPr>
        <p:spPr>
          <a:xfrm>
            <a:off x="6657473" y="2320616"/>
            <a:ext cx="4681202" cy="1324346"/>
          </a:xfrm>
          <a:prstGeom prst="roundRect">
            <a:avLst/>
          </a:prstGeom>
          <a:solidFill>
            <a:srgbClr val="CCFF99"/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000" b="1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ánh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b="1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ánh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4000" b="1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4000" kern="100" dirty="0">
              <a:solidFill>
                <a:srgbClr val="2A3468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3EEC67D0-4421-167C-590B-F533C511C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084887"/>
              </p:ext>
            </p:extLst>
          </p:nvPr>
        </p:nvGraphicFramePr>
        <p:xfrm>
          <a:off x="1989220" y="4854742"/>
          <a:ext cx="4681202" cy="2366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3" imgW="1428685" imgH="723913" progId="ACD.ChemSketch.20">
                  <p:embed/>
                </p:oleObj>
              </mc:Choice>
              <mc:Fallback>
                <p:oleObj name="ChemSketch" r:id="rId3" imgW="1428685" imgH="723913" progId="ACD.ChemSketch.2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220" y="4854742"/>
                        <a:ext cx="4681202" cy="2366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Hình chữ nhật: Góc Tròn 7">
            <a:extLst>
              <a:ext uri="{FF2B5EF4-FFF2-40B4-BE49-F238E27FC236}">
                <a16:creationId xmlns:a16="http://schemas.microsoft.com/office/drawing/2014/main" id="{CE7F35AF-00A5-18B4-F06B-327EB2FC6372}"/>
              </a:ext>
            </a:extLst>
          </p:cNvPr>
          <p:cNvSpPr/>
          <p:nvPr/>
        </p:nvSpPr>
        <p:spPr>
          <a:xfrm>
            <a:off x="1689796" y="7861764"/>
            <a:ext cx="5680108" cy="110089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000" kern="1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-amino</a:t>
            </a:r>
            <a:r>
              <a:rPr lang="en-US" sz="4000" kern="100" dirty="0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ropanoic acid</a:t>
            </a:r>
            <a:endParaRPr lang="en-US" sz="2000" kern="100" dirty="0">
              <a:solidFill>
                <a:schemeClr val="accent1">
                  <a:lumMod val="75000"/>
                </a:schemeClr>
              </a:solidFill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: Rounded Corners 1">
            <a:extLst>
              <a:ext uri="{FF2B5EF4-FFF2-40B4-BE49-F238E27FC236}">
                <a16:creationId xmlns:a16="http://schemas.microsoft.com/office/drawing/2014/main" id="{B02975AD-BEBB-B2D9-010F-6E60D5D08D1D}"/>
              </a:ext>
            </a:extLst>
          </p:cNvPr>
          <p:cNvSpPr/>
          <p:nvPr/>
        </p:nvSpPr>
        <p:spPr>
          <a:xfrm>
            <a:off x="11338675" y="2379902"/>
            <a:ext cx="5425324" cy="132434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000" b="1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id </a:t>
            </a:r>
            <a:r>
              <a:rPr lang="en-US" sz="4000" b="1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ch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endParaRPr lang="en-US" sz="4000" kern="100" dirty="0">
              <a:solidFill>
                <a:srgbClr val="2A3468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AC9A7BC3-81FE-5D7B-1435-7A3EE06EE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998673"/>
              </p:ext>
            </p:extLst>
          </p:nvPr>
        </p:nvGraphicFramePr>
        <p:xfrm>
          <a:off x="9144000" y="4954311"/>
          <a:ext cx="6495648" cy="2366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5" imgW="1981142" imgH="723913" progId="ACD.ChemSketch.20">
                  <p:embed/>
                </p:oleObj>
              </mc:Choice>
              <mc:Fallback>
                <p:oleObj name="ChemSketch" r:id="rId5" imgW="1981142" imgH="723913" progId="ACD.ChemSketch.2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4954311"/>
                        <a:ext cx="6495648" cy="2366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0DEC750A-6330-7B89-6ED3-94C6D8046768}"/>
              </a:ext>
            </a:extLst>
          </p:cNvPr>
          <p:cNvSpPr/>
          <p:nvPr/>
        </p:nvSpPr>
        <p:spPr>
          <a:xfrm>
            <a:off x="8996973" y="7861764"/>
            <a:ext cx="7767026" cy="110089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000" kern="1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-amino-</a:t>
            </a:r>
            <a:r>
              <a:rPr lang="en-US" sz="4000" kern="100" dirty="0">
                <a:solidFill>
                  <a:srgbClr val="00CC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3-methyl</a:t>
            </a:r>
            <a:r>
              <a:rPr lang="en-US" sz="4000" kern="100" dirty="0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utanoic acid</a:t>
            </a:r>
            <a:endParaRPr lang="en-US" sz="2000" kern="100" dirty="0">
              <a:solidFill>
                <a:schemeClr val="accent1">
                  <a:lumMod val="75000"/>
                </a:schemeClr>
              </a:solidFill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048748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8" grpId="0" animBg="1"/>
      <p:bldP spid="11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173;p37">
            <a:extLst>
              <a:ext uri="{FF2B5EF4-FFF2-40B4-BE49-F238E27FC236}">
                <a16:creationId xmlns:a16="http://schemas.microsoft.com/office/drawing/2014/main" id="{691A0BED-6B10-AA96-CD6C-3999D93EA96F}"/>
              </a:ext>
            </a:extLst>
          </p:cNvPr>
          <p:cNvSpPr txBox="1">
            <a:spLocks/>
          </p:cNvSpPr>
          <p:nvPr/>
        </p:nvSpPr>
        <p:spPr>
          <a:xfrm>
            <a:off x="1300173" y="834189"/>
            <a:ext cx="5357300" cy="68981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  <a:prstDash val="lgDashDot"/>
          </a:ln>
        </p:spPr>
        <p:txBody>
          <a:bodyPr spcFirstLastPara="1" wrap="square" lIns="182850" tIns="182850" rIns="182850" bIns="1828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rela Round"/>
              <a:buNone/>
              <a:defRPr sz="3500" b="1" i="0" u="none" strike="noStrike" cap="none">
                <a:solidFill>
                  <a:schemeClr val="dk1"/>
                </a:solidFill>
                <a:highlight>
                  <a:schemeClr val="dk2"/>
                </a:highlight>
                <a:latin typeface="Varela Round"/>
                <a:ea typeface="Varela Round"/>
                <a:cs typeface="Varela Round"/>
                <a:sym typeface="Varela Rou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46B96"/>
              </a:buClr>
              <a:buSzPts val="3500"/>
              <a:buFont typeface="Varela Round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Tên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bán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hệ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thống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D5D9EE">
                  <a:lumMod val="50000"/>
                </a:srgbClr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Varela Round"/>
              <a:sym typeface="Varela Round"/>
            </a:endParaRPr>
          </a:p>
        </p:txBody>
      </p:sp>
      <p:sp>
        <p:nvSpPr>
          <p:cNvPr id="3" name="Rectangle: Rounded Corners 1">
            <a:extLst>
              <a:ext uri="{FF2B5EF4-FFF2-40B4-BE49-F238E27FC236}">
                <a16:creationId xmlns:a16="http://schemas.microsoft.com/office/drawing/2014/main" id="{C9DA8D52-EA39-2BC0-B6CA-2FE2D10E76E6}"/>
              </a:ext>
            </a:extLst>
          </p:cNvPr>
          <p:cNvSpPr/>
          <p:nvPr/>
        </p:nvSpPr>
        <p:spPr>
          <a:xfrm>
            <a:off x="1989220" y="2244943"/>
            <a:ext cx="7154780" cy="1594264"/>
          </a:xfrm>
          <a:prstGeom prst="roundRect">
            <a:avLst/>
          </a:prstGeom>
          <a:solidFill>
            <a:srgbClr val="D5D9EE"/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chỉ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vị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rí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nhóm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–NH</a:t>
            </a:r>
            <a:r>
              <a:rPr kumimoji="0" lang="en-US" sz="4000" b="1" i="0" u="none" strike="noStrike" kern="100" cap="none" spc="0" normalizeH="0" baseline="-2500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2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b="1" i="1" u="none" strike="noStrike" kern="100" cap="none" spc="0" normalizeH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(</a:t>
            </a:r>
            <a:r>
              <a:rPr kumimoji="0" lang="en-US" b="1" i="1" u="none" strike="noStrike" kern="100" cap="none" spc="0" normalizeH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bằng</a:t>
            </a:r>
            <a:r>
              <a:rPr kumimoji="0" lang="en-US" b="1" i="1" u="none" strike="noStrike" kern="100" cap="none" spc="0" normalizeH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b="1" i="1" u="none" strike="noStrike" kern="100" cap="none" spc="0" normalizeH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chữ</a:t>
            </a:r>
            <a:r>
              <a:rPr kumimoji="0" lang="en-US" b="1" i="1" u="none" strike="noStrike" kern="100" cap="none" spc="0" normalizeH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b="1" i="1" u="none" strike="noStrike" kern="100" cap="none" spc="0" normalizeH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cái</a:t>
            </a:r>
            <a:r>
              <a:rPr kumimoji="0" lang="en-US" b="1" i="1" u="none" strike="noStrike" kern="100" cap="none" spc="0" normalizeH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Hy </a:t>
            </a:r>
            <a:r>
              <a:rPr kumimoji="0" lang="en-US" b="1" i="1" u="none" strike="noStrike" kern="100" cap="none" spc="0" normalizeH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Lạp</a:t>
            </a:r>
            <a:r>
              <a:rPr kumimoji="0" lang="en-US" b="1" i="1" u="none" strike="noStrike" kern="100" cap="none" spc="0" normalizeH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)</a:t>
            </a:r>
            <a:r>
              <a:rPr kumimoji="0" lang="en-US" b="0" i="1" u="none" strike="noStrike" kern="100" cap="none" spc="0" normalizeH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+ amino</a:t>
            </a: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3EEC67D0-4421-167C-590B-F533C511CF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9220" y="4854742"/>
          <a:ext cx="4681202" cy="2366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3" imgW="1428685" imgH="723913" progId="ACD.ChemSketch.20">
                  <p:embed/>
                </p:oleObj>
              </mc:Choice>
              <mc:Fallback>
                <p:oleObj name="ChemSketch" r:id="rId3" imgW="1428685" imgH="723913" progId="ACD.ChemSketch.20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3EEC67D0-4421-167C-590B-F533C511CF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220" y="4854742"/>
                        <a:ext cx="4681202" cy="2366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Hình chữ nhật: Góc Tròn 7">
            <a:extLst>
              <a:ext uri="{FF2B5EF4-FFF2-40B4-BE49-F238E27FC236}">
                <a16:creationId xmlns:a16="http://schemas.microsoft.com/office/drawing/2014/main" id="{CE7F35AF-00A5-18B4-F06B-327EB2FC6372}"/>
              </a:ext>
            </a:extLst>
          </p:cNvPr>
          <p:cNvSpPr/>
          <p:nvPr/>
        </p:nvSpPr>
        <p:spPr>
          <a:xfrm>
            <a:off x="1689796" y="7861764"/>
            <a:ext cx="5680108" cy="110089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l-GR" sz="4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α-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amino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propioi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acid</a:t>
            </a:r>
            <a:endParaRPr kumimoji="0" lang="en-US" sz="2000" b="0" i="0" u="none" strike="noStrike" kern="1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" name="Rectangle: Rounded Corners 1">
            <a:extLst>
              <a:ext uri="{FF2B5EF4-FFF2-40B4-BE49-F238E27FC236}">
                <a16:creationId xmlns:a16="http://schemas.microsoft.com/office/drawing/2014/main" id="{B02975AD-BEBB-B2D9-010F-6E60D5D08D1D}"/>
              </a:ext>
            </a:extLst>
          </p:cNvPr>
          <p:cNvSpPr/>
          <p:nvPr/>
        </p:nvSpPr>
        <p:spPr>
          <a:xfrm>
            <a:off x="9144000" y="2433699"/>
            <a:ext cx="6031832" cy="132434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ên</a:t>
            </a:r>
            <a:r>
              <a:rPr kumimoji="0" lang="en-US" sz="4000" b="1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hông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hường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kumimoji="0" lang="en-US" sz="4000" b="1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acid </a:t>
            </a:r>
            <a:r>
              <a:rPr kumimoji="0" lang="en-US" sz="4000" b="1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mạch</a:t>
            </a:r>
            <a:r>
              <a:rPr kumimoji="0" lang="en-US" sz="4000" b="1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ính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srgbClr val="2A3468"/>
              </a:solidFill>
              <a:effectLst/>
              <a:uLnTx/>
              <a:uFillTx/>
              <a:latin typeface="Arial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AC9A7BC3-81FE-5D7B-1435-7A3EE06EE8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0" y="4954311"/>
          <a:ext cx="6495648" cy="2366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5" imgW="1981142" imgH="723913" progId="ACD.ChemSketch.20">
                  <p:embed/>
                </p:oleObj>
              </mc:Choice>
              <mc:Fallback>
                <p:oleObj name="ChemSketch" r:id="rId5" imgW="1981142" imgH="723913" progId="ACD.ChemSketch.20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AC9A7BC3-81FE-5D7B-1435-7A3EE06EE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4954311"/>
                        <a:ext cx="6495648" cy="2366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0DEC750A-6330-7B89-6ED3-94C6D8046768}"/>
              </a:ext>
            </a:extLst>
          </p:cNvPr>
          <p:cNvSpPr/>
          <p:nvPr/>
        </p:nvSpPr>
        <p:spPr>
          <a:xfrm>
            <a:off x="9551769" y="7885792"/>
            <a:ext cx="5680109" cy="110089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l-GR" sz="4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α-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amino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isovaleri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acid</a:t>
            </a:r>
            <a:endParaRPr kumimoji="0" lang="en-US" sz="2000" b="0" i="0" u="none" strike="noStrike" kern="1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39356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11" grpId="0" animBg="1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4">
            <a:extLst>
              <a:ext uri="{FF2B5EF4-FFF2-40B4-BE49-F238E27FC236}">
                <a16:creationId xmlns:a16="http://schemas.microsoft.com/office/drawing/2014/main" id="{47C168B1-98BD-0F8B-0CA8-D2B64BC437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0332102"/>
              </p:ext>
            </p:extLst>
          </p:nvPr>
        </p:nvGraphicFramePr>
        <p:xfrm>
          <a:off x="460701" y="1073635"/>
          <a:ext cx="17366597" cy="813972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495440">
                  <a:extLst>
                    <a:ext uri="{9D8B030D-6E8A-4147-A177-3AD203B41FA5}">
                      <a16:colId xmlns:a16="http://schemas.microsoft.com/office/drawing/2014/main" val="166446153"/>
                    </a:ext>
                  </a:extLst>
                </a:gridCol>
                <a:gridCol w="4860758">
                  <a:extLst>
                    <a:ext uri="{9D8B030D-6E8A-4147-A177-3AD203B41FA5}">
                      <a16:colId xmlns:a16="http://schemas.microsoft.com/office/drawing/2014/main" val="2678258710"/>
                    </a:ext>
                  </a:extLst>
                </a:gridCol>
                <a:gridCol w="3738012">
                  <a:extLst>
                    <a:ext uri="{9D8B030D-6E8A-4147-A177-3AD203B41FA5}">
                      <a16:colId xmlns:a16="http://schemas.microsoft.com/office/drawing/2014/main" val="156651531"/>
                    </a:ext>
                  </a:extLst>
                </a:gridCol>
                <a:gridCol w="2046783">
                  <a:extLst>
                    <a:ext uri="{9D8B030D-6E8A-4147-A177-3AD203B41FA5}">
                      <a16:colId xmlns:a16="http://schemas.microsoft.com/office/drawing/2014/main" val="2685645151"/>
                    </a:ext>
                  </a:extLst>
                </a:gridCol>
                <a:gridCol w="1225604">
                  <a:extLst>
                    <a:ext uri="{9D8B030D-6E8A-4147-A177-3AD203B41FA5}">
                      <a16:colId xmlns:a16="http://schemas.microsoft.com/office/drawing/2014/main" val="142334240"/>
                    </a:ext>
                  </a:extLst>
                </a:gridCol>
              </a:tblGrid>
              <a:tr h="1586286"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1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ông thức cấu tạo</a:t>
                      </a:r>
                      <a:endParaRPr lang="en-US" sz="2000" b="1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1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ên thay thế</a:t>
                      </a:r>
                      <a:endParaRPr lang="en-US" sz="2000" b="1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1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ên bán hệ thống</a:t>
                      </a:r>
                      <a:endParaRPr lang="en-US" sz="2000" b="1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1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ên thông thường</a:t>
                      </a:r>
                      <a:endParaRPr lang="en-US" sz="2000" b="1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1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K</a:t>
                      </a:r>
                      <a:r>
                        <a:rPr lang="en-US" sz="3200" b="1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í</a:t>
                      </a:r>
                      <a:r>
                        <a:rPr lang="vi-VN" sz="3200" b="1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hiệu</a:t>
                      </a:r>
                      <a:endParaRPr lang="en-US" sz="2000" b="1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039568"/>
                  </a:ext>
                </a:extLst>
              </a:tr>
              <a:tr h="1021437"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</a:t>
                      </a:r>
                      <a:r>
                        <a:rPr lang="vi-VN" sz="3200" b="0" baseline="-2500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</a:t>
                      </a: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-CH</a:t>
                      </a:r>
                      <a:r>
                        <a:rPr lang="vi-VN" sz="3200" b="0" baseline="-2500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</a:t>
                      </a: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COOH</a:t>
                      </a:r>
                      <a:endParaRPr lang="en-US" sz="2000" b="0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 dirty="0" err="1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minoethanoic</a:t>
                      </a: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vi-VN" sz="3200" b="0" dirty="0" err="1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cid</a:t>
                      </a:r>
                      <a:endParaRPr lang="en-US" sz="2000" b="0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minoacetic acid</a:t>
                      </a:r>
                      <a:endParaRPr lang="en-US" sz="2000" b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indent="88900"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Glycine</a:t>
                      </a:r>
                      <a:endParaRPr lang="en-US" sz="2000" b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Gly</a:t>
                      </a:r>
                      <a:endParaRPr lang="en-US" sz="2000" b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4529003"/>
                  </a:ext>
                </a:extLst>
              </a:tr>
              <a:tr h="1316898"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</a:t>
                      </a:r>
                      <a:r>
                        <a:rPr lang="vi-VN" sz="3200" b="0" baseline="-2500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</a:t>
                      </a: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-CH(CH</a:t>
                      </a:r>
                      <a:r>
                        <a:rPr lang="vi-VN" sz="3200" b="0" baseline="-2500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</a:t>
                      </a: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)-COOH</a:t>
                      </a:r>
                      <a:endParaRPr lang="en-US" sz="2000" b="0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-aminopropanoic </a:t>
                      </a:r>
                      <a:r>
                        <a:rPr lang="vi-VN" sz="3200" b="0" dirty="0" err="1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cid</a:t>
                      </a:r>
                      <a:endParaRPr lang="en-US" sz="2000" b="0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α-</a:t>
                      </a:r>
                      <a:r>
                        <a:rPr lang="vi-VN" sz="3200" b="0" dirty="0" err="1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minopropionic</a:t>
                      </a: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vi-VN" sz="3200" b="0" dirty="0" err="1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cid</a:t>
                      </a:r>
                      <a:endParaRPr lang="en-US" sz="2000" b="0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88900"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 dirty="0" err="1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lanine</a:t>
                      </a:r>
                      <a:endParaRPr lang="en-US" sz="2000" b="0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 dirty="0" err="1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la</a:t>
                      </a:r>
                      <a:endParaRPr lang="en-US" sz="2000" b="0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774887"/>
                  </a:ext>
                </a:extLst>
              </a:tr>
              <a:tr h="1324405"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</a:t>
                      </a:r>
                      <a:r>
                        <a:rPr lang="vi-VN" sz="3200" b="0" baseline="-2500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</a:t>
                      </a: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-[CH</a:t>
                      </a:r>
                      <a:r>
                        <a:rPr lang="vi-VN" sz="3200" b="0" baseline="-2500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</a:t>
                      </a: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]</a:t>
                      </a:r>
                      <a:r>
                        <a:rPr lang="vi-VN" sz="3200" b="0" baseline="-2500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</a:t>
                      </a: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CH(NH</a:t>
                      </a:r>
                      <a:r>
                        <a:rPr lang="vi-VN" sz="3200" b="0" baseline="-2500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</a:t>
                      </a: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)COOH</a:t>
                      </a:r>
                      <a:endParaRPr lang="en-US" sz="2000" b="0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,6-diaminohexanoic </a:t>
                      </a:r>
                      <a:r>
                        <a:rPr lang="vi-VN" sz="3200" b="0" dirty="0" err="1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cid</a:t>
                      </a:r>
                      <a:endParaRPr lang="en-US" sz="2000" b="0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α,ε-</a:t>
                      </a:r>
                      <a:r>
                        <a:rPr lang="vi-VN" sz="3200" b="0" dirty="0" err="1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diaminocaproic</a:t>
                      </a: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vi-VN" sz="3200" b="0" dirty="0" err="1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cid</a:t>
                      </a:r>
                      <a:endParaRPr lang="en-US" sz="2000" b="0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 dirty="0" err="1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Lysine</a:t>
                      </a:r>
                      <a:endParaRPr lang="en-US" sz="2000" b="0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 dirty="0" err="1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Lys</a:t>
                      </a:r>
                      <a:endParaRPr lang="en-US" sz="2000" b="0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0349283"/>
                  </a:ext>
                </a:extLst>
              </a:tr>
              <a:tr h="1586286"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OOC-[CH</a:t>
                      </a:r>
                      <a:r>
                        <a:rPr lang="vi-VN" sz="3200" b="0" baseline="-2500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</a:t>
                      </a: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]</a:t>
                      </a:r>
                      <a:r>
                        <a:rPr lang="vi-VN" sz="3200" b="0" baseline="-2500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</a:t>
                      </a: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CH(NH</a:t>
                      </a:r>
                      <a:r>
                        <a:rPr lang="vi-VN" sz="3200" b="0" baseline="-2500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</a:t>
                      </a: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)COOH</a:t>
                      </a:r>
                      <a:endParaRPr lang="en-US" sz="2000" b="0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-aminopentane-1,5-dioic </a:t>
                      </a:r>
                      <a:r>
                        <a:rPr lang="vi-VN" sz="3200" b="0" dirty="0" err="1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cid</a:t>
                      </a:r>
                      <a:endParaRPr lang="en-US" sz="2000" b="0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α -</a:t>
                      </a:r>
                      <a:r>
                        <a:rPr lang="vi-VN" sz="3200" b="0" dirty="0" err="1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minoglutaric</a:t>
                      </a: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vi-VN" sz="3200" b="0" dirty="0" err="1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cid</a:t>
                      </a:r>
                      <a:endParaRPr lang="en-US" sz="2000" b="0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 dirty="0" err="1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Glutamic</a:t>
                      </a: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vi-VN" sz="3200" b="0" dirty="0" err="1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cid</a:t>
                      </a:r>
                      <a:endParaRPr lang="en-US" sz="2000" b="0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 dirty="0" err="1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Glu</a:t>
                      </a:r>
                      <a:endParaRPr lang="en-US" sz="2000" b="0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6011246"/>
                  </a:ext>
                </a:extLst>
              </a:tr>
              <a:tr h="1167190"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(CH</a:t>
                      </a:r>
                      <a:r>
                        <a:rPr lang="vi-VN" sz="3200" b="0" baseline="-2500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</a:t>
                      </a: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)</a:t>
                      </a:r>
                      <a:r>
                        <a:rPr lang="vi-VN" sz="3200" b="0" baseline="-2500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</a:t>
                      </a: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-CH(NH</a:t>
                      </a:r>
                      <a:r>
                        <a:rPr lang="vi-VN" sz="3200" b="0" baseline="-2500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</a:t>
                      </a: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)-COOH</a:t>
                      </a:r>
                      <a:endParaRPr lang="en-US" sz="2000" b="0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-amino-3-methylbutanoic </a:t>
                      </a:r>
                      <a:r>
                        <a:rPr lang="vi-VN" sz="3200" b="0" dirty="0" err="1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cid</a:t>
                      </a:r>
                      <a:endParaRPr lang="en-US" sz="2000" b="0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α -</a:t>
                      </a:r>
                      <a:r>
                        <a:rPr lang="vi-VN" sz="3200" b="0" dirty="0" err="1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minoisovaleric</a:t>
                      </a: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vi-VN" sz="3200" b="0" dirty="0" err="1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cid</a:t>
                      </a:r>
                      <a:endParaRPr lang="en-US" sz="2000" b="0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 dirty="0" err="1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aline</a:t>
                      </a:r>
                      <a:endParaRPr lang="en-US" sz="2000" b="0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2000"/>
                        </a:lnSpc>
                        <a:spcAft>
                          <a:spcPts val="200"/>
                        </a:spcAft>
                      </a:pPr>
                      <a:r>
                        <a:rPr lang="vi-VN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a</a:t>
                      </a:r>
                      <a:r>
                        <a:rPr lang="en-US" sz="3200" b="0" dirty="0">
                          <a:solidFill>
                            <a:srgbClr val="2A3468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l</a:t>
                      </a:r>
                      <a:endParaRPr lang="en-US" sz="2000" b="0" dirty="0">
                        <a:solidFill>
                          <a:srgbClr val="2A3468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932397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9488021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0" name="Google Shape;2630;p47"/>
          <p:cNvSpPr txBox="1">
            <a:spLocks noGrp="1"/>
          </p:cNvSpPr>
          <p:nvPr>
            <p:ph type="title"/>
          </p:nvPr>
        </p:nvSpPr>
        <p:spPr>
          <a:xfrm>
            <a:off x="3031332" y="4382304"/>
            <a:ext cx="11725677" cy="33162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" sz="100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. Tính chất vật lí</a:t>
            </a:r>
            <a:endParaRPr sz="10000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631" name="Google Shape;2631;p47"/>
          <p:cNvGrpSpPr/>
          <p:nvPr/>
        </p:nvGrpSpPr>
        <p:grpSpPr>
          <a:xfrm>
            <a:off x="7681911" y="291964"/>
            <a:ext cx="2229310" cy="3914000"/>
            <a:chOff x="2332850" y="1508965"/>
            <a:chExt cx="495799" cy="870474"/>
          </a:xfrm>
        </p:grpSpPr>
        <p:sp>
          <p:nvSpPr>
            <p:cNvPr id="2632" name="Google Shape;2632;p47"/>
            <p:cNvSpPr/>
            <p:nvPr/>
          </p:nvSpPr>
          <p:spPr>
            <a:xfrm>
              <a:off x="2347410" y="1709183"/>
              <a:ext cx="467748" cy="569138"/>
            </a:xfrm>
            <a:custGeom>
              <a:avLst/>
              <a:gdLst/>
              <a:ahLst/>
              <a:cxnLst/>
              <a:rect l="l" t="t" r="r" b="b"/>
              <a:pathLst>
                <a:path w="8770" h="10671" extrusionOk="0">
                  <a:moveTo>
                    <a:pt x="4336" y="1"/>
                  </a:moveTo>
                  <a:cubicBezTo>
                    <a:pt x="4096" y="1"/>
                    <a:pt x="3869" y="8"/>
                    <a:pt x="3774" y="23"/>
                  </a:cubicBezTo>
                  <a:cubicBezTo>
                    <a:pt x="3116" y="126"/>
                    <a:pt x="2471" y="296"/>
                    <a:pt x="1881" y="622"/>
                  </a:cubicBezTo>
                  <a:cubicBezTo>
                    <a:pt x="1050" y="1081"/>
                    <a:pt x="456" y="1815"/>
                    <a:pt x="217" y="2738"/>
                  </a:cubicBezTo>
                  <a:cubicBezTo>
                    <a:pt x="95" y="3209"/>
                    <a:pt x="43" y="3707"/>
                    <a:pt x="20" y="4193"/>
                  </a:cubicBezTo>
                  <a:cubicBezTo>
                    <a:pt x="1" y="4646"/>
                    <a:pt x="18" y="5111"/>
                    <a:pt x="119" y="5555"/>
                  </a:cubicBezTo>
                  <a:cubicBezTo>
                    <a:pt x="226" y="6023"/>
                    <a:pt x="438" y="6457"/>
                    <a:pt x="759" y="6815"/>
                  </a:cubicBezTo>
                  <a:cubicBezTo>
                    <a:pt x="1053" y="7143"/>
                    <a:pt x="1424" y="7390"/>
                    <a:pt x="1768" y="7662"/>
                  </a:cubicBezTo>
                  <a:cubicBezTo>
                    <a:pt x="2542" y="8276"/>
                    <a:pt x="3029" y="9149"/>
                    <a:pt x="3040" y="10149"/>
                  </a:cubicBezTo>
                  <a:cubicBezTo>
                    <a:pt x="3040" y="10202"/>
                    <a:pt x="3052" y="10250"/>
                    <a:pt x="3070" y="10290"/>
                  </a:cubicBezTo>
                  <a:cubicBezTo>
                    <a:pt x="3070" y="10294"/>
                    <a:pt x="3068" y="10298"/>
                    <a:pt x="3068" y="10301"/>
                  </a:cubicBezTo>
                  <a:cubicBezTo>
                    <a:pt x="3072" y="10391"/>
                    <a:pt x="3102" y="10487"/>
                    <a:pt x="3171" y="10551"/>
                  </a:cubicBezTo>
                  <a:cubicBezTo>
                    <a:pt x="3234" y="10611"/>
                    <a:pt x="3321" y="10657"/>
                    <a:pt x="3409" y="10657"/>
                  </a:cubicBezTo>
                  <a:cubicBezTo>
                    <a:pt x="3413" y="10657"/>
                    <a:pt x="3416" y="10657"/>
                    <a:pt x="3419" y="10657"/>
                  </a:cubicBezTo>
                  <a:cubicBezTo>
                    <a:pt x="3726" y="10638"/>
                    <a:pt x="4030" y="10618"/>
                    <a:pt x="4335" y="10601"/>
                  </a:cubicBezTo>
                  <a:cubicBezTo>
                    <a:pt x="4339" y="10601"/>
                    <a:pt x="4342" y="10601"/>
                    <a:pt x="4346" y="10599"/>
                  </a:cubicBezTo>
                  <a:cubicBezTo>
                    <a:pt x="4348" y="10601"/>
                    <a:pt x="4353" y="10601"/>
                    <a:pt x="4355" y="10601"/>
                  </a:cubicBezTo>
                  <a:cubicBezTo>
                    <a:pt x="4661" y="10622"/>
                    <a:pt x="4964" y="10647"/>
                    <a:pt x="5269" y="10670"/>
                  </a:cubicBezTo>
                  <a:cubicBezTo>
                    <a:pt x="5274" y="10670"/>
                    <a:pt x="5279" y="10670"/>
                    <a:pt x="5284" y="10670"/>
                  </a:cubicBezTo>
                  <a:cubicBezTo>
                    <a:pt x="5372" y="10670"/>
                    <a:pt x="5457" y="10624"/>
                    <a:pt x="5521" y="10567"/>
                  </a:cubicBezTo>
                  <a:cubicBezTo>
                    <a:pt x="5590" y="10505"/>
                    <a:pt x="5622" y="10407"/>
                    <a:pt x="5625" y="10317"/>
                  </a:cubicBezTo>
                  <a:cubicBezTo>
                    <a:pt x="5627" y="10315"/>
                    <a:pt x="5625" y="10310"/>
                    <a:pt x="5625" y="10308"/>
                  </a:cubicBezTo>
                  <a:cubicBezTo>
                    <a:pt x="5645" y="10267"/>
                    <a:pt x="5655" y="10220"/>
                    <a:pt x="5655" y="10166"/>
                  </a:cubicBezTo>
                  <a:cubicBezTo>
                    <a:pt x="5682" y="9167"/>
                    <a:pt x="6180" y="8300"/>
                    <a:pt x="6962" y="7696"/>
                  </a:cubicBezTo>
                  <a:cubicBezTo>
                    <a:pt x="7309" y="7428"/>
                    <a:pt x="7683" y="7187"/>
                    <a:pt x="7980" y="6863"/>
                  </a:cubicBezTo>
                  <a:cubicBezTo>
                    <a:pt x="8308" y="6511"/>
                    <a:pt x="8526" y="6078"/>
                    <a:pt x="8640" y="5612"/>
                  </a:cubicBezTo>
                  <a:cubicBezTo>
                    <a:pt x="8746" y="5169"/>
                    <a:pt x="8769" y="4705"/>
                    <a:pt x="8755" y="4251"/>
                  </a:cubicBezTo>
                  <a:cubicBezTo>
                    <a:pt x="8739" y="3766"/>
                    <a:pt x="8696" y="3268"/>
                    <a:pt x="8579" y="2794"/>
                  </a:cubicBezTo>
                  <a:cubicBezTo>
                    <a:pt x="8353" y="1866"/>
                    <a:pt x="7768" y="1127"/>
                    <a:pt x="6942" y="656"/>
                  </a:cubicBezTo>
                  <a:cubicBezTo>
                    <a:pt x="6357" y="322"/>
                    <a:pt x="5714" y="143"/>
                    <a:pt x="5057" y="32"/>
                  </a:cubicBezTo>
                  <a:cubicBezTo>
                    <a:pt x="4941" y="11"/>
                    <a:pt x="4629" y="1"/>
                    <a:pt x="433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3" name="Google Shape;2633;p47"/>
            <p:cNvSpPr/>
            <p:nvPr/>
          </p:nvSpPr>
          <p:spPr>
            <a:xfrm>
              <a:off x="2516587" y="2272290"/>
              <a:ext cx="132964" cy="96323"/>
            </a:xfrm>
            <a:custGeom>
              <a:avLst/>
              <a:gdLst/>
              <a:ahLst/>
              <a:cxnLst/>
              <a:rect l="l" t="t" r="r" b="b"/>
              <a:pathLst>
                <a:path w="2493" h="1806" extrusionOk="0">
                  <a:moveTo>
                    <a:pt x="454" y="0"/>
                  </a:moveTo>
                  <a:cubicBezTo>
                    <a:pt x="244" y="0"/>
                    <a:pt x="1" y="191"/>
                    <a:pt x="26" y="422"/>
                  </a:cubicBezTo>
                  <a:cubicBezTo>
                    <a:pt x="31" y="459"/>
                    <a:pt x="36" y="496"/>
                    <a:pt x="42" y="535"/>
                  </a:cubicBezTo>
                  <a:cubicBezTo>
                    <a:pt x="19" y="604"/>
                    <a:pt x="15" y="684"/>
                    <a:pt x="42" y="774"/>
                  </a:cubicBezTo>
                  <a:cubicBezTo>
                    <a:pt x="82" y="918"/>
                    <a:pt x="144" y="1051"/>
                    <a:pt x="222" y="1173"/>
                  </a:cubicBezTo>
                  <a:cubicBezTo>
                    <a:pt x="380" y="1512"/>
                    <a:pt x="641" y="1777"/>
                    <a:pt x="1059" y="1802"/>
                  </a:cubicBezTo>
                  <a:cubicBezTo>
                    <a:pt x="1080" y="1803"/>
                    <a:pt x="1101" y="1804"/>
                    <a:pt x="1122" y="1804"/>
                  </a:cubicBezTo>
                  <a:cubicBezTo>
                    <a:pt x="1160" y="1804"/>
                    <a:pt x="1198" y="1802"/>
                    <a:pt x="1236" y="1799"/>
                  </a:cubicBezTo>
                  <a:cubicBezTo>
                    <a:pt x="1278" y="1803"/>
                    <a:pt x="1320" y="1805"/>
                    <a:pt x="1363" y="1805"/>
                  </a:cubicBezTo>
                  <a:cubicBezTo>
                    <a:pt x="1380" y="1805"/>
                    <a:pt x="1396" y="1805"/>
                    <a:pt x="1413" y="1804"/>
                  </a:cubicBezTo>
                  <a:cubicBezTo>
                    <a:pt x="1831" y="1786"/>
                    <a:pt x="2095" y="1522"/>
                    <a:pt x="2257" y="1186"/>
                  </a:cubicBezTo>
                  <a:cubicBezTo>
                    <a:pt x="2338" y="1065"/>
                    <a:pt x="2402" y="932"/>
                    <a:pt x="2445" y="790"/>
                  </a:cubicBezTo>
                  <a:cubicBezTo>
                    <a:pt x="2471" y="702"/>
                    <a:pt x="2469" y="620"/>
                    <a:pt x="2448" y="551"/>
                  </a:cubicBezTo>
                  <a:cubicBezTo>
                    <a:pt x="2453" y="514"/>
                    <a:pt x="2459" y="475"/>
                    <a:pt x="2464" y="438"/>
                  </a:cubicBezTo>
                  <a:cubicBezTo>
                    <a:pt x="2492" y="207"/>
                    <a:pt x="2253" y="14"/>
                    <a:pt x="2042" y="11"/>
                  </a:cubicBezTo>
                  <a:cubicBezTo>
                    <a:pt x="2039" y="11"/>
                    <a:pt x="2036" y="11"/>
                    <a:pt x="2033" y="11"/>
                  </a:cubicBezTo>
                  <a:cubicBezTo>
                    <a:pt x="1961" y="11"/>
                    <a:pt x="1900" y="30"/>
                    <a:pt x="1846" y="58"/>
                  </a:cubicBezTo>
                  <a:cubicBezTo>
                    <a:pt x="1804" y="44"/>
                    <a:pt x="1761" y="37"/>
                    <a:pt x="1717" y="37"/>
                  </a:cubicBezTo>
                  <a:cubicBezTo>
                    <a:pt x="1623" y="37"/>
                    <a:pt x="1525" y="73"/>
                    <a:pt x="1438" y="160"/>
                  </a:cubicBezTo>
                  <a:cubicBezTo>
                    <a:pt x="1383" y="216"/>
                    <a:pt x="1316" y="262"/>
                    <a:pt x="1247" y="296"/>
                  </a:cubicBezTo>
                  <a:cubicBezTo>
                    <a:pt x="1176" y="262"/>
                    <a:pt x="1110" y="214"/>
                    <a:pt x="1055" y="158"/>
                  </a:cubicBezTo>
                  <a:cubicBezTo>
                    <a:pt x="967" y="67"/>
                    <a:pt x="868" y="30"/>
                    <a:pt x="772" y="30"/>
                  </a:cubicBezTo>
                  <a:cubicBezTo>
                    <a:pt x="730" y="30"/>
                    <a:pt x="689" y="37"/>
                    <a:pt x="649" y="50"/>
                  </a:cubicBezTo>
                  <a:cubicBezTo>
                    <a:pt x="594" y="20"/>
                    <a:pt x="529" y="0"/>
                    <a:pt x="45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4" name="Google Shape;2634;p47"/>
            <p:cNvSpPr/>
            <p:nvPr/>
          </p:nvSpPr>
          <p:spPr>
            <a:xfrm>
              <a:off x="2540908" y="1888227"/>
              <a:ext cx="89816" cy="406413"/>
            </a:xfrm>
            <a:custGeom>
              <a:avLst/>
              <a:gdLst/>
              <a:ahLst/>
              <a:cxnLst/>
              <a:rect l="l" t="t" r="r" b="b"/>
              <a:pathLst>
                <a:path w="1684" h="7620" extrusionOk="0">
                  <a:moveTo>
                    <a:pt x="1044" y="288"/>
                  </a:moveTo>
                  <a:cubicBezTo>
                    <a:pt x="1141" y="288"/>
                    <a:pt x="1232" y="333"/>
                    <a:pt x="1290" y="439"/>
                  </a:cubicBezTo>
                  <a:cubicBezTo>
                    <a:pt x="1413" y="664"/>
                    <a:pt x="1296" y="926"/>
                    <a:pt x="1186" y="1128"/>
                  </a:cubicBezTo>
                  <a:cubicBezTo>
                    <a:pt x="1053" y="1369"/>
                    <a:pt x="902" y="1598"/>
                    <a:pt x="753" y="1828"/>
                  </a:cubicBezTo>
                  <a:cubicBezTo>
                    <a:pt x="737" y="1810"/>
                    <a:pt x="723" y="1794"/>
                    <a:pt x="707" y="1777"/>
                  </a:cubicBezTo>
                  <a:cubicBezTo>
                    <a:pt x="535" y="1576"/>
                    <a:pt x="482" y="1381"/>
                    <a:pt x="512" y="1117"/>
                  </a:cubicBezTo>
                  <a:cubicBezTo>
                    <a:pt x="539" y="873"/>
                    <a:pt x="587" y="563"/>
                    <a:pt x="783" y="393"/>
                  </a:cubicBezTo>
                  <a:cubicBezTo>
                    <a:pt x="859" y="327"/>
                    <a:pt x="954" y="288"/>
                    <a:pt x="1044" y="288"/>
                  </a:cubicBezTo>
                  <a:close/>
                  <a:moveTo>
                    <a:pt x="1046" y="0"/>
                  </a:moveTo>
                  <a:cubicBezTo>
                    <a:pt x="593" y="0"/>
                    <a:pt x="347" y="446"/>
                    <a:pt x="270" y="841"/>
                  </a:cubicBezTo>
                  <a:cubicBezTo>
                    <a:pt x="224" y="1084"/>
                    <a:pt x="185" y="1350"/>
                    <a:pt x="266" y="1589"/>
                  </a:cubicBezTo>
                  <a:cubicBezTo>
                    <a:pt x="330" y="1780"/>
                    <a:pt x="463" y="1929"/>
                    <a:pt x="597" y="2074"/>
                  </a:cubicBezTo>
                  <a:cubicBezTo>
                    <a:pt x="542" y="2163"/>
                    <a:pt x="489" y="2252"/>
                    <a:pt x="440" y="2344"/>
                  </a:cubicBezTo>
                  <a:cubicBezTo>
                    <a:pt x="209" y="2767"/>
                    <a:pt x="75" y="3210"/>
                    <a:pt x="41" y="3694"/>
                  </a:cubicBezTo>
                  <a:cubicBezTo>
                    <a:pt x="0" y="4302"/>
                    <a:pt x="41" y="4922"/>
                    <a:pt x="52" y="5532"/>
                  </a:cubicBezTo>
                  <a:cubicBezTo>
                    <a:pt x="60" y="6115"/>
                    <a:pt x="37" y="6714"/>
                    <a:pt x="188" y="7281"/>
                  </a:cubicBezTo>
                  <a:cubicBezTo>
                    <a:pt x="207" y="7351"/>
                    <a:pt x="262" y="7382"/>
                    <a:pt x="319" y="7382"/>
                  </a:cubicBezTo>
                  <a:cubicBezTo>
                    <a:pt x="403" y="7382"/>
                    <a:pt x="490" y="7313"/>
                    <a:pt x="463" y="7208"/>
                  </a:cubicBezTo>
                  <a:cubicBezTo>
                    <a:pt x="310" y="6643"/>
                    <a:pt x="342" y="6042"/>
                    <a:pt x="333" y="5464"/>
                  </a:cubicBezTo>
                  <a:cubicBezTo>
                    <a:pt x="323" y="4887"/>
                    <a:pt x="287" y="4304"/>
                    <a:pt x="323" y="3728"/>
                  </a:cubicBezTo>
                  <a:cubicBezTo>
                    <a:pt x="355" y="3203"/>
                    <a:pt x="530" y="2748"/>
                    <a:pt x="791" y="2303"/>
                  </a:cubicBezTo>
                  <a:cubicBezTo>
                    <a:pt x="1044" y="2654"/>
                    <a:pt x="1145" y="3076"/>
                    <a:pt x="1182" y="3513"/>
                  </a:cubicBezTo>
                  <a:cubicBezTo>
                    <a:pt x="1294" y="4816"/>
                    <a:pt x="1166" y="6163"/>
                    <a:pt x="911" y="7440"/>
                  </a:cubicBezTo>
                  <a:cubicBezTo>
                    <a:pt x="890" y="7548"/>
                    <a:pt x="980" y="7620"/>
                    <a:pt x="1063" y="7620"/>
                  </a:cubicBezTo>
                  <a:cubicBezTo>
                    <a:pt x="1117" y="7620"/>
                    <a:pt x="1168" y="7589"/>
                    <a:pt x="1182" y="7518"/>
                  </a:cubicBezTo>
                  <a:cubicBezTo>
                    <a:pt x="1395" y="6457"/>
                    <a:pt x="1503" y="5378"/>
                    <a:pt x="1496" y="4295"/>
                  </a:cubicBezTo>
                  <a:cubicBezTo>
                    <a:pt x="1492" y="3825"/>
                    <a:pt x="1483" y="3341"/>
                    <a:pt x="1368" y="2882"/>
                  </a:cubicBezTo>
                  <a:cubicBezTo>
                    <a:pt x="1319" y="2691"/>
                    <a:pt x="1248" y="2501"/>
                    <a:pt x="1152" y="2328"/>
                  </a:cubicBezTo>
                  <a:cubicBezTo>
                    <a:pt x="1094" y="2225"/>
                    <a:pt x="1024" y="2135"/>
                    <a:pt x="948" y="2048"/>
                  </a:cubicBezTo>
                  <a:cubicBezTo>
                    <a:pt x="1195" y="1679"/>
                    <a:pt x="1494" y="1298"/>
                    <a:pt x="1595" y="875"/>
                  </a:cubicBezTo>
                  <a:cubicBezTo>
                    <a:pt x="1684" y="506"/>
                    <a:pt x="1519" y="26"/>
                    <a:pt x="1083" y="1"/>
                  </a:cubicBezTo>
                  <a:cubicBezTo>
                    <a:pt x="1071" y="0"/>
                    <a:pt x="1058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5" name="Google Shape;2635;p47"/>
            <p:cNvSpPr/>
            <p:nvPr/>
          </p:nvSpPr>
          <p:spPr>
            <a:xfrm>
              <a:off x="2485120" y="2193675"/>
              <a:ext cx="205233" cy="132004"/>
            </a:xfrm>
            <a:custGeom>
              <a:avLst/>
              <a:gdLst/>
              <a:ahLst/>
              <a:cxnLst/>
              <a:rect l="l" t="t" r="r" b="b"/>
              <a:pathLst>
                <a:path w="3848" h="2475" extrusionOk="0">
                  <a:moveTo>
                    <a:pt x="2832" y="0"/>
                  </a:moveTo>
                  <a:cubicBezTo>
                    <a:pt x="2601" y="0"/>
                    <a:pt x="2367" y="24"/>
                    <a:pt x="2189" y="24"/>
                  </a:cubicBezTo>
                  <a:cubicBezTo>
                    <a:pt x="1946" y="24"/>
                    <a:pt x="1702" y="22"/>
                    <a:pt x="1459" y="22"/>
                  </a:cubicBezTo>
                  <a:cubicBezTo>
                    <a:pt x="1144" y="22"/>
                    <a:pt x="830" y="25"/>
                    <a:pt x="516" y="37"/>
                  </a:cubicBezTo>
                  <a:cubicBezTo>
                    <a:pt x="190" y="51"/>
                    <a:pt x="38" y="327"/>
                    <a:pt x="59" y="577"/>
                  </a:cubicBezTo>
                  <a:cubicBezTo>
                    <a:pt x="59" y="588"/>
                    <a:pt x="59" y="597"/>
                    <a:pt x="61" y="606"/>
                  </a:cubicBezTo>
                  <a:cubicBezTo>
                    <a:pt x="57" y="643"/>
                    <a:pt x="54" y="678"/>
                    <a:pt x="49" y="716"/>
                  </a:cubicBezTo>
                  <a:cubicBezTo>
                    <a:pt x="20" y="999"/>
                    <a:pt x="1" y="1281"/>
                    <a:pt x="38" y="1525"/>
                  </a:cubicBezTo>
                  <a:cubicBezTo>
                    <a:pt x="40" y="1587"/>
                    <a:pt x="43" y="1646"/>
                    <a:pt x="52" y="1704"/>
                  </a:cubicBezTo>
                  <a:cubicBezTo>
                    <a:pt x="57" y="1754"/>
                    <a:pt x="64" y="1802"/>
                    <a:pt x="75" y="1850"/>
                  </a:cubicBezTo>
                  <a:cubicBezTo>
                    <a:pt x="82" y="1883"/>
                    <a:pt x="91" y="1915"/>
                    <a:pt x="100" y="1947"/>
                  </a:cubicBezTo>
                  <a:cubicBezTo>
                    <a:pt x="155" y="2126"/>
                    <a:pt x="318" y="2282"/>
                    <a:pt x="511" y="2296"/>
                  </a:cubicBezTo>
                  <a:cubicBezTo>
                    <a:pt x="546" y="2309"/>
                    <a:pt x="585" y="2323"/>
                    <a:pt x="628" y="2330"/>
                  </a:cubicBezTo>
                  <a:cubicBezTo>
                    <a:pt x="1155" y="2414"/>
                    <a:pt x="1683" y="2474"/>
                    <a:pt x="2216" y="2474"/>
                  </a:cubicBezTo>
                  <a:cubicBezTo>
                    <a:pt x="2246" y="2474"/>
                    <a:pt x="2275" y="2474"/>
                    <a:pt x="2304" y="2473"/>
                  </a:cubicBezTo>
                  <a:cubicBezTo>
                    <a:pt x="2335" y="2473"/>
                    <a:pt x="2366" y="2473"/>
                    <a:pt x="2397" y="2473"/>
                  </a:cubicBezTo>
                  <a:cubicBezTo>
                    <a:pt x="2446" y="2473"/>
                    <a:pt x="2496" y="2473"/>
                    <a:pt x="2546" y="2473"/>
                  </a:cubicBezTo>
                  <a:cubicBezTo>
                    <a:pt x="2872" y="2473"/>
                    <a:pt x="3230" y="2461"/>
                    <a:pt x="3479" y="2271"/>
                  </a:cubicBezTo>
                  <a:cubicBezTo>
                    <a:pt x="3582" y="2192"/>
                    <a:pt x="3664" y="2069"/>
                    <a:pt x="3722" y="1919"/>
                  </a:cubicBezTo>
                  <a:cubicBezTo>
                    <a:pt x="3742" y="1869"/>
                    <a:pt x="3759" y="1818"/>
                    <a:pt x="3773" y="1765"/>
                  </a:cubicBezTo>
                  <a:cubicBezTo>
                    <a:pt x="3816" y="1612"/>
                    <a:pt x="3835" y="1442"/>
                    <a:pt x="3835" y="1272"/>
                  </a:cubicBezTo>
                  <a:cubicBezTo>
                    <a:pt x="3848" y="1107"/>
                    <a:pt x="3841" y="939"/>
                    <a:pt x="3814" y="779"/>
                  </a:cubicBezTo>
                  <a:cubicBezTo>
                    <a:pt x="3807" y="737"/>
                    <a:pt x="3800" y="694"/>
                    <a:pt x="3789" y="654"/>
                  </a:cubicBezTo>
                  <a:cubicBezTo>
                    <a:pt x="3729" y="423"/>
                    <a:pt x="3621" y="228"/>
                    <a:pt x="3460" y="127"/>
                  </a:cubicBezTo>
                  <a:cubicBezTo>
                    <a:pt x="3298" y="25"/>
                    <a:pt x="3067" y="0"/>
                    <a:pt x="283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6" name="Google Shape;2636;p47"/>
            <p:cNvSpPr/>
            <p:nvPr/>
          </p:nvSpPr>
          <p:spPr>
            <a:xfrm>
              <a:off x="2485120" y="2231222"/>
              <a:ext cx="205233" cy="56588"/>
            </a:xfrm>
            <a:custGeom>
              <a:avLst/>
              <a:gdLst/>
              <a:ahLst/>
              <a:cxnLst/>
              <a:rect l="l" t="t" r="r" b="b"/>
              <a:pathLst>
                <a:path w="3848" h="1061" extrusionOk="0">
                  <a:moveTo>
                    <a:pt x="1008" y="0"/>
                  </a:moveTo>
                  <a:cubicBezTo>
                    <a:pt x="688" y="0"/>
                    <a:pt x="368" y="4"/>
                    <a:pt x="49" y="12"/>
                  </a:cubicBezTo>
                  <a:cubicBezTo>
                    <a:pt x="20" y="295"/>
                    <a:pt x="1" y="577"/>
                    <a:pt x="38" y="821"/>
                  </a:cubicBezTo>
                  <a:cubicBezTo>
                    <a:pt x="40" y="883"/>
                    <a:pt x="43" y="942"/>
                    <a:pt x="52" y="1000"/>
                  </a:cubicBezTo>
                  <a:cubicBezTo>
                    <a:pt x="414" y="988"/>
                    <a:pt x="777" y="983"/>
                    <a:pt x="1141" y="983"/>
                  </a:cubicBezTo>
                  <a:cubicBezTo>
                    <a:pt x="2017" y="983"/>
                    <a:pt x="2898" y="1014"/>
                    <a:pt x="3773" y="1061"/>
                  </a:cubicBezTo>
                  <a:cubicBezTo>
                    <a:pt x="3816" y="908"/>
                    <a:pt x="3835" y="738"/>
                    <a:pt x="3835" y="568"/>
                  </a:cubicBezTo>
                  <a:cubicBezTo>
                    <a:pt x="3848" y="403"/>
                    <a:pt x="3841" y="235"/>
                    <a:pt x="3814" y="75"/>
                  </a:cubicBezTo>
                  <a:cubicBezTo>
                    <a:pt x="2878" y="30"/>
                    <a:pt x="1942" y="0"/>
                    <a:pt x="100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7" name="Google Shape;2637;p47"/>
            <p:cNvSpPr/>
            <p:nvPr/>
          </p:nvSpPr>
          <p:spPr>
            <a:xfrm>
              <a:off x="2697711" y="1935802"/>
              <a:ext cx="130937" cy="210247"/>
            </a:xfrm>
            <a:custGeom>
              <a:avLst/>
              <a:gdLst/>
              <a:ahLst/>
              <a:cxnLst/>
              <a:rect l="l" t="t" r="r" b="b"/>
              <a:pathLst>
                <a:path w="2455" h="3942" extrusionOk="0">
                  <a:moveTo>
                    <a:pt x="2139" y="0"/>
                  </a:moveTo>
                  <a:cubicBezTo>
                    <a:pt x="2119" y="0"/>
                    <a:pt x="2099" y="2"/>
                    <a:pt x="2081" y="7"/>
                  </a:cubicBezTo>
                  <a:cubicBezTo>
                    <a:pt x="1946" y="43"/>
                    <a:pt x="1886" y="176"/>
                    <a:pt x="1910" y="305"/>
                  </a:cubicBezTo>
                  <a:cubicBezTo>
                    <a:pt x="1974" y="663"/>
                    <a:pt x="1884" y="1025"/>
                    <a:pt x="1765" y="1363"/>
                  </a:cubicBezTo>
                  <a:cubicBezTo>
                    <a:pt x="1655" y="1680"/>
                    <a:pt x="1537" y="2035"/>
                    <a:pt x="1333" y="2306"/>
                  </a:cubicBezTo>
                  <a:cubicBezTo>
                    <a:pt x="977" y="2783"/>
                    <a:pt x="413" y="3050"/>
                    <a:pt x="110" y="3576"/>
                  </a:cubicBezTo>
                  <a:cubicBezTo>
                    <a:pt x="0" y="3765"/>
                    <a:pt x="169" y="3942"/>
                    <a:pt x="334" y="3942"/>
                  </a:cubicBezTo>
                  <a:cubicBezTo>
                    <a:pt x="407" y="3942"/>
                    <a:pt x="479" y="3907"/>
                    <a:pt x="526" y="3825"/>
                  </a:cubicBezTo>
                  <a:cubicBezTo>
                    <a:pt x="844" y="3277"/>
                    <a:pt x="1473" y="3004"/>
                    <a:pt x="1811" y="2467"/>
                  </a:cubicBezTo>
                  <a:cubicBezTo>
                    <a:pt x="1910" y="2309"/>
                    <a:pt x="1980" y="2134"/>
                    <a:pt x="2050" y="1962"/>
                  </a:cubicBezTo>
                  <a:cubicBezTo>
                    <a:pt x="2127" y="1780"/>
                    <a:pt x="2201" y="1597"/>
                    <a:pt x="2263" y="1409"/>
                  </a:cubicBezTo>
                  <a:cubicBezTo>
                    <a:pt x="2394" y="1009"/>
                    <a:pt x="2454" y="596"/>
                    <a:pt x="2378" y="179"/>
                  </a:cubicBezTo>
                  <a:cubicBezTo>
                    <a:pt x="2359" y="70"/>
                    <a:pt x="2246" y="0"/>
                    <a:pt x="2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8" name="Google Shape;2638;p47"/>
            <p:cNvSpPr/>
            <p:nvPr/>
          </p:nvSpPr>
          <p:spPr>
            <a:xfrm>
              <a:off x="2727099" y="1748437"/>
              <a:ext cx="93710" cy="106563"/>
            </a:xfrm>
            <a:custGeom>
              <a:avLst/>
              <a:gdLst/>
              <a:ahLst/>
              <a:cxnLst/>
              <a:rect l="l" t="t" r="r" b="b"/>
              <a:pathLst>
                <a:path w="1757" h="1998" extrusionOk="0">
                  <a:moveTo>
                    <a:pt x="277" y="0"/>
                  </a:moveTo>
                  <a:cubicBezTo>
                    <a:pt x="192" y="0"/>
                    <a:pt x="104" y="44"/>
                    <a:pt x="64" y="120"/>
                  </a:cubicBezTo>
                  <a:cubicBezTo>
                    <a:pt x="0" y="239"/>
                    <a:pt x="36" y="377"/>
                    <a:pt x="149" y="451"/>
                  </a:cubicBezTo>
                  <a:cubicBezTo>
                    <a:pt x="213" y="494"/>
                    <a:pt x="277" y="538"/>
                    <a:pt x="339" y="586"/>
                  </a:cubicBezTo>
                  <a:cubicBezTo>
                    <a:pt x="344" y="591"/>
                    <a:pt x="353" y="598"/>
                    <a:pt x="358" y="602"/>
                  </a:cubicBezTo>
                  <a:cubicBezTo>
                    <a:pt x="372" y="614"/>
                    <a:pt x="388" y="627"/>
                    <a:pt x="403" y="639"/>
                  </a:cubicBezTo>
                  <a:cubicBezTo>
                    <a:pt x="433" y="666"/>
                    <a:pt x="463" y="690"/>
                    <a:pt x="493" y="719"/>
                  </a:cubicBezTo>
                  <a:cubicBezTo>
                    <a:pt x="608" y="825"/>
                    <a:pt x="716" y="940"/>
                    <a:pt x="815" y="1063"/>
                  </a:cubicBezTo>
                  <a:cubicBezTo>
                    <a:pt x="822" y="1071"/>
                    <a:pt x="830" y="1082"/>
                    <a:pt x="837" y="1091"/>
                  </a:cubicBezTo>
                  <a:cubicBezTo>
                    <a:pt x="836" y="1091"/>
                    <a:pt x="836" y="1090"/>
                    <a:pt x="836" y="1090"/>
                  </a:cubicBezTo>
                  <a:lnTo>
                    <a:pt x="836" y="1090"/>
                  </a:lnTo>
                  <a:cubicBezTo>
                    <a:pt x="837" y="1090"/>
                    <a:pt x="863" y="1126"/>
                    <a:pt x="863" y="1126"/>
                  </a:cubicBezTo>
                  <a:cubicBezTo>
                    <a:pt x="886" y="1158"/>
                    <a:pt x="909" y="1190"/>
                    <a:pt x="932" y="1224"/>
                  </a:cubicBezTo>
                  <a:cubicBezTo>
                    <a:pt x="973" y="1286"/>
                    <a:pt x="1012" y="1350"/>
                    <a:pt x="1049" y="1413"/>
                  </a:cubicBezTo>
                  <a:cubicBezTo>
                    <a:pt x="1088" y="1483"/>
                    <a:pt x="1126" y="1552"/>
                    <a:pt x="1159" y="1624"/>
                  </a:cubicBezTo>
                  <a:cubicBezTo>
                    <a:pt x="1177" y="1660"/>
                    <a:pt x="1193" y="1695"/>
                    <a:pt x="1207" y="1732"/>
                  </a:cubicBezTo>
                  <a:cubicBezTo>
                    <a:pt x="1209" y="1736"/>
                    <a:pt x="1211" y="1738"/>
                    <a:pt x="1211" y="1738"/>
                  </a:cubicBezTo>
                  <a:cubicBezTo>
                    <a:pt x="1212" y="1741"/>
                    <a:pt x="1212" y="1745"/>
                    <a:pt x="1216" y="1750"/>
                  </a:cubicBezTo>
                  <a:cubicBezTo>
                    <a:pt x="1223" y="1771"/>
                    <a:pt x="1232" y="1794"/>
                    <a:pt x="1241" y="1816"/>
                  </a:cubicBezTo>
                  <a:cubicBezTo>
                    <a:pt x="1278" y="1915"/>
                    <a:pt x="1368" y="1998"/>
                    <a:pt x="1474" y="1998"/>
                  </a:cubicBezTo>
                  <a:cubicBezTo>
                    <a:pt x="1495" y="1998"/>
                    <a:pt x="1516" y="1995"/>
                    <a:pt x="1538" y="1988"/>
                  </a:cubicBezTo>
                  <a:cubicBezTo>
                    <a:pt x="1654" y="1952"/>
                    <a:pt x="1756" y="1817"/>
                    <a:pt x="1710" y="1690"/>
                  </a:cubicBezTo>
                  <a:cubicBezTo>
                    <a:pt x="1459" y="1011"/>
                    <a:pt x="1003" y="432"/>
                    <a:pt x="397" y="35"/>
                  </a:cubicBezTo>
                  <a:cubicBezTo>
                    <a:pt x="362" y="11"/>
                    <a:pt x="320" y="0"/>
                    <a:pt x="2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9" name="Google Shape;2639;p47"/>
            <p:cNvSpPr/>
            <p:nvPr/>
          </p:nvSpPr>
          <p:spPr>
            <a:xfrm>
              <a:off x="2332850" y="1917775"/>
              <a:ext cx="90936" cy="185819"/>
            </a:xfrm>
            <a:custGeom>
              <a:avLst/>
              <a:gdLst/>
              <a:ahLst/>
              <a:cxnLst/>
              <a:rect l="l" t="t" r="r" b="b"/>
              <a:pathLst>
                <a:path w="1705" h="3484" extrusionOk="0">
                  <a:moveTo>
                    <a:pt x="238" y="1"/>
                  </a:moveTo>
                  <a:cubicBezTo>
                    <a:pt x="118" y="1"/>
                    <a:pt x="1" y="78"/>
                    <a:pt x="6" y="234"/>
                  </a:cubicBezTo>
                  <a:cubicBezTo>
                    <a:pt x="49" y="1400"/>
                    <a:pt x="167" y="2741"/>
                    <a:pt x="1238" y="3443"/>
                  </a:cubicBezTo>
                  <a:cubicBezTo>
                    <a:pt x="1281" y="3471"/>
                    <a:pt x="1324" y="3484"/>
                    <a:pt x="1364" y="3484"/>
                  </a:cubicBezTo>
                  <a:cubicBezTo>
                    <a:pt x="1568" y="3484"/>
                    <a:pt x="1705" y="3168"/>
                    <a:pt x="1486" y="3025"/>
                  </a:cubicBezTo>
                  <a:cubicBezTo>
                    <a:pt x="580" y="2431"/>
                    <a:pt x="527" y="1208"/>
                    <a:pt x="492" y="237"/>
                  </a:cubicBezTo>
                  <a:cubicBezTo>
                    <a:pt x="486" y="80"/>
                    <a:pt x="361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0" name="Google Shape;2640;p47"/>
            <p:cNvSpPr/>
            <p:nvPr/>
          </p:nvSpPr>
          <p:spPr>
            <a:xfrm>
              <a:off x="2523201" y="2334265"/>
              <a:ext cx="66615" cy="45175"/>
            </a:xfrm>
            <a:custGeom>
              <a:avLst/>
              <a:gdLst/>
              <a:ahLst/>
              <a:cxnLst/>
              <a:rect l="l" t="t" r="r" b="b"/>
              <a:pathLst>
                <a:path w="1249" h="847" extrusionOk="0">
                  <a:moveTo>
                    <a:pt x="435" y="91"/>
                  </a:moveTo>
                  <a:cubicBezTo>
                    <a:pt x="435" y="91"/>
                    <a:pt x="436" y="92"/>
                    <a:pt x="436" y="93"/>
                  </a:cubicBezTo>
                  <a:lnTo>
                    <a:pt x="436" y="93"/>
                  </a:lnTo>
                  <a:cubicBezTo>
                    <a:pt x="436" y="92"/>
                    <a:pt x="435" y="91"/>
                    <a:pt x="435" y="91"/>
                  </a:cubicBezTo>
                  <a:close/>
                  <a:moveTo>
                    <a:pt x="436" y="93"/>
                  </a:moveTo>
                  <a:cubicBezTo>
                    <a:pt x="441" y="98"/>
                    <a:pt x="445" y="103"/>
                    <a:pt x="449" y="108"/>
                  </a:cubicBezTo>
                  <a:lnTo>
                    <a:pt x="449" y="108"/>
                  </a:lnTo>
                  <a:cubicBezTo>
                    <a:pt x="445" y="103"/>
                    <a:pt x="441" y="98"/>
                    <a:pt x="436" y="93"/>
                  </a:cubicBezTo>
                  <a:close/>
                  <a:moveTo>
                    <a:pt x="248" y="1"/>
                  </a:moveTo>
                  <a:cubicBezTo>
                    <a:pt x="206" y="1"/>
                    <a:pt x="162" y="11"/>
                    <a:pt x="128" y="32"/>
                  </a:cubicBezTo>
                  <a:cubicBezTo>
                    <a:pt x="75" y="66"/>
                    <a:pt x="29" y="116"/>
                    <a:pt x="15" y="176"/>
                  </a:cubicBezTo>
                  <a:cubicBezTo>
                    <a:pt x="1" y="236"/>
                    <a:pt x="1" y="312"/>
                    <a:pt x="38" y="364"/>
                  </a:cubicBezTo>
                  <a:cubicBezTo>
                    <a:pt x="150" y="514"/>
                    <a:pt x="286" y="644"/>
                    <a:pt x="456" y="725"/>
                  </a:cubicBezTo>
                  <a:cubicBezTo>
                    <a:pt x="613" y="800"/>
                    <a:pt x="782" y="847"/>
                    <a:pt x="954" y="847"/>
                  </a:cubicBezTo>
                  <a:cubicBezTo>
                    <a:pt x="969" y="847"/>
                    <a:pt x="984" y="847"/>
                    <a:pt x="999" y="846"/>
                  </a:cubicBezTo>
                  <a:cubicBezTo>
                    <a:pt x="1126" y="842"/>
                    <a:pt x="1248" y="741"/>
                    <a:pt x="1243" y="605"/>
                  </a:cubicBezTo>
                  <a:cubicBezTo>
                    <a:pt x="1240" y="482"/>
                    <a:pt x="1143" y="360"/>
                    <a:pt x="1011" y="360"/>
                  </a:cubicBezTo>
                  <a:cubicBezTo>
                    <a:pt x="1008" y="360"/>
                    <a:pt x="1005" y="360"/>
                    <a:pt x="1002" y="360"/>
                  </a:cubicBezTo>
                  <a:cubicBezTo>
                    <a:pt x="991" y="361"/>
                    <a:pt x="980" y="361"/>
                    <a:pt x="969" y="361"/>
                  </a:cubicBezTo>
                  <a:cubicBezTo>
                    <a:pt x="940" y="361"/>
                    <a:pt x="910" y="359"/>
                    <a:pt x="882" y="357"/>
                  </a:cubicBezTo>
                  <a:cubicBezTo>
                    <a:pt x="823" y="346"/>
                    <a:pt x="766" y="330"/>
                    <a:pt x="713" y="309"/>
                  </a:cubicBezTo>
                  <a:cubicBezTo>
                    <a:pt x="658" y="284"/>
                    <a:pt x="607" y="254"/>
                    <a:pt x="559" y="218"/>
                  </a:cubicBezTo>
                  <a:cubicBezTo>
                    <a:pt x="520" y="184"/>
                    <a:pt x="483" y="148"/>
                    <a:pt x="449" y="108"/>
                  </a:cubicBezTo>
                  <a:lnTo>
                    <a:pt x="449" y="108"/>
                  </a:lnTo>
                  <a:cubicBezTo>
                    <a:pt x="451" y="110"/>
                    <a:pt x="453" y="113"/>
                    <a:pt x="454" y="116"/>
                  </a:cubicBezTo>
                  <a:cubicBezTo>
                    <a:pt x="417" y="66"/>
                    <a:pt x="378" y="27"/>
                    <a:pt x="314" y="9"/>
                  </a:cubicBezTo>
                  <a:cubicBezTo>
                    <a:pt x="294" y="4"/>
                    <a:pt x="272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1" name="Google Shape;2641;p47"/>
            <p:cNvSpPr/>
            <p:nvPr/>
          </p:nvSpPr>
          <p:spPr>
            <a:xfrm>
              <a:off x="2570029" y="1508965"/>
              <a:ext cx="32428" cy="147738"/>
            </a:xfrm>
            <a:custGeom>
              <a:avLst/>
              <a:gdLst/>
              <a:ahLst/>
              <a:cxnLst/>
              <a:rect l="l" t="t" r="r" b="b"/>
              <a:pathLst>
                <a:path w="608" h="2770" extrusionOk="0">
                  <a:moveTo>
                    <a:pt x="245" y="1"/>
                  </a:moveTo>
                  <a:cubicBezTo>
                    <a:pt x="228" y="1"/>
                    <a:pt x="212" y="2"/>
                    <a:pt x="197" y="6"/>
                  </a:cubicBezTo>
                  <a:cubicBezTo>
                    <a:pt x="57" y="36"/>
                    <a:pt x="0" y="165"/>
                    <a:pt x="14" y="295"/>
                  </a:cubicBezTo>
                  <a:cubicBezTo>
                    <a:pt x="90" y="1035"/>
                    <a:pt x="122" y="1780"/>
                    <a:pt x="112" y="2522"/>
                  </a:cubicBezTo>
                  <a:cubicBezTo>
                    <a:pt x="109" y="2685"/>
                    <a:pt x="238" y="2769"/>
                    <a:pt x="364" y="2769"/>
                  </a:cubicBezTo>
                  <a:cubicBezTo>
                    <a:pt x="480" y="2769"/>
                    <a:pt x="594" y="2696"/>
                    <a:pt x="595" y="2545"/>
                  </a:cubicBezTo>
                  <a:cubicBezTo>
                    <a:pt x="608" y="1759"/>
                    <a:pt x="569" y="972"/>
                    <a:pt x="487" y="188"/>
                  </a:cubicBezTo>
                  <a:cubicBezTo>
                    <a:pt x="477" y="75"/>
                    <a:pt x="353" y="1"/>
                    <a:pt x="2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2" name="Google Shape;2642;p47"/>
            <p:cNvSpPr/>
            <p:nvPr/>
          </p:nvSpPr>
          <p:spPr>
            <a:xfrm>
              <a:off x="2363091" y="1613501"/>
              <a:ext cx="80483" cy="74776"/>
            </a:xfrm>
            <a:custGeom>
              <a:avLst/>
              <a:gdLst/>
              <a:ahLst/>
              <a:cxnLst/>
              <a:rect l="l" t="t" r="r" b="b"/>
              <a:pathLst>
                <a:path w="1509" h="1402" extrusionOk="0">
                  <a:moveTo>
                    <a:pt x="292" y="0"/>
                  </a:moveTo>
                  <a:cubicBezTo>
                    <a:pt x="267" y="0"/>
                    <a:pt x="243" y="3"/>
                    <a:pt x="219" y="8"/>
                  </a:cubicBezTo>
                  <a:cubicBezTo>
                    <a:pt x="95" y="36"/>
                    <a:pt x="1" y="172"/>
                    <a:pt x="35" y="298"/>
                  </a:cubicBezTo>
                  <a:cubicBezTo>
                    <a:pt x="63" y="399"/>
                    <a:pt x="143" y="472"/>
                    <a:pt x="240" y="484"/>
                  </a:cubicBezTo>
                  <a:cubicBezTo>
                    <a:pt x="245" y="490"/>
                    <a:pt x="249" y="495"/>
                    <a:pt x="254" y="498"/>
                  </a:cubicBezTo>
                  <a:lnTo>
                    <a:pt x="371" y="621"/>
                  </a:lnTo>
                  <a:cubicBezTo>
                    <a:pt x="447" y="699"/>
                    <a:pt x="524" y="777"/>
                    <a:pt x="600" y="855"/>
                  </a:cubicBezTo>
                  <a:cubicBezTo>
                    <a:pt x="752" y="1011"/>
                    <a:pt x="903" y="1168"/>
                    <a:pt x="1055" y="1324"/>
                  </a:cubicBezTo>
                  <a:cubicBezTo>
                    <a:pt x="1104" y="1374"/>
                    <a:pt x="1174" y="1402"/>
                    <a:pt x="1243" y="1402"/>
                  </a:cubicBezTo>
                  <a:cubicBezTo>
                    <a:pt x="1299" y="1402"/>
                    <a:pt x="1356" y="1383"/>
                    <a:pt x="1399" y="1340"/>
                  </a:cubicBezTo>
                  <a:cubicBezTo>
                    <a:pt x="1489" y="1250"/>
                    <a:pt x="1509" y="1094"/>
                    <a:pt x="1415" y="996"/>
                  </a:cubicBezTo>
                  <a:cubicBezTo>
                    <a:pt x="1245" y="821"/>
                    <a:pt x="1075" y="646"/>
                    <a:pt x="905" y="470"/>
                  </a:cubicBezTo>
                  <a:cubicBezTo>
                    <a:pt x="821" y="385"/>
                    <a:pt x="738" y="300"/>
                    <a:pt x="655" y="215"/>
                  </a:cubicBezTo>
                  <a:cubicBezTo>
                    <a:pt x="605" y="164"/>
                    <a:pt x="556" y="109"/>
                    <a:pt x="497" y="66"/>
                  </a:cubicBezTo>
                  <a:cubicBezTo>
                    <a:pt x="437" y="22"/>
                    <a:pt x="365" y="0"/>
                    <a:pt x="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3" name="Google Shape;2643;p47"/>
            <p:cNvSpPr/>
            <p:nvPr/>
          </p:nvSpPr>
          <p:spPr>
            <a:xfrm>
              <a:off x="2758939" y="1619954"/>
              <a:ext cx="62829" cy="68642"/>
            </a:xfrm>
            <a:custGeom>
              <a:avLst/>
              <a:gdLst/>
              <a:ahLst/>
              <a:cxnLst/>
              <a:rect l="l" t="t" r="r" b="b"/>
              <a:pathLst>
                <a:path w="1178" h="1287" extrusionOk="0">
                  <a:moveTo>
                    <a:pt x="892" y="1"/>
                  </a:moveTo>
                  <a:cubicBezTo>
                    <a:pt x="836" y="1"/>
                    <a:pt x="780" y="20"/>
                    <a:pt x="738" y="64"/>
                  </a:cubicBezTo>
                  <a:cubicBezTo>
                    <a:pt x="484" y="321"/>
                    <a:pt x="257" y="606"/>
                    <a:pt x="68" y="914"/>
                  </a:cubicBezTo>
                  <a:cubicBezTo>
                    <a:pt x="0" y="1023"/>
                    <a:pt x="23" y="1182"/>
                    <a:pt x="139" y="1249"/>
                  </a:cubicBezTo>
                  <a:cubicBezTo>
                    <a:pt x="180" y="1274"/>
                    <a:pt x="227" y="1286"/>
                    <a:pt x="274" y="1286"/>
                  </a:cubicBezTo>
                  <a:cubicBezTo>
                    <a:pt x="353" y="1286"/>
                    <a:pt x="430" y="1251"/>
                    <a:pt x="475" y="1178"/>
                  </a:cubicBezTo>
                  <a:cubicBezTo>
                    <a:pt x="564" y="1035"/>
                    <a:pt x="660" y="898"/>
                    <a:pt x="762" y="766"/>
                  </a:cubicBezTo>
                  <a:cubicBezTo>
                    <a:pt x="787" y="734"/>
                    <a:pt x="812" y="702"/>
                    <a:pt x="839" y="672"/>
                  </a:cubicBezTo>
                  <a:cubicBezTo>
                    <a:pt x="844" y="663"/>
                    <a:pt x="851" y="656"/>
                    <a:pt x="858" y="649"/>
                  </a:cubicBezTo>
                  <a:cubicBezTo>
                    <a:pt x="860" y="645"/>
                    <a:pt x="867" y="638"/>
                    <a:pt x="871" y="633"/>
                  </a:cubicBezTo>
                  <a:cubicBezTo>
                    <a:pt x="878" y="626"/>
                    <a:pt x="883" y="617"/>
                    <a:pt x="890" y="610"/>
                  </a:cubicBezTo>
                  <a:cubicBezTo>
                    <a:pt x="947" y="546"/>
                    <a:pt x="1005" y="484"/>
                    <a:pt x="1064" y="422"/>
                  </a:cubicBezTo>
                  <a:cubicBezTo>
                    <a:pt x="1152" y="331"/>
                    <a:pt x="1177" y="175"/>
                    <a:pt x="1080" y="80"/>
                  </a:cubicBezTo>
                  <a:cubicBezTo>
                    <a:pt x="1032" y="30"/>
                    <a:pt x="961" y="1"/>
                    <a:pt x="8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44" name="Google Shape;2644;p47"/>
          <p:cNvSpPr/>
          <p:nvPr/>
        </p:nvSpPr>
        <p:spPr>
          <a:xfrm>
            <a:off x="13660845" y="1711646"/>
            <a:ext cx="2473670" cy="979224"/>
          </a:xfrm>
          <a:custGeom>
            <a:avLst/>
            <a:gdLst/>
            <a:ahLst/>
            <a:cxnLst/>
            <a:rect l="l" t="t" r="r" b="b"/>
            <a:pathLst>
              <a:path w="36083" h="14031" extrusionOk="0">
                <a:moveTo>
                  <a:pt x="18007" y="0"/>
                </a:moveTo>
                <a:cubicBezTo>
                  <a:pt x="15994" y="0"/>
                  <a:pt x="14021" y="912"/>
                  <a:pt x="12749" y="2604"/>
                </a:cubicBezTo>
                <a:cubicBezTo>
                  <a:pt x="12302" y="3196"/>
                  <a:pt x="11957" y="3864"/>
                  <a:pt x="11732" y="4571"/>
                </a:cubicBezTo>
                <a:cubicBezTo>
                  <a:pt x="11672" y="4757"/>
                  <a:pt x="11622" y="4945"/>
                  <a:pt x="11581" y="5134"/>
                </a:cubicBezTo>
                <a:cubicBezTo>
                  <a:pt x="11547" y="5292"/>
                  <a:pt x="11570" y="5420"/>
                  <a:pt x="11435" y="5420"/>
                </a:cubicBezTo>
                <a:cubicBezTo>
                  <a:pt x="11415" y="5420"/>
                  <a:pt x="11391" y="5417"/>
                  <a:pt x="11363" y="5411"/>
                </a:cubicBezTo>
                <a:cubicBezTo>
                  <a:pt x="11163" y="5370"/>
                  <a:pt x="10965" y="5248"/>
                  <a:pt x="10766" y="5189"/>
                </a:cubicBezTo>
                <a:cubicBezTo>
                  <a:pt x="10552" y="5127"/>
                  <a:pt x="10335" y="5083"/>
                  <a:pt x="10116" y="5053"/>
                </a:cubicBezTo>
                <a:cubicBezTo>
                  <a:pt x="9899" y="5022"/>
                  <a:pt x="9681" y="5007"/>
                  <a:pt x="9464" y="5007"/>
                </a:cubicBezTo>
                <a:cubicBezTo>
                  <a:pt x="8125" y="5007"/>
                  <a:pt x="6822" y="5578"/>
                  <a:pt x="5937" y="6609"/>
                </a:cubicBezTo>
                <a:cubicBezTo>
                  <a:pt x="5452" y="7174"/>
                  <a:pt x="5202" y="7782"/>
                  <a:pt x="4945" y="8468"/>
                </a:cubicBezTo>
                <a:cubicBezTo>
                  <a:pt x="4808" y="8829"/>
                  <a:pt x="4418" y="8774"/>
                  <a:pt x="4092" y="8842"/>
                </a:cubicBezTo>
                <a:cubicBezTo>
                  <a:pt x="3738" y="8914"/>
                  <a:pt x="3396" y="9036"/>
                  <a:pt x="3068" y="9191"/>
                </a:cubicBezTo>
                <a:cubicBezTo>
                  <a:pt x="1829" y="9775"/>
                  <a:pt x="851" y="10920"/>
                  <a:pt x="456" y="12232"/>
                </a:cubicBezTo>
                <a:cubicBezTo>
                  <a:pt x="312" y="12705"/>
                  <a:pt x="1" y="13789"/>
                  <a:pt x="681" y="13988"/>
                </a:cubicBezTo>
                <a:cubicBezTo>
                  <a:pt x="727" y="14014"/>
                  <a:pt x="782" y="14030"/>
                  <a:pt x="848" y="14030"/>
                </a:cubicBezTo>
                <a:lnTo>
                  <a:pt x="35235" y="14030"/>
                </a:lnTo>
                <a:cubicBezTo>
                  <a:pt x="35301" y="14030"/>
                  <a:pt x="35357" y="14014"/>
                  <a:pt x="35402" y="13988"/>
                </a:cubicBezTo>
                <a:cubicBezTo>
                  <a:pt x="36082" y="13789"/>
                  <a:pt x="35770" y="12705"/>
                  <a:pt x="35627" y="12232"/>
                </a:cubicBezTo>
                <a:cubicBezTo>
                  <a:pt x="35232" y="10920"/>
                  <a:pt x="34255" y="9775"/>
                  <a:pt x="33015" y="9191"/>
                </a:cubicBezTo>
                <a:cubicBezTo>
                  <a:pt x="32687" y="9036"/>
                  <a:pt x="32345" y="8914"/>
                  <a:pt x="31990" y="8842"/>
                </a:cubicBezTo>
                <a:cubicBezTo>
                  <a:pt x="31664" y="8774"/>
                  <a:pt x="31274" y="8829"/>
                  <a:pt x="31138" y="8468"/>
                </a:cubicBezTo>
                <a:cubicBezTo>
                  <a:pt x="30881" y="7782"/>
                  <a:pt x="30631" y="7174"/>
                  <a:pt x="30146" y="6609"/>
                </a:cubicBezTo>
                <a:cubicBezTo>
                  <a:pt x="29263" y="5578"/>
                  <a:pt x="27958" y="5007"/>
                  <a:pt x="26619" y="5007"/>
                </a:cubicBezTo>
                <a:cubicBezTo>
                  <a:pt x="26402" y="5007"/>
                  <a:pt x="26184" y="5022"/>
                  <a:pt x="25967" y="5053"/>
                </a:cubicBezTo>
                <a:cubicBezTo>
                  <a:pt x="25747" y="5083"/>
                  <a:pt x="25531" y="5127"/>
                  <a:pt x="25317" y="5189"/>
                </a:cubicBezTo>
                <a:cubicBezTo>
                  <a:pt x="25118" y="5248"/>
                  <a:pt x="24920" y="5370"/>
                  <a:pt x="24720" y="5411"/>
                </a:cubicBezTo>
                <a:cubicBezTo>
                  <a:pt x="24692" y="5417"/>
                  <a:pt x="24668" y="5420"/>
                  <a:pt x="24648" y="5420"/>
                </a:cubicBezTo>
                <a:cubicBezTo>
                  <a:pt x="24513" y="5420"/>
                  <a:pt x="24535" y="5292"/>
                  <a:pt x="24502" y="5134"/>
                </a:cubicBezTo>
                <a:cubicBezTo>
                  <a:pt x="24461" y="4945"/>
                  <a:pt x="24411" y="4757"/>
                  <a:pt x="24353" y="4571"/>
                </a:cubicBezTo>
                <a:cubicBezTo>
                  <a:pt x="24126" y="3864"/>
                  <a:pt x="23780" y="3196"/>
                  <a:pt x="23334" y="2604"/>
                </a:cubicBezTo>
                <a:cubicBezTo>
                  <a:pt x="22062" y="912"/>
                  <a:pt x="20089" y="0"/>
                  <a:pt x="18077" y="0"/>
                </a:cubicBezTo>
                <a:cubicBezTo>
                  <a:pt x="18066" y="0"/>
                  <a:pt x="18054" y="1"/>
                  <a:pt x="18042" y="1"/>
                </a:cubicBezTo>
                <a:cubicBezTo>
                  <a:pt x="18031" y="1"/>
                  <a:pt x="18019" y="0"/>
                  <a:pt x="1800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45" name="Google Shape;2645;p47"/>
          <p:cNvSpPr/>
          <p:nvPr/>
        </p:nvSpPr>
        <p:spPr>
          <a:xfrm>
            <a:off x="3054482" y="83541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46" name="Google Shape;2646;p47"/>
          <p:cNvSpPr/>
          <p:nvPr/>
        </p:nvSpPr>
        <p:spPr>
          <a:xfrm>
            <a:off x="15976382" y="14281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FF70BA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47" name="Google Shape;2647;p47"/>
          <p:cNvSpPr/>
          <p:nvPr/>
        </p:nvSpPr>
        <p:spPr>
          <a:xfrm>
            <a:off x="15455182" y="80789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2648" name="Google Shape;2648;p47"/>
          <p:cNvGrpSpPr/>
          <p:nvPr/>
        </p:nvGrpSpPr>
        <p:grpSpPr>
          <a:xfrm>
            <a:off x="981714" y="6001312"/>
            <a:ext cx="2119160" cy="2176476"/>
            <a:chOff x="1742490" y="367839"/>
            <a:chExt cx="629242" cy="646260"/>
          </a:xfrm>
        </p:grpSpPr>
        <p:sp>
          <p:nvSpPr>
            <p:cNvPr id="2649" name="Google Shape;2649;p47"/>
            <p:cNvSpPr/>
            <p:nvPr/>
          </p:nvSpPr>
          <p:spPr>
            <a:xfrm>
              <a:off x="1754810" y="367839"/>
              <a:ext cx="604819" cy="646260"/>
            </a:xfrm>
            <a:custGeom>
              <a:avLst/>
              <a:gdLst/>
              <a:ahLst/>
              <a:cxnLst/>
              <a:rect l="l" t="t" r="r" b="b"/>
              <a:pathLst>
                <a:path w="11340" h="12117" extrusionOk="0">
                  <a:moveTo>
                    <a:pt x="5053" y="0"/>
                  </a:moveTo>
                  <a:cubicBezTo>
                    <a:pt x="4764" y="0"/>
                    <a:pt x="4519" y="174"/>
                    <a:pt x="4294" y="337"/>
                  </a:cubicBezTo>
                  <a:cubicBezTo>
                    <a:pt x="4186" y="415"/>
                    <a:pt x="4080" y="493"/>
                    <a:pt x="3972" y="571"/>
                  </a:cubicBezTo>
                  <a:cubicBezTo>
                    <a:pt x="3638" y="814"/>
                    <a:pt x="3305" y="1058"/>
                    <a:pt x="2970" y="1301"/>
                  </a:cubicBezTo>
                  <a:cubicBezTo>
                    <a:pt x="2483" y="1656"/>
                    <a:pt x="1996" y="2014"/>
                    <a:pt x="1510" y="2372"/>
                  </a:cubicBezTo>
                  <a:cubicBezTo>
                    <a:pt x="1441" y="2423"/>
                    <a:pt x="1370" y="2474"/>
                    <a:pt x="1301" y="2526"/>
                  </a:cubicBezTo>
                  <a:cubicBezTo>
                    <a:pt x="1085" y="2685"/>
                    <a:pt x="869" y="2843"/>
                    <a:pt x="652" y="3002"/>
                  </a:cubicBezTo>
                  <a:cubicBezTo>
                    <a:pt x="415" y="3180"/>
                    <a:pt x="169" y="3369"/>
                    <a:pt x="85" y="3665"/>
                  </a:cubicBezTo>
                  <a:cubicBezTo>
                    <a:pt x="0" y="3974"/>
                    <a:pt x="140" y="4312"/>
                    <a:pt x="273" y="4585"/>
                  </a:cubicBezTo>
                  <a:cubicBezTo>
                    <a:pt x="420" y="4891"/>
                    <a:pt x="610" y="5175"/>
                    <a:pt x="810" y="5450"/>
                  </a:cubicBezTo>
                  <a:cubicBezTo>
                    <a:pt x="1010" y="5721"/>
                    <a:pt x="1219" y="5985"/>
                    <a:pt x="1409" y="6265"/>
                  </a:cubicBezTo>
                  <a:cubicBezTo>
                    <a:pt x="1562" y="6492"/>
                    <a:pt x="1702" y="6750"/>
                    <a:pt x="1939" y="6901"/>
                  </a:cubicBezTo>
                  <a:cubicBezTo>
                    <a:pt x="2070" y="6984"/>
                    <a:pt x="2202" y="7016"/>
                    <a:pt x="2337" y="7016"/>
                  </a:cubicBezTo>
                  <a:cubicBezTo>
                    <a:pt x="2481" y="7016"/>
                    <a:pt x="2627" y="6980"/>
                    <a:pt x="2777" y="6931"/>
                  </a:cubicBezTo>
                  <a:cubicBezTo>
                    <a:pt x="2874" y="6901"/>
                    <a:pt x="2963" y="6880"/>
                    <a:pt x="3047" y="6880"/>
                  </a:cubicBezTo>
                  <a:cubicBezTo>
                    <a:pt x="3155" y="6880"/>
                    <a:pt x="3256" y="6914"/>
                    <a:pt x="3357" y="7002"/>
                  </a:cubicBezTo>
                  <a:cubicBezTo>
                    <a:pt x="3513" y="7140"/>
                    <a:pt x="3603" y="7367"/>
                    <a:pt x="3598" y="7578"/>
                  </a:cubicBezTo>
                  <a:cubicBezTo>
                    <a:pt x="3594" y="7810"/>
                    <a:pt x="3507" y="8037"/>
                    <a:pt x="3452" y="8260"/>
                  </a:cubicBezTo>
                  <a:cubicBezTo>
                    <a:pt x="3387" y="8521"/>
                    <a:pt x="3371" y="8787"/>
                    <a:pt x="3465" y="9043"/>
                  </a:cubicBezTo>
                  <a:cubicBezTo>
                    <a:pt x="3578" y="9361"/>
                    <a:pt x="3800" y="9650"/>
                    <a:pt x="3988" y="9924"/>
                  </a:cubicBezTo>
                  <a:cubicBezTo>
                    <a:pt x="4379" y="10500"/>
                    <a:pt x="4799" y="11073"/>
                    <a:pt x="5276" y="11581"/>
                  </a:cubicBezTo>
                  <a:cubicBezTo>
                    <a:pt x="5492" y="11811"/>
                    <a:pt x="5731" y="12012"/>
                    <a:pt x="6045" y="12088"/>
                  </a:cubicBezTo>
                  <a:cubicBezTo>
                    <a:pt x="6125" y="12107"/>
                    <a:pt x="6207" y="12116"/>
                    <a:pt x="6289" y="12116"/>
                  </a:cubicBezTo>
                  <a:cubicBezTo>
                    <a:pt x="6484" y="12116"/>
                    <a:pt x="6680" y="12067"/>
                    <a:pt x="6858" y="11996"/>
                  </a:cubicBezTo>
                  <a:cubicBezTo>
                    <a:pt x="7145" y="11881"/>
                    <a:pt x="7408" y="11710"/>
                    <a:pt x="7668" y="11547"/>
                  </a:cubicBezTo>
                  <a:cubicBezTo>
                    <a:pt x="7973" y="11354"/>
                    <a:pt x="8271" y="11154"/>
                    <a:pt x="8563" y="10943"/>
                  </a:cubicBezTo>
                  <a:cubicBezTo>
                    <a:pt x="8717" y="10833"/>
                    <a:pt x="8868" y="10718"/>
                    <a:pt x="9018" y="10603"/>
                  </a:cubicBezTo>
                  <a:cubicBezTo>
                    <a:pt x="9470" y="10287"/>
                    <a:pt x="9910" y="9951"/>
                    <a:pt x="10332" y="9593"/>
                  </a:cubicBezTo>
                  <a:cubicBezTo>
                    <a:pt x="10755" y="9235"/>
                    <a:pt x="11289" y="8810"/>
                    <a:pt x="11322" y="8207"/>
                  </a:cubicBezTo>
                  <a:cubicBezTo>
                    <a:pt x="11340" y="7886"/>
                    <a:pt x="11219" y="7596"/>
                    <a:pt x="11062" y="7321"/>
                  </a:cubicBezTo>
                  <a:cubicBezTo>
                    <a:pt x="10895" y="7027"/>
                    <a:pt x="10704" y="6743"/>
                    <a:pt x="10511" y="6465"/>
                  </a:cubicBezTo>
                  <a:cubicBezTo>
                    <a:pt x="10305" y="6167"/>
                    <a:pt x="10091" y="5877"/>
                    <a:pt x="9867" y="5593"/>
                  </a:cubicBezTo>
                  <a:cubicBezTo>
                    <a:pt x="9660" y="5333"/>
                    <a:pt x="9453" y="5033"/>
                    <a:pt x="9183" y="4833"/>
                  </a:cubicBezTo>
                  <a:cubicBezTo>
                    <a:pt x="8965" y="4670"/>
                    <a:pt x="8707" y="4611"/>
                    <a:pt x="8439" y="4596"/>
                  </a:cubicBezTo>
                  <a:cubicBezTo>
                    <a:pt x="8210" y="4581"/>
                    <a:pt x="7968" y="4596"/>
                    <a:pt x="7748" y="4526"/>
                  </a:cubicBezTo>
                  <a:cubicBezTo>
                    <a:pt x="7544" y="4461"/>
                    <a:pt x="7360" y="4305"/>
                    <a:pt x="7278" y="4114"/>
                  </a:cubicBezTo>
                  <a:cubicBezTo>
                    <a:pt x="7186" y="3896"/>
                    <a:pt x="7268" y="3727"/>
                    <a:pt x="7399" y="3539"/>
                  </a:cubicBezTo>
                  <a:cubicBezTo>
                    <a:pt x="7576" y="3291"/>
                    <a:pt x="7698" y="3040"/>
                    <a:pt x="7610" y="2730"/>
                  </a:cubicBezTo>
                  <a:cubicBezTo>
                    <a:pt x="7532" y="2453"/>
                    <a:pt x="7317" y="2237"/>
                    <a:pt x="7145" y="2017"/>
                  </a:cubicBezTo>
                  <a:cubicBezTo>
                    <a:pt x="6731" y="1489"/>
                    <a:pt x="6390" y="904"/>
                    <a:pt x="5894" y="444"/>
                  </a:cubicBezTo>
                  <a:cubicBezTo>
                    <a:pt x="5667" y="233"/>
                    <a:pt x="5387" y="4"/>
                    <a:pt x="5061" y="0"/>
                  </a:cubicBezTo>
                  <a:cubicBezTo>
                    <a:pt x="5058" y="0"/>
                    <a:pt x="5056" y="0"/>
                    <a:pt x="505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0" name="Google Shape;2650;p47"/>
            <p:cNvSpPr/>
            <p:nvPr/>
          </p:nvSpPr>
          <p:spPr>
            <a:xfrm>
              <a:off x="1824198" y="398293"/>
              <a:ext cx="361718" cy="477988"/>
            </a:xfrm>
            <a:custGeom>
              <a:avLst/>
              <a:gdLst/>
              <a:ahLst/>
              <a:cxnLst/>
              <a:rect l="l" t="t" r="r" b="b"/>
              <a:pathLst>
                <a:path w="6782" h="8962" extrusionOk="0">
                  <a:moveTo>
                    <a:pt x="2671" y="0"/>
                  </a:moveTo>
                  <a:cubicBezTo>
                    <a:pt x="2337" y="243"/>
                    <a:pt x="2004" y="487"/>
                    <a:pt x="1669" y="730"/>
                  </a:cubicBezTo>
                  <a:cubicBezTo>
                    <a:pt x="1382" y="939"/>
                    <a:pt x="1093" y="1150"/>
                    <a:pt x="808" y="1361"/>
                  </a:cubicBezTo>
                  <a:cubicBezTo>
                    <a:pt x="608" y="1506"/>
                    <a:pt x="408" y="1653"/>
                    <a:pt x="209" y="1801"/>
                  </a:cubicBezTo>
                  <a:cubicBezTo>
                    <a:pt x="140" y="1852"/>
                    <a:pt x="69" y="1903"/>
                    <a:pt x="0" y="1955"/>
                  </a:cubicBezTo>
                  <a:cubicBezTo>
                    <a:pt x="718" y="2975"/>
                    <a:pt x="1416" y="4012"/>
                    <a:pt x="2123" y="5040"/>
                  </a:cubicBezTo>
                  <a:cubicBezTo>
                    <a:pt x="2951" y="6241"/>
                    <a:pt x="3787" y="7443"/>
                    <a:pt x="4705" y="8577"/>
                  </a:cubicBezTo>
                  <a:cubicBezTo>
                    <a:pt x="4857" y="8764"/>
                    <a:pt x="5055" y="8962"/>
                    <a:pt x="5307" y="8962"/>
                  </a:cubicBezTo>
                  <a:cubicBezTo>
                    <a:pt x="5335" y="8962"/>
                    <a:pt x="5362" y="8959"/>
                    <a:pt x="5391" y="8954"/>
                  </a:cubicBezTo>
                  <a:cubicBezTo>
                    <a:pt x="5657" y="8910"/>
                    <a:pt x="5841" y="8696"/>
                    <a:pt x="5947" y="8460"/>
                  </a:cubicBezTo>
                  <a:cubicBezTo>
                    <a:pt x="5956" y="8439"/>
                    <a:pt x="5965" y="8418"/>
                    <a:pt x="5974" y="8396"/>
                  </a:cubicBezTo>
                  <a:cubicBezTo>
                    <a:pt x="6029" y="8253"/>
                    <a:pt x="6066" y="8104"/>
                    <a:pt x="6119" y="7962"/>
                  </a:cubicBezTo>
                  <a:cubicBezTo>
                    <a:pt x="6170" y="7826"/>
                    <a:pt x="6232" y="7695"/>
                    <a:pt x="6296" y="7565"/>
                  </a:cubicBezTo>
                  <a:cubicBezTo>
                    <a:pt x="6424" y="7306"/>
                    <a:pt x="6557" y="7051"/>
                    <a:pt x="6631" y="6773"/>
                  </a:cubicBezTo>
                  <a:cubicBezTo>
                    <a:pt x="6782" y="6210"/>
                    <a:pt x="6598" y="5651"/>
                    <a:pt x="6321" y="5160"/>
                  </a:cubicBezTo>
                  <a:cubicBezTo>
                    <a:pt x="6181" y="4911"/>
                    <a:pt x="6016" y="4677"/>
                    <a:pt x="5850" y="4445"/>
                  </a:cubicBezTo>
                  <a:cubicBezTo>
                    <a:pt x="5635" y="4143"/>
                    <a:pt x="5419" y="3842"/>
                    <a:pt x="5205" y="3543"/>
                  </a:cubicBezTo>
                  <a:cubicBezTo>
                    <a:pt x="4361" y="2361"/>
                    <a:pt x="3516" y="1180"/>
                    <a:pt x="26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1" name="Google Shape;2651;p47"/>
            <p:cNvSpPr/>
            <p:nvPr/>
          </p:nvSpPr>
          <p:spPr>
            <a:xfrm>
              <a:off x="1824198" y="470882"/>
              <a:ext cx="317237" cy="405399"/>
            </a:xfrm>
            <a:custGeom>
              <a:avLst/>
              <a:gdLst/>
              <a:ahLst/>
              <a:cxnLst/>
              <a:rect l="l" t="t" r="r" b="b"/>
              <a:pathLst>
                <a:path w="5948" h="7601" extrusionOk="0">
                  <a:moveTo>
                    <a:pt x="808" y="0"/>
                  </a:moveTo>
                  <a:cubicBezTo>
                    <a:pt x="608" y="145"/>
                    <a:pt x="408" y="292"/>
                    <a:pt x="209" y="440"/>
                  </a:cubicBezTo>
                  <a:cubicBezTo>
                    <a:pt x="140" y="491"/>
                    <a:pt x="69" y="542"/>
                    <a:pt x="0" y="594"/>
                  </a:cubicBezTo>
                  <a:cubicBezTo>
                    <a:pt x="719" y="1614"/>
                    <a:pt x="1416" y="2651"/>
                    <a:pt x="2123" y="3679"/>
                  </a:cubicBezTo>
                  <a:cubicBezTo>
                    <a:pt x="2951" y="4880"/>
                    <a:pt x="3787" y="6082"/>
                    <a:pt x="4705" y="7216"/>
                  </a:cubicBezTo>
                  <a:cubicBezTo>
                    <a:pt x="4857" y="7403"/>
                    <a:pt x="5055" y="7601"/>
                    <a:pt x="5307" y="7601"/>
                  </a:cubicBezTo>
                  <a:cubicBezTo>
                    <a:pt x="5335" y="7601"/>
                    <a:pt x="5362" y="7598"/>
                    <a:pt x="5391" y="7593"/>
                  </a:cubicBezTo>
                  <a:cubicBezTo>
                    <a:pt x="5657" y="7549"/>
                    <a:pt x="5841" y="7335"/>
                    <a:pt x="5947" y="7099"/>
                  </a:cubicBezTo>
                  <a:cubicBezTo>
                    <a:pt x="5740" y="6831"/>
                    <a:pt x="5534" y="6564"/>
                    <a:pt x="5329" y="6295"/>
                  </a:cubicBezTo>
                  <a:cubicBezTo>
                    <a:pt x="4799" y="5598"/>
                    <a:pt x="4276" y="4896"/>
                    <a:pt x="3759" y="4191"/>
                  </a:cubicBezTo>
                  <a:cubicBezTo>
                    <a:pt x="2749" y="2812"/>
                    <a:pt x="1765" y="1416"/>
                    <a:pt x="80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2" name="Google Shape;2652;p47"/>
            <p:cNvSpPr/>
            <p:nvPr/>
          </p:nvSpPr>
          <p:spPr>
            <a:xfrm>
              <a:off x="2019723" y="584165"/>
              <a:ext cx="47521" cy="41975"/>
            </a:xfrm>
            <a:custGeom>
              <a:avLst/>
              <a:gdLst/>
              <a:ahLst/>
              <a:cxnLst/>
              <a:rect l="l" t="t" r="r" b="b"/>
              <a:pathLst>
                <a:path w="891" h="787" extrusionOk="0">
                  <a:moveTo>
                    <a:pt x="445" y="1"/>
                  </a:moveTo>
                  <a:cubicBezTo>
                    <a:pt x="365" y="1"/>
                    <a:pt x="283" y="25"/>
                    <a:pt x="213" y="77"/>
                  </a:cubicBezTo>
                  <a:cubicBezTo>
                    <a:pt x="39" y="205"/>
                    <a:pt x="0" y="451"/>
                    <a:pt x="128" y="625"/>
                  </a:cubicBezTo>
                  <a:cubicBezTo>
                    <a:pt x="206" y="730"/>
                    <a:pt x="325" y="786"/>
                    <a:pt x="446" y="786"/>
                  </a:cubicBezTo>
                  <a:cubicBezTo>
                    <a:pt x="526" y="786"/>
                    <a:pt x="607" y="761"/>
                    <a:pt x="677" y="710"/>
                  </a:cubicBezTo>
                  <a:cubicBezTo>
                    <a:pt x="853" y="582"/>
                    <a:pt x="890" y="336"/>
                    <a:pt x="762" y="162"/>
                  </a:cubicBezTo>
                  <a:cubicBezTo>
                    <a:pt x="686" y="57"/>
                    <a:pt x="566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3" name="Google Shape;2653;p47"/>
            <p:cNvSpPr/>
            <p:nvPr/>
          </p:nvSpPr>
          <p:spPr>
            <a:xfrm>
              <a:off x="2272422" y="664273"/>
              <a:ext cx="99310" cy="231634"/>
            </a:xfrm>
            <a:custGeom>
              <a:avLst/>
              <a:gdLst/>
              <a:ahLst/>
              <a:cxnLst/>
              <a:rect l="l" t="t" r="r" b="b"/>
              <a:pathLst>
                <a:path w="1862" h="4343" extrusionOk="0">
                  <a:moveTo>
                    <a:pt x="289" y="1"/>
                  </a:moveTo>
                  <a:cubicBezTo>
                    <a:pt x="143" y="1"/>
                    <a:pt x="0" y="168"/>
                    <a:pt x="116" y="319"/>
                  </a:cubicBezTo>
                  <a:cubicBezTo>
                    <a:pt x="355" y="634"/>
                    <a:pt x="582" y="958"/>
                    <a:pt x="793" y="1293"/>
                  </a:cubicBezTo>
                  <a:cubicBezTo>
                    <a:pt x="992" y="1607"/>
                    <a:pt x="1201" y="1935"/>
                    <a:pt x="1343" y="2279"/>
                  </a:cubicBezTo>
                  <a:cubicBezTo>
                    <a:pt x="1399" y="2419"/>
                    <a:pt x="1435" y="2560"/>
                    <a:pt x="1399" y="2711"/>
                  </a:cubicBezTo>
                  <a:cubicBezTo>
                    <a:pt x="1358" y="2872"/>
                    <a:pt x="1268" y="3034"/>
                    <a:pt x="1185" y="3177"/>
                  </a:cubicBezTo>
                  <a:cubicBezTo>
                    <a:pt x="1008" y="3480"/>
                    <a:pt x="774" y="3753"/>
                    <a:pt x="506" y="3976"/>
                  </a:cubicBezTo>
                  <a:cubicBezTo>
                    <a:pt x="421" y="4047"/>
                    <a:pt x="394" y="4168"/>
                    <a:pt x="462" y="4260"/>
                  </a:cubicBezTo>
                  <a:cubicBezTo>
                    <a:pt x="500" y="4311"/>
                    <a:pt x="567" y="4343"/>
                    <a:pt x="632" y="4343"/>
                  </a:cubicBezTo>
                  <a:cubicBezTo>
                    <a:pt x="673" y="4343"/>
                    <a:pt x="713" y="4331"/>
                    <a:pt x="745" y="4304"/>
                  </a:cubicBezTo>
                  <a:cubicBezTo>
                    <a:pt x="986" y="4100"/>
                    <a:pt x="1206" y="3870"/>
                    <a:pt x="1385" y="3610"/>
                  </a:cubicBezTo>
                  <a:cubicBezTo>
                    <a:pt x="1562" y="3356"/>
                    <a:pt x="1739" y="3062"/>
                    <a:pt x="1803" y="2755"/>
                  </a:cubicBezTo>
                  <a:cubicBezTo>
                    <a:pt x="1862" y="2467"/>
                    <a:pt x="1755" y="2183"/>
                    <a:pt x="1624" y="1931"/>
                  </a:cubicBezTo>
                  <a:cubicBezTo>
                    <a:pt x="1465" y="1627"/>
                    <a:pt x="1293" y="1327"/>
                    <a:pt x="1109" y="1036"/>
                  </a:cubicBezTo>
                  <a:cubicBezTo>
                    <a:pt x="901" y="709"/>
                    <a:pt x="678" y="390"/>
                    <a:pt x="442" y="80"/>
                  </a:cubicBezTo>
                  <a:cubicBezTo>
                    <a:pt x="400" y="24"/>
                    <a:pt x="344" y="1"/>
                    <a:pt x="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4" name="Google Shape;2654;p47"/>
            <p:cNvSpPr/>
            <p:nvPr/>
          </p:nvSpPr>
          <p:spPr>
            <a:xfrm>
              <a:off x="1927080" y="669607"/>
              <a:ext cx="104323" cy="130457"/>
            </a:xfrm>
            <a:custGeom>
              <a:avLst/>
              <a:gdLst/>
              <a:ahLst/>
              <a:cxnLst/>
              <a:rect l="l" t="t" r="r" b="b"/>
              <a:pathLst>
                <a:path w="1956" h="2446" extrusionOk="0">
                  <a:moveTo>
                    <a:pt x="284" y="0"/>
                  </a:moveTo>
                  <a:cubicBezTo>
                    <a:pt x="142" y="0"/>
                    <a:pt x="1" y="168"/>
                    <a:pt x="107" y="323"/>
                  </a:cubicBezTo>
                  <a:lnTo>
                    <a:pt x="1521" y="2363"/>
                  </a:lnTo>
                  <a:cubicBezTo>
                    <a:pt x="1562" y="2422"/>
                    <a:pt x="1616" y="2446"/>
                    <a:pt x="1670" y="2446"/>
                  </a:cubicBezTo>
                  <a:cubicBezTo>
                    <a:pt x="1813" y="2446"/>
                    <a:pt x="1955" y="2278"/>
                    <a:pt x="1847" y="2124"/>
                  </a:cubicBezTo>
                  <a:lnTo>
                    <a:pt x="435" y="84"/>
                  </a:lnTo>
                  <a:cubicBezTo>
                    <a:pt x="394" y="25"/>
                    <a:pt x="339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5" name="Google Shape;2655;p47"/>
            <p:cNvSpPr/>
            <p:nvPr/>
          </p:nvSpPr>
          <p:spPr>
            <a:xfrm>
              <a:off x="2109111" y="700381"/>
              <a:ext cx="80963" cy="185232"/>
            </a:xfrm>
            <a:custGeom>
              <a:avLst/>
              <a:gdLst/>
              <a:ahLst/>
              <a:cxnLst/>
              <a:rect l="l" t="t" r="r" b="b"/>
              <a:pathLst>
                <a:path w="1518" h="3473" extrusionOk="0">
                  <a:moveTo>
                    <a:pt x="1239" y="0"/>
                  </a:moveTo>
                  <a:cubicBezTo>
                    <a:pt x="1130" y="0"/>
                    <a:pt x="1021" y="76"/>
                    <a:pt x="1039" y="216"/>
                  </a:cubicBezTo>
                  <a:cubicBezTo>
                    <a:pt x="1105" y="730"/>
                    <a:pt x="1030" y="1249"/>
                    <a:pt x="883" y="1742"/>
                  </a:cubicBezTo>
                  <a:cubicBezTo>
                    <a:pt x="809" y="1995"/>
                    <a:pt x="717" y="2243"/>
                    <a:pt x="616" y="2488"/>
                  </a:cubicBezTo>
                  <a:cubicBezTo>
                    <a:pt x="520" y="2722"/>
                    <a:pt x="426" y="3016"/>
                    <a:pt x="155" y="3085"/>
                  </a:cubicBezTo>
                  <a:cubicBezTo>
                    <a:pt x="49" y="3113"/>
                    <a:pt x="1" y="3251"/>
                    <a:pt x="38" y="3347"/>
                  </a:cubicBezTo>
                  <a:cubicBezTo>
                    <a:pt x="71" y="3434"/>
                    <a:pt x="147" y="3473"/>
                    <a:pt x="229" y="3473"/>
                  </a:cubicBezTo>
                  <a:cubicBezTo>
                    <a:pt x="252" y="3473"/>
                    <a:pt x="275" y="3470"/>
                    <a:pt x="299" y="3464"/>
                  </a:cubicBezTo>
                  <a:cubicBezTo>
                    <a:pt x="639" y="3376"/>
                    <a:pt x="818" y="3055"/>
                    <a:pt x="944" y="2755"/>
                  </a:cubicBezTo>
                  <a:cubicBezTo>
                    <a:pt x="1057" y="2486"/>
                    <a:pt x="1160" y="2213"/>
                    <a:pt x="1245" y="1935"/>
                  </a:cubicBezTo>
                  <a:cubicBezTo>
                    <a:pt x="1419" y="1364"/>
                    <a:pt x="1518" y="771"/>
                    <a:pt x="1442" y="175"/>
                  </a:cubicBezTo>
                  <a:cubicBezTo>
                    <a:pt x="1426" y="56"/>
                    <a:pt x="1332" y="0"/>
                    <a:pt x="1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6" name="Google Shape;2656;p47"/>
            <p:cNvSpPr/>
            <p:nvPr/>
          </p:nvSpPr>
          <p:spPr>
            <a:xfrm>
              <a:off x="1742490" y="525070"/>
              <a:ext cx="97070" cy="179792"/>
            </a:xfrm>
            <a:custGeom>
              <a:avLst/>
              <a:gdLst/>
              <a:ahLst/>
              <a:cxnLst/>
              <a:rect l="l" t="t" r="r" b="b"/>
              <a:pathLst>
                <a:path w="1820" h="3371" extrusionOk="0">
                  <a:moveTo>
                    <a:pt x="643" y="1"/>
                  </a:moveTo>
                  <a:cubicBezTo>
                    <a:pt x="583" y="1"/>
                    <a:pt x="523" y="29"/>
                    <a:pt x="479" y="77"/>
                  </a:cubicBezTo>
                  <a:cubicBezTo>
                    <a:pt x="107" y="478"/>
                    <a:pt x="1" y="1100"/>
                    <a:pt x="222" y="1601"/>
                  </a:cubicBezTo>
                  <a:cubicBezTo>
                    <a:pt x="359" y="1910"/>
                    <a:pt x="575" y="2184"/>
                    <a:pt x="770" y="2459"/>
                  </a:cubicBezTo>
                  <a:cubicBezTo>
                    <a:pt x="968" y="2739"/>
                    <a:pt x="1172" y="3016"/>
                    <a:pt x="1378" y="3290"/>
                  </a:cubicBezTo>
                  <a:cubicBezTo>
                    <a:pt x="1421" y="3347"/>
                    <a:pt x="1476" y="3371"/>
                    <a:pt x="1531" y="3371"/>
                  </a:cubicBezTo>
                  <a:cubicBezTo>
                    <a:pt x="1678" y="3371"/>
                    <a:pt x="1819" y="3203"/>
                    <a:pt x="1706" y="3051"/>
                  </a:cubicBezTo>
                  <a:cubicBezTo>
                    <a:pt x="1518" y="2803"/>
                    <a:pt x="1334" y="2553"/>
                    <a:pt x="1155" y="2301"/>
                  </a:cubicBezTo>
                  <a:cubicBezTo>
                    <a:pt x="983" y="2060"/>
                    <a:pt x="793" y="1819"/>
                    <a:pt x="650" y="1559"/>
                  </a:cubicBezTo>
                  <a:cubicBezTo>
                    <a:pt x="430" y="1153"/>
                    <a:pt x="481" y="669"/>
                    <a:pt x="797" y="327"/>
                  </a:cubicBezTo>
                  <a:cubicBezTo>
                    <a:pt x="871" y="248"/>
                    <a:pt x="844" y="108"/>
                    <a:pt x="763" y="44"/>
                  </a:cubicBezTo>
                  <a:cubicBezTo>
                    <a:pt x="726" y="14"/>
                    <a:pt x="685" y="1"/>
                    <a:pt x="6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7" name="Google Shape;2657;p47"/>
            <p:cNvSpPr/>
            <p:nvPr/>
          </p:nvSpPr>
          <p:spPr>
            <a:xfrm>
              <a:off x="1925960" y="804010"/>
              <a:ext cx="42668" cy="90456"/>
            </a:xfrm>
            <a:custGeom>
              <a:avLst/>
              <a:gdLst/>
              <a:ahLst/>
              <a:cxnLst/>
              <a:rect l="l" t="t" r="r" b="b"/>
              <a:pathLst>
                <a:path w="800" h="1696" extrusionOk="0">
                  <a:moveTo>
                    <a:pt x="210" y="1"/>
                  </a:moveTo>
                  <a:cubicBezTo>
                    <a:pt x="203" y="1"/>
                    <a:pt x="195" y="1"/>
                    <a:pt x="188" y="2"/>
                  </a:cubicBezTo>
                  <a:cubicBezTo>
                    <a:pt x="70" y="20"/>
                    <a:pt x="11" y="111"/>
                    <a:pt x="9" y="224"/>
                  </a:cubicBezTo>
                  <a:cubicBezTo>
                    <a:pt x="1" y="717"/>
                    <a:pt x="148" y="1200"/>
                    <a:pt x="413" y="1613"/>
                  </a:cubicBezTo>
                  <a:cubicBezTo>
                    <a:pt x="448" y="1667"/>
                    <a:pt x="514" y="1696"/>
                    <a:pt x="579" y="1696"/>
                  </a:cubicBezTo>
                  <a:cubicBezTo>
                    <a:pt x="621" y="1696"/>
                    <a:pt x="663" y="1684"/>
                    <a:pt x="695" y="1658"/>
                  </a:cubicBezTo>
                  <a:cubicBezTo>
                    <a:pt x="786" y="1585"/>
                    <a:pt x="800" y="1470"/>
                    <a:pt x="740" y="1374"/>
                  </a:cubicBezTo>
                  <a:cubicBezTo>
                    <a:pt x="672" y="1270"/>
                    <a:pt x="646" y="1220"/>
                    <a:pt x="594" y="1103"/>
                  </a:cubicBezTo>
                  <a:cubicBezTo>
                    <a:pt x="552" y="1007"/>
                    <a:pt x="514" y="906"/>
                    <a:pt x="486" y="803"/>
                  </a:cubicBezTo>
                  <a:cubicBezTo>
                    <a:pt x="436" y="630"/>
                    <a:pt x="408" y="394"/>
                    <a:pt x="412" y="183"/>
                  </a:cubicBezTo>
                  <a:cubicBezTo>
                    <a:pt x="413" y="84"/>
                    <a:pt x="305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8" name="Google Shape;2658;p47"/>
            <p:cNvSpPr/>
            <p:nvPr/>
          </p:nvSpPr>
          <p:spPr>
            <a:xfrm>
              <a:off x="2113645" y="446828"/>
              <a:ext cx="50348" cy="56695"/>
            </a:xfrm>
            <a:custGeom>
              <a:avLst/>
              <a:gdLst/>
              <a:ahLst/>
              <a:cxnLst/>
              <a:rect l="l" t="t" r="r" b="b"/>
              <a:pathLst>
                <a:path w="944" h="1063" extrusionOk="0">
                  <a:moveTo>
                    <a:pt x="228" y="1"/>
                  </a:moveTo>
                  <a:cubicBezTo>
                    <a:pt x="187" y="1"/>
                    <a:pt x="146" y="13"/>
                    <a:pt x="113" y="40"/>
                  </a:cubicBezTo>
                  <a:cubicBezTo>
                    <a:pt x="26" y="107"/>
                    <a:pt x="1" y="231"/>
                    <a:pt x="68" y="322"/>
                  </a:cubicBezTo>
                  <a:lnTo>
                    <a:pt x="550" y="981"/>
                  </a:lnTo>
                  <a:cubicBezTo>
                    <a:pt x="589" y="1033"/>
                    <a:pt x="654" y="1063"/>
                    <a:pt x="719" y="1063"/>
                  </a:cubicBezTo>
                  <a:cubicBezTo>
                    <a:pt x="760" y="1063"/>
                    <a:pt x="801" y="1050"/>
                    <a:pt x="834" y="1023"/>
                  </a:cubicBezTo>
                  <a:cubicBezTo>
                    <a:pt x="919" y="956"/>
                    <a:pt x="944" y="834"/>
                    <a:pt x="878" y="742"/>
                  </a:cubicBezTo>
                  <a:lnTo>
                    <a:pt x="394" y="82"/>
                  </a:lnTo>
                  <a:cubicBezTo>
                    <a:pt x="357" y="31"/>
                    <a:pt x="292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9" name="Google Shape;2659;p47"/>
            <p:cNvSpPr/>
            <p:nvPr/>
          </p:nvSpPr>
          <p:spPr>
            <a:xfrm>
              <a:off x="1976735" y="418934"/>
              <a:ext cx="50882" cy="57495"/>
            </a:xfrm>
            <a:custGeom>
              <a:avLst/>
              <a:gdLst/>
              <a:ahLst/>
              <a:cxnLst/>
              <a:rect l="l" t="t" r="r" b="b"/>
              <a:pathLst>
                <a:path w="954" h="1078" extrusionOk="0">
                  <a:moveTo>
                    <a:pt x="225" y="1"/>
                  </a:moveTo>
                  <a:cubicBezTo>
                    <a:pt x="184" y="1"/>
                    <a:pt x="143" y="13"/>
                    <a:pt x="110" y="40"/>
                  </a:cubicBezTo>
                  <a:cubicBezTo>
                    <a:pt x="25" y="109"/>
                    <a:pt x="0" y="232"/>
                    <a:pt x="68" y="324"/>
                  </a:cubicBezTo>
                  <a:lnTo>
                    <a:pt x="560" y="995"/>
                  </a:lnTo>
                  <a:cubicBezTo>
                    <a:pt x="598" y="1047"/>
                    <a:pt x="664" y="1078"/>
                    <a:pt x="728" y="1078"/>
                  </a:cubicBezTo>
                  <a:cubicBezTo>
                    <a:pt x="769" y="1078"/>
                    <a:pt x="809" y="1066"/>
                    <a:pt x="842" y="1040"/>
                  </a:cubicBezTo>
                  <a:cubicBezTo>
                    <a:pt x="927" y="971"/>
                    <a:pt x="954" y="848"/>
                    <a:pt x="886" y="756"/>
                  </a:cubicBezTo>
                  <a:lnTo>
                    <a:pt x="394" y="84"/>
                  </a:lnTo>
                  <a:cubicBezTo>
                    <a:pt x="355" y="31"/>
                    <a:pt x="289" y="1"/>
                    <a:pt x="2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1301260"/>
      </p:ext>
    </p:extLst>
  </p:cSld>
  <p:clrMapOvr>
    <a:masterClrMapping/>
  </p:clrMapOvr>
  <p:transition spd="slow"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Bong bóng Lời nói: Hình bầu dục 3">
            <a:extLst>
              <a:ext uri="{FF2B5EF4-FFF2-40B4-BE49-F238E27FC236}">
                <a16:creationId xmlns:a16="http://schemas.microsoft.com/office/drawing/2014/main" id="{3CF743EE-35FA-9AA6-80D7-7318B006E538}"/>
              </a:ext>
            </a:extLst>
          </p:cNvPr>
          <p:cNvSpPr/>
          <p:nvPr/>
        </p:nvSpPr>
        <p:spPr>
          <a:xfrm>
            <a:off x="8068562" y="2566737"/>
            <a:ext cx="7940842" cy="5229726"/>
          </a:xfrm>
          <a:prstGeom prst="wedgeEllipseCallout">
            <a:avLst>
              <a:gd name="adj1" fmla="val -74570"/>
              <a:gd name="adj2" fmla="val 48696"/>
            </a:avLst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reeform 6">
            <a:extLst>
              <a:ext uri="{FF2B5EF4-FFF2-40B4-BE49-F238E27FC236}">
                <a16:creationId xmlns:a16="http://schemas.microsoft.com/office/drawing/2014/main" id="{F2687CC1-F0BB-066B-A188-2729697131D3}"/>
              </a:ext>
            </a:extLst>
          </p:cNvPr>
          <p:cNvSpPr/>
          <p:nvPr/>
        </p:nvSpPr>
        <p:spPr>
          <a:xfrm>
            <a:off x="1668379" y="1763914"/>
            <a:ext cx="5724057" cy="8049986"/>
          </a:xfrm>
          <a:custGeom>
            <a:avLst/>
            <a:gdLst/>
            <a:ahLst/>
            <a:cxnLst/>
            <a:rect l="l" t="t" r="r" b="b"/>
            <a:pathLst>
              <a:path w="6775849" h="10056919">
                <a:moveTo>
                  <a:pt x="0" y="0"/>
                </a:moveTo>
                <a:lnTo>
                  <a:pt x="6775849" y="0"/>
                </a:lnTo>
                <a:lnTo>
                  <a:pt x="6775849" y="10056919"/>
                </a:lnTo>
                <a:lnTo>
                  <a:pt x="0" y="10056919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2">
            <a:extLst>
              <a:ext uri="{FF2B5EF4-FFF2-40B4-BE49-F238E27FC236}">
                <a16:creationId xmlns:a16="http://schemas.microsoft.com/office/drawing/2014/main" id="{EB58ECDC-38AF-C066-C65E-BDD8E982F51F}"/>
              </a:ext>
            </a:extLst>
          </p:cNvPr>
          <p:cNvSpPr/>
          <p:nvPr/>
        </p:nvSpPr>
        <p:spPr>
          <a:xfrm>
            <a:off x="8845838" y="3480419"/>
            <a:ext cx="6386289" cy="3568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ác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amino acid 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ủ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yếu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ồn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ại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dạng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ào</a:t>
            </a:r>
            <a:endParaRPr kumimoji="0" lang="vi-VN" sz="6000" b="0" i="0" u="none" strike="noStrike" kern="1200" cap="none" spc="0" normalizeH="0" baseline="0" noProof="0" dirty="0">
              <a:ln>
                <a:noFill/>
              </a:ln>
              <a:solidFill>
                <a:srgbClr val="2A3468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5095090"/>
      </p:ext>
    </p:extLst>
  </p:cSld>
  <p:clrMapOvr>
    <a:masterClrMapping/>
  </p:clrMapOvr>
  <p:transition spd="slow"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1E0E9FB-F23B-E850-8000-6E3766EE0EE1}"/>
              </a:ext>
            </a:extLst>
          </p:cNvPr>
          <p:cNvSpPr txBox="1"/>
          <p:nvPr/>
        </p:nvSpPr>
        <p:spPr>
          <a:xfrm>
            <a:off x="2213347" y="1930386"/>
            <a:ext cx="13861305" cy="17835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vi-VN" sz="48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 </a:t>
            </a:r>
            <a:r>
              <a:rPr lang="vi-VN" sz="48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o</a:t>
            </a:r>
            <a:r>
              <a:rPr lang="vi-VN" sz="48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48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cid</a:t>
            </a:r>
            <a:r>
              <a:rPr lang="vi-VN" sz="48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ồn tại chủ yếu ở</a:t>
            </a:r>
            <a:r>
              <a:rPr lang="en-US" sz="48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48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ạng </a:t>
            </a:r>
            <a:r>
              <a:rPr lang="vi-VN" sz="48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on</a:t>
            </a:r>
            <a:r>
              <a:rPr lang="vi-VN" sz="48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lưỡng cực do tương tác</a:t>
            </a:r>
            <a:r>
              <a:rPr lang="en-US" sz="48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48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ữa nhóm -COOH và nhóm –NH</a:t>
            </a:r>
            <a:r>
              <a:rPr lang="vi-VN" sz="4800" baseline="-25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vi-VN" sz="48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  <a:endParaRPr lang="en-US" sz="4800" dirty="0">
              <a:solidFill>
                <a:srgbClr val="2A3468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id="{C409617B-7A3C-4D6E-C13B-BD6A1C75CF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30689" y="4206757"/>
            <a:ext cx="11577097" cy="2707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924156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9C8867A6-6A82-6F81-E347-582D974BADB2}"/>
              </a:ext>
            </a:extLst>
          </p:cNvPr>
          <p:cNvSpPr txBox="1"/>
          <p:nvPr/>
        </p:nvSpPr>
        <p:spPr>
          <a:xfrm>
            <a:off x="6647433" y="3336793"/>
            <a:ext cx="10654021" cy="504824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prstDash val="dashDot"/>
          </a:ln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r>
              <a:rPr lang="vi-VN" sz="4400" kern="1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Ở điều kiện thường, các </a:t>
            </a:r>
            <a:r>
              <a:rPr lang="vi-VN" sz="4400" kern="100" dirty="0" err="1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mino</a:t>
            </a:r>
            <a:r>
              <a:rPr lang="vi-VN" sz="4400" kern="1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4400" kern="100" dirty="0" err="1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cid</a:t>
            </a:r>
            <a:r>
              <a:rPr lang="vi-VN" sz="4400" kern="1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là chất </a:t>
            </a:r>
            <a:r>
              <a:rPr lang="en-US" sz="4400" kern="1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…    ……….</a:t>
            </a:r>
            <a:r>
              <a:rPr lang="vi-VN" sz="4400" kern="1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khi ở dạng </a:t>
            </a:r>
            <a:r>
              <a:rPr lang="en-US" sz="4400" kern="100" dirty="0" err="1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lang="en-US" sz="4400" kern="1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nh</a:t>
            </a:r>
            <a:r>
              <a:rPr lang="en-US" sz="4400" kern="1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4400" kern="1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úng </a:t>
            </a:r>
            <a:r>
              <a:rPr lang="en-US" sz="4400" kern="1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……….………… </a:t>
            </a:r>
            <a:r>
              <a:rPr lang="vi-VN" sz="4400" kern="1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àu, có nhiệt độ nóng chảy </a:t>
            </a:r>
            <a:r>
              <a:rPr lang="en-US" sz="4400" kern="1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……,,,,…</a:t>
            </a:r>
            <a:r>
              <a:rPr lang="vi-VN" sz="4400" kern="1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và thường </a:t>
            </a:r>
            <a:r>
              <a:rPr lang="en-US" sz="4400" kern="1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…………..</a:t>
            </a:r>
            <a:r>
              <a:rPr lang="vi-VN" sz="4400" kern="1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 nước vì chúng tồn tại ở dạng</a:t>
            </a:r>
            <a:r>
              <a:rPr lang="en-US" sz="4400" kern="1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4400" kern="100" dirty="0" err="1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on</a:t>
            </a:r>
            <a:r>
              <a:rPr lang="vi-VN" sz="4400" kern="1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lưỡng cực.</a:t>
            </a:r>
            <a:endParaRPr lang="en-US" sz="4400" kern="100" dirty="0">
              <a:solidFill>
                <a:srgbClr val="1C2344"/>
              </a:solidFill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Google Shape;2173;p37">
            <a:extLst>
              <a:ext uri="{FF2B5EF4-FFF2-40B4-BE49-F238E27FC236}">
                <a16:creationId xmlns:a16="http://schemas.microsoft.com/office/drawing/2014/main" id="{896DB22D-9F67-2A17-0BCD-101870CCC72B}"/>
              </a:ext>
            </a:extLst>
          </p:cNvPr>
          <p:cNvSpPr txBox="1">
            <a:spLocks/>
          </p:cNvSpPr>
          <p:nvPr/>
        </p:nvSpPr>
        <p:spPr>
          <a:xfrm>
            <a:off x="6304546" y="737936"/>
            <a:ext cx="6577265" cy="950187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  <a:prstDash val="lgDashDot"/>
          </a:ln>
        </p:spPr>
        <p:txBody>
          <a:bodyPr spcFirstLastPara="1" wrap="square" lIns="182850" tIns="182850" rIns="182850" bIns="1828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rela Round"/>
              <a:buNone/>
              <a:defRPr sz="3500" b="1" i="0" u="none" strike="noStrike" cap="none">
                <a:solidFill>
                  <a:schemeClr val="dk1"/>
                </a:solidFill>
                <a:highlight>
                  <a:schemeClr val="dk2"/>
                </a:highlight>
                <a:latin typeface="Varela Round"/>
                <a:ea typeface="Varela Round"/>
                <a:cs typeface="Varela Round"/>
                <a:sym typeface="Varela Rou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algn="ctr"/>
            <a:r>
              <a:rPr lang="en-US" sz="4800" dirty="0" err="1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US" sz="4800" dirty="0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800" dirty="0" err="1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ất</a:t>
            </a:r>
            <a:r>
              <a:rPr lang="en-US" sz="4800" dirty="0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800" dirty="0" err="1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ật</a:t>
            </a:r>
            <a:r>
              <a:rPr lang="en-US" sz="4800" dirty="0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800" dirty="0" err="1">
                <a:solidFill>
                  <a:schemeClr val="bg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í</a:t>
            </a:r>
            <a:endParaRPr lang="en-US" sz="4800" dirty="0">
              <a:solidFill>
                <a:schemeClr val="bg2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6983E6A4-18BF-4288-95AC-C1C1C12AD21A}"/>
              </a:ext>
            </a:extLst>
          </p:cNvPr>
          <p:cNvSpPr txBox="1"/>
          <p:nvPr/>
        </p:nvSpPr>
        <p:spPr>
          <a:xfrm>
            <a:off x="7162843" y="4434679"/>
            <a:ext cx="1756568" cy="76944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anchor="ctr">
            <a:spAutoFit/>
          </a:bodyPr>
          <a:lstStyle/>
          <a:p>
            <a:pPr algn="ctr"/>
            <a:r>
              <a:rPr lang="en-US" sz="4400" b="1" kern="1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ắn</a:t>
            </a:r>
            <a:endParaRPr lang="en-US" sz="4400" b="1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8" name="Picture 7" descr="A picture containing indoor, plant&#10;&#10;Description automatically generated">
            <a:extLst>
              <a:ext uri="{FF2B5EF4-FFF2-40B4-BE49-F238E27FC236}">
                <a16:creationId xmlns:a16="http://schemas.microsoft.com/office/drawing/2014/main" id="{8B8B2AE4-01FA-F890-B76F-D9055640425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4" t="11978" r="-9334" b="-11978"/>
          <a:stretch/>
        </p:blipFill>
        <p:spPr>
          <a:xfrm>
            <a:off x="1521937" y="3336793"/>
            <a:ext cx="5446338" cy="4698114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607C5A6-12C8-DFE0-C610-FBA985ED9BFF}"/>
              </a:ext>
            </a:extLst>
          </p:cNvPr>
          <p:cNvSpPr txBox="1"/>
          <p:nvPr/>
        </p:nvSpPr>
        <p:spPr>
          <a:xfrm>
            <a:off x="1788695" y="2189764"/>
            <a:ext cx="11317705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kern="1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ền</a:t>
            </a:r>
            <a:r>
              <a:rPr lang="en-US" sz="4400" b="1" kern="1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b="1" kern="1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ích</a:t>
            </a:r>
            <a:r>
              <a:rPr lang="en-US" sz="4400" b="1" kern="1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ợp</a:t>
            </a:r>
            <a:r>
              <a:rPr lang="en-US" sz="4400" b="1" kern="1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o</a:t>
            </a:r>
            <a:r>
              <a:rPr lang="en-US" sz="4400" b="1" kern="1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ấu</a:t>
            </a:r>
            <a:r>
              <a:rPr lang="en-US" sz="4400" b="1" kern="1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……….</a:t>
            </a:r>
            <a:endParaRPr lang="en-US" sz="4400" b="1" dirty="0">
              <a:solidFill>
                <a:srgbClr val="2A3468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936B882E-DF0E-EABE-A57A-305F27D9BF85}"/>
              </a:ext>
            </a:extLst>
          </p:cNvPr>
          <p:cNvSpPr txBox="1"/>
          <p:nvPr/>
        </p:nvSpPr>
        <p:spPr>
          <a:xfrm>
            <a:off x="7162843" y="5506970"/>
            <a:ext cx="1756568" cy="70788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4000" b="1" kern="1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endParaRPr lang="en-US" sz="4000" b="1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332D1F52-DF0F-1C72-5434-AE7165353E63}"/>
              </a:ext>
            </a:extLst>
          </p:cNvPr>
          <p:cNvSpPr txBox="1"/>
          <p:nvPr/>
        </p:nvSpPr>
        <p:spPr>
          <a:xfrm>
            <a:off x="6973233" y="6517706"/>
            <a:ext cx="1539956" cy="70788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4000" b="1" kern="1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ao</a:t>
            </a:r>
            <a:endParaRPr lang="en-US" sz="4000" b="1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D1BE5F3-85DD-6E8F-72D4-0C1C228362D9}"/>
              </a:ext>
            </a:extLst>
          </p:cNvPr>
          <p:cNvSpPr txBox="1"/>
          <p:nvPr/>
        </p:nvSpPr>
        <p:spPr>
          <a:xfrm>
            <a:off x="11443076" y="6517706"/>
            <a:ext cx="2037348" cy="70788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an </a:t>
            </a:r>
            <a:r>
              <a:rPr lang="en-US" sz="4000" b="1" kern="1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ốt</a:t>
            </a:r>
            <a:endParaRPr lang="en-US" sz="4000" b="1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863310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10" grpId="0" animBg="1"/>
      <p:bldP spid="11" grpId="0" animBg="1"/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2" name="Google Shape;2112;p35"/>
          <p:cNvSpPr/>
          <p:nvPr/>
        </p:nvSpPr>
        <p:spPr>
          <a:xfrm>
            <a:off x="16621214" y="940939"/>
            <a:ext cx="1236836" cy="631374"/>
          </a:xfrm>
          <a:custGeom>
            <a:avLst/>
            <a:gdLst/>
            <a:ahLst/>
            <a:cxnLst/>
            <a:rect l="l" t="t" r="r" b="b"/>
            <a:pathLst>
              <a:path w="36083" h="14031" extrusionOk="0">
                <a:moveTo>
                  <a:pt x="18007" y="0"/>
                </a:moveTo>
                <a:cubicBezTo>
                  <a:pt x="15994" y="0"/>
                  <a:pt x="14021" y="912"/>
                  <a:pt x="12749" y="2604"/>
                </a:cubicBezTo>
                <a:cubicBezTo>
                  <a:pt x="12302" y="3196"/>
                  <a:pt x="11957" y="3864"/>
                  <a:pt x="11732" y="4571"/>
                </a:cubicBezTo>
                <a:cubicBezTo>
                  <a:pt x="11672" y="4757"/>
                  <a:pt x="11622" y="4945"/>
                  <a:pt x="11581" y="5134"/>
                </a:cubicBezTo>
                <a:cubicBezTo>
                  <a:pt x="11547" y="5292"/>
                  <a:pt x="11570" y="5420"/>
                  <a:pt x="11435" y="5420"/>
                </a:cubicBezTo>
                <a:cubicBezTo>
                  <a:pt x="11415" y="5420"/>
                  <a:pt x="11391" y="5417"/>
                  <a:pt x="11363" y="5411"/>
                </a:cubicBezTo>
                <a:cubicBezTo>
                  <a:pt x="11163" y="5370"/>
                  <a:pt x="10965" y="5248"/>
                  <a:pt x="10766" y="5189"/>
                </a:cubicBezTo>
                <a:cubicBezTo>
                  <a:pt x="10552" y="5127"/>
                  <a:pt x="10335" y="5083"/>
                  <a:pt x="10116" y="5053"/>
                </a:cubicBezTo>
                <a:cubicBezTo>
                  <a:pt x="9899" y="5022"/>
                  <a:pt x="9681" y="5007"/>
                  <a:pt x="9464" y="5007"/>
                </a:cubicBezTo>
                <a:cubicBezTo>
                  <a:pt x="8125" y="5007"/>
                  <a:pt x="6822" y="5578"/>
                  <a:pt x="5937" y="6609"/>
                </a:cubicBezTo>
                <a:cubicBezTo>
                  <a:pt x="5452" y="7174"/>
                  <a:pt x="5202" y="7782"/>
                  <a:pt x="4945" y="8468"/>
                </a:cubicBezTo>
                <a:cubicBezTo>
                  <a:pt x="4808" y="8829"/>
                  <a:pt x="4418" y="8774"/>
                  <a:pt x="4092" y="8842"/>
                </a:cubicBezTo>
                <a:cubicBezTo>
                  <a:pt x="3738" y="8914"/>
                  <a:pt x="3396" y="9036"/>
                  <a:pt x="3068" y="9191"/>
                </a:cubicBezTo>
                <a:cubicBezTo>
                  <a:pt x="1829" y="9775"/>
                  <a:pt x="851" y="10920"/>
                  <a:pt x="456" y="12232"/>
                </a:cubicBezTo>
                <a:cubicBezTo>
                  <a:pt x="312" y="12705"/>
                  <a:pt x="1" y="13789"/>
                  <a:pt x="681" y="13988"/>
                </a:cubicBezTo>
                <a:cubicBezTo>
                  <a:pt x="727" y="14014"/>
                  <a:pt x="782" y="14030"/>
                  <a:pt x="848" y="14030"/>
                </a:cubicBezTo>
                <a:lnTo>
                  <a:pt x="35235" y="14030"/>
                </a:lnTo>
                <a:cubicBezTo>
                  <a:pt x="35301" y="14030"/>
                  <a:pt x="35357" y="14014"/>
                  <a:pt x="35402" y="13988"/>
                </a:cubicBezTo>
                <a:cubicBezTo>
                  <a:pt x="36082" y="13789"/>
                  <a:pt x="35770" y="12705"/>
                  <a:pt x="35627" y="12232"/>
                </a:cubicBezTo>
                <a:cubicBezTo>
                  <a:pt x="35232" y="10920"/>
                  <a:pt x="34255" y="9775"/>
                  <a:pt x="33015" y="9191"/>
                </a:cubicBezTo>
                <a:cubicBezTo>
                  <a:pt x="32687" y="9036"/>
                  <a:pt x="32345" y="8914"/>
                  <a:pt x="31990" y="8842"/>
                </a:cubicBezTo>
                <a:cubicBezTo>
                  <a:pt x="31664" y="8774"/>
                  <a:pt x="31274" y="8829"/>
                  <a:pt x="31138" y="8468"/>
                </a:cubicBezTo>
                <a:cubicBezTo>
                  <a:pt x="30881" y="7782"/>
                  <a:pt x="30631" y="7174"/>
                  <a:pt x="30146" y="6609"/>
                </a:cubicBezTo>
                <a:cubicBezTo>
                  <a:pt x="29263" y="5578"/>
                  <a:pt x="27958" y="5007"/>
                  <a:pt x="26619" y="5007"/>
                </a:cubicBezTo>
                <a:cubicBezTo>
                  <a:pt x="26402" y="5007"/>
                  <a:pt x="26184" y="5022"/>
                  <a:pt x="25967" y="5053"/>
                </a:cubicBezTo>
                <a:cubicBezTo>
                  <a:pt x="25747" y="5083"/>
                  <a:pt x="25531" y="5127"/>
                  <a:pt x="25317" y="5189"/>
                </a:cubicBezTo>
                <a:cubicBezTo>
                  <a:pt x="25118" y="5248"/>
                  <a:pt x="24920" y="5370"/>
                  <a:pt x="24720" y="5411"/>
                </a:cubicBezTo>
                <a:cubicBezTo>
                  <a:pt x="24692" y="5417"/>
                  <a:pt x="24668" y="5420"/>
                  <a:pt x="24648" y="5420"/>
                </a:cubicBezTo>
                <a:cubicBezTo>
                  <a:pt x="24513" y="5420"/>
                  <a:pt x="24535" y="5292"/>
                  <a:pt x="24502" y="5134"/>
                </a:cubicBezTo>
                <a:cubicBezTo>
                  <a:pt x="24461" y="4945"/>
                  <a:pt x="24411" y="4757"/>
                  <a:pt x="24353" y="4571"/>
                </a:cubicBezTo>
                <a:cubicBezTo>
                  <a:pt x="24126" y="3864"/>
                  <a:pt x="23780" y="3196"/>
                  <a:pt x="23334" y="2604"/>
                </a:cubicBezTo>
                <a:cubicBezTo>
                  <a:pt x="22062" y="912"/>
                  <a:pt x="20089" y="0"/>
                  <a:pt x="18077" y="0"/>
                </a:cubicBezTo>
                <a:cubicBezTo>
                  <a:pt x="18066" y="0"/>
                  <a:pt x="18054" y="1"/>
                  <a:pt x="18042" y="1"/>
                </a:cubicBezTo>
                <a:cubicBezTo>
                  <a:pt x="18031" y="1"/>
                  <a:pt x="18019" y="0"/>
                  <a:pt x="1800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itchFamily="18" charset="0"/>
              <a:cs typeface="Arial"/>
              <a:sym typeface="Arial"/>
            </a:endParaRPr>
          </a:p>
        </p:txBody>
      </p:sp>
      <p:sp>
        <p:nvSpPr>
          <p:cNvPr id="2114" name="Google Shape;2114;p35"/>
          <p:cNvSpPr/>
          <p:nvPr/>
        </p:nvSpPr>
        <p:spPr>
          <a:xfrm>
            <a:off x="15976382" y="14281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FF70BA"/>
              </a:solidFill>
              <a:effectLst/>
              <a:uLnTx/>
              <a:uFillTx/>
              <a:latin typeface="Cambria" pitchFamily="18" charset="0"/>
              <a:cs typeface="Arial"/>
              <a:sym typeface="Arial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73528" y="1230411"/>
            <a:ext cx="11732690" cy="1763218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646B96"/>
              </a:buClr>
              <a:buSzPts val="1100"/>
              <a:buFont typeface="Nunito Light"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Câu</a:t>
            </a:r>
            <a:r>
              <a:rPr kumimoji="0" lang="en-US" sz="4400" b="1" i="0" u="none" strike="noStrike" kern="0" cap="none" spc="0" normalizeH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1. </a:t>
            </a:r>
            <a:r>
              <a:rPr kumimoji="0" lang="vi-VN" sz="4400" b="1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Tại sao </a:t>
            </a:r>
            <a:r>
              <a:rPr kumimoji="0" lang="vi-VN" sz="4400" b="1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amino</a:t>
            </a:r>
            <a:r>
              <a:rPr kumimoji="0" lang="vi-VN" sz="4400" b="1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</a:t>
            </a:r>
            <a:r>
              <a:rPr kumimoji="0" lang="vi-VN" sz="4400" b="1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acid</a:t>
            </a:r>
            <a:r>
              <a:rPr kumimoji="0" lang="vi-VN" sz="4400" b="1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dễ </a:t>
            </a:r>
            <a:r>
              <a:rPr kumimoji="0" lang="vi-VN" sz="4400" b="1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hoà</a:t>
            </a:r>
            <a:r>
              <a:rPr kumimoji="0" lang="vi-VN" sz="4400" b="1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tan trong nước và có nhiệt độ nóng chảy cao?</a:t>
            </a:r>
          </a:p>
        </p:txBody>
      </p:sp>
      <p:sp>
        <p:nvSpPr>
          <p:cNvPr id="2" name="Freeform 5">
            <a:extLst>
              <a:ext uri="{FF2B5EF4-FFF2-40B4-BE49-F238E27FC236}">
                <a16:creationId xmlns:a16="http://schemas.microsoft.com/office/drawing/2014/main" id="{338E682B-E187-E965-1F1E-75620B6E4BAA}"/>
              </a:ext>
            </a:extLst>
          </p:cNvPr>
          <p:cNvSpPr/>
          <p:nvPr/>
        </p:nvSpPr>
        <p:spPr>
          <a:xfrm>
            <a:off x="1666787" y="1015151"/>
            <a:ext cx="2792458" cy="2093312"/>
          </a:xfrm>
          <a:custGeom>
            <a:avLst/>
            <a:gdLst/>
            <a:ahLst/>
            <a:cxnLst/>
            <a:rect l="l" t="t" r="r" b="b"/>
            <a:pathLst>
              <a:path w="4787958" h="4522625">
                <a:moveTo>
                  <a:pt x="0" y="0"/>
                </a:moveTo>
                <a:lnTo>
                  <a:pt x="4787958" y="0"/>
                </a:lnTo>
                <a:lnTo>
                  <a:pt x="4787958" y="4522625"/>
                </a:lnTo>
                <a:lnTo>
                  <a:pt x="0" y="4522625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9" name="Rectangle 1">
            <a:extLst>
              <a:ext uri="{FF2B5EF4-FFF2-40B4-BE49-F238E27FC236}">
                <a16:creationId xmlns:a16="http://schemas.microsoft.com/office/drawing/2014/main" id="{09121786-60B8-CB65-618B-C231879790CF}"/>
              </a:ext>
            </a:extLst>
          </p:cNvPr>
          <p:cNvSpPr/>
          <p:nvPr/>
        </p:nvSpPr>
        <p:spPr>
          <a:xfrm>
            <a:off x="2015728" y="3844438"/>
            <a:ext cx="14375494" cy="1501630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pPr algn="ctr" defTabSz="1828800">
              <a:lnSpc>
                <a:spcPct val="120000"/>
              </a:lnSpc>
            </a:pPr>
            <a:r>
              <a:rPr lang="vi-VN" sz="4000" dirty="0">
                <a:latin typeface="Cambria" pitchFamily="18" charset="0"/>
              </a:rPr>
              <a:t>Amino acid tồn tại ở dạng ion lưỡng cực nên có tính phân cực mạnh, thường dễ hoà tan trong nước, nhiệt độ nóng chảy cao.</a:t>
            </a: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887F4305-BDC6-7C04-B97E-715FE74AAC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14926" y="5736619"/>
            <a:ext cx="11577097" cy="2707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57702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56B33BFC-78E6-7A54-32EF-11DCDEE03B87}"/>
              </a:ext>
            </a:extLst>
          </p:cNvPr>
          <p:cNvSpPr/>
          <p:nvPr/>
        </p:nvSpPr>
        <p:spPr>
          <a:xfrm>
            <a:off x="189914" y="21102"/>
            <a:ext cx="780756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endParaRPr lang="en-US" sz="2700" b="1" kern="1200" dirty="0">
              <a:solidFill>
                <a:srgbClr val="4472C4"/>
              </a:solidFill>
              <a:latin typeface="Calibri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F8AB75C-2FEF-7F41-6D92-E643638BA2F8}"/>
              </a:ext>
            </a:extLst>
          </p:cNvPr>
          <p:cNvSpPr/>
          <p:nvPr/>
        </p:nvSpPr>
        <p:spPr>
          <a:xfrm>
            <a:off x="1118377" y="-5043"/>
            <a:ext cx="1646594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endParaRPr lang="en-US" sz="2700" b="1" kern="1200" dirty="0">
              <a:solidFill>
                <a:srgbClr val="4472C4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BD97060-5239-06F4-E8C3-801274D4D54F}"/>
              </a:ext>
            </a:extLst>
          </p:cNvPr>
          <p:cNvSpPr/>
          <p:nvPr/>
        </p:nvSpPr>
        <p:spPr>
          <a:xfrm>
            <a:off x="3192449" y="37991"/>
            <a:ext cx="1020368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endParaRPr lang="en-US" sz="2850" b="1" kern="1200" dirty="0">
              <a:solidFill>
                <a:srgbClr val="4472C4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D62F0CC-298E-5289-4CE9-D7CFBF8D25B2}"/>
              </a:ext>
            </a:extLst>
          </p:cNvPr>
          <p:cNvSpPr/>
          <p:nvPr/>
        </p:nvSpPr>
        <p:spPr>
          <a:xfrm>
            <a:off x="4645956" y="26229"/>
            <a:ext cx="8996088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r>
              <a:rPr lang="en-US" sz="4800" b="1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ỞI ĐỘ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5FF2C38-610B-BE73-2A89-5D22420ED161}"/>
              </a:ext>
            </a:extLst>
          </p:cNvPr>
          <p:cNvSpPr txBox="1"/>
          <p:nvPr/>
        </p:nvSpPr>
        <p:spPr>
          <a:xfrm>
            <a:off x="2377801" y="5798642"/>
            <a:ext cx="14463784" cy="2171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7668" marR="1905" indent="-9525" algn="ctr" defTabSz="1371600">
              <a:lnSpc>
                <a:spcPct val="150000"/>
              </a:lnSpc>
              <a:spcAft>
                <a:spcPts val="630"/>
              </a:spcAft>
              <a:buClrTx/>
            </a:pP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âu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1: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ên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hormone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inh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a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ở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uyến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ụy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,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ó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vai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ò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iều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iết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ượng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ường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áu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</p:txBody>
      </p:sp>
      <p:pic>
        <p:nvPicPr>
          <p:cNvPr id="2" name="Graphic 1" descr="Beaker with solid fill">
            <a:hlinkClick r:id="rId2" action="ppaction://hlinksldjump"/>
            <a:extLst>
              <a:ext uri="{FF2B5EF4-FFF2-40B4-BE49-F238E27FC236}">
                <a16:creationId xmlns:a16="http://schemas.microsoft.com/office/drawing/2014/main" id="{23734079-9DFE-8AB6-9890-689612AE4B1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6551728" y="8684987"/>
            <a:ext cx="1371600" cy="1371600"/>
          </a:xfrm>
          <a:prstGeom prst="rect">
            <a:avLst/>
          </a:prstGeom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4FC4CFA3-F610-C4D4-4710-11C17838700A}"/>
              </a:ext>
            </a:extLst>
          </p:cNvPr>
          <p:cNvGraphicFramePr>
            <a:graphicFrameLocks noGrp="1"/>
          </p:cNvGraphicFramePr>
          <p:nvPr/>
        </p:nvGraphicFramePr>
        <p:xfrm>
          <a:off x="4400488" y="3670658"/>
          <a:ext cx="10012688" cy="1234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0384">
                  <a:extLst>
                    <a:ext uri="{9D8B030D-6E8A-4147-A177-3AD203B41FA5}">
                      <a16:colId xmlns:a16="http://schemas.microsoft.com/office/drawing/2014/main" val="237100746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568239151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3485083875"/>
                    </a:ext>
                  </a:extLst>
                </a:gridCol>
              </a:tblGrid>
              <a:tr h="1234440">
                <a:tc>
                  <a:txBody>
                    <a:bodyPr/>
                    <a:lstStyle/>
                    <a:p>
                      <a:endParaRPr lang="en-US" sz="410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529CC06-3D77-414B-3B4D-C6DF7E7C0A40}"/>
              </a:ext>
            </a:extLst>
          </p:cNvPr>
          <p:cNvGraphicFramePr>
            <a:graphicFrameLocks noGrp="1"/>
          </p:cNvGraphicFramePr>
          <p:nvPr/>
        </p:nvGraphicFramePr>
        <p:xfrm>
          <a:off x="4416014" y="3660233"/>
          <a:ext cx="10012688" cy="1234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0384">
                  <a:extLst>
                    <a:ext uri="{9D8B030D-6E8A-4147-A177-3AD203B41FA5}">
                      <a16:colId xmlns:a16="http://schemas.microsoft.com/office/drawing/2014/main" val="237100746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568239151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3485083875"/>
                    </a:ext>
                  </a:extLst>
                </a:gridCol>
              </a:tblGrid>
              <a:tr h="1234440"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I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U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L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I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532536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0" name="Google Shape;2630;p47"/>
          <p:cNvSpPr txBox="1">
            <a:spLocks noGrp="1"/>
          </p:cNvSpPr>
          <p:nvPr>
            <p:ph type="title"/>
          </p:nvPr>
        </p:nvSpPr>
        <p:spPr>
          <a:xfrm>
            <a:off x="2615005" y="4157286"/>
            <a:ext cx="13103183" cy="33162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" sz="100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. Tính chất điện di</a:t>
            </a:r>
            <a:endParaRPr sz="10000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631" name="Google Shape;2631;p47"/>
          <p:cNvGrpSpPr/>
          <p:nvPr/>
        </p:nvGrpSpPr>
        <p:grpSpPr>
          <a:xfrm>
            <a:off x="7681911" y="291964"/>
            <a:ext cx="2229310" cy="3914000"/>
            <a:chOff x="2332850" y="1508965"/>
            <a:chExt cx="495799" cy="870474"/>
          </a:xfrm>
        </p:grpSpPr>
        <p:sp>
          <p:nvSpPr>
            <p:cNvPr id="2632" name="Google Shape;2632;p47"/>
            <p:cNvSpPr/>
            <p:nvPr/>
          </p:nvSpPr>
          <p:spPr>
            <a:xfrm>
              <a:off x="2347410" y="1709183"/>
              <a:ext cx="467748" cy="569138"/>
            </a:xfrm>
            <a:custGeom>
              <a:avLst/>
              <a:gdLst/>
              <a:ahLst/>
              <a:cxnLst/>
              <a:rect l="l" t="t" r="r" b="b"/>
              <a:pathLst>
                <a:path w="8770" h="10671" extrusionOk="0">
                  <a:moveTo>
                    <a:pt x="4336" y="1"/>
                  </a:moveTo>
                  <a:cubicBezTo>
                    <a:pt x="4096" y="1"/>
                    <a:pt x="3869" y="8"/>
                    <a:pt x="3774" y="23"/>
                  </a:cubicBezTo>
                  <a:cubicBezTo>
                    <a:pt x="3116" y="126"/>
                    <a:pt x="2471" y="296"/>
                    <a:pt x="1881" y="622"/>
                  </a:cubicBezTo>
                  <a:cubicBezTo>
                    <a:pt x="1050" y="1081"/>
                    <a:pt x="456" y="1815"/>
                    <a:pt x="217" y="2738"/>
                  </a:cubicBezTo>
                  <a:cubicBezTo>
                    <a:pt x="95" y="3209"/>
                    <a:pt x="43" y="3707"/>
                    <a:pt x="20" y="4193"/>
                  </a:cubicBezTo>
                  <a:cubicBezTo>
                    <a:pt x="1" y="4646"/>
                    <a:pt x="18" y="5111"/>
                    <a:pt x="119" y="5555"/>
                  </a:cubicBezTo>
                  <a:cubicBezTo>
                    <a:pt x="226" y="6023"/>
                    <a:pt x="438" y="6457"/>
                    <a:pt x="759" y="6815"/>
                  </a:cubicBezTo>
                  <a:cubicBezTo>
                    <a:pt x="1053" y="7143"/>
                    <a:pt x="1424" y="7390"/>
                    <a:pt x="1768" y="7662"/>
                  </a:cubicBezTo>
                  <a:cubicBezTo>
                    <a:pt x="2542" y="8276"/>
                    <a:pt x="3029" y="9149"/>
                    <a:pt x="3040" y="10149"/>
                  </a:cubicBezTo>
                  <a:cubicBezTo>
                    <a:pt x="3040" y="10202"/>
                    <a:pt x="3052" y="10250"/>
                    <a:pt x="3070" y="10290"/>
                  </a:cubicBezTo>
                  <a:cubicBezTo>
                    <a:pt x="3070" y="10294"/>
                    <a:pt x="3068" y="10298"/>
                    <a:pt x="3068" y="10301"/>
                  </a:cubicBezTo>
                  <a:cubicBezTo>
                    <a:pt x="3072" y="10391"/>
                    <a:pt x="3102" y="10487"/>
                    <a:pt x="3171" y="10551"/>
                  </a:cubicBezTo>
                  <a:cubicBezTo>
                    <a:pt x="3234" y="10611"/>
                    <a:pt x="3321" y="10657"/>
                    <a:pt x="3409" y="10657"/>
                  </a:cubicBezTo>
                  <a:cubicBezTo>
                    <a:pt x="3413" y="10657"/>
                    <a:pt x="3416" y="10657"/>
                    <a:pt x="3419" y="10657"/>
                  </a:cubicBezTo>
                  <a:cubicBezTo>
                    <a:pt x="3726" y="10638"/>
                    <a:pt x="4030" y="10618"/>
                    <a:pt x="4335" y="10601"/>
                  </a:cubicBezTo>
                  <a:cubicBezTo>
                    <a:pt x="4339" y="10601"/>
                    <a:pt x="4342" y="10601"/>
                    <a:pt x="4346" y="10599"/>
                  </a:cubicBezTo>
                  <a:cubicBezTo>
                    <a:pt x="4348" y="10601"/>
                    <a:pt x="4353" y="10601"/>
                    <a:pt x="4355" y="10601"/>
                  </a:cubicBezTo>
                  <a:cubicBezTo>
                    <a:pt x="4661" y="10622"/>
                    <a:pt x="4964" y="10647"/>
                    <a:pt x="5269" y="10670"/>
                  </a:cubicBezTo>
                  <a:cubicBezTo>
                    <a:pt x="5274" y="10670"/>
                    <a:pt x="5279" y="10670"/>
                    <a:pt x="5284" y="10670"/>
                  </a:cubicBezTo>
                  <a:cubicBezTo>
                    <a:pt x="5372" y="10670"/>
                    <a:pt x="5457" y="10624"/>
                    <a:pt x="5521" y="10567"/>
                  </a:cubicBezTo>
                  <a:cubicBezTo>
                    <a:pt x="5590" y="10505"/>
                    <a:pt x="5622" y="10407"/>
                    <a:pt x="5625" y="10317"/>
                  </a:cubicBezTo>
                  <a:cubicBezTo>
                    <a:pt x="5627" y="10315"/>
                    <a:pt x="5625" y="10310"/>
                    <a:pt x="5625" y="10308"/>
                  </a:cubicBezTo>
                  <a:cubicBezTo>
                    <a:pt x="5645" y="10267"/>
                    <a:pt x="5655" y="10220"/>
                    <a:pt x="5655" y="10166"/>
                  </a:cubicBezTo>
                  <a:cubicBezTo>
                    <a:pt x="5682" y="9167"/>
                    <a:pt x="6180" y="8300"/>
                    <a:pt x="6962" y="7696"/>
                  </a:cubicBezTo>
                  <a:cubicBezTo>
                    <a:pt x="7309" y="7428"/>
                    <a:pt x="7683" y="7187"/>
                    <a:pt x="7980" y="6863"/>
                  </a:cubicBezTo>
                  <a:cubicBezTo>
                    <a:pt x="8308" y="6511"/>
                    <a:pt x="8526" y="6078"/>
                    <a:pt x="8640" y="5612"/>
                  </a:cubicBezTo>
                  <a:cubicBezTo>
                    <a:pt x="8746" y="5169"/>
                    <a:pt x="8769" y="4705"/>
                    <a:pt x="8755" y="4251"/>
                  </a:cubicBezTo>
                  <a:cubicBezTo>
                    <a:pt x="8739" y="3766"/>
                    <a:pt x="8696" y="3268"/>
                    <a:pt x="8579" y="2794"/>
                  </a:cubicBezTo>
                  <a:cubicBezTo>
                    <a:pt x="8353" y="1866"/>
                    <a:pt x="7768" y="1127"/>
                    <a:pt x="6942" y="656"/>
                  </a:cubicBezTo>
                  <a:cubicBezTo>
                    <a:pt x="6357" y="322"/>
                    <a:pt x="5714" y="143"/>
                    <a:pt x="5057" y="32"/>
                  </a:cubicBezTo>
                  <a:cubicBezTo>
                    <a:pt x="4941" y="11"/>
                    <a:pt x="4629" y="1"/>
                    <a:pt x="433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3" name="Google Shape;2633;p47"/>
            <p:cNvSpPr/>
            <p:nvPr/>
          </p:nvSpPr>
          <p:spPr>
            <a:xfrm>
              <a:off x="2516587" y="2272290"/>
              <a:ext cx="132964" cy="96323"/>
            </a:xfrm>
            <a:custGeom>
              <a:avLst/>
              <a:gdLst/>
              <a:ahLst/>
              <a:cxnLst/>
              <a:rect l="l" t="t" r="r" b="b"/>
              <a:pathLst>
                <a:path w="2493" h="1806" extrusionOk="0">
                  <a:moveTo>
                    <a:pt x="454" y="0"/>
                  </a:moveTo>
                  <a:cubicBezTo>
                    <a:pt x="244" y="0"/>
                    <a:pt x="1" y="191"/>
                    <a:pt x="26" y="422"/>
                  </a:cubicBezTo>
                  <a:cubicBezTo>
                    <a:pt x="31" y="459"/>
                    <a:pt x="36" y="496"/>
                    <a:pt x="42" y="535"/>
                  </a:cubicBezTo>
                  <a:cubicBezTo>
                    <a:pt x="19" y="604"/>
                    <a:pt x="15" y="684"/>
                    <a:pt x="42" y="774"/>
                  </a:cubicBezTo>
                  <a:cubicBezTo>
                    <a:pt x="82" y="918"/>
                    <a:pt x="144" y="1051"/>
                    <a:pt x="222" y="1173"/>
                  </a:cubicBezTo>
                  <a:cubicBezTo>
                    <a:pt x="380" y="1512"/>
                    <a:pt x="641" y="1777"/>
                    <a:pt x="1059" y="1802"/>
                  </a:cubicBezTo>
                  <a:cubicBezTo>
                    <a:pt x="1080" y="1803"/>
                    <a:pt x="1101" y="1804"/>
                    <a:pt x="1122" y="1804"/>
                  </a:cubicBezTo>
                  <a:cubicBezTo>
                    <a:pt x="1160" y="1804"/>
                    <a:pt x="1198" y="1802"/>
                    <a:pt x="1236" y="1799"/>
                  </a:cubicBezTo>
                  <a:cubicBezTo>
                    <a:pt x="1278" y="1803"/>
                    <a:pt x="1320" y="1805"/>
                    <a:pt x="1363" y="1805"/>
                  </a:cubicBezTo>
                  <a:cubicBezTo>
                    <a:pt x="1380" y="1805"/>
                    <a:pt x="1396" y="1805"/>
                    <a:pt x="1413" y="1804"/>
                  </a:cubicBezTo>
                  <a:cubicBezTo>
                    <a:pt x="1831" y="1786"/>
                    <a:pt x="2095" y="1522"/>
                    <a:pt x="2257" y="1186"/>
                  </a:cubicBezTo>
                  <a:cubicBezTo>
                    <a:pt x="2338" y="1065"/>
                    <a:pt x="2402" y="932"/>
                    <a:pt x="2445" y="790"/>
                  </a:cubicBezTo>
                  <a:cubicBezTo>
                    <a:pt x="2471" y="702"/>
                    <a:pt x="2469" y="620"/>
                    <a:pt x="2448" y="551"/>
                  </a:cubicBezTo>
                  <a:cubicBezTo>
                    <a:pt x="2453" y="514"/>
                    <a:pt x="2459" y="475"/>
                    <a:pt x="2464" y="438"/>
                  </a:cubicBezTo>
                  <a:cubicBezTo>
                    <a:pt x="2492" y="207"/>
                    <a:pt x="2253" y="14"/>
                    <a:pt x="2042" y="11"/>
                  </a:cubicBezTo>
                  <a:cubicBezTo>
                    <a:pt x="2039" y="11"/>
                    <a:pt x="2036" y="11"/>
                    <a:pt x="2033" y="11"/>
                  </a:cubicBezTo>
                  <a:cubicBezTo>
                    <a:pt x="1961" y="11"/>
                    <a:pt x="1900" y="30"/>
                    <a:pt x="1846" y="58"/>
                  </a:cubicBezTo>
                  <a:cubicBezTo>
                    <a:pt x="1804" y="44"/>
                    <a:pt x="1761" y="37"/>
                    <a:pt x="1717" y="37"/>
                  </a:cubicBezTo>
                  <a:cubicBezTo>
                    <a:pt x="1623" y="37"/>
                    <a:pt x="1525" y="73"/>
                    <a:pt x="1438" y="160"/>
                  </a:cubicBezTo>
                  <a:cubicBezTo>
                    <a:pt x="1383" y="216"/>
                    <a:pt x="1316" y="262"/>
                    <a:pt x="1247" y="296"/>
                  </a:cubicBezTo>
                  <a:cubicBezTo>
                    <a:pt x="1176" y="262"/>
                    <a:pt x="1110" y="214"/>
                    <a:pt x="1055" y="158"/>
                  </a:cubicBezTo>
                  <a:cubicBezTo>
                    <a:pt x="967" y="67"/>
                    <a:pt x="868" y="30"/>
                    <a:pt x="772" y="30"/>
                  </a:cubicBezTo>
                  <a:cubicBezTo>
                    <a:pt x="730" y="30"/>
                    <a:pt x="689" y="37"/>
                    <a:pt x="649" y="50"/>
                  </a:cubicBezTo>
                  <a:cubicBezTo>
                    <a:pt x="594" y="20"/>
                    <a:pt x="529" y="0"/>
                    <a:pt x="45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4" name="Google Shape;2634;p47"/>
            <p:cNvSpPr/>
            <p:nvPr/>
          </p:nvSpPr>
          <p:spPr>
            <a:xfrm>
              <a:off x="2540908" y="1888227"/>
              <a:ext cx="89816" cy="406413"/>
            </a:xfrm>
            <a:custGeom>
              <a:avLst/>
              <a:gdLst/>
              <a:ahLst/>
              <a:cxnLst/>
              <a:rect l="l" t="t" r="r" b="b"/>
              <a:pathLst>
                <a:path w="1684" h="7620" extrusionOk="0">
                  <a:moveTo>
                    <a:pt x="1044" y="288"/>
                  </a:moveTo>
                  <a:cubicBezTo>
                    <a:pt x="1141" y="288"/>
                    <a:pt x="1232" y="333"/>
                    <a:pt x="1290" y="439"/>
                  </a:cubicBezTo>
                  <a:cubicBezTo>
                    <a:pt x="1413" y="664"/>
                    <a:pt x="1296" y="926"/>
                    <a:pt x="1186" y="1128"/>
                  </a:cubicBezTo>
                  <a:cubicBezTo>
                    <a:pt x="1053" y="1369"/>
                    <a:pt x="902" y="1598"/>
                    <a:pt x="753" y="1828"/>
                  </a:cubicBezTo>
                  <a:cubicBezTo>
                    <a:pt x="737" y="1810"/>
                    <a:pt x="723" y="1794"/>
                    <a:pt x="707" y="1777"/>
                  </a:cubicBezTo>
                  <a:cubicBezTo>
                    <a:pt x="535" y="1576"/>
                    <a:pt x="482" y="1381"/>
                    <a:pt x="512" y="1117"/>
                  </a:cubicBezTo>
                  <a:cubicBezTo>
                    <a:pt x="539" y="873"/>
                    <a:pt x="587" y="563"/>
                    <a:pt x="783" y="393"/>
                  </a:cubicBezTo>
                  <a:cubicBezTo>
                    <a:pt x="859" y="327"/>
                    <a:pt x="954" y="288"/>
                    <a:pt x="1044" y="288"/>
                  </a:cubicBezTo>
                  <a:close/>
                  <a:moveTo>
                    <a:pt x="1046" y="0"/>
                  </a:moveTo>
                  <a:cubicBezTo>
                    <a:pt x="593" y="0"/>
                    <a:pt x="347" y="446"/>
                    <a:pt x="270" y="841"/>
                  </a:cubicBezTo>
                  <a:cubicBezTo>
                    <a:pt x="224" y="1084"/>
                    <a:pt x="185" y="1350"/>
                    <a:pt x="266" y="1589"/>
                  </a:cubicBezTo>
                  <a:cubicBezTo>
                    <a:pt x="330" y="1780"/>
                    <a:pt x="463" y="1929"/>
                    <a:pt x="597" y="2074"/>
                  </a:cubicBezTo>
                  <a:cubicBezTo>
                    <a:pt x="542" y="2163"/>
                    <a:pt x="489" y="2252"/>
                    <a:pt x="440" y="2344"/>
                  </a:cubicBezTo>
                  <a:cubicBezTo>
                    <a:pt x="209" y="2767"/>
                    <a:pt x="75" y="3210"/>
                    <a:pt x="41" y="3694"/>
                  </a:cubicBezTo>
                  <a:cubicBezTo>
                    <a:pt x="0" y="4302"/>
                    <a:pt x="41" y="4922"/>
                    <a:pt x="52" y="5532"/>
                  </a:cubicBezTo>
                  <a:cubicBezTo>
                    <a:pt x="60" y="6115"/>
                    <a:pt x="37" y="6714"/>
                    <a:pt x="188" y="7281"/>
                  </a:cubicBezTo>
                  <a:cubicBezTo>
                    <a:pt x="207" y="7351"/>
                    <a:pt x="262" y="7382"/>
                    <a:pt x="319" y="7382"/>
                  </a:cubicBezTo>
                  <a:cubicBezTo>
                    <a:pt x="403" y="7382"/>
                    <a:pt x="490" y="7313"/>
                    <a:pt x="463" y="7208"/>
                  </a:cubicBezTo>
                  <a:cubicBezTo>
                    <a:pt x="310" y="6643"/>
                    <a:pt x="342" y="6042"/>
                    <a:pt x="333" y="5464"/>
                  </a:cubicBezTo>
                  <a:cubicBezTo>
                    <a:pt x="323" y="4887"/>
                    <a:pt x="287" y="4304"/>
                    <a:pt x="323" y="3728"/>
                  </a:cubicBezTo>
                  <a:cubicBezTo>
                    <a:pt x="355" y="3203"/>
                    <a:pt x="530" y="2748"/>
                    <a:pt x="791" y="2303"/>
                  </a:cubicBezTo>
                  <a:cubicBezTo>
                    <a:pt x="1044" y="2654"/>
                    <a:pt x="1145" y="3076"/>
                    <a:pt x="1182" y="3513"/>
                  </a:cubicBezTo>
                  <a:cubicBezTo>
                    <a:pt x="1294" y="4816"/>
                    <a:pt x="1166" y="6163"/>
                    <a:pt x="911" y="7440"/>
                  </a:cubicBezTo>
                  <a:cubicBezTo>
                    <a:pt x="890" y="7548"/>
                    <a:pt x="980" y="7620"/>
                    <a:pt x="1063" y="7620"/>
                  </a:cubicBezTo>
                  <a:cubicBezTo>
                    <a:pt x="1117" y="7620"/>
                    <a:pt x="1168" y="7589"/>
                    <a:pt x="1182" y="7518"/>
                  </a:cubicBezTo>
                  <a:cubicBezTo>
                    <a:pt x="1395" y="6457"/>
                    <a:pt x="1503" y="5378"/>
                    <a:pt x="1496" y="4295"/>
                  </a:cubicBezTo>
                  <a:cubicBezTo>
                    <a:pt x="1492" y="3825"/>
                    <a:pt x="1483" y="3341"/>
                    <a:pt x="1368" y="2882"/>
                  </a:cubicBezTo>
                  <a:cubicBezTo>
                    <a:pt x="1319" y="2691"/>
                    <a:pt x="1248" y="2501"/>
                    <a:pt x="1152" y="2328"/>
                  </a:cubicBezTo>
                  <a:cubicBezTo>
                    <a:pt x="1094" y="2225"/>
                    <a:pt x="1024" y="2135"/>
                    <a:pt x="948" y="2048"/>
                  </a:cubicBezTo>
                  <a:cubicBezTo>
                    <a:pt x="1195" y="1679"/>
                    <a:pt x="1494" y="1298"/>
                    <a:pt x="1595" y="875"/>
                  </a:cubicBezTo>
                  <a:cubicBezTo>
                    <a:pt x="1684" y="506"/>
                    <a:pt x="1519" y="26"/>
                    <a:pt x="1083" y="1"/>
                  </a:cubicBezTo>
                  <a:cubicBezTo>
                    <a:pt x="1071" y="0"/>
                    <a:pt x="1058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5" name="Google Shape;2635;p47"/>
            <p:cNvSpPr/>
            <p:nvPr/>
          </p:nvSpPr>
          <p:spPr>
            <a:xfrm>
              <a:off x="2485120" y="2193675"/>
              <a:ext cx="205233" cy="132004"/>
            </a:xfrm>
            <a:custGeom>
              <a:avLst/>
              <a:gdLst/>
              <a:ahLst/>
              <a:cxnLst/>
              <a:rect l="l" t="t" r="r" b="b"/>
              <a:pathLst>
                <a:path w="3848" h="2475" extrusionOk="0">
                  <a:moveTo>
                    <a:pt x="2832" y="0"/>
                  </a:moveTo>
                  <a:cubicBezTo>
                    <a:pt x="2601" y="0"/>
                    <a:pt x="2367" y="24"/>
                    <a:pt x="2189" y="24"/>
                  </a:cubicBezTo>
                  <a:cubicBezTo>
                    <a:pt x="1946" y="24"/>
                    <a:pt x="1702" y="22"/>
                    <a:pt x="1459" y="22"/>
                  </a:cubicBezTo>
                  <a:cubicBezTo>
                    <a:pt x="1144" y="22"/>
                    <a:pt x="830" y="25"/>
                    <a:pt x="516" y="37"/>
                  </a:cubicBezTo>
                  <a:cubicBezTo>
                    <a:pt x="190" y="51"/>
                    <a:pt x="38" y="327"/>
                    <a:pt x="59" y="577"/>
                  </a:cubicBezTo>
                  <a:cubicBezTo>
                    <a:pt x="59" y="588"/>
                    <a:pt x="59" y="597"/>
                    <a:pt x="61" y="606"/>
                  </a:cubicBezTo>
                  <a:cubicBezTo>
                    <a:pt x="57" y="643"/>
                    <a:pt x="54" y="678"/>
                    <a:pt x="49" y="716"/>
                  </a:cubicBezTo>
                  <a:cubicBezTo>
                    <a:pt x="20" y="999"/>
                    <a:pt x="1" y="1281"/>
                    <a:pt x="38" y="1525"/>
                  </a:cubicBezTo>
                  <a:cubicBezTo>
                    <a:pt x="40" y="1587"/>
                    <a:pt x="43" y="1646"/>
                    <a:pt x="52" y="1704"/>
                  </a:cubicBezTo>
                  <a:cubicBezTo>
                    <a:pt x="57" y="1754"/>
                    <a:pt x="64" y="1802"/>
                    <a:pt x="75" y="1850"/>
                  </a:cubicBezTo>
                  <a:cubicBezTo>
                    <a:pt x="82" y="1883"/>
                    <a:pt x="91" y="1915"/>
                    <a:pt x="100" y="1947"/>
                  </a:cubicBezTo>
                  <a:cubicBezTo>
                    <a:pt x="155" y="2126"/>
                    <a:pt x="318" y="2282"/>
                    <a:pt x="511" y="2296"/>
                  </a:cubicBezTo>
                  <a:cubicBezTo>
                    <a:pt x="546" y="2309"/>
                    <a:pt x="585" y="2323"/>
                    <a:pt x="628" y="2330"/>
                  </a:cubicBezTo>
                  <a:cubicBezTo>
                    <a:pt x="1155" y="2414"/>
                    <a:pt x="1683" y="2474"/>
                    <a:pt x="2216" y="2474"/>
                  </a:cubicBezTo>
                  <a:cubicBezTo>
                    <a:pt x="2246" y="2474"/>
                    <a:pt x="2275" y="2474"/>
                    <a:pt x="2304" y="2473"/>
                  </a:cubicBezTo>
                  <a:cubicBezTo>
                    <a:pt x="2335" y="2473"/>
                    <a:pt x="2366" y="2473"/>
                    <a:pt x="2397" y="2473"/>
                  </a:cubicBezTo>
                  <a:cubicBezTo>
                    <a:pt x="2446" y="2473"/>
                    <a:pt x="2496" y="2473"/>
                    <a:pt x="2546" y="2473"/>
                  </a:cubicBezTo>
                  <a:cubicBezTo>
                    <a:pt x="2872" y="2473"/>
                    <a:pt x="3230" y="2461"/>
                    <a:pt x="3479" y="2271"/>
                  </a:cubicBezTo>
                  <a:cubicBezTo>
                    <a:pt x="3582" y="2192"/>
                    <a:pt x="3664" y="2069"/>
                    <a:pt x="3722" y="1919"/>
                  </a:cubicBezTo>
                  <a:cubicBezTo>
                    <a:pt x="3742" y="1869"/>
                    <a:pt x="3759" y="1818"/>
                    <a:pt x="3773" y="1765"/>
                  </a:cubicBezTo>
                  <a:cubicBezTo>
                    <a:pt x="3816" y="1612"/>
                    <a:pt x="3835" y="1442"/>
                    <a:pt x="3835" y="1272"/>
                  </a:cubicBezTo>
                  <a:cubicBezTo>
                    <a:pt x="3848" y="1107"/>
                    <a:pt x="3841" y="939"/>
                    <a:pt x="3814" y="779"/>
                  </a:cubicBezTo>
                  <a:cubicBezTo>
                    <a:pt x="3807" y="737"/>
                    <a:pt x="3800" y="694"/>
                    <a:pt x="3789" y="654"/>
                  </a:cubicBezTo>
                  <a:cubicBezTo>
                    <a:pt x="3729" y="423"/>
                    <a:pt x="3621" y="228"/>
                    <a:pt x="3460" y="127"/>
                  </a:cubicBezTo>
                  <a:cubicBezTo>
                    <a:pt x="3298" y="25"/>
                    <a:pt x="3067" y="0"/>
                    <a:pt x="283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6" name="Google Shape;2636;p47"/>
            <p:cNvSpPr/>
            <p:nvPr/>
          </p:nvSpPr>
          <p:spPr>
            <a:xfrm>
              <a:off x="2485120" y="2231222"/>
              <a:ext cx="205233" cy="56588"/>
            </a:xfrm>
            <a:custGeom>
              <a:avLst/>
              <a:gdLst/>
              <a:ahLst/>
              <a:cxnLst/>
              <a:rect l="l" t="t" r="r" b="b"/>
              <a:pathLst>
                <a:path w="3848" h="1061" extrusionOk="0">
                  <a:moveTo>
                    <a:pt x="1008" y="0"/>
                  </a:moveTo>
                  <a:cubicBezTo>
                    <a:pt x="688" y="0"/>
                    <a:pt x="368" y="4"/>
                    <a:pt x="49" y="12"/>
                  </a:cubicBezTo>
                  <a:cubicBezTo>
                    <a:pt x="20" y="295"/>
                    <a:pt x="1" y="577"/>
                    <a:pt x="38" y="821"/>
                  </a:cubicBezTo>
                  <a:cubicBezTo>
                    <a:pt x="40" y="883"/>
                    <a:pt x="43" y="942"/>
                    <a:pt x="52" y="1000"/>
                  </a:cubicBezTo>
                  <a:cubicBezTo>
                    <a:pt x="414" y="988"/>
                    <a:pt x="777" y="983"/>
                    <a:pt x="1141" y="983"/>
                  </a:cubicBezTo>
                  <a:cubicBezTo>
                    <a:pt x="2017" y="983"/>
                    <a:pt x="2898" y="1014"/>
                    <a:pt x="3773" y="1061"/>
                  </a:cubicBezTo>
                  <a:cubicBezTo>
                    <a:pt x="3816" y="908"/>
                    <a:pt x="3835" y="738"/>
                    <a:pt x="3835" y="568"/>
                  </a:cubicBezTo>
                  <a:cubicBezTo>
                    <a:pt x="3848" y="403"/>
                    <a:pt x="3841" y="235"/>
                    <a:pt x="3814" y="75"/>
                  </a:cubicBezTo>
                  <a:cubicBezTo>
                    <a:pt x="2878" y="30"/>
                    <a:pt x="1942" y="0"/>
                    <a:pt x="100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7" name="Google Shape;2637;p47"/>
            <p:cNvSpPr/>
            <p:nvPr/>
          </p:nvSpPr>
          <p:spPr>
            <a:xfrm>
              <a:off x="2697711" y="1935802"/>
              <a:ext cx="130937" cy="210247"/>
            </a:xfrm>
            <a:custGeom>
              <a:avLst/>
              <a:gdLst/>
              <a:ahLst/>
              <a:cxnLst/>
              <a:rect l="l" t="t" r="r" b="b"/>
              <a:pathLst>
                <a:path w="2455" h="3942" extrusionOk="0">
                  <a:moveTo>
                    <a:pt x="2139" y="0"/>
                  </a:moveTo>
                  <a:cubicBezTo>
                    <a:pt x="2119" y="0"/>
                    <a:pt x="2099" y="2"/>
                    <a:pt x="2081" y="7"/>
                  </a:cubicBezTo>
                  <a:cubicBezTo>
                    <a:pt x="1946" y="43"/>
                    <a:pt x="1886" y="176"/>
                    <a:pt x="1910" y="305"/>
                  </a:cubicBezTo>
                  <a:cubicBezTo>
                    <a:pt x="1974" y="663"/>
                    <a:pt x="1884" y="1025"/>
                    <a:pt x="1765" y="1363"/>
                  </a:cubicBezTo>
                  <a:cubicBezTo>
                    <a:pt x="1655" y="1680"/>
                    <a:pt x="1537" y="2035"/>
                    <a:pt x="1333" y="2306"/>
                  </a:cubicBezTo>
                  <a:cubicBezTo>
                    <a:pt x="977" y="2783"/>
                    <a:pt x="413" y="3050"/>
                    <a:pt x="110" y="3576"/>
                  </a:cubicBezTo>
                  <a:cubicBezTo>
                    <a:pt x="0" y="3765"/>
                    <a:pt x="169" y="3942"/>
                    <a:pt x="334" y="3942"/>
                  </a:cubicBezTo>
                  <a:cubicBezTo>
                    <a:pt x="407" y="3942"/>
                    <a:pt x="479" y="3907"/>
                    <a:pt x="526" y="3825"/>
                  </a:cubicBezTo>
                  <a:cubicBezTo>
                    <a:pt x="844" y="3277"/>
                    <a:pt x="1473" y="3004"/>
                    <a:pt x="1811" y="2467"/>
                  </a:cubicBezTo>
                  <a:cubicBezTo>
                    <a:pt x="1910" y="2309"/>
                    <a:pt x="1980" y="2134"/>
                    <a:pt x="2050" y="1962"/>
                  </a:cubicBezTo>
                  <a:cubicBezTo>
                    <a:pt x="2127" y="1780"/>
                    <a:pt x="2201" y="1597"/>
                    <a:pt x="2263" y="1409"/>
                  </a:cubicBezTo>
                  <a:cubicBezTo>
                    <a:pt x="2394" y="1009"/>
                    <a:pt x="2454" y="596"/>
                    <a:pt x="2378" y="179"/>
                  </a:cubicBezTo>
                  <a:cubicBezTo>
                    <a:pt x="2359" y="70"/>
                    <a:pt x="2246" y="0"/>
                    <a:pt x="2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8" name="Google Shape;2638;p47"/>
            <p:cNvSpPr/>
            <p:nvPr/>
          </p:nvSpPr>
          <p:spPr>
            <a:xfrm>
              <a:off x="2727099" y="1748437"/>
              <a:ext cx="93710" cy="106563"/>
            </a:xfrm>
            <a:custGeom>
              <a:avLst/>
              <a:gdLst/>
              <a:ahLst/>
              <a:cxnLst/>
              <a:rect l="l" t="t" r="r" b="b"/>
              <a:pathLst>
                <a:path w="1757" h="1998" extrusionOk="0">
                  <a:moveTo>
                    <a:pt x="277" y="0"/>
                  </a:moveTo>
                  <a:cubicBezTo>
                    <a:pt x="192" y="0"/>
                    <a:pt x="104" y="44"/>
                    <a:pt x="64" y="120"/>
                  </a:cubicBezTo>
                  <a:cubicBezTo>
                    <a:pt x="0" y="239"/>
                    <a:pt x="36" y="377"/>
                    <a:pt x="149" y="451"/>
                  </a:cubicBezTo>
                  <a:cubicBezTo>
                    <a:pt x="213" y="494"/>
                    <a:pt x="277" y="538"/>
                    <a:pt x="339" y="586"/>
                  </a:cubicBezTo>
                  <a:cubicBezTo>
                    <a:pt x="344" y="591"/>
                    <a:pt x="353" y="598"/>
                    <a:pt x="358" y="602"/>
                  </a:cubicBezTo>
                  <a:cubicBezTo>
                    <a:pt x="372" y="614"/>
                    <a:pt x="388" y="627"/>
                    <a:pt x="403" y="639"/>
                  </a:cubicBezTo>
                  <a:cubicBezTo>
                    <a:pt x="433" y="666"/>
                    <a:pt x="463" y="690"/>
                    <a:pt x="493" y="719"/>
                  </a:cubicBezTo>
                  <a:cubicBezTo>
                    <a:pt x="608" y="825"/>
                    <a:pt x="716" y="940"/>
                    <a:pt x="815" y="1063"/>
                  </a:cubicBezTo>
                  <a:cubicBezTo>
                    <a:pt x="822" y="1071"/>
                    <a:pt x="830" y="1082"/>
                    <a:pt x="837" y="1091"/>
                  </a:cubicBezTo>
                  <a:cubicBezTo>
                    <a:pt x="836" y="1091"/>
                    <a:pt x="836" y="1090"/>
                    <a:pt x="836" y="1090"/>
                  </a:cubicBezTo>
                  <a:lnTo>
                    <a:pt x="836" y="1090"/>
                  </a:lnTo>
                  <a:cubicBezTo>
                    <a:pt x="837" y="1090"/>
                    <a:pt x="863" y="1126"/>
                    <a:pt x="863" y="1126"/>
                  </a:cubicBezTo>
                  <a:cubicBezTo>
                    <a:pt x="886" y="1158"/>
                    <a:pt x="909" y="1190"/>
                    <a:pt x="932" y="1224"/>
                  </a:cubicBezTo>
                  <a:cubicBezTo>
                    <a:pt x="973" y="1286"/>
                    <a:pt x="1012" y="1350"/>
                    <a:pt x="1049" y="1413"/>
                  </a:cubicBezTo>
                  <a:cubicBezTo>
                    <a:pt x="1088" y="1483"/>
                    <a:pt x="1126" y="1552"/>
                    <a:pt x="1159" y="1624"/>
                  </a:cubicBezTo>
                  <a:cubicBezTo>
                    <a:pt x="1177" y="1660"/>
                    <a:pt x="1193" y="1695"/>
                    <a:pt x="1207" y="1732"/>
                  </a:cubicBezTo>
                  <a:cubicBezTo>
                    <a:pt x="1209" y="1736"/>
                    <a:pt x="1211" y="1738"/>
                    <a:pt x="1211" y="1738"/>
                  </a:cubicBezTo>
                  <a:cubicBezTo>
                    <a:pt x="1212" y="1741"/>
                    <a:pt x="1212" y="1745"/>
                    <a:pt x="1216" y="1750"/>
                  </a:cubicBezTo>
                  <a:cubicBezTo>
                    <a:pt x="1223" y="1771"/>
                    <a:pt x="1232" y="1794"/>
                    <a:pt x="1241" y="1816"/>
                  </a:cubicBezTo>
                  <a:cubicBezTo>
                    <a:pt x="1278" y="1915"/>
                    <a:pt x="1368" y="1998"/>
                    <a:pt x="1474" y="1998"/>
                  </a:cubicBezTo>
                  <a:cubicBezTo>
                    <a:pt x="1495" y="1998"/>
                    <a:pt x="1516" y="1995"/>
                    <a:pt x="1538" y="1988"/>
                  </a:cubicBezTo>
                  <a:cubicBezTo>
                    <a:pt x="1654" y="1952"/>
                    <a:pt x="1756" y="1817"/>
                    <a:pt x="1710" y="1690"/>
                  </a:cubicBezTo>
                  <a:cubicBezTo>
                    <a:pt x="1459" y="1011"/>
                    <a:pt x="1003" y="432"/>
                    <a:pt x="397" y="35"/>
                  </a:cubicBezTo>
                  <a:cubicBezTo>
                    <a:pt x="362" y="11"/>
                    <a:pt x="320" y="0"/>
                    <a:pt x="2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9" name="Google Shape;2639;p47"/>
            <p:cNvSpPr/>
            <p:nvPr/>
          </p:nvSpPr>
          <p:spPr>
            <a:xfrm>
              <a:off x="2332850" y="1917775"/>
              <a:ext cx="90936" cy="185819"/>
            </a:xfrm>
            <a:custGeom>
              <a:avLst/>
              <a:gdLst/>
              <a:ahLst/>
              <a:cxnLst/>
              <a:rect l="l" t="t" r="r" b="b"/>
              <a:pathLst>
                <a:path w="1705" h="3484" extrusionOk="0">
                  <a:moveTo>
                    <a:pt x="238" y="1"/>
                  </a:moveTo>
                  <a:cubicBezTo>
                    <a:pt x="118" y="1"/>
                    <a:pt x="1" y="78"/>
                    <a:pt x="6" y="234"/>
                  </a:cubicBezTo>
                  <a:cubicBezTo>
                    <a:pt x="49" y="1400"/>
                    <a:pt x="167" y="2741"/>
                    <a:pt x="1238" y="3443"/>
                  </a:cubicBezTo>
                  <a:cubicBezTo>
                    <a:pt x="1281" y="3471"/>
                    <a:pt x="1324" y="3484"/>
                    <a:pt x="1364" y="3484"/>
                  </a:cubicBezTo>
                  <a:cubicBezTo>
                    <a:pt x="1568" y="3484"/>
                    <a:pt x="1705" y="3168"/>
                    <a:pt x="1486" y="3025"/>
                  </a:cubicBezTo>
                  <a:cubicBezTo>
                    <a:pt x="580" y="2431"/>
                    <a:pt x="527" y="1208"/>
                    <a:pt x="492" y="237"/>
                  </a:cubicBezTo>
                  <a:cubicBezTo>
                    <a:pt x="486" y="80"/>
                    <a:pt x="361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0" name="Google Shape;2640;p47"/>
            <p:cNvSpPr/>
            <p:nvPr/>
          </p:nvSpPr>
          <p:spPr>
            <a:xfrm>
              <a:off x="2523201" y="2334265"/>
              <a:ext cx="66615" cy="45175"/>
            </a:xfrm>
            <a:custGeom>
              <a:avLst/>
              <a:gdLst/>
              <a:ahLst/>
              <a:cxnLst/>
              <a:rect l="l" t="t" r="r" b="b"/>
              <a:pathLst>
                <a:path w="1249" h="847" extrusionOk="0">
                  <a:moveTo>
                    <a:pt x="435" y="91"/>
                  </a:moveTo>
                  <a:cubicBezTo>
                    <a:pt x="435" y="91"/>
                    <a:pt x="436" y="92"/>
                    <a:pt x="436" y="93"/>
                  </a:cubicBezTo>
                  <a:lnTo>
                    <a:pt x="436" y="93"/>
                  </a:lnTo>
                  <a:cubicBezTo>
                    <a:pt x="436" y="92"/>
                    <a:pt x="435" y="91"/>
                    <a:pt x="435" y="91"/>
                  </a:cubicBezTo>
                  <a:close/>
                  <a:moveTo>
                    <a:pt x="436" y="93"/>
                  </a:moveTo>
                  <a:cubicBezTo>
                    <a:pt x="441" y="98"/>
                    <a:pt x="445" y="103"/>
                    <a:pt x="449" y="108"/>
                  </a:cubicBezTo>
                  <a:lnTo>
                    <a:pt x="449" y="108"/>
                  </a:lnTo>
                  <a:cubicBezTo>
                    <a:pt x="445" y="103"/>
                    <a:pt x="441" y="98"/>
                    <a:pt x="436" y="93"/>
                  </a:cubicBezTo>
                  <a:close/>
                  <a:moveTo>
                    <a:pt x="248" y="1"/>
                  </a:moveTo>
                  <a:cubicBezTo>
                    <a:pt x="206" y="1"/>
                    <a:pt x="162" y="11"/>
                    <a:pt x="128" y="32"/>
                  </a:cubicBezTo>
                  <a:cubicBezTo>
                    <a:pt x="75" y="66"/>
                    <a:pt x="29" y="116"/>
                    <a:pt x="15" y="176"/>
                  </a:cubicBezTo>
                  <a:cubicBezTo>
                    <a:pt x="1" y="236"/>
                    <a:pt x="1" y="312"/>
                    <a:pt x="38" y="364"/>
                  </a:cubicBezTo>
                  <a:cubicBezTo>
                    <a:pt x="150" y="514"/>
                    <a:pt x="286" y="644"/>
                    <a:pt x="456" y="725"/>
                  </a:cubicBezTo>
                  <a:cubicBezTo>
                    <a:pt x="613" y="800"/>
                    <a:pt x="782" y="847"/>
                    <a:pt x="954" y="847"/>
                  </a:cubicBezTo>
                  <a:cubicBezTo>
                    <a:pt x="969" y="847"/>
                    <a:pt x="984" y="847"/>
                    <a:pt x="999" y="846"/>
                  </a:cubicBezTo>
                  <a:cubicBezTo>
                    <a:pt x="1126" y="842"/>
                    <a:pt x="1248" y="741"/>
                    <a:pt x="1243" y="605"/>
                  </a:cubicBezTo>
                  <a:cubicBezTo>
                    <a:pt x="1240" y="482"/>
                    <a:pt x="1143" y="360"/>
                    <a:pt x="1011" y="360"/>
                  </a:cubicBezTo>
                  <a:cubicBezTo>
                    <a:pt x="1008" y="360"/>
                    <a:pt x="1005" y="360"/>
                    <a:pt x="1002" y="360"/>
                  </a:cubicBezTo>
                  <a:cubicBezTo>
                    <a:pt x="991" y="361"/>
                    <a:pt x="980" y="361"/>
                    <a:pt x="969" y="361"/>
                  </a:cubicBezTo>
                  <a:cubicBezTo>
                    <a:pt x="940" y="361"/>
                    <a:pt x="910" y="359"/>
                    <a:pt x="882" y="357"/>
                  </a:cubicBezTo>
                  <a:cubicBezTo>
                    <a:pt x="823" y="346"/>
                    <a:pt x="766" y="330"/>
                    <a:pt x="713" y="309"/>
                  </a:cubicBezTo>
                  <a:cubicBezTo>
                    <a:pt x="658" y="284"/>
                    <a:pt x="607" y="254"/>
                    <a:pt x="559" y="218"/>
                  </a:cubicBezTo>
                  <a:cubicBezTo>
                    <a:pt x="520" y="184"/>
                    <a:pt x="483" y="148"/>
                    <a:pt x="449" y="108"/>
                  </a:cubicBezTo>
                  <a:lnTo>
                    <a:pt x="449" y="108"/>
                  </a:lnTo>
                  <a:cubicBezTo>
                    <a:pt x="451" y="110"/>
                    <a:pt x="453" y="113"/>
                    <a:pt x="454" y="116"/>
                  </a:cubicBezTo>
                  <a:cubicBezTo>
                    <a:pt x="417" y="66"/>
                    <a:pt x="378" y="27"/>
                    <a:pt x="314" y="9"/>
                  </a:cubicBezTo>
                  <a:cubicBezTo>
                    <a:pt x="294" y="4"/>
                    <a:pt x="272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1" name="Google Shape;2641;p47"/>
            <p:cNvSpPr/>
            <p:nvPr/>
          </p:nvSpPr>
          <p:spPr>
            <a:xfrm>
              <a:off x="2570029" y="1508965"/>
              <a:ext cx="32428" cy="147738"/>
            </a:xfrm>
            <a:custGeom>
              <a:avLst/>
              <a:gdLst/>
              <a:ahLst/>
              <a:cxnLst/>
              <a:rect l="l" t="t" r="r" b="b"/>
              <a:pathLst>
                <a:path w="608" h="2770" extrusionOk="0">
                  <a:moveTo>
                    <a:pt x="245" y="1"/>
                  </a:moveTo>
                  <a:cubicBezTo>
                    <a:pt x="228" y="1"/>
                    <a:pt x="212" y="2"/>
                    <a:pt x="197" y="6"/>
                  </a:cubicBezTo>
                  <a:cubicBezTo>
                    <a:pt x="57" y="36"/>
                    <a:pt x="0" y="165"/>
                    <a:pt x="14" y="295"/>
                  </a:cubicBezTo>
                  <a:cubicBezTo>
                    <a:pt x="90" y="1035"/>
                    <a:pt x="122" y="1780"/>
                    <a:pt x="112" y="2522"/>
                  </a:cubicBezTo>
                  <a:cubicBezTo>
                    <a:pt x="109" y="2685"/>
                    <a:pt x="238" y="2769"/>
                    <a:pt x="364" y="2769"/>
                  </a:cubicBezTo>
                  <a:cubicBezTo>
                    <a:pt x="480" y="2769"/>
                    <a:pt x="594" y="2696"/>
                    <a:pt x="595" y="2545"/>
                  </a:cubicBezTo>
                  <a:cubicBezTo>
                    <a:pt x="608" y="1759"/>
                    <a:pt x="569" y="972"/>
                    <a:pt x="487" y="188"/>
                  </a:cubicBezTo>
                  <a:cubicBezTo>
                    <a:pt x="477" y="75"/>
                    <a:pt x="353" y="1"/>
                    <a:pt x="2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2" name="Google Shape;2642;p47"/>
            <p:cNvSpPr/>
            <p:nvPr/>
          </p:nvSpPr>
          <p:spPr>
            <a:xfrm>
              <a:off x="2363091" y="1613501"/>
              <a:ext cx="80483" cy="74776"/>
            </a:xfrm>
            <a:custGeom>
              <a:avLst/>
              <a:gdLst/>
              <a:ahLst/>
              <a:cxnLst/>
              <a:rect l="l" t="t" r="r" b="b"/>
              <a:pathLst>
                <a:path w="1509" h="1402" extrusionOk="0">
                  <a:moveTo>
                    <a:pt x="292" y="0"/>
                  </a:moveTo>
                  <a:cubicBezTo>
                    <a:pt x="267" y="0"/>
                    <a:pt x="243" y="3"/>
                    <a:pt x="219" y="8"/>
                  </a:cubicBezTo>
                  <a:cubicBezTo>
                    <a:pt x="95" y="36"/>
                    <a:pt x="1" y="172"/>
                    <a:pt x="35" y="298"/>
                  </a:cubicBezTo>
                  <a:cubicBezTo>
                    <a:pt x="63" y="399"/>
                    <a:pt x="143" y="472"/>
                    <a:pt x="240" y="484"/>
                  </a:cubicBezTo>
                  <a:cubicBezTo>
                    <a:pt x="245" y="490"/>
                    <a:pt x="249" y="495"/>
                    <a:pt x="254" y="498"/>
                  </a:cubicBezTo>
                  <a:lnTo>
                    <a:pt x="371" y="621"/>
                  </a:lnTo>
                  <a:cubicBezTo>
                    <a:pt x="447" y="699"/>
                    <a:pt x="524" y="777"/>
                    <a:pt x="600" y="855"/>
                  </a:cubicBezTo>
                  <a:cubicBezTo>
                    <a:pt x="752" y="1011"/>
                    <a:pt x="903" y="1168"/>
                    <a:pt x="1055" y="1324"/>
                  </a:cubicBezTo>
                  <a:cubicBezTo>
                    <a:pt x="1104" y="1374"/>
                    <a:pt x="1174" y="1402"/>
                    <a:pt x="1243" y="1402"/>
                  </a:cubicBezTo>
                  <a:cubicBezTo>
                    <a:pt x="1299" y="1402"/>
                    <a:pt x="1356" y="1383"/>
                    <a:pt x="1399" y="1340"/>
                  </a:cubicBezTo>
                  <a:cubicBezTo>
                    <a:pt x="1489" y="1250"/>
                    <a:pt x="1509" y="1094"/>
                    <a:pt x="1415" y="996"/>
                  </a:cubicBezTo>
                  <a:cubicBezTo>
                    <a:pt x="1245" y="821"/>
                    <a:pt x="1075" y="646"/>
                    <a:pt x="905" y="470"/>
                  </a:cubicBezTo>
                  <a:cubicBezTo>
                    <a:pt x="821" y="385"/>
                    <a:pt x="738" y="300"/>
                    <a:pt x="655" y="215"/>
                  </a:cubicBezTo>
                  <a:cubicBezTo>
                    <a:pt x="605" y="164"/>
                    <a:pt x="556" y="109"/>
                    <a:pt x="497" y="66"/>
                  </a:cubicBezTo>
                  <a:cubicBezTo>
                    <a:pt x="437" y="22"/>
                    <a:pt x="365" y="0"/>
                    <a:pt x="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3" name="Google Shape;2643;p47"/>
            <p:cNvSpPr/>
            <p:nvPr/>
          </p:nvSpPr>
          <p:spPr>
            <a:xfrm>
              <a:off x="2758939" y="1619954"/>
              <a:ext cx="62829" cy="68642"/>
            </a:xfrm>
            <a:custGeom>
              <a:avLst/>
              <a:gdLst/>
              <a:ahLst/>
              <a:cxnLst/>
              <a:rect l="l" t="t" r="r" b="b"/>
              <a:pathLst>
                <a:path w="1178" h="1287" extrusionOk="0">
                  <a:moveTo>
                    <a:pt x="892" y="1"/>
                  </a:moveTo>
                  <a:cubicBezTo>
                    <a:pt x="836" y="1"/>
                    <a:pt x="780" y="20"/>
                    <a:pt x="738" y="64"/>
                  </a:cubicBezTo>
                  <a:cubicBezTo>
                    <a:pt x="484" y="321"/>
                    <a:pt x="257" y="606"/>
                    <a:pt x="68" y="914"/>
                  </a:cubicBezTo>
                  <a:cubicBezTo>
                    <a:pt x="0" y="1023"/>
                    <a:pt x="23" y="1182"/>
                    <a:pt x="139" y="1249"/>
                  </a:cubicBezTo>
                  <a:cubicBezTo>
                    <a:pt x="180" y="1274"/>
                    <a:pt x="227" y="1286"/>
                    <a:pt x="274" y="1286"/>
                  </a:cubicBezTo>
                  <a:cubicBezTo>
                    <a:pt x="353" y="1286"/>
                    <a:pt x="430" y="1251"/>
                    <a:pt x="475" y="1178"/>
                  </a:cubicBezTo>
                  <a:cubicBezTo>
                    <a:pt x="564" y="1035"/>
                    <a:pt x="660" y="898"/>
                    <a:pt x="762" y="766"/>
                  </a:cubicBezTo>
                  <a:cubicBezTo>
                    <a:pt x="787" y="734"/>
                    <a:pt x="812" y="702"/>
                    <a:pt x="839" y="672"/>
                  </a:cubicBezTo>
                  <a:cubicBezTo>
                    <a:pt x="844" y="663"/>
                    <a:pt x="851" y="656"/>
                    <a:pt x="858" y="649"/>
                  </a:cubicBezTo>
                  <a:cubicBezTo>
                    <a:pt x="860" y="645"/>
                    <a:pt x="867" y="638"/>
                    <a:pt x="871" y="633"/>
                  </a:cubicBezTo>
                  <a:cubicBezTo>
                    <a:pt x="878" y="626"/>
                    <a:pt x="883" y="617"/>
                    <a:pt x="890" y="610"/>
                  </a:cubicBezTo>
                  <a:cubicBezTo>
                    <a:pt x="947" y="546"/>
                    <a:pt x="1005" y="484"/>
                    <a:pt x="1064" y="422"/>
                  </a:cubicBezTo>
                  <a:cubicBezTo>
                    <a:pt x="1152" y="331"/>
                    <a:pt x="1177" y="175"/>
                    <a:pt x="1080" y="80"/>
                  </a:cubicBezTo>
                  <a:cubicBezTo>
                    <a:pt x="1032" y="30"/>
                    <a:pt x="961" y="1"/>
                    <a:pt x="8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44" name="Google Shape;2644;p47"/>
          <p:cNvSpPr/>
          <p:nvPr/>
        </p:nvSpPr>
        <p:spPr>
          <a:xfrm>
            <a:off x="13660845" y="1711646"/>
            <a:ext cx="2473670" cy="979224"/>
          </a:xfrm>
          <a:custGeom>
            <a:avLst/>
            <a:gdLst/>
            <a:ahLst/>
            <a:cxnLst/>
            <a:rect l="l" t="t" r="r" b="b"/>
            <a:pathLst>
              <a:path w="36083" h="14031" extrusionOk="0">
                <a:moveTo>
                  <a:pt x="18007" y="0"/>
                </a:moveTo>
                <a:cubicBezTo>
                  <a:pt x="15994" y="0"/>
                  <a:pt x="14021" y="912"/>
                  <a:pt x="12749" y="2604"/>
                </a:cubicBezTo>
                <a:cubicBezTo>
                  <a:pt x="12302" y="3196"/>
                  <a:pt x="11957" y="3864"/>
                  <a:pt x="11732" y="4571"/>
                </a:cubicBezTo>
                <a:cubicBezTo>
                  <a:pt x="11672" y="4757"/>
                  <a:pt x="11622" y="4945"/>
                  <a:pt x="11581" y="5134"/>
                </a:cubicBezTo>
                <a:cubicBezTo>
                  <a:pt x="11547" y="5292"/>
                  <a:pt x="11570" y="5420"/>
                  <a:pt x="11435" y="5420"/>
                </a:cubicBezTo>
                <a:cubicBezTo>
                  <a:pt x="11415" y="5420"/>
                  <a:pt x="11391" y="5417"/>
                  <a:pt x="11363" y="5411"/>
                </a:cubicBezTo>
                <a:cubicBezTo>
                  <a:pt x="11163" y="5370"/>
                  <a:pt x="10965" y="5248"/>
                  <a:pt x="10766" y="5189"/>
                </a:cubicBezTo>
                <a:cubicBezTo>
                  <a:pt x="10552" y="5127"/>
                  <a:pt x="10335" y="5083"/>
                  <a:pt x="10116" y="5053"/>
                </a:cubicBezTo>
                <a:cubicBezTo>
                  <a:pt x="9899" y="5022"/>
                  <a:pt x="9681" y="5007"/>
                  <a:pt x="9464" y="5007"/>
                </a:cubicBezTo>
                <a:cubicBezTo>
                  <a:pt x="8125" y="5007"/>
                  <a:pt x="6822" y="5578"/>
                  <a:pt x="5937" y="6609"/>
                </a:cubicBezTo>
                <a:cubicBezTo>
                  <a:pt x="5452" y="7174"/>
                  <a:pt x="5202" y="7782"/>
                  <a:pt x="4945" y="8468"/>
                </a:cubicBezTo>
                <a:cubicBezTo>
                  <a:pt x="4808" y="8829"/>
                  <a:pt x="4418" y="8774"/>
                  <a:pt x="4092" y="8842"/>
                </a:cubicBezTo>
                <a:cubicBezTo>
                  <a:pt x="3738" y="8914"/>
                  <a:pt x="3396" y="9036"/>
                  <a:pt x="3068" y="9191"/>
                </a:cubicBezTo>
                <a:cubicBezTo>
                  <a:pt x="1829" y="9775"/>
                  <a:pt x="851" y="10920"/>
                  <a:pt x="456" y="12232"/>
                </a:cubicBezTo>
                <a:cubicBezTo>
                  <a:pt x="312" y="12705"/>
                  <a:pt x="1" y="13789"/>
                  <a:pt x="681" y="13988"/>
                </a:cubicBezTo>
                <a:cubicBezTo>
                  <a:pt x="727" y="14014"/>
                  <a:pt x="782" y="14030"/>
                  <a:pt x="848" y="14030"/>
                </a:cubicBezTo>
                <a:lnTo>
                  <a:pt x="35235" y="14030"/>
                </a:lnTo>
                <a:cubicBezTo>
                  <a:pt x="35301" y="14030"/>
                  <a:pt x="35357" y="14014"/>
                  <a:pt x="35402" y="13988"/>
                </a:cubicBezTo>
                <a:cubicBezTo>
                  <a:pt x="36082" y="13789"/>
                  <a:pt x="35770" y="12705"/>
                  <a:pt x="35627" y="12232"/>
                </a:cubicBezTo>
                <a:cubicBezTo>
                  <a:pt x="35232" y="10920"/>
                  <a:pt x="34255" y="9775"/>
                  <a:pt x="33015" y="9191"/>
                </a:cubicBezTo>
                <a:cubicBezTo>
                  <a:pt x="32687" y="9036"/>
                  <a:pt x="32345" y="8914"/>
                  <a:pt x="31990" y="8842"/>
                </a:cubicBezTo>
                <a:cubicBezTo>
                  <a:pt x="31664" y="8774"/>
                  <a:pt x="31274" y="8829"/>
                  <a:pt x="31138" y="8468"/>
                </a:cubicBezTo>
                <a:cubicBezTo>
                  <a:pt x="30881" y="7782"/>
                  <a:pt x="30631" y="7174"/>
                  <a:pt x="30146" y="6609"/>
                </a:cubicBezTo>
                <a:cubicBezTo>
                  <a:pt x="29263" y="5578"/>
                  <a:pt x="27958" y="5007"/>
                  <a:pt x="26619" y="5007"/>
                </a:cubicBezTo>
                <a:cubicBezTo>
                  <a:pt x="26402" y="5007"/>
                  <a:pt x="26184" y="5022"/>
                  <a:pt x="25967" y="5053"/>
                </a:cubicBezTo>
                <a:cubicBezTo>
                  <a:pt x="25747" y="5083"/>
                  <a:pt x="25531" y="5127"/>
                  <a:pt x="25317" y="5189"/>
                </a:cubicBezTo>
                <a:cubicBezTo>
                  <a:pt x="25118" y="5248"/>
                  <a:pt x="24920" y="5370"/>
                  <a:pt x="24720" y="5411"/>
                </a:cubicBezTo>
                <a:cubicBezTo>
                  <a:pt x="24692" y="5417"/>
                  <a:pt x="24668" y="5420"/>
                  <a:pt x="24648" y="5420"/>
                </a:cubicBezTo>
                <a:cubicBezTo>
                  <a:pt x="24513" y="5420"/>
                  <a:pt x="24535" y="5292"/>
                  <a:pt x="24502" y="5134"/>
                </a:cubicBezTo>
                <a:cubicBezTo>
                  <a:pt x="24461" y="4945"/>
                  <a:pt x="24411" y="4757"/>
                  <a:pt x="24353" y="4571"/>
                </a:cubicBezTo>
                <a:cubicBezTo>
                  <a:pt x="24126" y="3864"/>
                  <a:pt x="23780" y="3196"/>
                  <a:pt x="23334" y="2604"/>
                </a:cubicBezTo>
                <a:cubicBezTo>
                  <a:pt x="22062" y="912"/>
                  <a:pt x="20089" y="0"/>
                  <a:pt x="18077" y="0"/>
                </a:cubicBezTo>
                <a:cubicBezTo>
                  <a:pt x="18066" y="0"/>
                  <a:pt x="18054" y="1"/>
                  <a:pt x="18042" y="1"/>
                </a:cubicBezTo>
                <a:cubicBezTo>
                  <a:pt x="18031" y="1"/>
                  <a:pt x="18019" y="0"/>
                  <a:pt x="1800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45" name="Google Shape;2645;p47"/>
          <p:cNvSpPr/>
          <p:nvPr/>
        </p:nvSpPr>
        <p:spPr>
          <a:xfrm>
            <a:off x="3054482" y="83541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46" name="Google Shape;2646;p47"/>
          <p:cNvSpPr/>
          <p:nvPr/>
        </p:nvSpPr>
        <p:spPr>
          <a:xfrm>
            <a:off x="15976382" y="14281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FF70BA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47" name="Google Shape;2647;p47"/>
          <p:cNvSpPr/>
          <p:nvPr/>
        </p:nvSpPr>
        <p:spPr>
          <a:xfrm>
            <a:off x="15455182" y="80789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2648" name="Google Shape;2648;p47"/>
          <p:cNvGrpSpPr/>
          <p:nvPr/>
        </p:nvGrpSpPr>
        <p:grpSpPr>
          <a:xfrm>
            <a:off x="981714" y="6001312"/>
            <a:ext cx="2119160" cy="2176476"/>
            <a:chOff x="1742490" y="367839"/>
            <a:chExt cx="629242" cy="646260"/>
          </a:xfrm>
        </p:grpSpPr>
        <p:sp>
          <p:nvSpPr>
            <p:cNvPr id="2649" name="Google Shape;2649;p47"/>
            <p:cNvSpPr/>
            <p:nvPr/>
          </p:nvSpPr>
          <p:spPr>
            <a:xfrm>
              <a:off x="1754810" y="367839"/>
              <a:ext cx="604819" cy="646260"/>
            </a:xfrm>
            <a:custGeom>
              <a:avLst/>
              <a:gdLst/>
              <a:ahLst/>
              <a:cxnLst/>
              <a:rect l="l" t="t" r="r" b="b"/>
              <a:pathLst>
                <a:path w="11340" h="12117" extrusionOk="0">
                  <a:moveTo>
                    <a:pt x="5053" y="0"/>
                  </a:moveTo>
                  <a:cubicBezTo>
                    <a:pt x="4764" y="0"/>
                    <a:pt x="4519" y="174"/>
                    <a:pt x="4294" y="337"/>
                  </a:cubicBezTo>
                  <a:cubicBezTo>
                    <a:pt x="4186" y="415"/>
                    <a:pt x="4080" y="493"/>
                    <a:pt x="3972" y="571"/>
                  </a:cubicBezTo>
                  <a:cubicBezTo>
                    <a:pt x="3638" y="814"/>
                    <a:pt x="3305" y="1058"/>
                    <a:pt x="2970" y="1301"/>
                  </a:cubicBezTo>
                  <a:cubicBezTo>
                    <a:pt x="2483" y="1656"/>
                    <a:pt x="1996" y="2014"/>
                    <a:pt x="1510" y="2372"/>
                  </a:cubicBezTo>
                  <a:cubicBezTo>
                    <a:pt x="1441" y="2423"/>
                    <a:pt x="1370" y="2474"/>
                    <a:pt x="1301" y="2526"/>
                  </a:cubicBezTo>
                  <a:cubicBezTo>
                    <a:pt x="1085" y="2685"/>
                    <a:pt x="869" y="2843"/>
                    <a:pt x="652" y="3002"/>
                  </a:cubicBezTo>
                  <a:cubicBezTo>
                    <a:pt x="415" y="3180"/>
                    <a:pt x="169" y="3369"/>
                    <a:pt x="85" y="3665"/>
                  </a:cubicBezTo>
                  <a:cubicBezTo>
                    <a:pt x="0" y="3974"/>
                    <a:pt x="140" y="4312"/>
                    <a:pt x="273" y="4585"/>
                  </a:cubicBezTo>
                  <a:cubicBezTo>
                    <a:pt x="420" y="4891"/>
                    <a:pt x="610" y="5175"/>
                    <a:pt x="810" y="5450"/>
                  </a:cubicBezTo>
                  <a:cubicBezTo>
                    <a:pt x="1010" y="5721"/>
                    <a:pt x="1219" y="5985"/>
                    <a:pt x="1409" y="6265"/>
                  </a:cubicBezTo>
                  <a:cubicBezTo>
                    <a:pt x="1562" y="6492"/>
                    <a:pt x="1702" y="6750"/>
                    <a:pt x="1939" y="6901"/>
                  </a:cubicBezTo>
                  <a:cubicBezTo>
                    <a:pt x="2070" y="6984"/>
                    <a:pt x="2202" y="7016"/>
                    <a:pt x="2337" y="7016"/>
                  </a:cubicBezTo>
                  <a:cubicBezTo>
                    <a:pt x="2481" y="7016"/>
                    <a:pt x="2627" y="6980"/>
                    <a:pt x="2777" y="6931"/>
                  </a:cubicBezTo>
                  <a:cubicBezTo>
                    <a:pt x="2874" y="6901"/>
                    <a:pt x="2963" y="6880"/>
                    <a:pt x="3047" y="6880"/>
                  </a:cubicBezTo>
                  <a:cubicBezTo>
                    <a:pt x="3155" y="6880"/>
                    <a:pt x="3256" y="6914"/>
                    <a:pt x="3357" y="7002"/>
                  </a:cubicBezTo>
                  <a:cubicBezTo>
                    <a:pt x="3513" y="7140"/>
                    <a:pt x="3603" y="7367"/>
                    <a:pt x="3598" y="7578"/>
                  </a:cubicBezTo>
                  <a:cubicBezTo>
                    <a:pt x="3594" y="7810"/>
                    <a:pt x="3507" y="8037"/>
                    <a:pt x="3452" y="8260"/>
                  </a:cubicBezTo>
                  <a:cubicBezTo>
                    <a:pt x="3387" y="8521"/>
                    <a:pt x="3371" y="8787"/>
                    <a:pt x="3465" y="9043"/>
                  </a:cubicBezTo>
                  <a:cubicBezTo>
                    <a:pt x="3578" y="9361"/>
                    <a:pt x="3800" y="9650"/>
                    <a:pt x="3988" y="9924"/>
                  </a:cubicBezTo>
                  <a:cubicBezTo>
                    <a:pt x="4379" y="10500"/>
                    <a:pt x="4799" y="11073"/>
                    <a:pt x="5276" y="11581"/>
                  </a:cubicBezTo>
                  <a:cubicBezTo>
                    <a:pt x="5492" y="11811"/>
                    <a:pt x="5731" y="12012"/>
                    <a:pt x="6045" y="12088"/>
                  </a:cubicBezTo>
                  <a:cubicBezTo>
                    <a:pt x="6125" y="12107"/>
                    <a:pt x="6207" y="12116"/>
                    <a:pt x="6289" y="12116"/>
                  </a:cubicBezTo>
                  <a:cubicBezTo>
                    <a:pt x="6484" y="12116"/>
                    <a:pt x="6680" y="12067"/>
                    <a:pt x="6858" y="11996"/>
                  </a:cubicBezTo>
                  <a:cubicBezTo>
                    <a:pt x="7145" y="11881"/>
                    <a:pt x="7408" y="11710"/>
                    <a:pt x="7668" y="11547"/>
                  </a:cubicBezTo>
                  <a:cubicBezTo>
                    <a:pt x="7973" y="11354"/>
                    <a:pt x="8271" y="11154"/>
                    <a:pt x="8563" y="10943"/>
                  </a:cubicBezTo>
                  <a:cubicBezTo>
                    <a:pt x="8717" y="10833"/>
                    <a:pt x="8868" y="10718"/>
                    <a:pt x="9018" y="10603"/>
                  </a:cubicBezTo>
                  <a:cubicBezTo>
                    <a:pt x="9470" y="10287"/>
                    <a:pt x="9910" y="9951"/>
                    <a:pt x="10332" y="9593"/>
                  </a:cubicBezTo>
                  <a:cubicBezTo>
                    <a:pt x="10755" y="9235"/>
                    <a:pt x="11289" y="8810"/>
                    <a:pt x="11322" y="8207"/>
                  </a:cubicBezTo>
                  <a:cubicBezTo>
                    <a:pt x="11340" y="7886"/>
                    <a:pt x="11219" y="7596"/>
                    <a:pt x="11062" y="7321"/>
                  </a:cubicBezTo>
                  <a:cubicBezTo>
                    <a:pt x="10895" y="7027"/>
                    <a:pt x="10704" y="6743"/>
                    <a:pt x="10511" y="6465"/>
                  </a:cubicBezTo>
                  <a:cubicBezTo>
                    <a:pt x="10305" y="6167"/>
                    <a:pt x="10091" y="5877"/>
                    <a:pt x="9867" y="5593"/>
                  </a:cubicBezTo>
                  <a:cubicBezTo>
                    <a:pt x="9660" y="5333"/>
                    <a:pt x="9453" y="5033"/>
                    <a:pt x="9183" y="4833"/>
                  </a:cubicBezTo>
                  <a:cubicBezTo>
                    <a:pt x="8965" y="4670"/>
                    <a:pt x="8707" y="4611"/>
                    <a:pt x="8439" y="4596"/>
                  </a:cubicBezTo>
                  <a:cubicBezTo>
                    <a:pt x="8210" y="4581"/>
                    <a:pt x="7968" y="4596"/>
                    <a:pt x="7748" y="4526"/>
                  </a:cubicBezTo>
                  <a:cubicBezTo>
                    <a:pt x="7544" y="4461"/>
                    <a:pt x="7360" y="4305"/>
                    <a:pt x="7278" y="4114"/>
                  </a:cubicBezTo>
                  <a:cubicBezTo>
                    <a:pt x="7186" y="3896"/>
                    <a:pt x="7268" y="3727"/>
                    <a:pt x="7399" y="3539"/>
                  </a:cubicBezTo>
                  <a:cubicBezTo>
                    <a:pt x="7576" y="3291"/>
                    <a:pt x="7698" y="3040"/>
                    <a:pt x="7610" y="2730"/>
                  </a:cubicBezTo>
                  <a:cubicBezTo>
                    <a:pt x="7532" y="2453"/>
                    <a:pt x="7317" y="2237"/>
                    <a:pt x="7145" y="2017"/>
                  </a:cubicBezTo>
                  <a:cubicBezTo>
                    <a:pt x="6731" y="1489"/>
                    <a:pt x="6390" y="904"/>
                    <a:pt x="5894" y="444"/>
                  </a:cubicBezTo>
                  <a:cubicBezTo>
                    <a:pt x="5667" y="233"/>
                    <a:pt x="5387" y="4"/>
                    <a:pt x="5061" y="0"/>
                  </a:cubicBezTo>
                  <a:cubicBezTo>
                    <a:pt x="5058" y="0"/>
                    <a:pt x="5056" y="0"/>
                    <a:pt x="505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0" name="Google Shape;2650;p47"/>
            <p:cNvSpPr/>
            <p:nvPr/>
          </p:nvSpPr>
          <p:spPr>
            <a:xfrm>
              <a:off x="1824198" y="398293"/>
              <a:ext cx="361718" cy="477988"/>
            </a:xfrm>
            <a:custGeom>
              <a:avLst/>
              <a:gdLst/>
              <a:ahLst/>
              <a:cxnLst/>
              <a:rect l="l" t="t" r="r" b="b"/>
              <a:pathLst>
                <a:path w="6782" h="8962" extrusionOk="0">
                  <a:moveTo>
                    <a:pt x="2671" y="0"/>
                  </a:moveTo>
                  <a:cubicBezTo>
                    <a:pt x="2337" y="243"/>
                    <a:pt x="2004" y="487"/>
                    <a:pt x="1669" y="730"/>
                  </a:cubicBezTo>
                  <a:cubicBezTo>
                    <a:pt x="1382" y="939"/>
                    <a:pt x="1093" y="1150"/>
                    <a:pt x="808" y="1361"/>
                  </a:cubicBezTo>
                  <a:cubicBezTo>
                    <a:pt x="608" y="1506"/>
                    <a:pt x="408" y="1653"/>
                    <a:pt x="209" y="1801"/>
                  </a:cubicBezTo>
                  <a:cubicBezTo>
                    <a:pt x="140" y="1852"/>
                    <a:pt x="69" y="1903"/>
                    <a:pt x="0" y="1955"/>
                  </a:cubicBezTo>
                  <a:cubicBezTo>
                    <a:pt x="718" y="2975"/>
                    <a:pt x="1416" y="4012"/>
                    <a:pt x="2123" y="5040"/>
                  </a:cubicBezTo>
                  <a:cubicBezTo>
                    <a:pt x="2951" y="6241"/>
                    <a:pt x="3787" y="7443"/>
                    <a:pt x="4705" y="8577"/>
                  </a:cubicBezTo>
                  <a:cubicBezTo>
                    <a:pt x="4857" y="8764"/>
                    <a:pt x="5055" y="8962"/>
                    <a:pt x="5307" y="8962"/>
                  </a:cubicBezTo>
                  <a:cubicBezTo>
                    <a:pt x="5335" y="8962"/>
                    <a:pt x="5362" y="8959"/>
                    <a:pt x="5391" y="8954"/>
                  </a:cubicBezTo>
                  <a:cubicBezTo>
                    <a:pt x="5657" y="8910"/>
                    <a:pt x="5841" y="8696"/>
                    <a:pt x="5947" y="8460"/>
                  </a:cubicBezTo>
                  <a:cubicBezTo>
                    <a:pt x="5956" y="8439"/>
                    <a:pt x="5965" y="8418"/>
                    <a:pt x="5974" y="8396"/>
                  </a:cubicBezTo>
                  <a:cubicBezTo>
                    <a:pt x="6029" y="8253"/>
                    <a:pt x="6066" y="8104"/>
                    <a:pt x="6119" y="7962"/>
                  </a:cubicBezTo>
                  <a:cubicBezTo>
                    <a:pt x="6170" y="7826"/>
                    <a:pt x="6232" y="7695"/>
                    <a:pt x="6296" y="7565"/>
                  </a:cubicBezTo>
                  <a:cubicBezTo>
                    <a:pt x="6424" y="7306"/>
                    <a:pt x="6557" y="7051"/>
                    <a:pt x="6631" y="6773"/>
                  </a:cubicBezTo>
                  <a:cubicBezTo>
                    <a:pt x="6782" y="6210"/>
                    <a:pt x="6598" y="5651"/>
                    <a:pt x="6321" y="5160"/>
                  </a:cubicBezTo>
                  <a:cubicBezTo>
                    <a:pt x="6181" y="4911"/>
                    <a:pt x="6016" y="4677"/>
                    <a:pt x="5850" y="4445"/>
                  </a:cubicBezTo>
                  <a:cubicBezTo>
                    <a:pt x="5635" y="4143"/>
                    <a:pt x="5419" y="3842"/>
                    <a:pt x="5205" y="3543"/>
                  </a:cubicBezTo>
                  <a:cubicBezTo>
                    <a:pt x="4361" y="2361"/>
                    <a:pt x="3516" y="1180"/>
                    <a:pt x="26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1" name="Google Shape;2651;p47"/>
            <p:cNvSpPr/>
            <p:nvPr/>
          </p:nvSpPr>
          <p:spPr>
            <a:xfrm>
              <a:off x="1824198" y="470882"/>
              <a:ext cx="317237" cy="405399"/>
            </a:xfrm>
            <a:custGeom>
              <a:avLst/>
              <a:gdLst/>
              <a:ahLst/>
              <a:cxnLst/>
              <a:rect l="l" t="t" r="r" b="b"/>
              <a:pathLst>
                <a:path w="5948" h="7601" extrusionOk="0">
                  <a:moveTo>
                    <a:pt x="808" y="0"/>
                  </a:moveTo>
                  <a:cubicBezTo>
                    <a:pt x="608" y="145"/>
                    <a:pt x="408" y="292"/>
                    <a:pt x="209" y="440"/>
                  </a:cubicBezTo>
                  <a:cubicBezTo>
                    <a:pt x="140" y="491"/>
                    <a:pt x="69" y="542"/>
                    <a:pt x="0" y="594"/>
                  </a:cubicBezTo>
                  <a:cubicBezTo>
                    <a:pt x="719" y="1614"/>
                    <a:pt x="1416" y="2651"/>
                    <a:pt x="2123" y="3679"/>
                  </a:cubicBezTo>
                  <a:cubicBezTo>
                    <a:pt x="2951" y="4880"/>
                    <a:pt x="3787" y="6082"/>
                    <a:pt x="4705" y="7216"/>
                  </a:cubicBezTo>
                  <a:cubicBezTo>
                    <a:pt x="4857" y="7403"/>
                    <a:pt x="5055" y="7601"/>
                    <a:pt x="5307" y="7601"/>
                  </a:cubicBezTo>
                  <a:cubicBezTo>
                    <a:pt x="5335" y="7601"/>
                    <a:pt x="5362" y="7598"/>
                    <a:pt x="5391" y="7593"/>
                  </a:cubicBezTo>
                  <a:cubicBezTo>
                    <a:pt x="5657" y="7549"/>
                    <a:pt x="5841" y="7335"/>
                    <a:pt x="5947" y="7099"/>
                  </a:cubicBezTo>
                  <a:cubicBezTo>
                    <a:pt x="5740" y="6831"/>
                    <a:pt x="5534" y="6564"/>
                    <a:pt x="5329" y="6295"/>
                  </a:cubicBezTo>
                  <a:cubicBezTo>
                    <a:pt x="4799" y="5598"/>
                    <a:pt x="4276" y="4896"/>
                    <a:pt x="3759" y="4191"/>
                  </a:cubicBezTo>
                  <a:cubicBezTo>
                    <a:pt x="2749" y="2812"/>
                    <a:pt x="1765" y="1416"/>
                    <a:pt x="80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2" name="Google Shape;2652;p47"/>
            <p:cNvSpPr/>
            <p:nvPr/>
          </p:nvSpPr>
          <p:spPr>
            <a:xfrm>
              <a:off x="2019723" y="584165"/>
              <a:ext cx="47521" cy="41975"/>
            </a:xfrm>
            <a:custGeom>
              <a:avLst/>
              <a:gdLst/>
              <a:ahLst/>
              <a:cxnLst/>
              <a:rect l="l" t="t" r="r" b="b"/>
              <a:pathLst>
                <a:path w="891" h="787" extrusionOk="0">
                  <a:moveTo>
                    <a:pt x="445" y="1"/>
                  </a:moveTo>
                  <a:cubicBezTo>
                    <a:pt x="365" y="1"/>
                    <a:pt x="283" y="25"/>
                    <a:pt x="213" y="77"/>
                  </a:cubicBezTo>
                  <a:cubicBezTo>
                    <a:pt x="39" y="205"/>
                    <a:pt x="0" y="451"/>
                    <a:pt x="128" y="625"/>
                  </a:cubicBezTo>
                  <a:cubicBezTo>
                    <a:pt x="206" y="730"/>
                    <a:pt x="325" y="786"/>
                    <a:pt x="446" y="786"/>
                  </a:cubicBezTo>
                  <a:cubicBezTo>
                    <a:pt x="526" y="786"/>
                    <a:pt x="607" y="761"/>
                    <a:pt x="677" y="710"/>
                  </a:cubicBezTo>
                  <a:cubicBezTo>
                    <a:pt x="853" y="582"/>
                    <a:pt x="890" y="336"/>
                    <a:pt x="762" y="162"/>
                  </a:cubicBezTo>
                  <a:cubicBezTo>
                    <a:pt x="686" y="57"/>
                    <a:pt x="566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3" name="Google Shape;2653;p47"/>
            <p:cNvSpPr/>
            <p:nvPr/>
          </p:nvSpPr>
          <p:spPr>
            <a:xfrm>
              <a:off x="2272422" y="664273"/>
              <a:ext cx="99310" cy="231634"/>
            </a:xfrm>
            <a:custGeom>
              <a:avLst/>
              <a:gdLst/>
              <a:ahLst/>
              <a:cxnLst/>
              <a:rect l="l" t="t" r="r" b="b"/>
              <a:pathLst>
                <a:path w="1862" h="4343" extrusionOk="0">
                  <a:moveTo>
                    <a:pt x="289" y="1"/>
                  </a:moveTo>
                  <a:cubicBezTo>
                    <a:pt x="143" y="1"/>
                    <a:pt x="0" y="168"/>
                    <a:pt x="116" y="319"/>
                  </a:cubicBezTo>
                  <a:cubicBezTo>
                    <a:pt x="355" y="634"/>
                    <a:pt x="582" y="958"/>
                    <a:pt x="793" y="1293"/>
                  </a:cubicBezTo>
                  <a:cubicBezTo>
                    <a:pt x="992" y="1607"/>
                    <a:pt x="1201" y="1935"/>
                    <a:pt x="1343" y="2279"/>
                  </a:cubicBezTo>
                  <a:cubicBezTo>
                    <a:pt x="1399" y="2419"/>
                    <a:pt x="1435" y="2560"/>
                    <a:pt x="1399" y="2711"/>
                  </a:cubicBezTo>
                  <a:cubicBezTo>
                    <a:pt x="1358" y="2872"/>
                    <a:pt x="1268" y="3034"/>
                    <a:pt x="1185" y="3177"/>
                  </a:cubicBezTo>
                  <a:cubicBezTo>
                    <a:pt x="1008" y="3480"/>
                    <a:pt x="774" y="3753"/>
                    <a:pt x="506" y="3976"/>
                  </a:cubicBezTo>
                  <a:cubicBezTo>
                    <a:pt x="421" y="4047"/>
                    <a:pt x="394" y="4168"/>
                    <a:pt x="462" y="4260"/>
                  </a:cubicBezTo>
                  <a:cubicBezTo>
                    <a:pt x="500" y="4311"/>
                    <a:pt x="567" y="4343"/>
                    <a:pt x="632" y="4343"/>
                  </a:cubicBezTo>
                  <a:cubicBezTo>
                    <a:pt x="673" y="4343"/>
                    <a:pt x="713" y="4331"/>
                    <a:pt x="745" y="4304"/>
                  </a:cubicBezTo>
                  <a:cubicBezTo>
                    <a:pt x="986" y="4100"/>
                    <a:pt x="1206" y="3870"/>
                    <a:pt x="1385" y="3610"/>
                  </a:cubicBezTo>
                  <a:cubicBezTo>
                    <a:pt x="1562" y="3356"/>
                    <a:pt x="1739" y="3062"/>
                    <a:pt x="1803" y="2755"/>
                  </a:cubicBezTo>
                  <a:cubicBezTo>
                    <a:pt x="1862" y="2467"/>
                    <a:pt x="1755" y="2183"/>
                    <a:pt x="1624" y="1931"/>
                  </a:cubicBezTo>
                  <a:cubicBezTo>
                    <a:pt x="1465" y="1627"/>
                    <a:pt x="1293" y="1327"/>
                    <a:pt x="1109" y="1036"/>
                  </a:cubicBezTo>
                  <a:cubicBezTo>
                    <a:pt x="901" y="709"/>
                    <a:pt x="678" y="390"/>
                    <a:pt x="442" y="80"/>
                  </a:cubicBezTo>
                  <a:cubicBezTo>
                    <a:pt x="400" y="24"/>
                    <a:pt x="344" y="1"/>
                    <a:pt x="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4" name="Google Shape;2654;p47"/>
            <p:cNvSpPr/>
            <p:nvPr/>
          </p:nvSpPr>
          <p:spPr>
            <a:xfrm>
              <a:off x="1927080" y="669607"/>
              <a:ext cx="104323" cy="130457"/>
            </a:xfrm>
            <a:custGeom>
              <a:avLst/>
              <a:gdLst/>
              <a:ahLst/>
              <a:cxnLst/>
              <a:rect l="l" t="t" r="r" b="b"/>
              <a:pathLst>
                <a:path w="1956" h="2446" extrusionOk="0">
                  <a:moveTo>
                    <a:pt x="284" y="0"/>
                  </a:moveTo>
                  <a:cubicBezTo>
                    <a:pt x="142" y="0"/>
                    <a:pt x="1" y="168"/>
                    <a:pt x="107" y="323"/>
                  </a:cubicBezTo>
                  <a:lnTo>
                    <a:pt x="1521" y="2363"/>
                  </a:lnTo>
                  <a:cubicBezTo>
                    <a:pt x="1562" y="2422"/>
                    <a:pt x="1616" y="2446"/>
                    <a:pt x="1670" y="2446"/>
                  </a:cubicBezTo>
                  <a:cubicBezTo>
                    <a:pt x="1813" y="2446"/>
                    <a:pt x="1955" y="2278"/>
                    <a:pt x="1847" y="2124"/>
                  </a:cubicBezTo>
                  <a:lnTo>
                    <a:pt x="435" y="84"/>
                  </a:lnTo>
                  <a:cubicBezTo>
                    <a:pt x="394" y="25"/>
                    <a:pt x="339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5" name="Google Shape;2655;p47"/>
            <p:cNvSpPr/>
            <p:nvPr/>
          </p:nvSpPr>
          <p:spPr>
            <a:xfrm>
              <a:off x="2109111" y="700381"/>
              <a:ext cx="80963" cy="185232"/>
            </a:xfrm>
            <a:custGeom>
              <a:avLst/>
              <a:gdLst/>
              <a:ahLst/>
              <a:cxnLst/>
              <a:rect l="l" t="t" r="r" b="b"/>
              <a:pathLst>
                <a:path w="1518" h="3473" extrusionOk="0">
                  <a:moveTo>
                    <a:pt x="1239" y="0"/>
                  </a:moveTo>
                  <a:cubicBezTo>
                    <a:pt x="1130" y="0"/>
                    <a:pt x="1021" y="76"/>
                    <a:pt x="1039" y="216"/>
                  </a:cubicBezTo>
                  <a:cubicBezTo>
                    <a:pt x="1105" y="730"/>
                    <a:pt x="1030" y="1249"/>
                    <a:pt x="883" y="1742"/>
                  </a:cubicBezTo>
                  <a:cubicBezTo>
                    <a:pt x="809" y="1995"/>
                    <a:pt x="717" y="2243"/>
                    <a:pt x="616" y="2488"/>
                  </a:cubicBezTo>
                  <a:cubicBezTo>
                    <a:pt x="520" y="2722"/>
                    <a:pt x="426" y="3016"/>
                    <a:pt x="155" y="3085"/>
                  </a:cubicBezTo>
                  <a:cubicBezTo>
                    <a:pt x="49" y="3113"/>
                    <a:pt x="1" y="3251"/>
                    <a:pt x="38" y="3347"/>
                  </a:cubicBezTo>
                  <a:cubicBezTo>
                    <a:pt x="71" y="3434"/>
                    <a:pt x="147" y="3473"/>
                    <a:pt x="229" y="3473"/>
                  </a:cubicBezTo>
                  <a:cubicBezTo>
                    <a:pt x="252" y="3473"/>
                    <a:pt x="275" y="3470"/>
                    <a:pt x="299" y="3464"/>
                  </a:cubicBezTo>
                  <a:cubicBezTo>
                    <a:pt x="639" y="3376"/>
                    <a:pt x="818" y="3055"/>
                    <a:pt x="944" y="2755"/>
                  </a:cubicBezTo>
                  <a:cubicBezTo>
                    <a:pt x="1057" y="2486"/>
                    <a:pt x="1160" y="2213"/>
                    <a:pt x="1245" y="1935"/>
                  </a:cubicBezTo>
                  <a:cubicBezTo>
                    <a:pt x="1419" y="1364"/>
                    <a:pt x="1518" y="771"/>
                    <a:pt x="1442" y="175"/>
                  </a:cubicBezTo>
                  <a:cubicBezTo>
                    <a:pt x="1426" y="56"/>
                    <a:pt x="1332" y="0"/>
                    <a:pt x="1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6" name="Google Shape;2656;p47"/>
            <p:cNvSpPr/>
            <p:nvPr/>
          </p:nvSpPr>
          <p:spPr>
            <a:xfrm>
              <a:off x="1742490" y="525070"/>
              <a:ext cx="97070" cy="179792"/>
            </a:xfrm>
            <a:custGeom>
              <a:avLst/>
              <a:gdLst/>
              <a:ahLst/>
              <a:cxnLst/>
              <a:rect l="l" t="t" r="r" b="b"/>
              <a:pathLst>
                <a:path w="1820" h="3371" extrusionOk="0">
                  <a:moveTo>
                    <a:pt x="643" y="1"/>
                  </a:moveTo>
                  <a:cubicBezTo>
                    <a:pt x="583" y="1"/>
                    <a:pt x="523" y="29"/>
                    <a:pt x="479" y="77"/>
                  </a:cubicBezTo>
                  <a:cubicBezTo>
                    <a:pt x="107" y="478"/>
                    <a:pt x="1" y="1100"/>
                    <a:pt x="222" y="1601"/>
                  </a:cubicBezTo>
                  <a:cubicBezTo>
                    <a:pt x="359" y="1910"/>
                    <a:pt x="575" y="2184"/>
                    <a:pt x="770" y="2459"/>
                  </a:cubicBezTo>
                  <a:cubicBezTo>
                    <a:pt x="968" y="2739"/>
                    <a:pt x="1172" y="3016"/>
                    <a:pt x="1378" y="3290"/>
                  </a:cubicBezTo>
                  <a:cubicBezTo>
                    <a:pt x="1421" y="3347"/>
                    <a:pt x="1476" y="3371"/>
                    <a:pt x="1531" y="3371"/>
                  </a:cubicBezTo>
                  <a:cubicBezTo>
                    <a:pt x="1678" y="3371"/>
                    <a:pt x="1819" y="3203"/>
                    <a:pt x="1706" y="3051"/>
                  </a:cubicBezTo>
                  <a:cubicBezTo>
                    <a:pt x="1518" y="2803"/>
                    <a:pt x="1334" y="2553"/>
                    <a:pt x="1155" y="2301"/>
                  </a:cubicBezTo>
                  <a:cubicBezTo>
                    <a:pt x="983" y="2060"/>
                    <a:pt x="793" y="1819"/>
                    <a:pt x="650" y="1559"/>
                  </a:cubicBezTo>
                  <a:cubicBezTo>
                    <a:pt x="430" y="1153"/>
                    <a:pt x="481" y="669"/>
                    <a:pt x="797" y="327"/>
                  </a:cubicBezTo>
                  <a:cubicBezTo>
                    <a:pt x="871" y="248"/>
                    <a:pt x="844" y="108"/>
                    <a:pt x="763" y="44"/>
                  </a:cubicBezTo>
                  <a:cubicBezTo>
                    <a:pt x="726" y="14"/>
                    <a:pt x="685" y="1"/>
                    <a:pt x="6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7" name="Google Shape;2657;p47"/>
            <p:cNvSpPr/>
            <p:nvPr/>
          </p:nvSpPr>
          <p:spPr>
            <a:xfrm>
              <a:off x="1925960" y="804010"/>
              <a:ext cx="42668" cy="90456"/>
            </a:xfrm>
            <a:custGeom>
              <a:avLst/>
              <a:gdLst/>
              <a:ahLst/>
              <a:cxnLst/>
              <a:rect l="l" t="t" r="r" b="b"/>
              <a:pathLst>
                <a:path w="800" h="1696" extrusionOk="0">
                  <a:moveTo>
                    <a:pt x="210" y="1"/>
                  </a:moveTo>
                  <a:cubicBezTo>
                    <a:pt x="203" y="1"/>
                    <a:pt x="195" y="1"/>
                    <a:pt x="188" y="2"/>
                  </a:cubicBezTo>
                  <a:cubicBezTo>
                    <a:pt x="70" y="20"/>
                    <a:pt x="11" y="111"/>
                    <a:pt x="9" y="224"/>
                  </a:cubicBezTo>
                  <a:cubicBezTo>
                    <a:pt x="1" y="717"/>
                    <a:pt x="148" y="1200"/>
                    <a:pt x="413" y="1613"/>
                  </a:cubicBezTo>
                  <a:cubicBezTo>
                    <a:pt x="448" y="1667"/>
                    <a:pt x="514" y="1696"/>
                    <a:pt x="579" y="1696"/>
                  </a:cubicBezTo>
                  <a:cubicBezTo>
                    <a:pt x="621" y="1696"/>
                    <a:pt x="663" y="1684"/>
                    <a:pt x="695" y="1658"/>
                  </a:cubicBezTo>
                  <a:cubicBezTo>
                    <a:pt x="786" y="1585"/>
                    <a:pt x="800" y="1470"/>
                    <a:pt x="740" y="1374"/>
                  </a:cubicBezTo>
                  <a:cubicBezTo>
                    <a:pt x="672" y="1270"/>
                    <a:pt x="646" y="1220"/>
                    <a:pt x="594" y="1103"/>
                  </a:cubicBezTo>
                  <a:cubicBezTo>
                    <a:pt x="552" y="1007"/>
                    <a:pt x="514" y="906"/>
                    <a:pt x="486" y="803"/>
                  </a:cubicBezTo>
                  <a:cubicBezTo>
                    <a:pt x="436" y="630"/>
                    <a:pt x="408" y="394"/>
                    <a:pt x="412" y="183"/>
                  </a:cubicBezTo>
                  <a:cubicBezTo>
                    <a:pt x="413" y="84"/>
                    <a:pt x="305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8" name="Google Shape;2658;p47"/>
            <p:cNvSpPr/>
            <p:nvPr/>
          </p:nvSpPr>
          <p:spPr>
            <a:xfrm>
              <a:off x="2113645" y="446828"/>
              <a:ext cx="50348" cy="56695"/>
            </a:xfrm>
            <a:custGeom>
              <a:avLst/>
              <a:gdLst/>
              <a:ahLst/>
              <a:cxnLst/>
              <a:rect l="l" t="t" r="r" b="b"/>
              <a:pathLst>
                <a:path w="944" h="1063" extrusionOk="0">
                  <a:moveTo>
                    <a:pt x="228" y="1"/>
                  </a:moveTo>
                  <a:cubicBezTo>
                    <a:pt x="187" y="1"/>
                    <a:pt x="146" y="13"/>
                    <a:pt x="113" y="40"/>
                  </a:cubicBezTo>
                  <a:cubicBezTo>
                    <a:pt x="26" y="107"/>
                    <a:pt x="1" y="231"/>
                    <a:pt x="68" y="322"/>
                  </a:cubicBezTo>
                  <a:lnTo>
                    <a:pt x="550" y="981"/>
                  </a:lnTo>
                  <a:cubicBezTo>
                    <a:pt x="589" y="1033"/>
                    <a:pt x="654" y="1063"/>
                    <a:pt x="719" y="1063"/>
                  </a:cubicBezTo>
                  <a:cubicBezTo>
                    <a:pt x="760" y="1063"/>
                    <a:pt x="801" y="1050"/>
                    <a:pt x="834" y="1023"/>
                  </a:cubicBezTo>
                  <a:cubicBezTo>
                    <a:pt x="919" y="956"/>
                    <a:pt x="944" y="834"/>
                    <a:pt x="878" y="742"/>
                  </a:cubicBezTo>
                  <a:lnTo>
                    <a:pt x="394" y="82"/>
                  </a:lnTo>
                  <a:cubicBezTo>
                    <a:pt x="357" y="31"/>
                    <a:pt x="292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9" name="Google Shape;2659;p47"/>
            <p:cNvSpPr/>
            <p:nvPr/>
          </p:nvSpPr>
          <p:spPr>
            <a:xfrm>
              <a:off x="1976735" y="418934"/>
              <a:ext cx="50882" cy="57495"/>
            </a:xfrm>
            <a:custGeom>
              <a:avLst/>
              <a:gdLst/>
              <a:ahLst/>
              <a:cxnLst/>
              <a:rect l="l" t="t" r="r" b="b"/>
              <a:pathLst>
                <a:path w="954" h="1078" extrusionOk="0">
                  <a:moveTo>
                    <a:pt x="225" y="1"/>
                  </a:moveTo>
                  <a:cubicBezTo>
                    <a:pt x="184" y="1"/>
                    <a:pt x="143" y="13"/>
                    <a:pt x="110" y="40"/>
                  </a:cubicBezTo>
                  <a:cubicBezTo>
                    <a:pt x="25" y="109"/>
                    <a:pt x="0" y="232"/>
                    <a:pt x="68" y="324"/>
                  </a:cubicBezTo>
                  <a:lnTo>
                    <a:pt x="560" y="995"/>
                  </a:lnTo>
                  <a:cubicBezTo>
                    <a:pt x="598" y="1047"/>
                    <a:pt x="664" y="1078"/>
                    <a:pt x="728" y="1078"/>
                  </a:cubicBezTo>
                  <a:cubicBezTo>
                    <a:pt x="769" y="1078"/>
                    <a:pt x="809" y="1066"/>
                    <a:pt x="842" y="1040"/>
                  </a:cubicBezTo>
                  <a:cubicBezTo>
                    <a:pt x="927" y="971"/>
                    <a:pt x="954" y="848"/>
                    <a:pt x="886" y="756"/>
                  </a:cubicBezTo>
                  <a:lnTo>
                    <a:pt x="394" y="84"/>
                  </a:lnTo>
                  <a:cubicBezTo>
                    <a:pt x="355" y="31"/>
                    <a:pt x="289" y="1"/>
                    <a:pt x="2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71740647"/>
      </p:ext>
    </p:extLst>
  </p:cSld>
  <p:clrMapOvr>
    <a:masterClrMapping/>
  </p:clrMapOvr>
  <p:transition spd="slow">
    <p:push dir="u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2173;p37">
            <a:extLst>
              <a:ext uri="{FF2B5EF4-FFF2-40B4-BE49-F238E27FC236}">
                <a16:creationId xmlns:a16="http://schemas.microsoft.com/office/drawing/2014/main" id="{BE783ECB-F3B8-6945-E57D-A0AA967988AF}"/>
              </a:ext>
            </a:extLst>
          </p:cNvPr>
          <p:cNvSpPr txBox="1">
            <a:spLocks/>
          </p:cNvSpPr>
          <p:nvPr/>
        </p:nvSpPr>
        <p:spPr>
          <a:xfrm>
            <a:off x="5487320" y="551558"/>
            <a:ext cx="6608585" cy="103182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  <a:prstDash val="lgDashDot"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rela Round"/>
              <a:buNone/>
              <a:defRPr sz="3500" b="1" i="0" u="none" strike="noStrike" cap="none">
                <a:solidFill>
                  <a:schemeClr val="dk1"/>
                </a:solidFill>
                <a:highlight>
                  <a:schemeClr val="dk2"/>
                </a:highlight>
                <a:latin typeface="Varela Round"/>
                <a:ea typeface="Varela Round"/>
                <a:cs typeface="Varela Round"/>
                <a:sym typeface="Varela Rou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46B96"/>
              </a:buClr>
              <a:buSzPts val="3500"/>
              <a:buFont typeface="Varela Round"/>
              <a:buNone/>
              <a:tabLst/>
              <a:defRPr/>
            </a:pP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ất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ện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di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D5D9EE">
                  <a:lumMod val="50000"/>
                </a:srgbClr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Varela Round"/>
              <a:sym typeface="Varela Round"/>
            </a:endParaRPr>
          </a:p>
        </p:txBody>
      </p:sp>
      <p:grpSp>
        <p:nvGrpSpPr>
          <p:cNvPr id="15" name="Google Shape;2463;p44">
            <a:extLst>
              <a:ext uri="{FF2B5EF4-FFF2-40B4-BE49-F238E27FC236}">
                <a16:creationId xmlns:a16="http://schemas.microsoft.com/office/drawing/2014/main" id="{BA413A65-FB36-73E6-B5F3-C7734AF36591}"/>
              </a:ext>
            </a:extLst>
          </p:cNvPr>
          <p:cNvGrpSpPr/>
          <p:nvPr/>
        </p:nvGrpSpPr>
        <p:grpSpPr>
          <a:xfrm>
            <a:off x="1294755" y="438694"/>
            <a:ext cx="1446600" cy="1553574"/>
            <a:chOff x="2144847" y="2470849"/>
            <a:chExt cx="498381" cy="535272"/>
          </a:xfrm>
        </p:grpSpPr>
        <p:sp>
          <p:nvSpPr>
            <p:cNvPr id="16" name="Google Shape;2464;p44">
              <a:extLst>
                <a:ext uri="{FF2B5EF4-FFF2-40B4-BE49-F238E27FC236}">
                  <a16:creationId xmlns:a16="http://schemas.microsoft.com/office/drawing/2014/main" id="{8E1C4B4A-D622-3020-E6A0-3FA941671B88}"/>
                </a:ext>
              </a:extLst>
            </p:cNvPr>
            <p:cNvSpPr/>
            <p:nvPr/>
          </p:nvSpPr>
          <p:spPr>
            <a:xfrm>
              <a:off x="2267996" y="2470849"/>
              <a:ext cx="252086" cy="535272"/>
            </a:xfrm>
            <a:custGeom>
              <a:avLst/>
              <a:gdLst/>
              <a:ahLst/>
              <a:cxnLst/>
              <a:rect l="l" t="t" r="r" b="b"/>
              <a:pathLst>
                <a:path w="9054" h="19225" extrusionOk="0">
                  <a:moveTo>
                    <a:pt x="4527" y="564"/>
                  </a:moveTo>
                  <a:cubicBezTo>
                    <a:pt x="5544" y="564"/>
                    <a:pt x="6519" y="1476"/>
                    <a:pt x="7272" y="3131"/>
                  </a:cubicBezTo>
                  <a:cubicBezTo>
                    <a:pt x="8058" y="4858"/>
                    <a:pt x="8490" y="7160"/>
                    <a:pt x="8490" y="9612"/>
                  </a:cubicBezTo>
                  <a:cubicBezTo>
                    <a:pt x="8490" y="12065"/>
                    <a:pt x="8058" y="14368"/>
                    <a:pt x="7272" y="16094"/>
                  </a:cubicBezTo>
                  <a:cubicBezTo>
                    <a:pt x="6519" y="17750"/>
                    <a:pt x="5544" y="18662"/>
                    <a:pt x="4527" y="18662"/>
                  </a:cubicBezTo>
                  <a:cubicBezTo>
                    <a:pt x="3510" y="18662"/>
                    <a:pt x="2535" y="17750"/>
                    <a:pt x="1783" y="16094"/>
                  </a:cubicBezTo>
                  <a:cubicBezTo>
                    <a:pt x="997" y="14368"/>
                    <a:pt x="564" y="12065"/>
                    <a:pt x="564" y="9612"/>
                  </a:cubicBezTo>
                  <a:cubicBezTo>
                    <a:pt x="564" y="7160"/>
                    <a:pt x="997" y="4858"/>
                    <a:pt x="1783" y="3131"/>
                  </a:cubicBezTo>
                  <a:cubicBezTo>
                    <a:pt x="2535" y="1476"/>
                    <a:pt x="3510" y="564"/>
                    <a:pt x="4527" y="564"/>
                  </a:cubicBezTo>
                  <a:close/>
                  <a:moveTo>
                    <a:pt x="4527" y="0"/>
                  </a:moveTo>
                  <a:cubicBezTo>
                    <a:pt x="3277" y="0"/>
                    <a:pt x="2119" y="1030"/>
                    <a:pt x="1269" y="2898"/>
                  </a:cubicBezTo>
                  <a:cubicBezTo>
                    <a:pt x="452" y="4696"/>
                    <a:pt x="1" y="7080"/>
                    <a:pt x="1" y="9612"/>
                  </a:cubicBezTo>
                  <a:cubicBezTo>
                    <a:pt x="1" y="12144"/>
                    <a:pt x="452" y="14529"/>
                    <a:pt x="1269" y="16326"/>
                  </a:cubicBezTo>
                  <a:cubicBezTo>
                    <a:pt x="2119" y="18196"/>
                    <a:pt x="3277" y="19224"/>
                    <a:pt x="4527" y="19224"/>
                  </a:cubicBezTo>
                  <a:cubicBezTo>
                    <a:pt x="5778" y="19224"/>
                    <a:pt x="6935" y="18196"/>
                    <a:pt x="7785" y="16326"/>
                  </a:cubicBezTo>
                  <a:cubicBezTo>
                    <a:pt x="8603" y="14529"/>
                    <a:pt x="9053" y="12144"/>
                    <a:pt x="9053" y="9612"/>
                  </a:cubicBezTo>
                  <a:cubicBezTo>
                    <a:pt x="9053" y="7080"/>
                    <a:pt x="8603" y="4696"/>
                    <a:pt x="7785" y="2898"/>
                  </a:cubicBezTo>
                  <a:cubicBezTo>
                    <a:pt x="6935" y="1030"/>
                    <a:pt x="5778" y="0"/>
                    <a:pt x="452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2465;p44">
              <a:extLst>
                <a:ext uri="{FF2B5EF4-FFF2-40B4-BE49-F238E27FC236}">
                  <a16:creationId xmlns:a16="http://schemas.microsoft.com/office/drawing/2014/main" id="{A5B3EF72-E336-7B15-D55E-78BC6344DC7F}"/>
                </a:ext>
              </a:extLst>
            </p:cNvPr>
            <p:cNvSpPr/>
            <p:nvPr/>
          </p:nvSpPr>
          <p:spPr>
            <a:xfrm>
              <a:off x="2144847" y="2565265"/>
              <a:ext cx="498381" cy="346444"/>
            </a:xfrm>
            <a:custGeom>
              <a:avLst/>
              <a:gdLst/>
              <a:ahLst/>
              <a:cxnLst/>
              <a:rect l="l" t="t" r="r" b="b"/>
              <a:pathLst>
                <a:path w="17900" h="12443" extrusionOk="0">
                  <a:moveTo>
                    <a:pt x="3896" y="562"/>
                  </a:moveTo>
                  <a:cubicBezTo>
                    <a:pt x="4153" y="562"/>
                    <a:pt x="4425" y="577"/>
                    <a:pt x="4709" y="604"/>
                  </a:cubicBezTo>
                  <a:cubicBezTo>
                    <a:pt x="6597" y="787"/>
                    <a:pt x="8807" y="1564"/>
                    <a:pt x="10932" y="2789"/>
                  </a:cubicBezTo>
                  <a:cubicBezTo>
                    <a:pt x="13055" y="4016"/>
                    <a:pt x="14834" y="5542"/>
                    <a:pt x="15936" y="7085"/>
                  </a:cubicBezTo>
                  <a:cubicBezTo>
                    <a:pt x="16992" y="8566"/>
                    <a:pt x="17295" y="9866"/>
                    <a:pt x="16787" y="10746"/>
                  </a:cubicBezTo>
                  <a:cubicBezTo>
                    <a:pt x="16359" y="11488"/>
                    <a:pt x="15384" y="11880"/>
                    <a:pt x="14005" y="11880"/>
                  </a:cubicBezTo>
                  <a:cubicBezTo>
                    <a:pt x="13747" y="11880"/>
                    <a:pt x="13476" y="11867"/>
                    <a:pt x="13191" y="11839"/>
                  </a:cubicBezTo>
                  <a:cubicBezTo>
                    <a:pt x="11303" y="11656"/>
                    <a:pt x="9093" y="10880"/>
                    <a:pt x="6969" y="9653"/>
                  </a:cubicBezTo>
                  <a:cubicBezTo>
                    <a:pt x="4845" y="8426"/>
                    <a:pt x="3068" y="6902"/>
                    <a:pt x="1965" y="5358"/>
                  </a:cubicBezTo>
                  <a:cubicBezTo>
                    <a:pt x="908" y="3878"/>
                    <a:pt x="605" y="2577"/>
                    <a:pt x="1114" y="1698"/>
                  </a:cubicBezTo>
                  <a:cubicBezTo>
                    <a:pt x="1542" y="955"/>
                    <a:pt x="2516" y="562"/>
                    <a:pt x="3896" y="562"/>
                  </a:cubicBezTo>
                  <a:close/>
                  <a:moveTo>
                    <a:pt x="3906" y="0"/>
                  </a:moveTo>
                  <a:cubicBezTo>
                    <a:pt x="2310" y="0"/>
                    <a:pt x="1160" y="491"/>
                    <a:pt x="626" y="1416"/>
                  </a:cubicBezTo>
                  <a:cubicBezTo>
                    <a:pt x="0" y="2499"/>
                    <a:pt x="314" y="4015"/>
                    <a:pt x="1506" y="5686"/>
                  </a:cubicBezTo>
                  <a:cubicBezTo>
                    <a:pt x="2655" y="7293"/>
                    <a:pt x="4495" y="8875"/>
                    <a:pt x="6688" y="10141"/>
                  </a:cubicBezTo>
                  <a:cubicBezTo>
                    <a:pt x="8879" y="11407"/>
                    <a:pt x="11170" y="12209"/>
                    <a:pt x="13136" y="12400"/>
                  </a:cubicBezTo>
                  <a:cubicBezTo>
                    <a:pt x="13435" y="12429"/>
                    <a:pt x="13720" y="12443"/>
                    <a:pt x="13993" y="12443"/>
                  </a:cubicBezTo>
                  <a:cubicBezTo>
                    <a:pt x="15591" y="12443"/>
                    <a:pt x="16741" y="11952"/>
                    <a:pt x="17275" y="11028"/>
                  </a:cubicBezTo>
                  <a:cubicBezTo>
                    <a:pt x="17900" y="9945"/>
                    <a:pt x="17588" y="8428"/>
                    <a:pt x="16393" y="6758"/>
                  </a:cubicBezTo>
                  <a:cubicBezTo>
                    <a:pt x="15246" y="5151"/>
                    <a:pt x="13405" y="3567"/>
                    <a:pt x="11214" y="2301"/>
                  </a:cubicBezTo>
                  <a:cubicBezTo>
                    <a:pt x="9021" y="1037"/>
                    <a:pt x="6730" y="234"/>
                    <a:pt x="4764" y="44"/>
                  </a:cubicBezTo>
                  <a:cubicBezTo>
                    <a:pt x="4465" y="15"/>
                    <a:pt x="4179" y="0"/>
                    <a:pt x="39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2466;p44">
              <a:extLst>
                <a:ext uri="{FF2B5EF4-FFF2-40B4-BE49-F238E27FC236}">
                  <a16:creationId xmlns:a16="http://schemas.microsoft.com/office/drawing/2014/main" id="{F7CA14B5-1EE1-BC7E-E517-F4DB24B35177}"/>
                </a:ext>
              </a:extLst>
            </p:cNvPr>
            <p:cNvSpPr/>
            <p:nvPr/>
          </p:nvSpPr>
          <p:spPr>
            <a:xfrm>
              <a:off x="2144847" y="2565265"/>
              <a:ext cx="498381" cy="346444"/>
            </a:xfrm>
            <a:custGeom>
              <a:avLst/>
              <a:gdLst/>
              <a:ahLst/>
              <a:cxnLst/>
              <a:rect l="l" t="t" r="r" b="b"/>
              <a:pathLst>
                <a:path w="17900" h="12443" extrusionOk="0">
                  <a:moveTo>
                    <a:pt x="14005" y="562"/>
                  </a:moveTo>
                  <a:cubicBezTo>
                    <a:pt x="15384" y="562"/>
                    <a:pt x="16359" y="955"/>
                    <a:pt x="16787" y="1696"/>
                  </a:cubicBezTo>
                  <a:cubicBezTo>
                    <a:pt x="17295" y="2577"/>
                    <a:pt x="16994" y="3878"/>
                    <a:pt x="15936" y="5358"/>
                  </a:cubicBezTo>
                  <a:cubicBezTo>
                    <a:pt x="14834" y="6902"/>
                    <a:pt x="13057" y="8426"/>
                    <a:pt x="10932" y="9653"/>
                  </a:cubicBezTo>
                  <a:cubicBezTo>
                    <a:pt x="8807" y="10880"/>
                    <a:pt x="6597" y="11656"/>
                    <a:pt x="4709" y="11839"/>
                  </a:cubicBezTo>
                  <a:cubicBezTo>
                    <a:pt x="4424" y="11867"/>
                    <a:pt x="4153" y="11880"/>
                    <a:pt x="3895" y="11880"/>
                  </a:cubicBezTo>
                  <a:cubicBezTo>
                    <a:pt x="2516" y="11880"/>
                    <a:pt x="1542" y="11488"/>
                    <a:pt x="1114" y="10746"/>
                  </a:cubicBezTo>
                  <a:cubicBezTo>
                    <a:pt x="605" y="9866"/>
                    <a:pt x="908" y="8566"/>
                    <a:pt x="1965" y="7085"/>
                  </a:cubicBezTo>
                  <a:cubicBezTo>
                    <a:pt x="3068" y="5542"/>
                    <a:pt x="4845" y="4016"/>
                    <a:pt x="6969" y="2789"/>
                  </a:cubicBezTo>
                  <a:cubicBezTo>
                    <a:pt x="9093" y="1564"/>
                    <a:pt x="11303" y="787"/>
                    <a:pt x="13191" y="604"/>
                  </a:cubicBezTo>
                  <a:cubicBezTo>
                    <a:pt x="13476" y="576"/>
                    <a:pt x="13747" y="562"/>
                    <a:pt x="14005" y="562"/>
                  </a:cubicBezTo>
                  <a:close/>
                  <a:moveTo>
                    <a:pt x="13995" y="0"/>
                  </a:moveTo>
                  <a:cubicBezTo>
                    <a:pt x="13721" y="0"/>
                    <a:pt x="13435" y="15"/>
                    <a:pt x="13136" y="44"/>
                  </a:cubicBezTo>
                  <a:cubicBezTo>
                    <a:pt x="11170" y="234"/>
                    <a:pt x="8879" y="1037"/>
                    <a:pt x="6688" y="2301"/>
                  </a:cubicBezTo>
                  <a:cubicBezTo>
                    <a:pt x="4495" y="3567"/>
                    <a:pt x="2655" y="5151"/>
                    <a:pt x="1506" y="6758"/>
                  </a:cubicBezTo>
                  <a:cubicBezTo>
                    <a:pt x="314" y="8428"/>
                    <a:pt x="0" y="9945"/>
                    <a:pt x="626" y="11028"/>
                  </a:cubicBezTo>
                  <a:cubicBezTo>
                    <a:pt x="1160" y="11952"/>
                    <a:pt x="2310" y="12443"/>
                    <a:pt x="3907" y="12443"/>
                  </a:cubicBezTo>
                  <a:cubicBezTo>
                    <a:pt x="4180" y="12443"/>
                    <a:pt x="4467" y="12429"/>
                    <a:pt x="4764" y="12400"/>
                  </a:cubicBezTo>
                  <a:cubicBezTo>
                    <a:pt x="6730" y="12209"/>
                    <a:pt x="9021" y="11407"/>
                    <a:pt x="11214" y="10141"/>
                  </a:cubicBezTo>
                  <a:cubicBezTo>
                    <a:pt x="13405" y="8875"/>
                    <a:pt x="15246" y="7293"/>
                    <a:pt x="16393" y="5686"/>
                  </a:cubicBezTo>
                  <a:cubicBezTo>
                    <a:pt x="17588" y="4015"/>
                    <a:pt x="17900" y="2499"/>
                    <a:pt x="17275" y="1416"/>
                  </a:cubicBezTo>
                  <a:cubicBezTo>
                    <a:pt x="16741" y="491"/>
                    <a:pt x="15592" y="0"/>
                    <a:pt x="1399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2467;p44">
              <a:extLst>
                <a:ext uri="{FF2B5EF4-FFF2-40B4-BE49-F238E27FC236}">
                  <a16:creationId xmlns:a16="http://schemas.microsoft.com/office/drawing/2014/main" id="{687CA1FA-49B7-C84B-E213-F095664FC508}"/>
                </a:ext>
              </a:extLst>
            </p:cNvPr>
            <p:cNvSpPr/>
            <p:nvPr/>
          </p:nvSpPr>
          <p:spPr>
            <a:xfrm>
              <a:off x="2246251" y="2666446"/>
              <a:ext cx="295576" cy="164354"/>
            </a:xfrm>
            <a:custGeom>
              <a:avLst/>
              <a:gdLst/>
              <a:ahLst/>
              <a:cxnLst/>
              <a:rect l="l" t="t" r="r" b="b"/>
              <a:pathLst>
                <a:path w="10616" h="5903" extrusionOk="0">
                  <a:moveTo>
                    <a:pt x="285" y="1"/>
                  </a:moveTo>
                  <a:cubicBezTo>
                    <a:pt x="128" y="1"/>
                    <a:pt x="0" y="129"/>
                    <a:pt x="0" y="286"/>
                  </a:cubicBezTo>
                  <a:lnTo>
                    <a:pt x="0" y="5617"/>
                  </a:lnTo>
                  <a:cubicBezTo>
                    <a:pt x="0" y="5774"/>
                    <a:pt x="128" y="5902"/>
                    <a:pt x="285" y="5902"/>
                  </a:cubicBezTo>
                  <a:lnTo>
                    <a:pt x="10332" y="5902"/>
                  </a:lnTo>
                  <a:cubicBezTo>
                    <a:pt x="10489" y="5902"/>
                    <a:pt x="10616" y="5774"/>
                    <a:pt x="10616" y="5617"/>
                  </a:cubicBezTo>
                  <a:lnTo>
                    <a:pt x="10616" y="286"/>
                  </a:lnTo>
                  <a:cubicBezTo>
                    <a:pt x="10616" y="129"/>
                    <a:pt x="10489" y="1"/>
                    <a:pt x="103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2468;p44">
              <a:extLst>
                <a:ext uri="{FF2B5EF4-FFF2-40B4-BE49-F238E27FC236}">
                  <a16:creationId xmlns:a16="http://schemas.microsoft.com/office/drawing/2014/main" id="{F2930058-B930-8E60-3466-38B3EB3F43C6}"/>
                </a:ext>
              </a:extLst>
            </p:cNvPr>
            <p:cNvSpPr/>
            <p:nvPr/>
          </p:nvSpPr>
          <p:spPr>
            <a:xfrm>
              <a:off x="2272479" y="2646204"/>
              <a:ext cx="121560" cy="153440"/>
            </a:xfrm>
            <a:custGeom>
              <a:avLst/>
              <a:gdLst/>
              <a:ahLst/>
              <a:cxnLst/>
              <a:rect l="l" t="t" r="r" b="b"/>
              <a:pathLst>
                <a:path w="4366" h="5511" extrusionOk="0">
                  <a:moveTo>
                    <a:pt x="286" y="1"/>
                  </a:moveTo>
                  <a:cubicBezTo>
                    <a:pt x="129" y="1"/>
                    <a:pt x="1" y="127"/>
                    <a:pt x="1" y="285"/>
                  </a:cubicBezTo>
                  <a:lnTo>
                    <a:pt x="1" y="5226"/>
                  </a:lnTo>
                  <a:cubicBezTo>
                    <a:pt x="1" y="5383"/>
                    <a:pt x="129" y="5511"/>
                    <a:pt x="286" y="5511"/>
                  </a:cubicBezTo>
                  <a:lnTo>
                    <a:pt x="4366" y="5511"/>
                  </a:lnTo>
                  <a:lnTo>
                    <a:pt x="4366" y="1141"/>
                  </a:lnTo>
                  <a:cubicBezTo>
                    <a:pt x="4366" y="510"/>
                    <a:pt x="3856" y="1"/>
                    <a:pt x="322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2469;p44">
              <a:extLst>
                <a:ext uri="{FF2B5EF4-FFF2-40B4-BE49-F238E27FC236}">
                  <a16:creationId xmlns:a16="http://schemas.microsoft.com/office/drawing/2014/main" id="{D140A9D0-6754-D192-06E3-3338F28EE928}"/>
                </a:ext>
              </a:extLst>
            </p:cNvPr>
            <p:cNvSpPr/>
            <p:nvPr/>
          </p:nvSpPr>
          <p:spPr>
            <a:xfrm>
              <a:off x="2272479" y="2767878"/>
              <a:ext cx="121560" cy="31768"/>
            </a:xfrm>
            <a:custGeom>
              <a:avLst/>
              <a:gdLst/>
              <a:ahLst/>
              <a:cxnLst/>
              <a:rect l="l" t="t" r="r" b="b"/>
              <a:pathLst>
                <a:path w="4366" h="1141" extrusionOk="0">
                  <a:moveTo>
                    <a:pt x="286" y="1"/>
                  </a:moveTo>
                  <a:cubicBezTo>
                    <a:pt x="129" y="1"/>
                    <a:pt x="1" y="129"/>
                    <a:pt x="1" y="286"/>
                  </a:cubicBezTo>
                  <a:lnTo>
                    <a:pt x="1" y="856"/>
                  </a:lnTo>
                  <a:cubicBezTo>
                    <a:pt x="1" y="1013"/>
                    <a:pt x="129" y="1141"/>
                    <a:pt x="286" y="1141"/>
                  </a:cubicBezTo>
                  <a:lnTo>
                    <a:pt x="4366" y="1141"/>
                  </a:lnTo>
                  <a:cubicBezTo>
                    <a:pt x="4366" y="512"/>
                    <a:pt x="3856" y="1"/>
                    <a:pt x="32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2470;p44">
              <a:extLst>
                <a:ext uri="{FF2B5EF4-FFF2-40B4-BE49-F238E27FC236}">
                  <a16:creationId xmlns:a16="http://schemas.microsoft.com/office/drawing/2014/main" id="{2809BCA5-6B46-16F3-D986-57F841F8AA4E}"/>
                </a:ext>
              </a:extLst>
            </p:cNvPr>
            <p:cNvSpPr/>
            <p:nvPr/>
          </p:nvSpPr>
          <p:spPr>
            <a:xfrm>
              <a:off x="2394013" y="2646204"/>
              <a:ext cx="121588" cy="153440"/>
            </a:xfrm>
            <a:custGeom>
              <a:avLst/>
              <a:gdLst/>
              <a:ahLst/>
              <a:cxnLst/>
              <a:rect l="l" t="t" r="r" b="b"/>
              <a:pathLst>
                <a:path w="4367" h="5511" extrusionOk="0">
                  <a:moveTo>
                    <a:pt x="1141" y="1"/>
                  </a:moveTo>
                  <a:cubicBezTo>
                    <a:pt x="512" y="1"/>
                    <a:pt x="1" y="510"/>
                    <a:pt x="1" y="1141"/>
                  </a:cubicBezTo>
                  <a:lnTo>
                    <a:pt x="1" y="5511"/>
                  </a:lnTo>
                  <a:lnTo>
                    <a:pt x="4081" y="5511"/>
                  </a:lnTo>
                  <a:cubicBezTo>
                    <a:pt x="4238" y="5511"/>
                    <a:pt x="4366" y="5383"/>
                    <a:pt x="4366" y="5226"/>
                  </a:cubicBezTo>
                  <a:lnTo>
                    <a:pt x="4366" y="285"/>
                  </a:lnTo>
                  <a:cubicBezTo>
                    <a:pt x="4366" y="127"/>
                    <a:pt x="4238" y="1"/>
                    <a:pt x="408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2471;p44">
              <a:extLst>
                <a:ext uri="{FF2B5EF4-FFF2-40B4-BE49-F238E27FC236}">
                  <a16:creationId xmlns:a16="http://schemas.microsoft.com/office/drawing/2014/main" id="{59FF8235-751B-8733-8573-47F8E9DF0A27}"/>
                </a:ext>
              </a:extLst>
            </p:cNvPr>
            <p:cNvSpPr/>
            <p:nvPr/>
          </p:nvSpPr>
          <p:spPr>
            <a:xfrm>
              <a:off x="2394013" y="2767878"/>
              <a:ext cx="121588" cy="31768"/>
            </a:xfrm>
            <a:custGeom>
              <a:avLst/>
              <a:gdLst/>
              <a:ahLst/>
              <a:cxnLst/>
              <a:rect l="l" t="t" r="r" b="b"/>
              <a:pathLst>
                <a:path w="4367" h="1141" extrusionOk="0">
                  <a:moveTo>
                    <a:pt x="1141" y="1"/>
                  </a:moveTo>
                  <a:cubicBezTo>
                    <a:pt x="512" y="1"/>
                    <a:pt x="1" y="512"/>
                    <a:pt x="1" y="1141"/>
                  </a:cubicBezTo>
                  <a:lnTo>
                    <a:pt x="4081" y="1141"/>
                  </a:lnTo>
                  <a:cubicBezTo>
                    <a:pt x="4238" y="1141"/>
                    <a:pt x="4366" y="1013"/>
                    <a:pt x="4366" y="856"/>
                  </a:cubicBezTo>
                  <a:lnTo>
                    <a:pt x="4366" y="286"/>
                  </a:lnTo>
                  <a:cubicBezTo>
                    <a:pt x="4366" y="129"/>
                    <a:pt x="4238" y="1"/>
                    <a:pt x="408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2472;p44">
              <a:extLst>
                <a:ext uri="{FF2B5EF4-FFF2-40B4-BE49-F238E27FC236}">
                  <a16:creationId xmlns:a16="http://schemas.microsoft.com/office/drawing/2014/main" id="{BE04E48B-046A-E8AC-BA81-8A5A76D3CFDB}"/>
                </a:ext>
              </a:extLst>
            </p:cNvPr>
            <p:cNvSpPr/>
            <p:nvPr/>
          </p:nvSpPr>
          <p:spPr>
            <a:xfrm>
              <a:off x="2296730" y="2668562"/>
              <a:ext cx="65430" cy="15703"/>
            </a:xfrm>
            <a:custGeom>
              <a:avLst/>
              <a:gdLst/>
              <a:ahLst/>
              <a:cxnLst/>
              <a:rect l="l" t="t" r="r" b="b"/>
              <a:pathLst>
                <a:path w="2350" h="564" extrusionOk="0">
                  <a:moveTo>
                    <a:pt x="282" y="0"/>
                  </a:moveTo>
                  <a:cubicBezTo>
                    <a:pt x="126" y="0"/>
                    <a:pt x="1" y="126"/>
                    <a:pt x="1" y="282"/>
                  </a:cubicBezTo>
                  <a:cubicBezTo>
                    <a:pt x="1" y="437"/>
                    <a:pt x="126" y="564"/>
                    <a:pt x="282" y="564"/>
                  </a:cubicBezTo>
                  <a:lnTo>
                    <a:pt x="2068" y="564"/>
                  </a:lnTo>
                  <a:cubicBezTo>
                    <a:pt x="2224" y="564"/>
                    <a:pt x="2350" y="437"/>
                    <a:pt x="2350" y="282"/>
                  </a:cubicBezTo>
                  <a:cubicBezTo>
                    <a:pt x="2350" y="126"/>
                    <a:pt x="2224" y="0"/>
                    <a:pt x="206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2473;p44">
              <a:extLst>
                <a:ext uri="{FF2B5EF4-FFF2-40B4-BE49-F238E27FC236}">
                  <a16:creationId xmlns:a16="http://schemas.microsoft.com/office/drawing/2014/main" id="{17CBFEE4-D78D-A916-C765-5EBAD2896DEF}"/>
                </a:ext>
              </a:extLst>
            </p:cNvPr>
            <p:cNvSpPr/>
            <p:nvPr/>
          </p:nvSpPr>
          <p:spPr>
            <a:xfrm>
              <a:off x="2296730" y="2696071"/>
              <a:ext cx="65430" cy="15703"/>
            </a:xfrm>
            <a:custGeom>
              <a:avLst/>
              <a:gdLst/>
              <a:ahLst/>
              <a:cxnLst/>
              <a:rect l="l" t="t" r="r" b="b"/>
              <a:pathLst>
                <a:path w="2350" h="564" extrusionOk="0">
                  <a:moveTo>
                    <a:pt x="282" y="0"/>
                  </a:moveTo>
                  <a:cubicBezTo>
                    <a:pt x="126" y="0"/>
                    <a:pt x="1" y="126"/>
                    <a:pt x="1" y="282"/>
                  </a:cubicBezTo>
                  <a:cubicBezTo>
                    <a:pt x="1" y="437"/>
                    <a:pt x="126" y="564"/>
                    <a:pt x="282" y="564"/>
                  </a:cubicBezTo>
                  <a:lnTo>
                    <a:pt x="2068" y="564"/>
                  </a:lnTo>
                  <a:cubicBezTo>
                    <a:pt x="2224" y="564"/>
                    <a:pt x="2350" y="437"/>
                    <a:pt x="2350" y="282"/>
                  </a:cubicBezTo>
                  <a:cubicBezTo>
                    <a:pt x="2350" y="126"/>
                    <a:pt x="2224" y="0"/>
                    <a:pt x="206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2474;p44">
              <a:extLst>
                <a:ext uri="{FF2B5EF4-FFF2-40B4-BE49-F238E27FC236}">
                  <a16:creationId xmlns:a16="http://schemas.microsoft.com/office/drawing/2014/main" id="{4A3BA9BD-7657-85A9-7E17-D0D5E585A78F}"/>
                </a:ext>
              </a:extLst>
            </p:cNvPr>
            <p:cNvSpPr/>
            <p:nvPr/>
          </p:nvSpPr>
          <p:spPr>
            <a:xfrm>
              <a:off x="2296730" y="2723552"/>
              <a:ext cx="65430" cy="15731"/>
            </a:xfrm>
            <a:custGeom>
              <a:avLst/>
              <a:gdLst/>
              <a:ahLst/>
              <a:cxnLst/>
              <a:rect l="l" t="t" r="r" b="b"/>
              <a:pathLst>
                <a:path w="2350" h="565" extrusionOk="0">
                  <a:moveTo>
                    <a:pt x="282" y="1"/>
                  </a:moveTo>
                  <a:cubicBezTo>
                    <a:pt x="126" y="1"/>
                    <a:pt x="1" y="127"/>
                    <a:pt x="1" y="283"/>
                  </a:cubicBezTo>
                  <a:cubicBezTo>
                    <a:pt x="1" y="439"/>
                    <a:pt x="126" y="564"/>
                    <a:pt x="282" y="564"/>
                  </a:cubicBezTo>
                  <a:lnTo>
                    <a:pt x="2068" y="564"/>
                  </a:lnTo>
                  <a:cubicBezTo>
                    <a:pt x="2224" y="564"/>
                    <a:pt x="2350" y="439"/>
                    <a:pt x="2350" y="283"/>
                  </a:cubicBezTo>
                  <a:cubicBezTo>
                    <a:pt x="2350" y="127"/>
                    <a:pt x="2224" y="1"/>
                    <a:pt x="20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2475;p44">
              <a:extLst>
                <a:ext uri="{FF2B5EF4-FFF2-40B4-BE49-F238E27FC236}">
                  <a16:creationId xmlns:a16="http://schemas.microsoft.com/office/drawing/2014/main" id="{C1D010C8-C891-0856-5376-46ADC301C4DA}"/>
                </a:ext>
              </a:extLst>
            </p:cNvPr>
            <p:cNvSpPr/>
            <p:nvPr/>
          </p:nvSpPr>
          <p:spPr>
            <a:xfrm>
              <a:off x="2425921" y="2668562"/>
              <a:ext cx="65430" cy="15703"/>
            </a:xfrm>
            <a:custGeom>
              <a:avLst/>
              <a:gdLst/>
              <a:ahLst/>
              <a:cxnLst/>
              <a:rect l="l" t="t" r="r" b="b"/>
              <a:pathLst>
                <a:path w="2350" h="564" extrusionOk="0">
                  <a:moveTo>
                    <a:pt x="282" y="0"/>
                  </a:moveTo>
                  <a:cubicBezTo>
                    <a:pt x="127" y="0"/>
                    <a:pt x="0" y="126"/>
                    <a:pt x="0" y="282"/>
                  </a:cubicBezTo>
                  <a:cubicBezTo>
                    <a:pt x="0" y="437"/>
                    <a:pt x="127" y="564"/>
                    <a:pt x="282" y="564"/>
                  </a:cubicBezTo>
                  <a:lnTo>
                    <a:pt x="2068" y="564"/>
                  </a:lnTo>
                  <a:cubicBezTo>
                    <a:pt x="2224" y="564"/>
                    <a:pt x="2349" y="437"/>
                    <a:pt x="2349" y="282"/>
                  </a:cubicBezTo>
                  <a:cubicBezTo>
                    <a:pt x="2349" y="126"/>
                    <a:pt x="2224" y="0"/>
                    <a:pt x="206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2476;p44">
              <a:extLst>
                <a:ext uri="{FF2B5EF4-FFF2-40B4-BE49-F238E27FC236}">
                  <a16:creationId xmlns:a16="http://schemas.microsoft.com/office/drawing/2014/main" id="{25A1A081-FB8E-D109-956A-6F285A62BE49}"/>
                </a:ext>
              </a:extLst>
            </p:cNvPr>
            <p:cNvSpPr/>
            <p:nvPr/>
          </p:nvSpPr>
          <p:spPr>
            <a:xfrm>
              <a:off x="2425921" y="2696071"/>
              <a:ext cx="65430" cy="15703"/>
            </a:xfrm>
            <a:custGeom>
              <a:avLst/>
              <a:gdLst/>
              <a:ahLst/>
              <a:cxnLst/>
              <a:rect l="l" t="t" r="r" b="b"/>
              <a:pathLst>
                <a:path w="2350" h="564" extrusionOk="0">
                  <a:moveTo>
                    <a:pt x="282" y="0"/>
                  </a:moveTo>
                  <a:cubicBezTo>
                    <a:pt x="127" y="0"/>
                    <a:pt x="0" y="126"/>
                    <a:pt x="0" y="282"/>
                  </a:cubicBezTo>
                  <a:cubicBezTo>
                    <a:pt x="0" y="437"/>
                    <a:pt x="127" y="564"/>
                    <a:pt x="282" y="564"/>
                  </a:cubicBezTo>
                  <a:lnTo>
                    <a:pt x="2068" y="564"/>
                  </a:lnTo>
                  <a:cubicBezTo>
                    <a:pt x="2224" y="564"/>
                    <a:pt x="2349" y="437"/>
                    <a:pt x="2349" y="282"/>
                  </a:cubicBezTo>
                  <a:cubicBezTo>
                    <a:pt x="2349" y="126"/>
                    <a:pt x="2224" y="0"/>
                    <a:pt x="206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2477;p44">
              <a:extLst>
                <a:ext uri="{FF2B5EF4-FFF2-40B4-BE49-F238E27FC236}">
                  <a16:creationId xmlns:a16="http://schemas.microsoft.com/office/drawing/2014/main" id="{7219BF78-F229-61C9-3F57-B456213CCED6}"/>
                </a:ext>
              </a:extLst>
            </p:cNvPr>
            <p:cNvSpPr/>
            <p:nvPr/>
          </p:nvSpPr>
          <p:spPr>
            <a:xfrm>
              <a:off x="2425921" y="2723552"/>
              <a:ext cx="65430" cy="15731"/>
            </a:xfrm>
            <a:custGeom>
              <a:avLst/>
              <a:gdLst/>
              <a:ahLst/>
              <a:cxnLst/>
              <a:rect l="l" t="t" r="r" b="b"/>
              <a:pathLst>
                <a:path w="2350" h="565" extrusionOk="0">
                  <a:moveTo>
                    <a:pt x="282" y="1"/>
                  </a:moveTo>
                  <a:cubicBezTo>
                    <a:pt x="127" y="1"/>
                    <a:pt x="0" y="127"/>
                    <a:pt x="0" y="283"/>
                  </a:cubicBezTo>
                  <a:cubicBezTo>
                    <a:pt x="0" y="439"/>
                    <a:pt x="127" y="564"/>
                    <a:pt x="282" y="564"/>
                  </a:cubicBezTo>
                  <a:lnTo>
                    <a:pt x="2068" y="564"/>
                  </a:lnTo>
                  <a:cubicBezTo>
                    <a:pt x="2224" y="564"/>
                    <a:pt x="2349" y="439"/>
                    <a:pt x="2349" y="283"/>
                  </a:cubicBezTo>
                  <a:cubicBezTo>
                    <a:pt x="2349" y="127"/>
                    <a:pt x="2224" y="1"/>
                    <a:pt x="20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2478;p44">
              <a:extLst>
                <a:ext uri="{FF2B5EF4-FFF2-40B4-BE49-F238E27FC236}">
                  <a16:creationId xmlns:a16="http://schemas.microsoft.com/office/drawing/2014/main" id="{0FEC80FB-AD32-70BB-884A-43FB677B9681}"/>
                </a:ext>
              </a:extLst>
            </p:cNvPr>
            <p:cNvSpPr/>
            <p:nvPr/>
          </p:nvSpPr>
          <p:spPr>
            <a:xfrm>
              <a:off x="2572654" y="2560893"/>
              <a:ext cx="56576" cy="56576"/>
            </a:xfrm>
            <a:custGeom>
              <a:avLst/>
              <a:gdLst/>
              <a:ahLst/>
              <a:cxnLst/>
              <a:rect l="l" t="t" r="r" b="b"/>
              <a:pathLst>
                <a:path w="2032" h="2032" extrusionOk="0">
                  <a:moveTo>
                    <a:pt x="1015" y="1"/>
                  </a:moveTo>
                  <a:cubicBezTo>
                    <a:pt x="455" y="1"/>
                    <a:pt x="0" y="456"/>
                    <a:pt x="0" y="1016"/>
                  </a:cubicBezTo>
                  <a:cubicBezTo>
                    <a:pt x="0" y="1577"/>
                    <a:pt x="455" y="2032"/>
                    <a:pt x="1015" y="2032"/>
                  </a:cubicBezTo>
                  <a:cubicBezTo>
                    <a:pt x="1576" y="2032"/>
                    <a:pt x="2031" y="1577"/>
                    <a:pt x="2031" y="1016"/>
                  </a:cubicBezTo>
                  <a:cubicBezTo>
                    <a:pt x="2031" y="456"/>
                    <a:pt x="1576" y="1"/>
                    <a:pt x="101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2479;p44">
              <a:extLst>
                <a:ext uri="{FF2B5EF4-FFF2-40B4-BE49-F238E27FC236}">
                  <a16:creationId xmlns:a16="http://schemas.microsoft.com/office/drawing/2014/main" id="{E68CF31A-212F-D706-0D09-44C3D3F79559}"/>
                </a:ext>
              </a:extLst>
            </p:cNvPr>
            <p:cNvSpPr/>
            <p:nvPr/>
          </p:nvSpPr>
          <p:spPr>
            <a:xfrm>
              <a:off x="2272896" y="2871036"/>
              <a:ext cx="56576" cy="56576"/>
            </a:xfrm>
            <a:custGeom>
              <a:avLst/>
              <a:gdLst/>
              <a:ahLst/>
              <a:cxnLst/>
              <a:rect l="l" t="t" r="r" b="b"/>
              <a:pathLst>
                <a:path w="2032" h="2032" extrusionOk="0">
                  <a:moveTo>
                    <a:pt x="1016" y="1"/>
                  </a:moveTo>
                  <a:cubicBezTo>
                    <a:pt x="455" y="1"/>
                    <a:pt x="0" y="456"/>
                    <a:pt x="0" y="1017"/>
                  </a:cubicBezTo>
                  <a:cubicBezTo>
                    <a:pt x="0" y="1577"/>
                    <a:pt x="455" y="2032"/>
                    <a:pt x="1016" y="2032"/>
                  </a:cubicBezTo>
                  <a:cubicBezTo>
                    <a:pt x="1576" y="2032"/>
                    <a:pt x="2031" y="1577"/>
                    <a:pt x="2031" y="1017"/>
                  </a:cubicBezTo>
                  <a:cubicBezTo>
                    <a:pt x="2031" y="456"/>
                    <a:pt x="1576" y="1"/>
                    <a:pt x="101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2480;p44">
              <a:extLst>
                <a:ext uri="{FF2B5EF4-FFF2-40B4-BE49-F238E27FC236}">
                  <a16:creationId xmlns:a16="http://schemas.microsoft.com/office/drawing/2014/main" id="{BA5CA692-276A-B9DD-B43F-4B5911682822}"/>
                </a:ext>
              </a:extLst>
            </p:cNvPr>
            <p:cNvSpPr/>
            <p:nvPr/>
          </p:nvSpPr>
          <p:spPr>
            <a:xfrm>
              <a:off x="2146016" y="2659374"/>
              <a:ext cx="56576" cy="56576"/>
            </a:xfrm>
            <a:custGeom>
              <a:avLst/>
              <a:gdLst/>
              <a:ahLst/>
              <a:cxnLst/>
              <a:rect l="l" t="t" r="r" b="b"/>
              <a:pathLst>
                <a:path w="2032" h="2032" extrusionOk="0">
                  <a:moveTo>
                    <a:pt x="1017" y="1"/>
                  </a:moveTo>
                  <a:cubicBezTo>
                    <a:pt x="456" y="1"/>
                    <a:pt x="1" y="456"/>
                    <a:pt x="1" y="1017"/>
                  </a:cubicBezTo>
                  <a:cubicBezTo>
                    <a:pt x="1" y="1577"/>
                    <a:pt x="456" y="2032"/>
                    <a:pt x="1017" y="2032"/>
                  </a:cubicBezTo>
                  <a:cubicBezTo>
                    <a:pt x="1577" y="2032"/>
                    <a:pt x="2032" y="1577"/>
                    <a:pt x="2032" y="1017"/>
                  </a:cubicBezTo>
                  <a:cubicBezTo>
                    <a:pt x="2032" y="456"/>
                    <a:pt x="1577" y="1"/>
                    <a:pt x="10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6CF73258-2A02-7EE7-C1A9-09FDFF7D975C}"/>
              </a:ext>
            </a:extLst>
          </p:cNvPr>
          <p:cNvSpPr txBox="1"/>
          <p:nvPr/>
        </p:nvSpPr>
        <p:spPr>
          <a:xfrm>
            <a:off x="1380256" y="1987389"/>
            <a:ext cx="9144000" cy="41445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6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Xét chuyển động của một hạt trong điện trường</a:t>
            </a:r>
            <a:r>
              <a:rPr lang="en-US" sz="36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vi-VN" sz="36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ự đoán hạt sẽ bị hút về cực nào khi: </a:t>
            </a:r>
            <a:endParaRPr lang="en-US" sz="3600" dirty="0">
              <a:solidFill>
                <a:srgbClr val="1C2344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36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 </a:t>
            </a:r>
            <a:r>
              <a:rPr lang="vi-VN" sz="36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ạt không mang điện</a:t>
            </a:r>
            <a:r>
              <a:rPr lang="en-US" sz="36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36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 </a:t>
            </a:r>
            <a:r>
              <a:rPr lang="vi-VN" sz="36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ạt mang điện tích âm</a:t>
            </a:r>
            <a:r>
              <a:rPr lang="en-US" sz="36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36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 </a:t>
            </a:r>
            <a:r>
              <a:rPr lang="vi-VN" sz="36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ạt mang  điện tích dương</a:t>
            </a:r>
            <a:r>
              <a:rPr lang="en-US" sz="36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endParaRPr lang="vi-VN" sz="3600" dirty="0">
              <a:solidFill>
                <a:srgbClr val="1C2344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9" name="Picture 18">
            <a:extLst>
              <a:ext uri="{FF2B5EF4-FFF2-40B4-BE49-F238E27FC236}">
                <a16:creationId xmlns:a16="http://schemas.microsoft.com/office/drawing/2014/main" id="{88C4431A-C1C9-BB62-9716-BE1FAF48089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1173757" y="2440476"/>
            <a:ext cx="5733987" cy="3067585"/>
          </a:xfrm>
          <a:prstGeom prst="rect">
            <a:avLst/>
          </a:prstGeom>
        </p:spPr>
      </p:pic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BE7A24D9-CA4E-2F5A-41C6-51A1592F1212}"/>
              </a:ext>
            </a:extLst>
          </p:cNvPr>
          <p:cNvSpPr txBox="1"/>
          <p:nvPr/>
        </p:nvSpPr>
        <p:spPr>
          <a:xfrm>
            <a:off x="1925527" y="6316080"/>
            <a:ext cx="13732172" cy="8206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3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ạt không mang điện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→ KHÔNG </a:t>
            </a:r>
            <a:r>
              <a:rPr lang="en-US" sz="36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ị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út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ề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ực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ào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C76999E3-CAEB-C48C-8465-5680FAD568E4}"/>
              </a:ext>
            </a:extLst>
          </p:cNvPr>
          <p:cNvSpPr txBox="1"/>
          <p:nvPr/>
        </p:nvSpPr>
        <p:spPr>
          <a:xfrm>
            <a:off x="1925527" y="7505218"/>
            <a:ext cx="13732172" cy="8206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3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ạt </a:t>
            </a:r>
            <a:r>
              <a:rPr lang="en-US" sz="36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ang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ện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ch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âm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→ </a:t>
            </a:r>
            <a:r>
              <a:rPr lang="en-US" sz="36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út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ề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ực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DƯƠNG.</a:t>
            </a:r>
          </a:p>
        </p:txBody>
      </p:sp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9D7F354C-434B-1445-0503-C0DBA64B30E2}"/>
              </a:ext>
            </a:extLst>
          </p:cNvPr>
          <p:cNvSpPr txBox="1"/>
          <p:nvPr/>
        </p:nvSpPr>
        <p:spPr>
          <a:xfrm>
            <a:off x="1925527" y="8694356"/>
            <a:ext cx="13732172" cy="8206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3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ạt </a:t>
            </a:r>
            <a:r>
              <a:rPr lang="en-US" sz="36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ang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ện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ch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ương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→ </a:t>
            </a:r>
            <a:r>
              <a:rPr lang="en-US" sz="36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út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ề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ực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ÂM.</a:t>
            </a:r>
          </a:p>
        </p:txBody>
      </p:sp>
      <p:sp>
        <p:nvSpPr>
          <p:cNvPr id="37" name="Freeform 11">
            <a:extLst>
              <a:ext uri="{FF2B5EF4-FFF2-40B4-BE49-F238E27FC236}">
                <a16:creationId xmlns:a16="http://schemas.microsoft.com/office/drawing/2014/main" id="{D53A37FB-1150-A32E-676A-ADA34ECB0CD2}"/>
              </a:ext>
            </a:extLst>
          </p:cNvPr>
          <p:cNvSpPr/>
          <p:nvPr/>
        </p:nvSpPr>
        <p:spPr>
          <a:xfrm>
            <a:off x="14390372" y="7136689"/>
            <a:ext cx="3477049" cy="2731138"/>
          </a:xfrm>
          <a:custGeom>
            <a:avLst/>
            <a:gdLst/>
            <a:ahLst/>
            <a:cxnLst/>
            <a:rect l="l" t="t" r="r" b="b"/>
            <a:pathLst>
              <a:path w="4911208" h="4937956">
                <a:moveTo>
                  <a:pt x="0" y="0"/>
                </a:moveTo>
                <a:lnTo>
                  <a:pt x="4911208" y="0"/>
                </a:lnTo>
                <a:lnTo>
                  <a:pt x="4911208" y="4937955"/>
                </a:lnTo>
                <a:lnTo>
                  <a:pt x="0" y="4937955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8055182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3" grpId="0"/>
      <p:bldP spid="35" grpId="0"/>
      <p:bldP spid="3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119BBF2A-9883-1B61-1F9C-C060C44E3FA6}"/>
              </a:ext>
            </a:extLst>
          </p:cNvPr>
          <p:cNvSpPr txBox="1"/>
          <p:nvPr/>
        </p:nvSpPr>
        <p:spPr>
          <a:xfrm>
            <a:off x="5403913" y="1008470"/>
            <a:ext cx="8648971" cy="150163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Làm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việc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heo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àn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rong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hời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gian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1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hút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. Hoàn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hiện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nội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dung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hiếu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số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3.</a:t>
            </a:r>
          </a:p>
        </p:txBody>
      </p:sp>
      <p:pic>
        <p:nvPicPr>
          <p:cNvPr id="19" name="Google Shape;4862;p76">
            <a:extLst>
              <a:ext uri="{FF2B5EF4-FFF2-40B4-BE49-F238E27FC236}">
                <a16:creationId xmlns:a16="http://schemas.microsoft.com/office/drawing/2014/main" id="{362CA4B3-3A1C-6C27-C5F8-2CA1EE680126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t="16547" b="16540"/>
          <a:stretch/>
        </p:blipFill>
        <p:spPr>
          <a:xfrm>
            <a:off x="1358750" y="502737"/>
            <a:ext cx="4186989" cy="251309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5053F14F-6F7E-CEFD-DCC5-0BC3626E5F4A}"/>
              </a:ext>
            </a:extLst>
          </p:cNvPr>
          <p:cNvSpPr txBox="1"/>
          <p:nvPr/>
        </p:nvSpPr>
        <p:spPr>
          <a:xfrm>
            <a:off x="1147533" y="3187775"/>
            <a:ext cx="10491695" cy="20286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1270" lvl="0" indent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buClr>
                <a:srgbClr val="181717"/>
              </a:buClr>
              <a:buSzPts val="1250"/>
              <a:buFont typeface="+mj-lt"/>
              <a:buNone/>
              <a:tabLst/>
              <a:defRPr/>
            </a:pP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.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ện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ổng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ỡng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ực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ở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bao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êu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? Khi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ặt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ện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ường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ỡng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ực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ị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út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ực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9FE51B35-17F3-AAAC-3185-09705EEA1C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166878" y="3646919"/>
            <a:ext cx="4815328" cy="1569553"/>
          </a:xfrm>
          <a:prstGeom prst="rect">
            <a:avLst/>
          </a:prstGeom>
          <a:ln>
            <a:solidFill>
              <a:srgbClr val="2A3468"/>
            </a:solidFill>
          </a:ln>
        </p:spPr>
      </p:pic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4269BC3E-9BE9-9C70-9E6C-8BCC20AC67B9}"/>
              </a:ext>
            </a:extLst>
          </p:cNvPr>
          <p:cNvSpPr txBox="1"/>
          <p:nvPr/>
        </p:nvSpPr>
        <p:spPr>
          <a:xfrm>
            <a:off x="1145673" y="5764316"/>
            <a:ext cx="8800131" cy="4019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. </a:t>
            </a:r>
            <a:r>
              <a:rPr lang="vi-VN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ong môi trường </a:t>
            </a:r>
            <a:r>
              <a:rPr lang="vi-VN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cid</a:t>
            </a:r>
            <a:r>
              <a:rPr lang="vi-VN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hoặc </a:t>
            </a:r>
            <a:r>
              <a:rPr lang="vi-VN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ase</a:t>
            </a:r>
            <a:r>
              <a:rPr lang="vi-VN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một phần lưỡng cực trên biến đổi thành dạng</a:t>
            </a:r>
            <a:r>
              <a:rPr lang="en-US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ơn cực</a:t>
            </a:r>
            <a:r>
              <a:rPr lang="en-US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(1) </a:t>
            </a:r>
            <a:r>
              <a:rPr lang="en-US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en-US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(2). </a:t>
            </a:r>
            <a:r>
              <a:rPr lang="vi-VN" sz="36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Khi đặt trong điện trường, mỗi dạng đơn cực trên của </a:t>
            </a:r>
            <a:r>
              <a:rPr lang="vi-VN" sz="3600" b="0" i="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amino</a:t>
            </a:r>
            <a:r>
              <a:rPr lang="en-US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3600" b="0" i="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acid</a:t>
            </a:r>
            <a:r>
              <a:rPr lang="vi-VN" sz="36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sẽ di chuyển (bị hút)</a:t>
            </a:r>
            <a:r>
              <a:rPr lang="en-US" sz="36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36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ề phía cực dương hay cực âm?</a:t>
            </a:r>
          </a:p>
        </p:txBody>
      </p:sp>
      <p:pic>
        <p:nvPicPr>
          <p:cNvPr id="24" name="Hình ảnh 23">
            <a:extLst>
              <a:ext uri="{FF2B5EF4-FFF2-40B4-BE49-F238E27FC236}">
                <a16:creationId xmlns:a16="http://schemas.microsoft.com/office/drawing/2014/main" id="{C80B7322-D62B-1D5A-D792-B52D145E9EF1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831" r="3965"/>
          <a:stretch/>
        </p:blipFill>
        <p:spPr>
          <a:xfrm>
            <a:off x="10170093" y="6019634"/>
            <a:ext cx="7322783" cy="2967553"/>
          </a:xfrm>
          <a:prstGeom prst="rect">
            <a:avLst/>
          </a:prstGeom>
          <a:ln>
            <a:solidFill>
              <a:srgbClr val="2A3468"/>
            </a:solidFill>
          </a:ln>
        </p:spPr>
      </p:pic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F7591D26-B397-FF3C-8C81-F087F7740A90}"/>
              </a:ext>
            </a:extLst>
          </p:cNvPr>
          <p:cNvSpPr txBox="1"/>
          <p:nvPr/>
        </p:nvSpPr>
        <p:spPr>
          <a:xfrm>
            <a:off x="10295993" y="6836670"/>
            <a:ext cx="1501496" cy="897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1270" lvl="0" indent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buClr>
                <a:srgbClr val="181717"/>
              </a:buClr>
              <a:buSzPts val="1250"/>
              <a:buFont typeface="+mj-lt"/>
              <a:buNone/>
              <a:tabLst/>
              <a:defRPr/>
            </a:pPr>
            <a:r>
              <a:rPr kumimoji="0" lang="en-US" sz="4800" b="1" i="0" u="none" strike="noStrike" kern="1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575031CA-65EB-C92A-A162-0C35C626DB06}"/>
              </a:ext>
            </a:extLst>
          </p:cNvPr>
          <p:cNvSpPr txBox="1"/>
          <p:nvPr/>
        </p:nvSpPr>
        <p:spPr>
          <a:xfrm>
            <a:off x="16052510" y="6836669"/>
            <a:ext cx="1501496" cy="897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1270" lvl="0" indent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buClr>
                <a:srgbClr val="181717"/>
              </a:buClr>
              <a:buSzPts val="1250"/>
              <a:buFont typeface="+mj-lt"/>
              <a:buNone/>
              <a:tabLst/>
              <a:defRPr/>
            </a:pPr>
            <a:r>
              <a:rPr kumimoji="0" lang="en-US" sz="4800" b="1" i="0" u="none" strike="noStrike" kern="1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(2)</a:t>
            </a:r>
          </a:p>
        </p:txBody>
      </p:sp>
      <p:pic>
        <p:nvPicPr>
          <p:cNvPr id="35" name="Đồng-hồ-đếm-ngược-60-giây">
            <a:hlinkClick r:id="" action="ppaction://media"/>
            <a:extLst>
              <a:ext uri="{FF2B5EF4-FFF2-40B4-BE49-F238E27FC236}">
                <a16:creationId xmlns:a16="http://schemas.microsoft.com/office/drawing/2014/main" id="{9A642A80-7AB8-7EA2-4B23-3FCE607FCA8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4393281" y="806651"/>
            <a:ext cx="3318457" cy="1905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488238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3" dur="1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video>
              <p:cMediaNode vol="80000">
                <p:cTn id="34" fill="hold" display="0">
                  <p:stCondLst>
                    <p:cond delay="indefinite"/>
                  </p:stCondLst>
                </p:cTn>
                <p:tgtEl>
                  <p:spTgt spid="35"/>
                </p:tgtEl>
              </p:cMediaNode>
            </p:video>
          </p:childTnLst>
        </p:cTn>
      </p:par>
    </p:tnLst>
    <p:bldLst>
      <p:bldP spid="2" grpId="0"/>
      <p:bldP spid="23" grpId="0"/>
      <p:bldP spid="33" grpId="0"/>
      <p:bldP spid="3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173;p37">
            <a:extLst>
              <a:ext uri="{FF2B5EF4-FFF2-40B4-BE49-F238E27FC236}">
                <a16:creationId xmlns:a16="http://schemas.microsoft.com/office/drawing/2014/main" id="{64021B6E-FC9E-8F16-20E0-0B3C84DE2606}"/>
              </a:ext>
            </a:extLst>
          </p:cNvPr>
          <p:cNvSpPr txBox="1">
            <a:spLocks/>
          </p:cNvSpPr>
          <p:nvPr/>
        </p:nvSpPr>
        <p:spPr>
          <a:xfrm>
            <a:off x="5487320" y="588155"/>
            <a:ext cx="6608585" cy="103182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  <a:prstDash val="lgDashDot"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rela Round"/>
              <a:buNone/>
              <a:defRPr sz="3500" b="1" i="0" u="none" strike="noStrike" cap="none">
                <a:solidFill>
                  <a:schemeClr val="dk1"/>
                </a:solidFill>
                <a:highlight>
                  <a:schemeClr val="dk2"/>
                </a:highlight>
                <a:latin typeface="Varela Round"/>
                <a:ea typeface="Varela Round"/>
                <a:cs typeface="Varela Round"/>
                <a:sym typeface="Varela Rou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46B96"/>
              </a:buClr>
              <a:buSzPts val="3500"/>
              <a:buFont typeface="Varela Round"/>
              <a:buNone/>
              <a:tabLst/>
              <a:defRPr/>
            </a:pP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ất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ện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di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D5D9EE">
                  <a:lumMod val="50000"/>
                </a:srgbClr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sym typeface="Varela Round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0408BB18-5D5E-5097-1404-BD51BF84DE22}"/>
              </a:ext>
            </a:extLst>
          </p:cNvPr>
          <p:cNvSpPr txBox="1"/>
          <p:nvPr/>
        </p:nvSpPr>
        <p:spPr>
          <a:xfrm>
            <a:off x="1315451" y="1996526"/>
            <a:ext cx="10491695" cy="20286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127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ts val="420"/>
              </a:spcAft>
              <a:buClr>
                <a:srgbClr val="181717"/>
              </a:buClr>
              <a:buSzPts val="1250"/>
              <a:tabLst/>
              <a:defRPr/>
            </a:pP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-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ỡng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&gt; </a:t>
            </a:r>
            <a:r>
              <a:rPr kumimoji="0" lang="vi-VN" sz="3600" b="0" i="0" u="none" strike="noStrike" kern="1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đặt trong điện trường thì lưỡng cực trên </a:t>
            </a:r>
            <a:r>
              <a:rPr lang="en-US" sz="3600" kern="100" dirty="0" err="1">
                <a:solidFill>
                  <a:srgbClr val="2A3468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kern="100" dirty="0">
                <a:solidFill>
                  <a:srgbClr val="2A3468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2A3468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600" kern="100" dirty="0">
                <a:solidFill>
                  <a:srgbClr val="2A3468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2A3468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3600" kern="100" dirty="0">
                <a:solidFill>
                  <a:srgbClr val="2A3468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2A3468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kern="100" dirty="0">
                <a:solidFill>
                  <a:srgbClr val="2A3468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2A3468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3600" kern="100" dirty="0">
                <a:solidFill>
                  <a:srgbClr val="2A3468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2A3468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600" kern="100" dirty="0">
                <a:solidFill>
                  <a:srgbClr val="2A3468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2A3468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kern="100" dirty="0">
                <a:solidFill>
                  <a:srgbClr val="2A3468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3600" b="0" i="0" u="none" strike="noStrike" kern="100" cap="none" spc="0" normalizeH="0" baseline="0" noProof="0" dirty="0">
              <a:ln>
                <a:noFill/>
              </a:ln>
              <a:solidFill>
                <a:srgbClr val="2A3468"/>
              </a:solidFill>
              <a:effectLst/>
              <a:uLnTx/>
              <a:uFill>
                <a:solidFill>
                  <a:srgbClr val="000000"/>
                </a:solidFill>
              </a:u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1B69EFC8-1013-9BBE-FB53-087FFCA5CD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40126" y="2226097"/>
            <a:ext cx="5151305" cy="1679064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11571A22-9098-412B-B28B-C31B76A1F12E}"/>
              </a:ext>
            </a:extLst>
          </p:cNvPr>
          <p:cNvSpPr txBox="1"/>
          <p:nvPr/>
        </p:nvSpPr>
        <p:spPr>
          <a:xfrm>
            <a:off x="1315451" y="4172689"/>
            <a:ext cx="16554724" cy="6959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. </a:t>
            </a:r>
            <a:r>
              <a:rPr lang="vi-VN" sz="36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Khi đặt trong điện trường,</a:t>
            </a:r>
            <a:r>
              <a:rPr lang="en-US" sz="36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b="0" i="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dạng</a:t>
            </a:r>
            <a:r>
              <a:rPr lang="en-US" sz="36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b="0" i="0" dirty="0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(1) </a:t>
            </a:r>
            <a:r>
              <a:rPr lang="en-US" sz="3600" b="0" i="0" dirty="0" err="1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lang="en-US" sz="3600" b="0" i="0" dirty="0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b="0" i="0" dirty="0" err="1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ổng</a:t>
            </a:r>
            <a:r>
              <a:rPr lang="en-US" sz="3600" b="0" i="0" dirty="0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b="0" i="0" dirty="0" err="1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iện</a:t>
            </a:r>
            <a:r>
              <a:rPr lang="en-US" sz="3600" b="0" i="0" dirty="0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b="0" i="0" dirty="0" err="1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ích</a:t>
            </a:r>
            <a:r>
              <a:rPr lang="en-US" sz="3600" b="0" i="0" dirty="0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b="0" i="0" dirty="0" err="1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dương</a:t>
            </a:r>
            <a:r>
              <a:rPr lang="en-US" sz="3600" b="0" i="0" dirty="0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=&gt; </a:t>
            </a:r>
            <a:r>
              <a:rPr lang="en-US" sz="3600" b="0" i="0" dirty="0" err="1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bị</a:t>
            </a:r>
            <a:r>
              <a:rPr lang="en-US" sz="3600" b="0" i="0" dirty="0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b="0" i="0" dirty="0" err="1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hút</a:t>
            </a:r>
            <a:r>
              <a:rPr lang="en-US" sz="3600" b="0" i="0" dirty="0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b="0" i="0" dirty="0" err="1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ề</a:t>
            </a:r>
            <a:r>
              <a:rPr lang="en-US" sz="3600" b="0" i="0" dirty="0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b="0" i="0" dirty="0" err="1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cực</a:t>
            </a:r>
            <a:r>
              <a:rPr lang="en-US" sz="3600" b="0" i="0" dirty="0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b="0" i="0" dirty="0" err="1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âm</a:t>
            </a:r>
            <a:r>
              <a:rPr lang="en-US" sz="36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r>
              <a:rPr lang="vi-VN" sz="36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id="{8EAADD6C-694B-8698-3297-0F3B370BFAD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831" r="3965"/>
          <a:stretch/>
        </p:blipFill>
        <p:spPr>
          <a:xfrm>
            <a:off x="9079988" y="5050892"/>
            <a:ext cx="8384899" cy="3397975"/>
          </a:xfrm>
          <a:prstGeom prst="rect">
            <a:avLst/>
          </a:prstGeom>
          <a:ln>
            <a:solidFill>
              <a:srgbClr val="2A3468"/>
            </a:solidFill>
          </a:ln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5C417A0C-E89D-EE91-5F03-CE2CFED46993}"/>
              </a:ext>
            </a:extLst>
          </p:cNvPr>
          <p:cNvSpPr txBox="1"/>
          <p:nvPr/>
        </p:nvSpPr>
        <p:spPr>
          <a:xfrm>
            <a:off x="10305650" y="8548891"/>
            <a:ext cx="1501496" cy="897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1270" lvl="0" indent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buClr>
                <a:srgbClr val="181717"/>
              </a:buClr>
              <a:buSzPts val="1250"/>
              <a:buFont typeface="+mj-lt"/>
              <a:buNone/>
              <a:tabLst/>
              <a:defRPr/>
            </a:pPr>
            <a:r>
              <a:rPr kumimoji="0" lang="en-US" sz="4800" b="1" i="0" u="none" strike="noStrike" kern="1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99B79063-3DC4-3462-3C9E-AA3F85F50A5A}"/>
              </a:ext>
            </a:extLst>
          </p:cNvPr>
          <p:cNvSpPr txBox="1"/>
          <p:nvPr/>
        </p:nvSpPr>
        <p:spPr>
          <a:xfrm>
            <a:off x="15635282" y="8548664"/>
            <a:ext cx="1501496" cy="897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1270" lvl="0" indent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buClr>
                <a:srgbClr val="181717"/>
              </a:buClr>
              <a:buSzPts val="1250"/>
              <a:buFont typeface="+mj-lt"/>
              <a:buNone/>
              <a:tabLst/>
              <a:defRPr/>
            </a:pPr>
            <a:r>
              <a:rPr kumimoji="0" lang="en-US" sz="4800" b="1" i="0" u="none" strike="noStrike" kern="1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06BC37B-E3A1-963E-2DFD-2AFEED982DE7}"/>
              </a:ext>
            </a:extLst>
          </p:cNvPr>
          <p:cNvSpPr txBox="1"/>
          <p:nvPr/>
        </p:nvSpPr>
        <p:spPr>
          <a:xfrm>
            <a:off x="1315451" y="5163710"/>
            <a:ext cx="7676149" cy="20255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. </a:t>
            </a:r>
            <a:r>
              <a:rPr lang="vi-VN" sz="36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Khi đặt trong điện trường,</a:t>
            </a:r>
            <a:r>
              <a:rPr lang="en-US" sz="36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b="0" i="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dạng</a:t>
            </a:r>
            <a:r>
              <a:rPr lang="en-US" sz="36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b="0" i="0" dirty="0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(2) </a:t>
            </a:r>
            <a:r>
              <a:rPr lang="en-US" sz="3600" b="0" i="0" dirty="0" err="1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lang="en-US" sz="3600" b="0" i="0" dirty="0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b="0" i="0" dirty="0" err="1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ổng</a:t>
            </a:r>
            <a:r>
              <a:rPr lang="en-US" sz="3600" b="0" i="0" dirty="0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b="0" i="0" dirty="0" err="1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iện</a:t>
            </a:r>
            <a:r>
              <a:rPr lang="en-US" sz="3600" b="0" i="0" dirty="0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b="0" i="0" dirty="0" err="1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ích</a:t>
            </a:r>
            <a:r>
              <a:rPr lang="en-US" sz="3600" b="0" i="0" dirty="0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b="0" i="0" dirty="0" err="1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âm</a:t>
            </a:r>
            <a:r>
              <a:rPr lang="en-US" sz="3600" b="0" i="0" dirty="0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=&gt; </a:t>
            </a:r>
            <a:r>
              <a:rPr lang="en-US" sz="3600" b="0" i="0" dirty="0" err="1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bị</a:t>
            </a:r>
            <a:r>
              <a:rPr lang="en-US" sz="3600" b="0" i="0" dirty="0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b="0" i="0" dirty="0" err="1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hút</a:t>
            </a:r>
            <a:r>
              <a:rPr lang="en-US" sz="3600" b="0" i="0" dirty="0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b="0" i="0" dirty="0" err="1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ề</a:t>
            </a:r>
            <a:r>
              <a:rPr lang="en-US" sz="3600" b="0" i="0" dirty="0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b="0" i="0" dirty="0" err="1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cực</a:t>
            </a:r>
            <a:r>
              <a:rPr lang="en-US" sz="3600" b="0" i="0" dirty="0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b="0" i="0" dirty="0" err="1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dương</a:t>
            </a:r>
            <a:r>
              <a:rPr lang="en-US" sz="3600" b="0" i="0" dirty="0">
                <a:solidFill>
                  <a:schemeClr val="accent1">
                    <a:lumMod val="75000"/>
                  </a:schemeClr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endParaRPr lang="vi-VN" sz="3600" b="0" i="0" dirty="0">
              <a:solidFill>
                <a:srgbClr val="2A3468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2" name="Mũi tên: Phải 11">
            <a:extLst>
              <a:ext uri="{FF2B5EF4-FFF2-40B4-BE49-F238E27FC236}">
                <a16:creationId xmlns:a16="http://schemas.microsoft.com/office/drawing/2014/main" id="{A9B4F3FA-A523-A160-9BBA-298021EA077F}"/>
              </a:ext>
            </a:extLst>
          </p:cNvPr>
          <p:cNvSpPr/>
          <p:nvPr/>
        </p:nvSpPr>
        <p:spPr>
          <a:xfrm>
            <a:off x="1026695" y="7860632"/>
            <a:ext cx="1501496" cy="897105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Google Shape;2173;p37">
            <a:extLst>
              <a:ext uri="{FF2B5EF4-FFF2-40B4-BE49-F238E27FC236}">
                <a16:creationId xmlns:a16="http://schemas.microsoft.com/office/drawing/2014/main" id="{6D59860B-5821-8AB3-17D4-5CA9096DC9AB}"/>
              </a:ext>
            </a:extLst>
          </p:cNvPr>
          <p:cNvSpPr txBox="1">
            <a:spLocks/>
          </p:cNvSpPr>
          <p:nvPr/>
        </p:nvSpPr>
        <p:spPr>
          <a:xfrm>
            <a:off x="3064693" y="7793273"/>
            <a:ext cx="4845254" cy="103182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  <a:prstDash val="lgDashDot"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rela Round"/>
              <a:buNone/>
              <a:defRPr sz="3500" b="1" i="0" u="none" strike="noStrike" cap="none">
                <a:solidFill>
                  <a:schemeClr val="dk1"/>
                </a:solidFill>
                <a:highlight>
                  <a:schemeClr val="dk2"/>
                </a:highlight>
                <a:latin typeface="Varela Round"/>
                <a:ea typeface="Varela Round"/>
                <a:cs typeface="Varela Round"/>
                <a:sym typeface="Varela Rou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46B96"/>
              </a:buClr>
              <a:buSzPts val="3500"/>
              <a:buFont typeface="Varela Round"/>
              <a:buNone/>
              <a:tabLst/>
              <a:defRPr/>
            </a:pP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ất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ện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di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D5D9EE">
                  <a:lumMod val="50000"/>
                </a:srgbClr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sym typeface="Varela Round"/>
            </a:endParaRPr>
          </a:p>
        </p:txBody>
      </p:sp>
    </p:spTree>
    <p:extLst>
      <p:ext uri="{BB962C8B-B14F-4D97-AF65-F5344CB8AC3E}">
        <p14:creationId xmlns:p14="http://schemas.microsoft.com/office/powerpoint/2010/main" val="85385896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0" grpId="0"/>
      <p:bldP spid="11" grpId="0"/>
      <p:bldP spid="12" grpId="0" animBg="1"/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>
            <a:extLst>
              <a:ext uri="{FF2B5EF4-FFF2-40B4-BE49-F238E27FC236}">
                <a16:creationId xmlns:a16="http://schemas.microsoft.com/office/drawing/2014/main" id="{B9F054B2-840C-E20E-94C0-D237CD9A31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03030" y="1026868"/>
            <a:ext cx="13481938" cy="3246194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BF0358B9-8B15-57D6-0703-74B971CB08A0}"/>
              </a:ext>
            </a:extLst>
          </p:cNvPr>
          <p:cNvSpPr txBox="1"/>
          <p:nvPr/>
        </p:nvSpPr>
        <p:spPr>
          <a:xfrm>
            <a:off x="1899137" y="4833464"/>
            <a:ext cx="14489723" cy="16425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>
              <a:lnSpc>
                <a:spcPct val="120000"/>
              </a:lnSpc>
            </a:pPr>
            <a:r>
              <a:rPr lang="en-US" sz="4400" b="0" i="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Dạng</a:t>
            </a:r>
            <a:r>
              <a:rPr lang="en-US" sz="44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ion </a:t>
            </a:r>
            <a:r>
              <a:rPr lang="en-US" sz="4400" b="0" i="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chủ</a:t>
            </a:r>
            <a:r>
              <a:rPr lang="en-US" sz="44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b="0" i="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yếu</a:t>
            </a:r>
            <a:r>
              <a:rPr lang="en-US" sz="44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b="0" i="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44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amino acid </a:t>
            </a:r>
            <a:r>
              <a:rPr lang="en-US" sz="4400" b="0" i="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sz="44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dung </a:t>
            </a:r>
            <a:r>
              <a:rPr lang="en-US" sz="4400" b="0" i="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dịch</a:t>
            </a:r>
            <a:r>
              <a:rPr lang="en-US" sz="44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b="0" i="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ẽ</a:t>
            </a:r>
            <a:r>
              <a:rPr lang="en-US" sz="44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b="0" i="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hay</a:t>
            </a:r>
            <a:r>
              <a:rPr lang="en-US" sz="44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b="0" i="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ổi</a:t>
            </a:r>
            <a:r>
              <a:rPr lang="en-US" sz="44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b="0" i="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phụ</a:t>
            </a:r>
            <a:r>
              <a:rPr lang="en-US" sz="44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b="0" i="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huộc</a:t>
            </a:r>
            <a:r>
              <a:rPr lang="en-US" sz="44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b="0" i="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ào</a:t>
            </a:r>
            <a:r>
              <a:rPr lang="en-US" sz="44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pH dung </a:t>
            </a:r>
            <a:r>
              <a:rPr lang="en-US" sz="4400" b="0" i="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dịch</a:t>
            </a:r>
            <a:r>
              <a:rPr lang="en-US" sz="44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b="0" i="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en-US" sz="44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b="0" i="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bản</a:t>
            </a:r>
            <a:r>
              <a:rPr lang="en-US" sz="44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b="0" i="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chất</a:t>
            </a:r>
            <a:r>
              <a:rPr lang="en-US" sz="44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b="0" i="0" dirty="0" err="1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4400" b="0" i="0" dirty="0">
                <a:solidFill>
                  <a:srgbClr val="2A3468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amino acid.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47876B3E-3E82-0350-A988-7C07D507A048}"/>
              </a:ext>
            </a:extLst>
          </p:cNvPr>
          <p:cNvSpPr txBox="1"/>
          <p:nvPr/>
        </p:nvSpPr>
        <p:spPr>
          <a:xfrm>
            <a:off x="1899136" y="7321140"/>
            <a:ext cx="15122771" cy="164256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vi-VN" sz="4400" b="1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o</a:t>
            </a:r>
            <a:r>
              <a:rPr lang="vi-VN" sz="4400" b="1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4400" b="1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cid</a:t>
            </a:r>
            <a:r>
              <a:rPr lang="vi-VN" sz="4400" b="1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ó khả năng di chuyển khác nhau trong điện trường </a:t>
            </a:r>
            <a:r>
              <a:rPr lang="vi-VN" sz="4400" b="1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uỳ</a:t>
            </a:r>
            <a:r>
              <a:rPr lang="vi-VN" sz="4400" b="1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huộc </a:t>
            </a:r>
            <a:r>
              <a:rPr lang="vi-VN" sz="4400" b="1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</a:t>
            </a:r>
            <a:r>
              <a:rPr lang="vi-VN" sz="4400" b="1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ủa môi trường</a:t>
            </a:r>
            <a:r>
              <a:rPr lang="en-US" sz="4400" b="1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4400" b="1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tính chất điện di).</a:t>
            </a:r>
            <a:endParaRPr lang="en-US" sz="4400" b="1" dirty="0">
              <a:solidFill>
                <a:srgbClr val="2A3468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6820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2" name="Google Shape;2112;p35"/>
          <p:cNvSpPr/>
          <p:nvPr/>
        </p:nvSpPr>
        <p:spPr>
          <a:xfrm>
            <a:off x="16621214" y="940939"/>
            <a:ext cx="1236836" cy="631374"/>
          </a:xfrm>
          <a:custGeom>
            <a:avLst/>
            <a:gdLst/>
            <a:ahLst/>
            <a:cxnLst/>
            <a:rect l="l" t="t" r="r" b="b"/>
            <a:pathLst>
              <a:path w="36083" h="14031" extrusionOk="0">
                <a:moveTo>
                  <a:pt x="18007" y="0"/>
                </a:moveTo>
                <a:cubicBezTo>
                  <a:pt x="15994" y="0"/>
                  <a:pt x="14021" y="912"/>
                  <a:pt x="12749" y="2604"/>
                </a:cubicBezTo>
                <a:cubicBezTo>
                  <a:pt x="12302" y="3196"/>
                  <a:pt x="11957" y="3864"/>
                  <a:pt x="11732" y="4571"/>
                </a:cubicBezTo>
                <a:cubicBezTo>
                  <a:pt x="11672" y="4757"/>
                  <a:pt x="11622" y="4945"/>
                  <a:pt x="11581" y="5134"/>
                </a:cubicBezTo>
                <a:cubicBezTo>
                  <a:pt x="11547" y="5292"/>
                  <a:pt x="11570" y="5420"/>
                  <a:pt x="11435" y="5420"/>
                </a:cubicBezTo>
                <a:cubicBezTo>
                  <a:pt x="11415" y="5420"/>
                  <a:pt x="11391" y="5417"/>
                  <a:pt x="11363" y="5411"/>
                </a:cubicBezTo>
                <a:cubicBezTo>
                  <a:pt x="11163" y="5370"/>
                  <a:pt x="10965" y="5248"/>
                  <a:pt x="10766" y="5189"/>
                </a:cubicBezTo>
                <a:cubicBezTo>
                  <a:pt x="10552" y="5127"/>
                  <a:pt x="10335" y="5083"/>
                  <a:pt x="10116" y="5053"/>
                </a:cubicBezTo>
                <a:cubicBezTo>
                  <a:pt x="9899" y="5022"/>
                  <a:pt x="9681" y="5007"/>
                  <a:pt x="9464" y="5007"/>
                </a:cubicBezTo>
                <a:cubicBezTo>
                  <a:pt x="8125" y="5007"/>
                  <a:pt x="6822" y="5578"/>
                  <a:pt x="5937" y="6609"/>
                </a:cubicBezTo>
                <a:cubicBezTo>
                  <a:pt x="5452" y="7174"/>
                  <a:pt x="5202" y="7782"/>
                  <a:pt x="4945" y="8468"/>
                </a:cubicBezTo>
                <a:cubicBezTo>
                  <a:pt x="4808" y="8829"/>
                  <a:pt x="4418" y="8774"/>
                  <a:pt x="4092" y="8842"/>
                </a:cubicBezTo>
                <a:cubicBezTo>
                  <a:pt x="3738" y="8914"/>
                  <a:pt x="3396" y="9036"/>
                  <a:pt x="3068" y="9191"/>
                </a:cubicBezTo>
                <a:cubicBezTo>
                  <a:pt x="1829" y="9775"/>
                  <a:pt x="851" y="10920"/>
                  <a:pt x="456" y="12232"/>
                </a:cubicBezTo>
                <a:cubicBezTo>
                  <a:pt x="312" y="12705"/>
                  <a:pt x="1" y="13789"/>
                  <a:pt x="681" y="13988"/>
                </a:cubicBezTo>
                <a:cubicBezTo>
                  <a:pt x="727" y="14014"/>
                  <a:pt x="782" y="14030"/>
                  <a:pt x="848" y="14030"/>
                </a:cubicBezTo>
                <a:lnTo>
                  <a:pt x="35235" y="14030"/>
                </a:lnTo>
                <a:cubicBezTo>
                  <a:pt x="35301" y="14030"/>
                  <a:pt x="35357" y="14014"/>
                  <a:pt x="35402" y="13988"/>
                </a:cubicBezTo>
                <a:cubicBezTo>
                  <a:pt x="36082" y="13789"/>
                  <a:pt x="35770" y="12705"/>
                  <a:pt x="35627" y="12232"/>
                </a:cubicBezTo>
                <a:cubicBezTo>
                  <a:pt x="35232" y="10920"/>
                  <a:pt x="34255" y="9775"/>
                  <a:pt x="33015" y="9191"/>
                </a:cubicBezTo>
                <a:cubicBezTo>
                  <a:pt x="32687" y="9036"/>
                  <a:pt x="32345" y="8914"/>
                  <a:pt x="31990" y="8842"/>
                </a:cubicBezTo>
                <a:cubicBezTo>
                  <a:pt x="31664" y="8774"/>
                  <a:pt x="31274" y="8829"/>
                  <a:pt x="31138" y="8468"/>
                </a:cubicBezTo>
                <a:cubicBezTo>
                  <a:pt x="30881" y="7782"/>
                  <a:pt x="30631" y="7174"/>
                  <a:pt x="30146" y="6609"/>
                </a:cubicBezTo>
                <a:cubicBezTo>
                  <a:pt x="29263" y="5578"/>
                  <a:pt x="27958" y="5007"/>
                  <a:pt x="26619" y="5007"/>
                </a:cubicBezTo>
                <a:cubicBezTo>
                  <a:pt x="26402" y="5007"/>
                  <a:pt x="26184" y="5022"/>
                  <a:pt x="25967" y="5053"/>
                </a:cubicBezTo>
                <a:cubicBezTo>
                  <a:pt x="25747" y="5083"/>
                  <a:pt x="25531" y="5127"/>
                  <a:pt x="25317" y="5189"/>
                </a:cubicBezTo>
                <a:cubicBezTo>
                  <a:pt x="25118" y="5248"/>
                  <a:pt x="24920" y="5370"/>
                  <a:pt x="24720" y="5411"/>
                </a:cubicBezTo>
                <a:cubicBezTo>
                  <a:pt x="24692" y="5417"/>
                  <a:pt x="24668" y="5420"/>
                  <a:pt x="24648" y="5420"/>
                </a:cubicBezTo>
                <a:cubicBezTo>
                  <a:pt x="24513" y="5420"/>
                  <a:pt x="24535" y="5292"/>
                  <a:pt x="24502" y="5134"/>
                </a:cubicBezTo>
                <a:cubicBezTo>
                  <a:pt x="24461" y="4945"/>
                  <a:pt x="24411" y="4757"/>
                  <a:pt x="24353" y="4571"/>
                </a:cubicBezTo>
                <a:cubicBezTo>
                  <a:pt x="24126" y="3864"/>
                  <a:pt x="23780" y="3196"/>
                  <a:pt x="23334" y="2604"/>
                </a:cubicBezTo>
                <a:cubicBezTo>
                  <a:pt x="22062" y="912"/>
                  <a:pt x="20089" y="0"/>
                  <a:pt x="18077" y="0"/>
                </a:cubicBezTo>
                <a:cubicBezTo>
                  <a:pt x="18066" y="0"/>
                  <a:pt x="18054" y="1"/>
                  <a:pt x="18042" y="1"/>
                </a:cubicBezTo>
                <a:cubicBezTo>
                  <a:pt x="18031" y="1"/>
                  <a:pt x="18019" y="0"/>
                  <a:pt x="1800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itchFamily="18" charset="0"/>
              <a:cs typeface="Arial"/>
              <a:sym typeface="Arial"/>
            </a:endParaRPr>
          </a:p>
        </p:txBody>
      </p:sp>
      <p:sp>
        <p:nvSpPr>
          <p:cNvPr id="2114" name="Google Shape;2114;p35"/>
          <p:cNvSpPr/>
          <p:nvPr/>
        </p:nvSpPr>
        <p:spPr>
          <a:xfrm>
            <a:off x="15976382" y="14281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FF70BA"/>
              </a:solidFill>
              <a:effectLst/>
              <a:uLnTx/>
              <a:uFillTx/>
              <a:latin typeface="Cambria" pitchFamily="18" charset="0"/>
              <a:cs typeface="Arial"/>
              <a:sym typeface="Arial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23627" y="1180227"/>
            <a:ext cx="13321041" cy="1763218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 marL="0" lvl="0" indent="0">
              <a:lnSpc>
                <a:spcPct val="120000"/>
              </a:lnSpc>
              <a:buClr>
                <a:srgbClr val="646B96"/>
              </a:buClr>
              <a:buSzPts val="1100"/>
              <a:defRPr/>
            </a:pPr>
            <a:r>
              <a:rPr lang="en-US" sz="4000" b="1" dirty="0" err="1">
                <a:solidFill>
                  <a:srgbClr val="2A3468"/>
                </a:solidFill>
                <a:latin typeface="Cambria" pitchFamily="18" charset="0"/>
              </a:rPr>
              <a:t>Câu</a:t>
            </a:r>
            <a:r>
              <a:rPr lang="en-US" sz="4000" b="1" dirty="0">
                <a:solidFill>
                  <a:srgbClr val="2A3468"/>
                </a:solidFill>
                <a:latin typeface="Cambria" pitchFamily="18" charset="0"/>
              </a:rPr>
              <a:t> 2. </a:t>
            </a:r>
            <a:r>
              <a:rPr kumimoji="0" lang="vi-VN" sz="4000" b="1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Quan sát Hình 7.3, cho biết </a:t>
            </a:r>
            <a:r>
              <a:rPr kumimoji="0" lang="vi-VN" sz="4000" b="1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alanine</a:t>
            </a:r>
            <a:r>
              <a:rPr kumimoji="0" lang="vi-VN" sz="4000" b="1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tồn tại chủ yếu ở dạng </a:t>
            </a:r>
            <a:r>
              <a:rPr kumimoji="0" lang="vi-VN" sz="4000" b="1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ion</a:t>
            </a:r>
            <a:r>
              <a:rPr kumimoji="0" lang="vi-VN" sz="4000" b="1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nào trong dung dịch ở </a:t>
            </a:r>
            <a:r>
              <a:rPr kumimoji="0" lang="vi-VN" sz="4000" b="1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pH</a:t>
            </a:r>
            <a:r>
              <a:rPr kumimoji="0" lang="vi-VN" sz="4000" b="1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khác nhau.</a:t>
            </a:r>
          </a:p>
        </p:txBody>
      </p:sp>
      <p:sp>
        <p:nvSpPr>
          <p:cNvPr id="2" name="Freeform 5">
            <a:extLst>
              <a:ext uri="{FF2B5EF4-FFF2-40B4-BE49-F238E27FC236}">
                <a16:creationId xmlns:a16="http://schemas.microsoft.com/office/drawing/2014/main" id="{338E682B-E187-E965-1F1E-75620B6E4BAA}"/>
              </a:ext>
            </a:extLst>
          </p:cNvPr>
          <p:cNvSpPr/>
          <p:nvPr/>
        </p:nvSpPr>
        <p:spPr>
          <a:xfrm>
            <a:off x="731169" y="850133"/>
            <a:ext cx="2792458" cy="2093312"/>
          </a:xfrm>
          <a:custGeom>
            <a:avLst/>
            <a:gdLst/>
            <a:ahLst/>
            <a:cxnLst/>
            <a:rect l="l" t="t" r="r" b="b"/>
            <a:pathLst>
              <a:path w="4787958" h="4522625">
                <a:moveTo>
                  <a:pt x="0" y="0"/>
                </a:moveTo>
                <a:lnTo>
                  <a:pt x="4787958" y="0"/>
                </a:lnTo>
                <a:lnTo>
                  <a:pt x="4787958" y="4522625"/>
                </a:lnTo>
                <a:lnTo>
                  <a:pt x="0" y="4522625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D6E69340-8DE4-52C3-4637-7BA2F292BB1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33964" y="3191341"/>
            <a:ext cx="13481938" cy="324619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516D8DD-5637-B81A-E2AF-358E814DA9C6}"/>
              </a:ext>
            </a:extLst>
          </p:cNvPr>
          <p:cNvSpPr/>
          <p:nvPr/>
        </p:nvSpPr>
        <p:spPr>
          <a:xfrm>
            <a:off x="2841384" y="6833322"/>
            <a:ext cx="13342418" cy="2025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 algn="just" defTabSz="1828800">
              <a:lnSpc>
                <a:spcPct val="120000"/>
              </a:lnSpc>
            </a:pPr>
            <a:r>
              <a:rPr lang="vi-VN" sz="3600" b="1" dirty="0">
                <a:latin typeface="Cambria" pitchFamily="18" charset="0"/>
              </a:rPr>
              <a:t>Ở các pH khác nhau, alanine có thể tồn tại ở các dạng:</a:t>
            </a:r>
          </a:p>
          <a:p>
            <a:pPr algn="just" defTabSz="1828800">
              <a:lnSpc>
                <a:spcPct val="120000"/>
              </a:lnSpc>
            </a:pPr>
            <a:r>
              <a:rPr lang="vi-VN" sz="3600" b="1" dirty="0">
                <a:latin typeface="Cambria" pitchFamily="18" charset="0"/>
              </a:rPr>
              <a:t>+ Dạng </a:t>
            </a:r>
            <a:r>
              <a:rPr lang="vi-VN" sz="3600" b="1" dirty="0" err="1">
                <a:latin typeface="Cambria" pitchFamily="18" charset="0"/>
              </a:rPr>
              <a:t>cation</a:t>
            </a:r>
            <a:r>
              <a:rPr lang="vi-VN" sz="3600" b="1" dirty="0">
                <a:latin typeface="Cambria" pitchFamily="18" charset="0"/>
              </a:rPr>
              <a:t>;</a:t>
            </a:r>
            <a:r>
              <a:rPr lang="en-US" sz="3600" b="1" dirty="0">
                <a:latin typeface="Cambria" pitchFamily="18" charset="0"/>
              </a:rPr>
              <a:t>		</a:t>
            </a:r>
            <a:r>
              <a:rPr lang="vi-VN" sz="3600" b="1" dirty="0">
                <a:latin typeface="Cambria" pitchFamily="18" charset="0"/>
              </a:rPr>
              <a:t>+ Dạng ion lưỡng cực;</a:t>
            </a:r>
          </a:p>
          <a:p>
            <a:pPr algn="just" defTabSz="1828800">
              <a:lnSpc>
                <a:spcPct val="120000"/>
              </a:lnSpc>
            </a:pPr>
            <a:r>
              <a:rPr lang="vi-VN" sz="3600" b="1" dirty="0">
                <a:latin typeface="Cambria" pitchFamily="18" charset="0"/>
              </a:rPr>
              <a:t>+ Dạng anion.</a:t>
            </a:r>
            <a:endParaRPr lang="en-US" sz="3600" b="1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739336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0" name="Google Shape;2630;p47"/>
          <p:cNvSpPr txBox="1">
            <a:spLocks noGrp="1"/>
          </p:cNvSpPr>
          <p:nvPr>
            <p:ph type="title"/>
          </p:nvPr>
        </p:nvSpPr>
        <p:spPr>
          <a:xfrm>
            <a:off x="2838994" y="3507108"/>
            <a:ext cx="13103183" cy="33162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" sz="100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4. Tính chất hóa học</a:t>
            </a:r>
            <a:endParaRPr sz="10000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631" name="Google Shape;2631;p47"/>
          <p:cNvGrpSpPr/>
          <p:nvPr/>
        </p:nvGrpSpPr>
        <p:grpSpPr>
          <a:xfrm>
            <a:off x="7681911" y="291964"/>
            <a:ext cx="2229310" cy="3914000"/>
            <a:chOff x="2332850" y="1508965"/>
            <a:chExt cx="495799" cy="870474"/>
          </a:xfrm>
        </p:grpSpPr>
        <p:sp>
          <p:nvSpPr>
            <p:cNvPr id="2632" name="Google Shape;2632;p47"/>
            <p:cNvSpPr/>
            <p:nvPr/>
          </p:nvSpPr>
          <p:spPr>
            <a:xfrm>
              <a:off x="2347410" y="1709183"/>
              <a:ext cx="467748" cy="569138"/>
            </a:xfrm>
            <a:custGeom>
              <a:avLst/>
              <a:gdLst/>
              <a:ahLst/>
              <a:cxnLst/>
              <a:rect l="l" t="t" r="r" b="b"/>
              <a:pathLst>
                <a:path w="8770" h="10671" extrusionOk="0">
                  <a:moveTo>
                    <a:pt x="4336" y="1"/>
                  </a:moveTo>
                  <a:cubicBezTo>
                    <a:pt x="4096" y="1"/>
                    <a:pt x="3869" y="8"/>
                    <a:pt x="3774" y="23"/>
                  </a:cubicBezTo>
                  <a:cubicBezTo>
                    <a:pt x="3116" y="126"/>
                    <a:pt x="2471" y="296"/>
                    <a:pt x="1881" y="622"/>
                  </a:cubicBezTo>
                  <a:cubicBezTo>
                    <a:pt x="1050" y="1081"/>
                    <a:pt x="456" y="1815"/>
                    <a:pt x="217" y="2738"/>
                  </a:cubicBezTo>
                  <a:cubicBezTo>
                    <a:pt x="95" y="3209"/>
                    <a:pt x="43" y="3707"/>
                    <a:pt x="20" y="4193"/>
                  </a:cubicBezTo>
                  <a:cubicBezTo>
                    <a:pt x="1" y="4646"/>
                    <a:pt x="18" y="5111"/>
                    <a:pt x="119" y="5555"/>
                  </a:cubicBezTo>
                  <a:cubicBezTo>
                    <a:pt x="226" y="6023"/>
                    <a:pt x="438" y="6457"/>
                    <a:pt x="759" y="6815"/>
                  </a:cubicBezTo>
                  <a:cubicBezTo>
                    <a:pt x="1053" y="7143"/>
                    <a:pt x="1424" y="7390"/>
                    <a:pt x="1768" y="7662"/>
                  </a:cubicBezTo>
                  <a:cubicBezTo>
                    <a:pt x="2542" y="8276"/>
                    <a:pt x="3029" y="9149"/>
                    <a:pt x="3040" y="10149"/>
                  </a:cubicBezTo>
                  <a:cubicBezTo>
                    <a:pt x="3040" y="10202"/>
                    <a:pt x="3052" y="10250"/>
                    <a:pt x="3070" y="10290"/>
                  </a:cubicBezTo>
                  <a:cubicBezTo>
                    <a:pt x="3070" y="10294"/>
                    <a:pt x="3068" y="10298"/>
                    <a:pt x="3068" y="10301"/>
                  </a:cubicBezTo>
                  <a:cubicBezTo>
                    <a:pt x="3072" y="10391"/>
                    <a:pt x="3102" y="10487"/>
                    <a:pt x="3171" y="10551"/>
                  </a:cubicBezTo>
                  <a:cubicBezTo>
                    <a:pt x="3234" y="10611"/>
                    <a:pt x="3321" y="10657"/>
                    <a:pt x="3409" y="10657"/>
                  </a:cubicBezTo>
                  <a:cubicBezTo>
                    <a:pt x="3413" y="10657"/>
                    <a:pt x="3416" y="10657"/>
                    <a:pt x="3419" y="10657"/>
                  </a:cubicBezTo>
                  <a:cubicBezTo>
                    <a:pt x="3726" y="10638"/>
                    <a:pt x="4030" y="10618"/>
                    <a:pt x="4335" y="10601"/>
                  </a:cubicBezTo>
                  <a:cubicBezTo>
                    <a:pt x="4339" y="10601"/>
                    <a:pt x="4342" y="10601"/>
                    <a:pt x="4346" y="10599"/>
                  </a:cubicBezTo>
                  <a:cubicBezTo>
                    <a:pt x="4348" y="10601"/>
                    <a:pt x="4353" y="10601"/>
                    <a:pt x="4355" y="10601"/>
                  </a:cubicBezTo>
                  <a:cubicBezTo>
                    <a:pt x="4661" y="10622"/>
                    <a:pt x="4964" y="10647"/>
                    <a:pt x="5269" y="10670"/>
                  </a:cubicBezTo>
                  <a:cubicBezTo>
                    <a:pt x="5274" y="10670"/>
                    <a:pt x="5279" y="10670"/>
                    <a:pt x="5284" y="10670"/>
                  </a:cubicBezTo>
                  <a:cubicBezTo>
                    <a:pt x="5372" y="10670"/>
                    <a:pt x="5457" y="10624"/>
                    <a:pt x="5521" y="10567"/>
                  </a:cubicBezTo>
                  <a:cubicBezTo>
                    <a:pt x="5590" y="10505"/>
                    <a:pt x="5622" y="10407"/>
                    <a:pt x="5625" y="10317"/>
                  </a:cubicBezTo>
                  <a:cubicBezTo>
                    <a:pt x="5627" y="10315"/>
                    <a:pt x="5625" y="10310"/>
                    <a:pt x="5625" y="10308"/>
                  </a:cubicBezTo>
                  <a:cubicBezTo>
                    <a:pt x="5645" y="10267"/>
                    <a:pt x="5655" y="10220"/>
                    <a:pt x="5655" y="10166"/>
                  </a:cubicBezTo>
                  <a:cubicBezTo>
                    <a:pt x="5682" y="9167"/>
                    <a:pt x="6180" y="8300"/>
                    <a:pt x="6962" y="7696"/>
                  </a:cubicBezTo>
                  <a:cubicBezTo>
                    <a:pt x="7309" y="7428"/>
                    <a:pt x="7683" y="7187"/>
                    <a:pt x="7980" y="6863"/>
                  </a:cubicBezTo>
                  <a:cubicBezTo>
                    <a:pt x="8308" y="6511"/>
                    <a:pt x="8526" y="6078"/>
                    <a:pt x="8640" y="5612"/>
                  </a:cubicBezTo>
                  <a:cubicBezTo>
                    <a:pt x="8746" y="5169"/>
                    <a:pt x="8769" y="4705"/>
                    <a:pt x="8755" y="4251"/>
                  </a:cubicBezTo>
                  <a:cubicBezTo>
                    <a:pt x="8739" y="3766"/>
                    <a:pt x="8696" y="3268"/>
                    <a:pt x="8579" y="2794"/>
                  </a:cubicBezTo>
                  <a:cubicBezTo>
                    <a:pt x="8353" y="1866"/>
                    <a:pt x="7768" y="1127"/>
                    <a:pt x="6942" y="656"/>
                  </a:cubicBezTo>
                  <a:cubicBezTo>
                    <a:pt x="6357" y="322"/>
                    <a:pt x="5714" y="143"/>
                    <a:pt x="5057" y="32"/>
                  </a:cubicBezTo>
                  <a:cubicBezTo>
                    <a:pt x="4941" y="11"/>
                    <a:pt x="4629" y="1"/>
                    <a:pt x="433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3" name="Google Shape;2633;p47"/>
            <p:cNvSpPr/>
            <p:nvPr/>
          </p:nvSpPr>
          <p:spPr>
            <a:xfrm>
              <a:off x="2516587" y="2272290"/>
              <a:ext cx="132964" cy="96323"/>
            </a:xfrm>
            <a:custGeom>
              <a:avLst/>
              <a:gdLst/>
              <a:ahLst/>
              <a:cxnLst/>
              <a:rect l="l" t="t" r="r" b="b"/>
              <a:pathLst>
                <a:path w="2493" h="1806" extrusionOk="0">
                  <a:moveTo>
                    <a:pt x="454" y="0"/>
                  </a:moveTo>
                  <a:cubicBezTo>
                    <a:pt x="244" y="0"/>
                    <a:pt x="1" y="191"/>
                    <a:pt x="26" y="422"/>
                  </a:cubicBezTo>
                  <a:cubicBezTo>
                    <a:pt x="31" y="459"/>
                    <a:pt x="36" y="496"/>
                    <a:pt x="42" y="535"/>
                  </a:cubicBezTo>
                  <a:cubicBezTo>
                    <a:pt x="19" y="604"/>
                    <a:pt x="15" y="684"/>
                    <a:pt x="42" y="774"/>
                  </a:cubicBezTo>
                  <a:cubicBezTo>
                    <a:pt x="82" y="918"/>
                    <a:pt x="144" y="1051"/>
                    <a:pt x="222" y="1173"/>
                  </a:cubicBezTo>
                  <a:cubicBezTo>
                    <a:pt x="380" y="1512"/>
                    <a:pt x="641" y="1777"/>
                    <a:pt x="1059" y="1802"/>
                  </a:cubicBezTo>
                  <a:cubicBezTo>
                    <a:pt x="1080" y="1803"/>
                    <a:pt x="1101" y="1804"/>
                    <a:pt x="1122" y="1804"/>
                  </a:cubicBezTo>
                  <a:cubicBezTo>
                    <a:pt x="1160" y="1804"/>
                    <a:pt x="1198" y="1802"/>
                    <a:pt x="1236" y="1799"/>
                  </a:cubicBezTo>
                  <a:cubicBezTo>
                    <a:pt x="1278" y="1803"/>
                    <a:pt x="1320" y="1805"/>
                    <a:pt x="1363" y="1805"/>
                  </a:cubicBezTo>
                  <a:cubicBezTo>
                    <a:pt x="1380" y="1805"/>
                    <a:pt x="1396" y="1805"/>
                    <a:pt x="1413" y="1804"/>
                  </a:cubicBezTo>
                  <a:cubicBezTo>
                    <a:pt x="1831" y="1786"/>
                    <a:pt x="2095" y="1522"/>
                    <a:pt x="2257" y="1186"/>
                  </a:cubicBezTo>
                  <a:cubicBezTo>
                    <a:pt x="2338" y="1065"/>
                    <a:pt x="2402" y="932"/>
                    <a:pt x="2445" y="790"/>
                  </a:cubicBezTo>
                  <a:cubicBezTo>
                    <a:pt x="2471" y="702"/>
                    <a:pt x="2469" y="620"/>
                    <a:pt x="2448" y="551"/>
                  </a:cubicBezTo>
                  <a:cubicBezTo>
                    <a:pt x="2453" y="514"/>
                    <a:pt x="2459" y="475"/>
                    <a:pt x="2464" y="438"/>
                  </a:cubicBezTo>
                  <a:cubicBezTo>
                    <a:pt x="2492" y="207"/>
                    <a:pt x="2253" y="14"/>
                    <a:pt x="2042" y="11"/>
                  </a:cubicBezTo>
                  <a:cubicBezTo>
                    <a:pt x="2039" y="11"/>
                    <a:pt x="2036" y="11"/>
                    <a:pt x="2033" y="11"/>
                  </a:cubicBezTo>
                  <a:cubicBezTo>
                    <a:pt x="1961" y="11"/>
                    <a:pt x="1900" y="30"/>
                    <a:pt x="1846" y="58"/>
                  </a:cubicBezTo>
                  <a:cubicBezTo>
                    <a:pt x="1804" y="44"/>
                    <a:pt x="1761" y="37"/>
                    <a:pt x="1717" y="37"/>
                  </a:cubicBezTo>
                  <a:cubicBezTo>
                    <a:pt x="1623" y="37"/>
                    <a:pt x="1525" y="73"/>
                    <a:pt x="1438" y="160"/>
                  </a:cubicBezTo>
                  <a:cubicBezTo>
                    <a:pt x="1383" y="216"/>
                    <a:pt x="1316" y="262"/>
                    <a:pt x="1247" y="296"/>
                  </a:cubicBezTo>
                  <a:cubicBezTo>
                    <a:pt x="1176" y="262"/>
                    <a:pt x="1110" y="214"/>
                    <a:pt x="1055" y="158"/>
                  </a:cubicBezTo>
                  <a:cubicBezTo>
                    <a:pt x="967" y="67"/>
                    <a:pt x="868" y="30"/>
                    <a:pt x="772" y="30"/>
                  </a:cubicBezTo>
                  <a:cubicBezTo>
                    <a:pt x="730" y="30"/>
                    <a:pt x="689" y="37"/>
                    <a:pt x="649" y="50"/>
                  </a:cubicBezTo>
                  <a:cubicBezTo>
                    <a:pt x="594" y="20"/>
                    <a:pt x="529" y="0"/>
                    <a:pt x="45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4" name="Google Shape;2634;p47"/>
            <p:cNvSpPr/>
            <p:nvPr/>
          </p:nvSpPr>
          <p:spPr>
            <a:xfrm>
              <a:off x="2540908" y="1888227"/>
              <a:ext cx="89816" cy="406413"/>
            </a:xfrm>
            <a:custGeom>
              <a:avLst/>
              <a:gdLst/>
              <a:ahLst/>
              <a:cxnLst/>
              <a:rect l="l" t="t" r="r" b="b"/>
              <a:pathLst>
                <a:path w="1684" h="7620" extrusionOk="0">
                  <a:moveTo>
                    <a:pt x="1044" y="288"/>
                  </a:moveTo>
                  <a:cubicBezTo>
                    <a:pt x="1141" y="288"/>
                    <a:pt x="1232" y="333"/>
                    <a:pt x="1290" y="439"/>
                  </a:cubicBezTo>
                  <a:cubicBezTo>
                    <a:pt x="1413" y="664"/>
                    <a:pt x="1296" y="926"/>
                    <a:pt x="1186" y="1128"/>
                  </a:cubicBezTo>
                  <a:cubicBezTo>
                    <a:pt x="1053" y="1369"/>
                    <a:pt x="902" y="1598"/>
                    <a:pt x="753" y="1828"/>
                  </a:cubicBezTo>
                  <a:cubicBezTo>
                    <a:pt x="737" y="1810"/>
                    <a:pt x="723" y="1794"/>
                    <a:pt x="707" y="1777"/>
                  </a:cubicBezTo>
                  <a:cubicBezTo>
                    <a:pt x="535" y="1576"/>
                    <a:pt x="482" y="1381"/>
                    <a:pt x="512" y="1117"/>
                  </a:cubicBezTo>
                  <a:cubicBezTo>
                    <a:pt x="539" y="873"/>
                    <a:pt x="587" y="563"/>
                    <a:pt x="783" y="393"/>
                  </a:cubicBezTo>
                  <a:cubicBezTo>
                    <a:pt x="859" y="327"/>
                    <a:pt x="954" y="288"/>
                    <a:pt x="1044" y="288"/>
                  </a:cubicBezTo>
                  <a:close/>
                  <a:moveTo>
                    <a:pt x="1046" y="0"/>
                  </a:moveTo>
                  <a:cubicBezTo>
                    <a:pt x="593" y="0"/>
                    <a:pt x="347" y="446"/>
                    <a:pt x="270" y="841"/>
                  </a:cubicBezTo>
                  <a:cubicBezTo>
                    <a:pt x="224" y="1084"/>
                    <a:pt x="185" y="1350"/>
                    <a:pt x="266" y="1589"/>
                  </a:cubicBezTo>
                  <a:cubicBezTo>
                    <a:pt x="330" y="1780"/>
                    <a:pt x="463" y="1929"/>
                    <a:pt x="597" y="2074"/>
                  </a:cubicBezTo>
                  <a:cubicBezTo>
                    <a:pt x="542" y="2163"/>
                    <a:pt x="489" y="2252"/>
                    <a:pt x="440" y="2344"/>
                  </a:cubicBezTo>
                  <a:cubicBezTo>
                    <a:pt x="209" y="2767"/>
                    <a:pt x="75" y="3210"/>
                    <a:pt x="41" y="3694"/>
                  </a:cubicBezTo>
                  <a:cubicBezTo>
                    <a:pt x="0" y="4302"/>
                    <a:pt x="41" y="4922"/>
                    <a:pt x="52" y="5532"/>
                  </a:cubicBezTo>
                  <a:cubicBezTo>
                    <a:pt x="60" y="6115"/>
                    <a:pt x="37" y="6714"/>
                    <a:pt x="188" y="7281"/>
                  </a:cubicBezTo>
                  <a:cubicBezTo>
                    <a:pt x="207" y="7351"/>
                    <a:pt x="262" y="7382"/>
                    <a:pt x="319" y="7382"/>
                  </a:cubicBezTo>
                  <a:cubicBezTo>
                    <a:pt x="403" y="7382"/>
                    <a:pt x="490" y="7313"/>
                    <a:pt x="463" y="7208"/>
                  </a:cubicBezTo>
                  <a:cubicBezTo>
                    <a:pt x="310" y="6643"/>
                    <a:pt x="342" y="6042"/>
                    <a:pt x="333" y="5464"/>
                  </a:cubicBezTo>
                  <a:cubicBezTo>
                    <a:pt x="323" y="4887"/>
                    <a:pt x="287" y="4304"/>
                    <a:pt x="323" y="3728"/>
                  </a:cubicBezTo>
                  <a:cubicBezTo>
                    <a:pt x="355" y="3203"/>
                    <a:pt x="530" y="2748"/>
                    <a:pt x="791" y="2303"/>
                  </a:cubicBezTo>
                  <a:cubicBezTo>
                    <a:pt x="1044" y="2654"/>
                    <a:pt x="1145" y="3076"/>
                    <a:pt x="1182" y="3513"/>
                  </a:cubicBezTo>
                  <a:cubicBezTo>
                    <a:pt x="1294" y="4816"/>
                    <a:pt x="1166" y="6163"/>
                    <a:pt x="911" y="7440"/>
                  </a:cubicBezTo>
                  <a:cubicBezTo>
                    <a:pt x="890" y="7548"/>
                    <a:pt x="980" y="7620"/>
                    <a:pt x="1063" y="7620"/>
                  </a:cubicBezTo>
                  <a:cubicBezTo>
                    <a:pt x="1117" y="7620"/>
                    <a:pt x="1168" y="7589"/>
                    <a:pt x="1182" y="7518"/>
                  </a:cubicBezTo>
                  <a:cubicBezTo>
                    <a:pt x="1395" y="6457"/>
                    <a:pt x="1503" y="5378"/>
                    <a:pt x="1496" y="4295"/>
                  </a:cubicBezTo>
                  <a:cubicBezTo>
                    <a:pt x="1492" y="3825"/>
                    <a:pt x="1483" y="3341"/>
                    <a:pt x="1368" y="2882"/>
                  </a:cubicBezTo>
                  <a:cubicBezTo>
                    <a:pt x="1319" y="2691"/>
                    <a:pt x="1248" y="2501"/>
                    <a:pt x="1152" y="2328"/>
                  </a:cubicBezTo>
                  <a:cubicBezTo>
                    <a:pt x="1094" y="2225"/>
                    <a:pt x="1024" y="2135"/>
                    <a:pt x="948" y="2048"/>
                  </a:cubicBezTo>
                  <a:cubicBezTo>
                    <a:pt x="1195" y="1679"/>
                    <a:pt x="1494" y="1298"/>
                    <a:pt x="1595" y="875"/>
                  </a:cubicBezTo>
                  <a:cubicBezTo>
                    <a:pt x="1684" y="506"/>
                    <a:pt x="1519" y="26"/>
                    <a:pt x="1083" y="1"/>
                  </a:cubicBezTo>
                  <a:cubicBezTo>
                    <a:pt x="1071" y="0"/>
                    <a:pt x="1058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5" name="Google Shape;2635;p47"/>
            <p:cNvSpPr/>
            <p:nvPr/>
          </p:nvSpPr>
          <p:spPr>
            <a:xfrm>
              <a:off x="2485120" y="2193675"/>
              <a:ext cx="205233" cy="132004"/>
            </a:xfrm>
            <a:custGeom>
              <a:avLst/>
              <a:gdLst/>
              <a:ahLst/>
              <a:cxnLst/>
              <a:rect l="l" t="t" r="r" b="b"/>
              <a:pathLst>
                <a:path w="3848" h="2475" extrusionOk="0">
                  <a:moveTo>
                    <a:pt x="2832" y="0"/>
                  </a:moveTo>
                  <a:cubicBezTo>
                    <a:pt x="2601" y="0"/>
                    <a:pt x="2367" y="24"/>
                    <a:pt x="2189" y="24"/>
                  </a:cubicBezTo>
                  <a:cubicBezTo>
                    <a:pt x="1946" y="24"/>
                    <a:pt x="1702" y="22"/>
                    <a:pt x="1459" y="22"/>
                  </a:cubicBezTo>
                  <a:cubicBezTo>
                    <a:pt x="1144" y="22"/>
                    <a:pt x="830" y="25"/>
                    <a:pt x="516" y="37"/>
                  </a:cubicBezTo>
                  <a:cubicBezTo>
                    <a:pt x="190" y="51"/>
                    <a:pt x="38" y="327"/>
                    <a:pt x="59" y="577"/>
                  </a:cubicBezTo>
                  <a:cubicBezTo>
                    <a:pt x="59" y="588"/>
                    <a:pt x="59" y="597"/>
                    <a:pt x="61" y="606"/>
                  </a:cubicBezTo>
                  <a:cubicBezTo>
                    <a:pt x="57" y="643"/>
                    <a:pt x="54" y="678"/>
                    <a:pt x="49" y="716"/>
                  </a:cubicBezTo>
                  <a:cubicBezTo>
                    <a:pt x="20" y="999"/>
                    <a:pt x="1" y="1281"/>
                    <a:pt x="38" y="1525"/>
                  </a:cubicBezTo>
                  <a:cubicBezTo>
                    <a:pt x="40" y="1587"/>
                    <a:pt x="43" y="1646"/>
                    <a:pt x="52" y="1704"/>
                  </a:cubicBezTo>
                  <a:cubicBezTo>
                    <a:pt x="57" y="1754"/>
                    <a:pt x="64" y="1802"/>
                    <a:pt x="75" y="1850"/>
                  </a:cubicBezTo>
                  <a:cubicBezTo>
                    <a:pt x="82" y="1883"/>
                    <a:pt x="91" y="1915"/>
                    <a:pt x="100" y="1947"/>
                  </a:cubicBezTo>
                  <a:cubicBezTo>
                    <a:pt x="155" y="2126"/>
                    <a:pt x="318" y="2282"/>
                    <a:pt x="511" y="2296"/>
                  </a:cubicBezTo>
                  <a:cubicBezTo>
                    <a:pt x="546" y="2309"/>
                    <a:pt x="585" y="2323"/>
                    <a:pt x="628" y="2330"/>
                  </a:cubicBezTo>
                  <a:cubicBezTo>
                    <a:pt x="1155" y="2414"/>
                    <a:pt x="1683" y="2474"/>
                    <a:pt x="2216" y="2474"/>
                  </a:cubicBezTo>
                  <a:cubicBezTo>
                    <a:pt x="2246" y="2474"/>
                    <a:pt x="2275" y="2474"/>
                    <a:pt x="2304" y="2473"/>
                  </a:cubicBezTo>
                  <a:cubicBezTo>
                    <a:pt x="2335" y="2473"/>
                    <a:pt x="2366" y="2473"/>
                    <a:pt x="2397" y="2473"/>
                  </a:cubicBezTo>
                  <a:cubicBezTo>
                    <a:pt x="2446" y="2473"/>
                    <a:pt x="2496" y="2473"/>
                    <a:pt x="2546" y="2473"/>
                  </a:cubicBezTo>
                  <a:cubicBezTo>
                    <a:pt x="2872" y="2473"/>
                    <a:pt x="3230" y="2461"/>
                    <a:pt x="3479" y="2271"/>
                  </a:cubicBezTo>
                  <a:cubicBezTo>
                    <a:pt x="3582" y="2192"/>
                    <a:pt x="3664" y="2069"/>
                    <a:pt x="3722" y="1919"/>
                  </a:cubicBezTo>
                  <a:cubicBezTo>
                    <a:pt x="3742" y="1869"/>
                    <a:pt x="3759" y="1818"/>
                    <a:pt x="3773" y="1765"/>
                  </a:cubicBezTo>
                  <a:cubicBezTo>
                    <a:pt x="3816" y="1612"/>
                    <a:pt x="3835" y="1442"/>
                    <a:pt x="3835" y="1272"/>
                  </a:cubicBezTo>
                  <a:cubicBezTo>
                    <a:pt x="3848" y="1107"/>
                    <a:pt x="3841" y="939"/>
                    <a:pt x="3814" y="779"/>
                  </a:cubicBezTo>
                  <a:cubicBezTo>
                    <a:pt x="3807" y="737"/>
                    <a:pt x="3800" y="694"/>
                    <a:pt x="3789" y="654"/>
                  </a:cubicBezTo>
                  <a:cubicBezTo>
                    <a:pt x="3729" y="423"/>
                    <a:pt x="3621" y="228"/>
                    <a:pt x="3460" y="127"/>
                  </a:cubicBezTo>
                  <a:cubicBezTo>
                    <a:pt x="3298" y="25"/>
                    <a:pt x="3067" y="0"/>
                    <a:pt x="283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6" name="Google Shape;2636;p47"/>
            <p:cNvSpPr/>
            <p:nvPr/>
          </p:nvSpPr>
          <p:spPr>
            <a:xfrm>
              <a:off x="2485120" y="2231222"/>
              <a:ext cx="205233" cy="56588"/>
            </a:xfrm>
            <a:custGeom>
              <a:avLst/>
              <a:gdLst/>
              <a:ahLst/>
              <a:cxnLst/>
              <a:rect l="l" t="t" r="r" b="b"/>
              <a:pathLst>
                <a:path w="3848" h="1061" extrusionOk="0">
                  <a:moveTo>
                    <a:pt x="1008" y="0"/>
                  </a:moveTo>
                  <a:cubicBezTo>
                    <a:pt x="688" y="0"/>
                    <a:pt x="368" y="4"/>
                    <a:pt x="49" y="12"/>
                  </a:cubicBezTo>
                  <a:cubicBezTo>
                    <a:pt x="20" y="295"/>
                    <a:pt x="1" y="577"/>
                    <a:pt x="38" y="821"/>
                  </a:cubicBezTo>
                  <a:cubicBezTo>
                    <a:pt x="40" y="883"/>
                    <a:pt x="43" y="942"/>
                    <a:pt x="52" y="1000"/>
                  </a:cubicBezTo>
                  <a:cubicBezTo>
                    <a:pt x="414" y="988"/>
                    <a:pt x="777" y="983"/>
                    <a:pt x="1141" y="983"/>
                  </a:cubicBezTo>
                  <a:cubicBezTo>
                    <a:pt x="2017" y="983"/>
                    <a:pt x="2898" y="1014"/>
                    <a:pt x="3773" y="1061"/>
                  </a:cubicBezTo>
                  <a:cubicBezTo>
                    <a:pt x="3816" y="908"/>
                    <a:pt x="3835" y="738"/>
                    <a:pt x="3835" y="568"/>
                  </a:cubicBezTo>
                  <a:cubicBezTo>
                    <a:pt x="3848" y="403"/>
                    <a:pt x="3841" y="235"/>
                    <a:pt x="3814" y="75"/>
                  </a:cubicBezTo>
                  <a:cubicBezTo>
                    <a:pt x="2878" y="30"/>
                    <a:pt x="1942" y="0"/>
                    <a:pt x="100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7" name="Google Shape;2637;p47"/>
            <p:cNvSpPr/>
            <p:nvPr/>
          </p:nvSpPr>
          <p:spPr>
            <a:xfrm>
              <a:off x="2697711" y="1935802"/>
              <a:ext cx="130937" cy="210247"/>
            </a:xfrm>
            <a:custGeom>
              <a:avLst/>
              <a:gdLst/>
              <a:ahLst/>
              <a:cxnLst/>
              <a:rect l="l" t="t" r="r" b="b"/>
              <a:pathLst>
                <a:path w="2455" h="3942" extrusionOk="0">
                  <a:moveTo>
                    <a:pt x="2139" y="0"/>
                  </a:moveTo>
                  <a:cubicBezTo>
                    <a:pt x="2119" y="0"/>
                    <a:pt x="2099" y="2"/>
                    <a:pt x="2081" y="7"/>
                  </a:cubicBezTo>
                  <a:cubicBezTo>
                    <a:pt x="1946" y="43"/>
                    <a:pt x="1886" y="176"/>
                    <a:pt x="1910" y="305"/>
                  </a:cubicBezTo>
                  <a:cubicBezTo>
                    <a:pt x="1974" y="663"/>
                    <a:pt x="1884" y="1025"/>
                    <a:pt x="1765" y="1363"/>
                  </a:cubicBezTo>
                  <a:cubicBezTo>
                    <a:pt x="1655" y="1680"/>
                    <a:pt x="1537" y="2035"/>
                    <a:pt x="1333" y="2306"/>
                  </a:cubicBezTo>
                  <a:cubicBezTo>
                    <a:pt x="977" y="2783"/>
                    <a:pt x="413" y="3050"/>
                    <a:pt x="110" y="3576"/>
                  </a:cubicBezTo>
                  <a:cubicBezTo>
                    <a:pt x="0" y="3765"/>
                    <a:pt x="169" y="3942"/>
                    <a:pt x="334" y="3942"/>
                  </a:cubicBezTo>
                  <a:cubicBezTo>
                    <a:pt x="407" y="3942"/>
                    <a:pt x="479" y="3907"/>
                    <a:pt x="526" y="3825"/>
                  </a:cubicBezTo>
                  <a:cubicBezTo>
                    <a:pt x="844" y="3277"/>
                    <a:pt x="1473" y="3004"/>
                    <a:pt x="1811" y="2467"/>
                  </a:cubicBezTo>
                  <a:cubicBezTo>
                    <a:pt x="1910" y="2309"/>
                    <a:pt x="1980" y="2134"/>
                    <a:pt x="2050" y="1962"/>
                  </a:cubicBezTo>
                  <a:cubicBezTo>
                    <a:pt x="2127" y="1780"/>
                    <a:pt x="2201" y="1597"/>
                    <a:pt x="2263" y="1409"/>
                  </a:cubicBezTo>
                  <a:cubicBezTo>
                    <a:pt x="2394" y="1009"/>
                    <a:pt x="2454" y="596"/>
                    <a:pt x="2378" y="179"/>
                  </a:cubicBezTo>
                  <a:cubicBezTo>
                    <a:pt x="2359" y="70"/>
                    <a:pt x="2246" y="0"/>
                    <a:pt x="2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8" name="Google Shape;2638;p47"/>
            <p:cNvSpPr/>
            <p:nvPr/>
          </p:nvSpPr>
          <p:spPr>
            <a:xfrm>
              <a:off x="2727099" y="1748437"/>
              <a:ext cx="93710" cy="106563"/>
            </a:xfrm>
            <a:custGeom>
              <a:avLst/>
              <a:gdLst/>
              <a:ahLst/>
              <a:cxnLst/>
              <a:rect l="l" t="t" r="r" b="b"/>
              <a:pathLst>
                <a:path w="1757" h="1998" extrusionOk="0">
                  <a:moveTo>
                    <a:pt x="277" y="0"/>
                  </a:moveTo>
                  <a:cubicBezTo>
                    <a:pt x="192" y="0"/>
                    <a:pt x="104" y="44"/>
                    <a:pt x="64" y="120"/>
                  </a:cubicBezTo>
                  <a:cubicBezTo>
                    <a:pt x="0" y="239"/>
                    <a:pt x="36" y="377"/>
                    <a:pt x="149" y="451"/>
                  </a:cubicBezTo>
                  <a:cubicBezTo>
                    <a:pt x="213" y="494"/>
                    <a:pt x="277" y="538"/>
                    <a:pt x="339" y="586"/>
                  </a:cubicBezTo>
                  <a:cubicBezTo>
                    <a:pt x="344" y="591"/>
                    <a:pt x="353" y="598"/>
                    <a:pt x="358" y="602"/>
                  </a:cubicBezTo>
                  <a:cubicBezTo>
                    <a:pt x="372" y="614"/>
                    <a:pt x="388" y="627"/>
                    <a:pt x="403" y="639"/>
                  </a:cubicBezTo>
                  <a:cubicBezTo>
                    <a:pt x="433" y="666"/>
                    <a:pt x="463" y="690"/>
                    <a:pt x="493" y="719"/>
                  </a:cubicBezTo>
                  <a:cubicBezTo>
                    <a:pt x="608" y="825"/>
                    <a:pt x="716" y="940"/>
                    <a:pt x="815" y="1063"/>
                  </a:cubicBezTo>
                  <a:cubicBezTo>
                    <a:pt x="822" y="1071"/>
                    <a:pt x="830" y="1082"/>
                    <a:pt x="837" y="1091"/>
                  </a:cubicBezTo>
                  <a:cubicBezTo>
                    <a:pt x="836" y="1091"/>
                    <a:pt x="836" y="1090"/>
                    <a:pt x="836" y="1090"/>
                  </a:cubicBezTo>
                  <a:lnTo>
                    <a:pt x="836" y="1090"/>
                  </a:lnTo>
                  <a:cubicBezTo>
                    <a:pt x="837" y="1090"/>
                    <a:pt x="863" y="1126"/>
                    <a:pt x="863" y="1126"/>
                  </a:cubicBezTo>
                  <a:cubicBezTo>
                    <a:pt x="886" y="1158"/>
                    <a:pt x="909" y="1190"/>
                    <a:pt x="932" y="1224"/>
                  </a:cubicBezTo>
                  <a:cubicBezTo>
                    <a:pt x="973" y="1286"/>
                    <a:pt x="1012" y="1350"/>
                    <a:pt x="1049" y="1413"/>
                  </a:cubicBezTo>
                  <a:cubicBezTo>
                    <a:pt x="1088" y="1483"/>
                    <a:pt x="1126" y="1552"/>
                    <a:pt x="1159" y="1624"/>
                  </a:cubicBezTo>
                  <a:cubicBezTo>
                    <a:pt x="1177" y="1660"/>
                    <a:pt x="1193" y="1695"/>
                    <a:pt x="1207" y="1732"/>
                  </a:cubicBezTo>
                  <a:cubicBezTo>
                    <a:pt x="1209" y="1736"/>
                    <a:pt x="1211" y="1738"/>
                    <a:pt x="1211" y="1738"/>
                  </a:cubicBezTo>
                  <a:cubicBezTo>
                    <a:pt x="1212" y="1741"/>
                    <a:pt x="1212" y="1745"/>
                    <a:pt x="1216" y="1750"/>
                  </a:cubicBezTo>
                  <a:cubicBezTo>
                    <a:pt x="1223" y="1771"/>
                    <a:pt x="1232" y="1794"/>
                    <a:pt x="1241" y="1816"/>
                  </a:cubicBezTo>
                  <a:cubicBezTo>
                    <a:pt x="1278" y="1915"/>
                    <a:pt x="1368" y="1998"/>
                    <a:pt x="1474" y="1998"/>
                  </a:cubicBezTo>
                  <a:cubicBezTo>
                    <a:pt x="1495" y="1998"/>
                    <a:pt x="1516" y="1995"/>
                    <a:pt x="1538" y="1988"/>
                  </a:cubicBezTo>
                  <a:cubicBezTo>
                    <a:pt x="1654" y="1952"/>
                    <a:pt x="1756" y="1817"/>
                    <a:pt x="1710" y="1690"/>
                  </a:cubicBezTo>
                  <a:cubicBezTo>
                    <a:pt x="1459" y="1011"/>
                    <a:pt x="1003" y="432"/>
                    <a:pt x="397" y="35"/>
                  </a:cubicBezTo>
                  <a:cubicBezTo>
                    <a:pt x="362" y="11"/>
                    <a:pt x="320" y="0"/>
                    <a:pt x="2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9" name="Google Shape;2639;p47"/>
            <p:cNvSpPr/>
            <p:nvPr/>
          </p:nvSpPr>
          <p:spPr>
            <a:xfrm>
              <a:off x="2332850" y="1917775"/>
              <a:ext cx="90936" cy="185819"/>
            </a:xfrm>
            <a:custGeom>
              <a:avLst/>
              <a:gdLst/>
              <a:ahLst/>
              <a:cxnLst/>
              <a:rect l="l" t="t" r="r" b="b"/>
              <a:pathLst>
                <a:path w="1705" h="3484" extrusionOk="0">
                  <a:moveTo>
                    <a:pt x="238" y="1"/>
                  </a:moveTo>
                  <a:cubicBezTo>
                    <a:pt x="118" y="1"/>
                    <a:pt x="1" y="78"/>
                    <a:pt x="6" y="234"/>
                  </a:cubicBezTo>
                  <a:cubicBezTo>
                    <a:pt x="49" y="1400"/>
                    <a:pt x="167" y="2741"/>
                    <a:pt x="1238" y="3443"/>
                  </a:cubicBezTo>
                  <a:cubicBezTo>
                    <a:pt x="1281" y="3471"/>
                    <a:pt x="1324" y="3484"/>
                    <a:pt x="1364" y="3484"/>
                  </a:cubicBezTo>
                  <a:cubicBezTo>
                    <a:pt x="1568" y="3484"/>
                    <a:pt x="1705" y="3168"/>
                    <a:pt x="1486" y="3025"/>
                  </a:cubicBezTo>
                  <a:cubicBezTo>
                    <a:pt x="580" y="2431"/>
                    <a:pt x="527" y="1208"/>
                    <a:pt x="492" y="237"/>
                  </a:cubicBezTo>
                  <a:cubicBezTo>
                    <a:pt x="486" y="80"/>
                    <a:pt x="361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0" name="Google Shape;2640;p47"/>
            <p:cNvSpPr/>
            <p:nvPr/>
          </p:nvSpPr>
          <p:spPr>
            <a:xfrm>
              <a:off x="2523201" y="2334265"/>
              <a:ext cx="66615" cy="45175"/>
            </a:xfrm>
            <a:custGeom>
              <a:avLst/>
              <a:gdLst/>
              <a:ahLst/>
              <a:cxnLst/>
              <a:rect l="l" t="t" r="r" b="b"/>
              <a:pathLst>
                <a:path w="1249" h="847" extrusionOk="0">
                  <a:moveTo>
                    <a:pt x="435" y="91"/>
                  </a:moveTo>
                  <a:cubicBezTo>
                    <a:pt x="435" y="91"/>
                    <a:pt x="436" y="92"/>
                    <a:pt x="436" y="93"/>
                  </a:cubicBezTo>
                  <a:lnTo>
                    <a:pt x="436" y="93"/>
                  </a:lnTo>
                  <a:cubicBezTo>
                    <a:pt x="436" y="92"/>
                    <a:pt x="435" y="91"/>
                    <a:pt x="435" y="91"/>
                  </a:cubicBezTo>
                  <a:close/>
                  <a:moveTo>
                    <a:pt x="436" y="93"/>
                  </a:moveTo>
                  <a:cubicBezTo>
                    <a:pt x="441" y="98"/>
                    <a:pt x="445" y="103"/>
                    <a:pt x="449" y="108"/>
                  </a:cubicBezTo>
                  <a:lnTo>
                    <a:pt x="449" y="108"/>
                  </a:lnTo>
                  <a:cubicBezTo>
                    <a:pt x="445" y="103"/>
                    <a:pt x="441" y="98"/>
                    <a:pt x="436" y="93"/>
                  </a:cubicBezTo>
                  <a:close/>
                  <a:moveTo>
                    <a:pt x="248" y="1"/>
                  </a:moveTo>
                  <a:cubicBezTo>
                    <a:pt x="206" y="1"/>
                    <a:pt x="162" y="11"/>
                    <a:pt x="128" y="32"/>
                  </a:cubicBezTo>
                  <a:cubicBezTo>
                    <a:pt x="75" y="66"/>
                    <a:pt x="29" y="116"/>
                    <a:pt x="15" y="176"/>
                  </a:cubicBezTo>
                  <a:cubicBezTo>
                    <a:pt x="1" y="236"/>
                    <a:pt x="1" y="312"/>
                    <a:pt x="38" y="364"/>
                  </a:cubicBezTo>
                  <a:cubicBezTo>
                    <a:pt x="150" y="514"/>
                    <a:pt x="286" y="644"/>
                    <a:pt x="456" y="725"/>
                  </a:cubicBezTo>
                  <a:cubicBezTo>
                    <a:pt x="613" y="800"/>
                    <a:pt x="782" y="847"/>
                    <a:pt x="954" y="847"/>
                  </a:cubicBezTo>
                  <a:cubicBezTo>
                    <a:pt x="969" y="847"/>
                    <a:pt x="984" y="847"/>
                    <a:pt x="999" y="846"/>
                  </a:cubicBezTo>
                  <a:cubicBezTo>
                    <a:pt x="1126" y="842"/>
                    <a:pt x="1248" y="741"/>
                    <a:pt x="1243" y="605"/>
                  </a:cubicBezTo>
                  <a:cubicBezTo>
                    <a:pt x="1240" y="482"/>
                    <a:pt x="1143" y="360"/>
                    <a:pt x="1011" y="360"/>
                  </a:cubicBezTo>
                  <a:cubicBezTo>
                    <a:pt x="1008" y="360"/>
                    <a:pt x="1005" y="360"/>
                    <a:pt x="1002" y="360"/>
                  </a:cubicBezTo>
                  <a:cubicBezTo>
                    <a:pt x="991" y="361"/>
                    <a:pt x="980" y="361"/>
                    <a:pt x="969" y="361"/>
                  </a:cubicBezTo>
                  <a:cubicBezTo>
                    <a:pt x="940" y="361"/>
                    <a:pt x="910" y="359"/>
                    <a:pt x="882" y="357"/>
                  </a:cubicBezTo>
                  <a:cubicBezTo>
                    <a:pt x="823" y="346"/>
                    <a:pt x="766" y="330"/>
                    <a:pt x="713" y="309"/>
                  </a:cubicBezTo>
                  <a:cubicBezTo>
                    <a:pt x="658" y="284"/>
                    <a:pt x="607" y="254"/>
                    <a:pt x="559" y="218"/>
                  </a:cubicBezTo>
                  <a:cubicBezTo>
                    <a:pt x="520" y="184"/>
                    <a:pt x="483" y="148"/>
                    <a:pt x="449" y="108"/>
                  </a:cubicBezTo>
                  <a:lnTo>
                    <a:pt x="449" y="108"/>
                  </a:lnTo>
                  <a:cubicBezTo>
                    <a:pt x="451" y="110"/>
                    <a:pt x="453" y="113"/>
                    <a:pt x="454" y="116"/>
                  </a:cubicBezTo>
                  <a:cubicBezTo>
                    <a:pt x="417" y="66"/>
                    <a:pt x="378" y="27"/>
                    <a:pt x="314" y="9"/>
                  </a:cubicBezTo>
                  <a:cubicBezTo>
                    <a:pt x="294" y="4"/>
                    <a:pt x="272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1" name="Google Shape;2641;p47"/>
            <p:cNvSpPr/>
            <p:nvPr/>
          </p:nvSpPr>
          <p:spPr>
            <a:xfrm>
              <a:off x="2570029" y="1508965"/>
              <a:ext cx="32428" cy="147738"/>
            </a:xfrm>
            <a:custGeom>
              <a:avLst/>
              <a:gdLst/>
              <a:ahLst/>
              <a:cxnLst/>
              <a:rect l="l" t="t" r="r" b="b"/>
              <a:pathLst>
                <a:path w="608" h="2770" extrusionOk="0">
                  <a:moveTo>
                    <a:pt x="245" y="1"/>
                  </a:moveTo>
                  <a:cubicBezTo>
                    <a:pt x="228" y="1"/>
                    <a:pt x="212" y="2"/>
                    <a:pt x="197" y="6"/>
                  </a:cubicBezTo>
                  <a:cubicBezTo>
                    <a:pt x="57" y="36"/>
                    <a:pt x="0" y="165"/>
                    <a:pt x="14" y="295"/>
                  </a:cubicBezTo>
                  <a:cubicBezTo>
                    <a:pt x="90" y="1035"/>
                    <a:pt x="122" y="1780"/>
                    <a:pt x="112" y="2522"/>
                  </a:cubicBezTo>
                  <a:cubicBezTo>
                    <a:pt x="109" y="2685"/>
                    <a:pt x="238" y="2769"/>
                    <a:pt x="364" y="2769"/>
                  </a:cubicBezTo>
                  <a:cubicBezTo>
                    <a:pt x="480" y="2769"/>
                    <a:pt x="594" y="2696"/>
                    <a:pt x="595" y="2545"/>
                  </a:cubicBezTo>
                  <a:cubicBezTo>
                    <a:pt x="608" y="1759"/>
                    <a:pt x="569" y="972"/>
                    <a:pt x="487" y="188"/>
                  </a:cubicBezTo>
                  <a:cubicBezTo>
                    <a:pt x="477" y="75"/>
                    <a:pt x="353" y="1"/>
                    <a:pt x="2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2" name="Google Shape;2642;p47"/>
            <p:cNvSpPr/>
            <p:nvPr/>
          </p:nvSpPr>
          <p:spPr>
            <a:xfrm>
              <a:off x="2363091" y="1613501"/>
              <a:ext cx="80483" cy="74776"/>
            </a:xfrm>
            <a:custGeom>
              <a:avLst/>
              <a:gdLst/>
              <a:ahLst/>
              <a:cxnLst/>
              <a:rect l="l" t="t" r="r" b="b"/>
              <a:pathLst>
                <a:path w="1509" h="1402" extrusionOk="0">
                  <a:moveTo>
                    <a:pt x="292" y="0"/>
                  </a:moveTo>
                  <a:cubicBezTo>
                    <a:pt x="267" y="0"/>
                    <a:pt x="243" y="3"/>
                    <a:pt x="219" y="8"/>
                  </a:cubicBezTo>
                  <a:cubicBezTo>
                    <a:pt x="95" y="36"/>
                    <a:pt x="1" y="172"/>
                    <a:pt x="35" y="298"/>
                  </a:cubicBezTo>
                  <a:cubicBezTo>
                    <a:pt x="63" y="399"/>
                    <a:pt x="143" y="472"/>
                    <a:pt x="240" y="484"/>
                  </a:cubicBezTo>
                  <a:cubicBezTo>
                    <a:pt x="245" y="490"/>
                    <a:pt x="249" y="495"/>
                    <a:pt x="254" y="498"/>
                  </a:cubicBezTo>
                  <a:lnTo>
                    <a:pt x="371" y="621"/>
                  </a:lnTo>
                  <a:cubicBezTo>
                    <a:pt x="447" y="699"/>
                    <a:pt x="524" y="777"/>
                    <a:pt x="600" y="855"/>
                  </a:cubicBezTo>
                  <a:cubicBezTo>
                    <a:pt x="752" y="1011"/>
                    <a:pt x="903" y="1168"/>
                    <a:pt x="1055" y="1324"/>
                  </a:cubicBezTo>
                  <a:cubicBezTo>
                    <a:pt x="1104" y="1374"/>
                    <a:pt x="1174" y="1402"/>
                    <a:pt x="1243" y="1402"/>
                  </a:cubicBezTo>
                  <a:cubicBezTo>
                    <a:pt x="1299" y="1402"/>
                    <a:pt x="1356" y="1383"/>
                    <a:pt x="1399" y="1340"/>
                  </a:cubicBezTo>
                  <a:cubicBezTo>
                    <a:pt x="1489" y="1250"/>
                    <a:pt x="1509" y="1094"/>
                    <a:pt x="1415" y="996"/>
                  </a:cubicBezTo>
                  <a:cubicBezTo>
                    <a:pt x="1245" y="821"/>
                    <a:pt x="1075" y="646"/>
                    <a:pt x="905" y="470"/>
                  </a:cubicBezTo>
                  <a:cubicBezTo>
                    <a:pt x="821" y="385"/>
                    <a:pt x="738" y="300"/>
                    <a:pt x="655" y="215"/>
                  </a:cubicBezTo>
                  <a:cubicBezTo>
                    <a:pt x="605" y="164"/>
                    <a:pt x="556" y="109"/>
                    <a:pt x="497" y="66"/>
                  </a:cubicBezTo>
                  <a:cubicBezTo>
                    <a:pt x="437" y="22"/>
                    <a:pt x="365" y="0"/>
                    <a:pt x="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3" name="Google Shape;2643;p47"/>
            <p:cNvSpPr/>
            <p:nvPr/>
          </p:nvSpPr>
          <p:spPr>
            <a:xfrm>
              <a:off x="2758939" y="1619954"/>
              <a:ext cx="62829" cy="68642"/>
            </a:xfrm>
            <a:custGeom>
              <a:avLst/>
              <a:gdLst/>
              <a:ahLst/>
              <a:cxnLst/>
              <a:rect l="l" t="t" r="r" b="b"/>
              <a:pathLst>
                <a:path w="1178" h="1287" extrusionOk="0">
                  <a:moveTo>
                    <a:pt x="892" y="1"/>
                  </a:moveTo>
                  <a:cubicBezTo>
                    <a:pt x="836" y="1"/>
                    <a:pt x="780" y="20"/>
                    <a:pt x="738" y="64"/>
                  </a:cubicBezTo>
                  <a:cubicBezTo>
                    <a:pt x="484" y="321"/>
                    <a:pt x="257" y="606"/>
                    <a:pt x="68" y="914"/>
                  </a:cubicBezTo>
                  <a:cubicBezTo>
                    <a:pt x="0" y="1023"/>
                    <a:pt x="23" y="1182"/>
                    <a:pt x="139" y="1249"/>
                  </a:cubicBezTo>
                  <a:cubicBezTo>
                    <a:pt x="180" y="1274"/>
                    <a:pt x="227" y="1286"/>
                    <a:pt x="274" y="1286"/>
                  </a:cubicBezTo>
                  <a:cubicBezTo>
                    <a:pt x="353" y="1286"/>
                    <a:pt x="430" y="1251"/>
                    <a:pt x="475" y="1178"/>
                  </a:cubicBezTo>
                  <a:cubicBezTo>
                    <a:pt x="564" y="1035"/>
                    <a:pt x="660" y="898"/>
                    <a:pt x="762" y="766"/>
                  </a:cubicBezTo>
                  <a:cubicBezTo>
                    <a:pt x="787" y="734"/>
                    <a:pt x="812" y="702"/>
                    <a:pt x="839" y="672"/>
                  </a:cubicBezTo>
                  <a:cubicBezTo>
                    <a:pt x="844" y="663"/>
                    <a:pt x="851" y="656"/>
                    <a:pt x="858" y="649"/>
                  </a:cubicBezTo>
                  <a:cubicBezTo>
                    <a:pt x="860" y="645"/>
                    <a:pt x="867" y="638"/>
                    <a:pt x="871" y="633"/>
                  </a:cubicBezTo>
                  <a:cubicBezTo>
                    <a:pt x="878" y="626"/>
                    <a:pt x="883" y="617"/>
                    <a:pt x="890" y="610"/>
                  </a:cubicBezTo>
                  <a:cubicBezTo>
                    <a:pt x="947" y="546"/>
                    <a:pt x="1005" y="484"/>
                    <a:pt x="1064" y="422"/>
                  </a:cubicBezTo>
                  <a:cubicBezTo>
                    <a:pt x="1152" y="331"/>
                    <a:pt x="1177" y="175"/>
                    <a:pt x="1080" y="80"/>
                  </a:cubicBezTo>
                  <a:cubicBezTo>
                    <a:pt x="1032" y="30"/>
                    <a:pt x="961" y="1"/>
                    <a:pt x="8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44" name="Google Shape;2644;p47"/>
          <p:cNvSpPr/>
          <p:nvPr/>
        </p:nvSpPr>
        <p:spPr>
          <a:xfrm>
            <a:off x="13660845" y="1711646"/>
            <a:ext cx="2473670" cy="979224"/>
          </a:xfrm>
          <a:custGeom>
            <a:avLst/>
            <a:gdLst/>
            <a:ahLst/>
            <a:cxnLst/>
            <a:rect l="l" t="t" r="r" b="b"/>
            <a:pathLst>
              <a:path w="36083" h="14031" extrusionOk="0">
                <a:moveTo>
                  <a:pt x="18007" y="0"/>
                </a:moveTo>
                <a:cubicBezTo>
                  <a:pt x="15994" y="0"/>
                  <a:pt x="14021" y="912"/>
                  <a:pt x="12749" y="2604"/>
                </a:cubicBezTo>
                <a:cubicBezTo>
                  <a:pt x="12302" y="3196"/>
                  <a:pt x="11957" y="3864"/>
                  <a:pt x="11732" y="4571"/>
                </a:cubicBezTo>
                <a:cubicBezTo>
                  <a:pt x="11672" y="4757"/>
                  <a:pt x="11622" y="4945"/>
                  <a:pt x="11581" y="5134"/>
                </a:cubicBezTo>
                <a:cubicBezTo>
                  <a:pt x="11547" y="5292"/>
                  <a:pt x="11570" y="5420"/>
                  <a:pt x="11435" y="5420"/>
                </a:cubicBezTo>
                <a:cubicBezTo>
                  <a:pt x="11415" y="5420"/>
                  <a:pt x="11391" y="5417"/>
                  <a:pt x="11363" y="5411"/>
                </a:cubicBezTo>
                <a:cubicBezTo>
                  <a:pt x="11163" y="5370"/>
                  <a:pt x="10965" y="5248"/>
                  <a:pt x="10766" y="5189"/>
                </a:cubicBezTo>
                <a:cubicBezTo>
                  <a:pt x="10552" y="5127"/>
                  <a:pt x="10335" y="5083"/>
                  <a:pt x="10116" y="5053"/>
                </a:cubicBezTo>
                <a:cubicBezTo>
                  <a:pt x="9899" y="5022"/>
                  <a:pt x="9681" y="5007"/>
                  <a:pt x="9464" y="5007"/>
                </a:cubicBezTo>
                <a:cubicBezTo>
                  <a:pt x="8125" y="5007"/>
                  <a:pt x="6822" y="5578"/>
                  <a:pt x="5937" y="6609"/>
                </a:cubicBezTo>
                <a:cubicBezTo>
                  <a:pt x="5452" y="7174"/>
                  <a:pt x="5202" y="7782"/>
                  <a:pt x="4945" y="8468"/>
                </a:cubicBezTo>
                <a:cubicBezTo>
                  <a:pt x="4808" y="8829"/>
                  <a:pt x="4418" y="8774"/>
                  <a:pt x="4092" y="8842"/>
                </a:cubicBezTo>
                <a:cubicBezTo>
                  <a:pt x="3738" y="8914"/>
                  <a:pt x="3396" y="9036"/>
                  <a:pt x="3068" y="9191"/>
                </a:cubicBezTo>
                <a:cubicBezTo>
                  <a:pt x="1829" y="9775"/>
                  <a:pt x="851" y="10920"/>
                  <a:pt x="456" y="12232"/>
                </a:cubicBezTo>
                <a:cubicBezTo>
                  <a:pt x="312" y="12705"/>
                  <a:pt x="1" y="13789"/>
                  <a:pt x="681" y="13988"/>
                </a:cubicBezTo>
                <a:cubicBezTo>
                  <a:pt x="727" y="14014"/>
                  <a:pt x="782" y="14030"/>
                  <a:pt x="848" y="14030"/>
                </a:cubicBezTo>
                <a:lnTo>
                  <a:pt x="35235" y="14030"/>
                </a:lnTo>
                <a:cubicBezTo>
                  <a:pt x="35301" y="14030"/>
                  <a:pt x="35357" y="14014"/>
                  <a:pt x="35402" y="13988"/>
                </a:cubicBezTo>
                <a:cubicBezTo>
                  <a:pt x="36082" y="13789"/>
                  <a:pt x="35770" y="12705"/>
                  <a:pt x="35627" y="12232"/>
                </a:cubicBezTo>
                <a:cubicBezTo>
                  <a:pt x="35232" y="10920"/>
                  <a:pt x="34255" y="9775"/>
                  <a:pt x="33015" y="9191"/>
                </a:cubicBezTo>
                <a:cubicBezTo>
                  <a:pt x="32687" y="9036"/>
                  <a:pt x="32345" y="8914"/>
                  <a:pt x="31990" y="8842"/>
                </a:cubicBezTo>
                <a:cubicBezTo>
                  <a:pt x="31664" y="8774"/>
                  <a:pt x="31274" y="8829"/>
                  <a:pt x="31138" y="8468"/>
                </a:cubicBezTo>
                <a:cubicBezTo>
                  <a:pt x="30881" y="7782"/>
                  <a:pt x="30631" y="7174"/>
                  <a:pt x="30146" y="6609"/>
                </a:cubicBezTo>
                <a:cubicBezTo>
                  <a:pt x="29263" y="5578"/>
                  <a:pt x="27958" y="5007"/>
                  <a:pt x="26619" y="5007"/>
                </a:cubicBezTo>
                <a:cubicBezTo>
                  <a:pt x="26402" y="5007"/>
                  <a:pt x="26184" y="5022"/>
                  <a:pt x="25967" y="5053"/>
                </a:cubicBezTo>
                <a:cubicBezTo>
                  <a:pt x="25747" y="5083"/>
                  <a:pt x="25531" y="5127"/>
                  <a:pt x="25317" y="5189"/>
                </a:cubicBezTo>
                <a:cubicBezTo>
                  <a:pt x="25118" y="5248"/>
                  <a:pt x="24920" y="5370"/>
                  <a:pt x="24720" y="5411"/>
                </a:cubicBezTo>
                <a:cubicBezTo>
                  <a:pt x="24692" y="5417"/>
                  <a:pt x="24668" y="5420"/>
                  <a:pt x="24648" y="5420"/>
                </a:cubicBezTo>
                <a:cubicBezTo>
                  <a:pt x="24513" y="5420"/>
                  <a:pt x="24535" y="5292"/>
                  <a:pt x="24502" y="5134"/>
                </a:cubicBezTo>
                <a:cubicBezTo>
                  <a:pt x="24461" y="4945"/>
                  <a:pt x="24411" y="4757"/>
                  <a:pt x="24353" y="4571"/>
                </a:cubicBezTo>
                <a:cubicBezTo>
                  <a:pt x="24126" y="3864"/>
                  <a:pt x="23780" y="3196"/>
                  <a:pt x="23334" y="2604"/>
                </a:cubicBezTo>
                <a:cubicBezTo>
                  <a:pt x="22062" y="912"/>
                  <a:pt x="20089" y="0"/>
                  <a:pt x="18077" y="0"/>
                </a:cubicBezTo>
                <a:cubicBezTo>
                  <a:pt x="18066" y="0"/>
                  <a:pt x="18054" y="1"/>
                  <a:pt x="18042" y="1"/>
                </a:cubicBezTo>
                <a:cubicBezTo>
                  <a:pt x="18031" y="1"/>
                  <a:pt x="18019" y="0"/>
                  <a:pt x="1800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45" name="Google Shape;2645;p47"/>
          <p:cNvSpPr/>
          <p:nvPr/>
        </p:nvSpPr>
        <p:spPr>
          <a:xfrm>
            <a:off x="3054482" y="83541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46" name="Google Shape;2646;p47"/>
          <p:cNvSpPr/>
          <p:nvPr/>
        </p:nvSpPr>
        <p:spPr>
          <a:xfrm>
            <a:off x="15976382" y="14281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FF70BA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47" name="Google Shape;2647;p47"/>
          <p:cNvSpPr/>
          <p:nvPr/>
        </p:nvSpPr>
        <p:spPr>
          <a:xfrm>
            <a:off x="15455182" y="80789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2648" name="Google Shape;2648;p47"/>
          <p:cNvGrpSpPr/>
          <p:nvPr/>
        </p:nvGrpSpPr>
        <p:grpSpPr>
          <a:xfrm>
            <a:off x="981714" y="6001312"/>
            <a:ext cx="2119160" cy="2176476"/>
            <a:chOff x="1742490" y="367839"/>
            <a:chExt cx="629242" cy="646260"/>
          </a:xfrm>
        </p:grpSpPr>
        <p:sp>
          <p:nvSpPr>
            <p:cNvPr id="2649" name="Google Shape;2649;p47"/>
            <p:cNvSpPr/>
            <p:nvPr/>
          </p:nvSpPr>
          <p:spPr>
            <a:xfrm>
              <a:off x="1754810" y="367839"/>
              <a:ext cx="604819" cy="646260"/>
            </a:xfrm>
            <a:custGeom>
              <a:avLst/>
              <a:gdLst/>
              <a:ahLst/>
              <a:cxnLst/>
              <a:rect l="l" t="t" r="r" b="b"/>
              <a:pathLst>
                <a:path w="11340" h="12117" extrusionOk="0">
                  <a:moveTo>
                    <a:pt x="5053" y="0"/>
                  </a:moveTo>
                  <a:cubicBezTo>
                    <a:pt x="4764" y="0"/>
                    <a:pt x="4519" y="174"/>
                    <a:pt x="4294" y="337"/>
                  </a:cubicBezTo>
                  <a:cubicBezTo>
                    <a:pt x="4186" y="415"/>
                    <a:pt x="4080" y="493"/>
                    <a:pt x="3972" y="571"/>
                  </a:cubicBezTo>
                  <a:cubicBezTo>
                    <a:pt x="3638" y="814"/>
                    <a:pt x="3305" y="1058"/>
                    <a:pt x="2970" y="1301"/>
                  </a:cubicBezTo>
                  <a:cubicBezTo>
                    <a:pt x="2483" y="1656"/>
                    <a:pt x="1996" y="2014"/>
                    <a:pt x="1510" y="2372"/>
                  </a:cubicBezTo>
                  <a:cubicBezTo>
                    <a:pt x="1441" y="2423"/>
                    <a:pt x="1370" y="2474"/>
                    <a:pt x="1301" y="2526"/>
                  </a:cubicBezTo>
                  <a:cubicBezTo>
                    <a:pt x="1085" y="2685"/>
                    <a:pt x="869" y="2843"/>
                    <a:pt x="652" y="3002"/>
                  </a:cubicBezTo>
                  <a:cubicBezTo>
                    <a:pt x="415" y="3180"/>
                    <a:pt x="169" y="3369"/>
                    <a:pt x="85" y="3665"/>
                  </a:cubicBezTo>
                  <a:cubicBezTo>
                    <a:pt x="0" y="3974"/>
                    <a:pt x="140" y="4312"/>
                    <a:pt x="273" y="4585"/>
                  </a:cubicBezTo>
                  <a:cubicBezTo>
                    <a:pt x="420" y="4891"/>
                    <a:pt x="610" y="5175"/>
                    <a:pt x="810" y="5450"/>
                  </a:cubicBezTo>
                  <a:cubicBezTo>
                    <a:pt x="1010" y="5721"/>
                    <a:pt x="1219" y="5985"/>
                    <a:pt x="1409" y="6265"/>
                  </a:cubicBezTo>
                  <a:cubicBezTo>
                    <a:pt x="1562" y="6492"/>
                    <a:pt x="1702" y="6750"/>
                    <a:pt x="1939" y="6901"/>
                  </a:cubicBezTo>
                  <a:cubicBezTo>
                    <a:pt x="2070" y="6984"/>
                    <a:pt x="2202" y="7016"/>
                    <a:pt x="2337" y="7016"/>
                  </a:cubicBezTo>
                  <a:cubicBezTo>
                    <a:pt x="2481" y="7016"/>
                    <a:pt x="2627" y="6980"/>
                    <a:pt x="2777" y="6931"/>
                  </a:cubicBezTo>
                  <a:cubicBezTo>
                    <a:pt x="2874" y="6901"/>
                    <a:pt x="2963" y="6880"/>
                    <a:pt x="3047" y="6880"/>
                  </a:cubicBezTo>
                  <a:cubicBezTo>
                    <a:pt x="3155" y="6880"/>
                    <a:pt x="3256" y="6914"/>
                    <a:pt x="3357" y="7002"/>
                  </a:cubicBezTo>
                  <a:cubicBezTo>
                    <a:pt x="3513" y="7140"/>
                    <a:pt x="3603" y="7367"/>
                    <a:pt x="3598" y="7578"/>
                  </a:cubicBezTo>
                  <a:cubicBezTo>
                    <a:pt x="3594" y="7810"/>
                    <a:pt x="3507" y="8037"/>
                    <a:pt x="3452" y="8260"/>
                  </a:cubicBezTo>
                  <a:cubicBezTo>
                    <a:pt x="3387" y="8521"/>
                    <a:pt x="3371" y="8787"/>
                    <a:pt x="3465" y="9043"/>
                  </a:cubicBezTo>
                  <a:cubicBezTo>
                    <a:pt x="3578" y="9361"/>
                    <a:pt x="3800" y="9650"/>
                    <a:pt x="3988" y="9924"/>
                  </a:cubicBezTo>
                  <a:cubicBezTo>
                    <a:pt x="4379" y="10500"/>
                    <a:pt x="4799" y="11073"/>
                    <a:pt x="5276" y="11581"/>
                  </a:cubicBezTo>
                  <a:cubicBezTo>
                    <a:pt x="5492" y="11811"/>
                    <a:pt x="5731" y="12012"/>
                    <a:pt x="6045" y="12088"/>
                  </a:cubicBezTo>
                  <a:cubicBezTo>
                    <a:pt x="6125" y="12107"/>
                    <a:pt x="6207" y="12116"/>
                    <a:pt x="6289" y="12116"/>
                  </a:cubicBezTo>
                  <a:cubicBezTo>
                    <a:pt x="6484" y="12116"/>
                    <a:pt x="6680" y="12067"/>
                    <a:pt x="6858" y="11996"/>
                  </a:cubicBezTo>
                  <a:cubicBezTo>
                    <a:pt x="7145" y="11881"/>
                    <a:pt x="7408" y="11710"/>
                    <a:pt x="7668" y="11547"/>
                  </a:cubicBezTo>
                  <a:cubicBezTo>
                    <a:pt x="7973" y="11354"/>
                    <a:pt x="8271" y="11154"/>
                    <a:pt x="8563" y="10943"/>
                  </a:cubicBezTo>
                  <a:cubicBezTo>
                    <a:pt x="8717" y="10833"/>
                    <a:pt x="8868" y="10718"/>
                    <a:pt x="9018" y="10603"/>
                  </a:cubicBezTo>
                  <a:cubicBezTo>
                    <a:pt x="9470" y="10287"/>
                    <a:pt x="9910" y="9951"/>
                    <a:pt x="10332" y="9593"/>
                  </a:cubicBezTo>
                  <a:cubicBezTo>
                    <a:pt x="10755" y="9235"/>
                    <a:pt x="11289" y="8810"/>
                    <a:pt x="11322" y="8207"/>
                  </a:cubicBezTo>
                  <a:cubicBezTo>
                    <a:pt x="11340" y="7886"/>
                    <a:pt x="11219" y="7596"/>
                    <a:pt x="11062" y="7321"/>
                  </a:cubicBezTo>
                  <a:cubicBezTo>
                    <a:pt x="10895" y="7027"/>
                    <a:pt x="10704" y="6743"/>
                    <a:pt x="10511" y="6465"/>
                  </a:cubicBezTo>
                  <a:cubicBezTo>
                    <a:pt x="10305" y="6167"/>
                    <a:pt x="10091" y="5877"/>
                    <a:pt x="9867" y="5593"/>
                  </a:cubicBezTo>
                  <a:cubicBezTo>
                    <a:pt x="9660" y="5333"/>
                    <a:pt x="9453" y="5033"/>
                    <a:pt x="9183" y="4833"/>
                  </a:cubicBezTo>
                  <a:cubicBezTo>
                    <a:pt x="8965" y="4670"/>
                    <a:pt x="8707" y="4611"/>
                    <a:pt x="8439" y="4596"/>
                  </a:cubicBezTo>
                  <a:cubicBezTo>
                    <a:pt x="8210" y="4581"/>
                    <a:pt x="7968" y="4596"/>
                    <a:pt x="7748" y="4526"/>
                  </a:cubicBezTo>
                  <a:cubicBezTo>
                    <a:pt x="7544" y="4461"/>
                    <a:pt x="7360" y="4305"/>
                    <a:pt x="7278" y="4114"/>
                  </a:cubicBezTo>
                  <a:cubicBezTo>
                    <a:pt x="7186" y="3896"/>
                    <a:pt x="7268" y="3727"/>
                    <a:pt x="7399" y="3539"/>
                  </a:cubicBezTo>
                  <a:cubicBezTo>
                    <a:pt x="7576" y="3291"/>
                    <a:pt x="7698" y="3040"/>
                    <a:pt x="7610" y="2730"/>
                  </a:cubicBezTo>
                  <a:cubicBezTo>
                    <a:pt x="7532" y="2453"/>
                    <a:pt x="7317" y="2237"/>
                    <a:pt x="7145" y="2017"/>
                  </a:cubicBezTo>
                  <a:cubicBezTo>
                    <a:pt x="6731" y="1489"/>
                    <a:pt x="6390" y="904"/>
                    <a:pt x="5894" y="444"/>
                  </a:cubicBezTo>
                  <a:cubicBezTo>
                    <a:pt x="5667" y="233"/>
                    <a:pt x="5387" y="4"/>
                    <a:pt x="5061" y="0"/>
                  </a:cubicBezTo>
                  <a:cubicBezTo>
                    <a:pt x="5058" y="0"/>
                    <a:pt x="5056" y="0"/>
                    <a:pt x="505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0" name="Google Shape;2650;p47"/>
            <p:cNvSpPr/>
            <p:nvPr/>
          </p:nvSpPr>
          <p:spPr>
            <a:xfrm>
              <a:off x="1824198" y="398293"/>
              <a:ext cx="361718" cy="477988"/>
            </a:xfrm>
            <a:custGeom>
              <a:avLst/>
              <a:gdLst/>
              <a:ahLst/>
              <a:cxnLst/>
              <a:rect l="l" t="t" r="r" b="b"/>
              <a:pathLst>
                <a:path w="6782" h="8962" extrusionOk="0">
                  <a:moveTo>
                    <a:pt x="2671" y="0"/>
                  </a:moveTo>
                  <a:cubicBezTo>
                    <a:pt x="2337" y="243"/>
                    <a:pt x="2004" y="487"/>
                    <a:pt x="1669" y="730"/>
                  </a:cubicBezTo>
                  <a:cubicBezTo>
                    <a:pt x="1382" y="939"/>
                    <a:pt x="1093" y="1150"/>
                    <a:pt x="808" y="1361"/>
                  </a:cubicBezTo>
                  <a:cubicBezTo>
                    <a:pt x="608" y="1506"/>
                    <a:pt x="408" y="1653"/>
                    <a:pt x="209" y="1801"/>
                  </a:cubicBezTo>
                  <a:cubicBezTo>
                    <a:pt x="140" y="1852"/>
                    <a:pt x="69" y="1903"/>
                    <a:pt x="0" y="1955"/>
                  </a:cubicBezTo>
                  <a:cubicBezTo>
                    <a:pt x="718" y="2975"/>
                    <a:pt x="1416" y="4012"/>
                    <a:pt x="2123" y="5040"/>
                  </a:cubicBezTo>
                  <a:cubicBezTo>
                    <a:pt x="2951" y="6241"/>
                    <a:pt x="3787" y="7443"/>
                    <a:pt x="4705" y="8577"/>
                  </a:cubicBezTo>
                  <a:cubicBezTo>
                    <a:pt x="4857" y="8764"/>
                    <a:pt x="5055" y="8962"/>
                    <a:pt x="5307" y="8962"/>
                  </a:cubicBezTo>
                  <a:cubicBezTo>
                    <a:pt x="5335" y="8962"/>
                    <a:pt x="5362" y="8959"/>
                    <a:pt x="5391" y="8954"/>
                  </a:cubicBezTo>
                  <a:cubicBezTo>
                    <a:pt x="5657" y="8910"/>
                    <a:pt x="5841" y="8696"/>
                    <a:pt x="5947" y="8460"/>
                  </a:cubicBezTo>
                  <a:cubicBezTo>
                    <a:pt x="5956" y="8439"/>
                    <a:pt x="5965" y="8418"/>
                    <a:pt x="5974" y="8396"/>
                  </a:cubicBezTo>
                  <a:cubicBezTo>
                    <a:pt x="6029" y="8253"/>
                    <a:pt x="6066" y="8104"/>
                    <a:pt x="6119" y="7962"/>
                  </a:cubicBezTo>
                  <a:cubicBezTo>
                    <a:pt x="6170" y="7826"/>
                    <a:pt x="6232" y="7695"/>
                    <a:pt x="6296" y="7565"/>
                  </a:cubicBezTo>
                  <a:cubicBezTo>
                    <a:pt x="6424" y="7306"/>
                    <a:pt x="6557" y="7051"/>
                    <a:pt x="6631" y="6773"/>
                  </a:cubicBezTo>
                  <a:cubicBezTo>
                    <a:pt x="6782" y="6210"/>
                    <a:pt x="6598" y="5651"/>
                    <a:pt x="6321" y="5160"/>
                  </a:cubicBezTo>
                  <a:cubicBezTo>
                    <a:pt x="6181" y="4911"/>
                    <a:pt x="6016" y="4677"/>
                    <a:pt x="5850" y="4445"/>
                  </a:cubicBezTo>
                  <a:cubicBezTo>
                    <a:pt x="5635" y="4143"/>
                    <a:pt x="5419" y="3842"/>
                    <a:pt x="5205" y="3543"/>
                  </a:cubicBezTo>
                  <a:cubicBezTo>
                    <a:pt x="4361" y="2361"/>
                    <a:pt x="3516" y="1180"/>
                    <a:pt x="26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1" name="Google Shape;2651;p47"/>
            <p:cNvSpPr/>
            <p:nvPr/>
          </p:nvSpPr>
          <p:spPr>
            <a:xfrm>
              <a:off x="1824198" y="470882"/>
              <a:ext cx="317237" cy="405399"/>
            </a:xfrm>
            <a:custGeom>
              <a:avLst/>
              <a:gdLst/>
              <a:ahLst/>
              <a:cxnLst/>
              <a:rect l="l" t="t" r="r" b="b"/>
              <a:pathLst>
                <a:path w="5948" h="7601" extrusionOk="0">
                  <a:moveTo>
                    <a:pt x="808" y="0"/>
                  </a:moveTo>
                  <a:cubicBezTo>
                    <a:pt x="608" y="145"/>
                    <a:pt x="408" y="292"/>
                    <a:pt x="209" y="440"/>
                  </a:cubicBezTo>
                  <a:cubicBezTo>
                    <a:pt x="140" y="491"/>
                    <a:pt x="69" y="542"/>
                    <a:pt x="0" y="594"/>
                  </a:cubicBezTo>
                  <a:cubicBezTo>
                    <a:pt x="719" y="1614"/>
                    <a:pt x="1416" y="2651"/>
                    <a:pt x="2123" y="3679"/>
                  </a:cubicBezTo>
                  <a:cubicBezTo>
                    <a:pt x="2951" y="4880"/>
                    <a:pt x="3787" y="6082"/>
                    <a:pt x="4705" y="7216"/>
                  </a:cubicBezTo>
                  <a:cubicBezTo>
                    <a:pt x="4857" y="7403"/>
                    <a:pt x="5055" y="7601"/>
                    <a:pt x="5307" y="7601"/>
                  </a:cubicBezTo>
                  <a:cubicBezTo>
                    <a:pt x="5335" y="7601"/>
                    <a:pt x="5362" y="7598"/>
                    <a:pt x="5391" y="7593"/>
                  </a:cubicBezTo>
                  <a:cubicBezTo>
                    <a:pt x="5657" y="7549"/>
                    <a:pt x="5841" y="7335"/>
                    <a:pt x="5947" y="7099"/>
                  </a:cubicBezTo>
                  <a:cubicBezTo>
                    <a:pt x="5740" y="6831"/>
                    <a:pt x="5534" y="6564"/>
                    <a:pt x="5329" y="6295"/>
                  </a:cubicBezTo>
                  <a:cubicBezTo>
                    <a:pt x="4799" y="5598"/>
                    <a:pt x="4276" y="4896"/>
                    <a:pt x="3759" y="4191"/>
                  </a:cubicBezTo>
                  <a:cubicBezTo>
                    <a:pt x="2749" y="2812"/>
                    <a:pt x="1765" y="1416"/>
                    <a:pt x="80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2" name="Google Shape;2652;p47"/>
            <p:cNvSpPr/>
            <p:nvPr/>
          </p:nvSpPr>
          <p:spPr>
            <a:xfrm>
              <a:off x="2019723" y="584165"/>
              <a:ext cx="47521" cy="41975"/>
            </a:xfrm>
            <a:custGeom>
              <a:avLst/>
              <a:gdLst/>
              <a:ahLst/>
              <a:cxnLst/>
              <a:rect l="l" t="t" r="r" b="b"/>
              <a:pathLst>
                <a:path w="891" h="787" extrusionOk="0">
                  <a:moveTo>
                    <a:pt x="445" y="1"/>
                  </a:moveTo>
                  <a:cubicBezTo>
                    <a:pt x="365" y="1"/>
                    <a:pt x="283" y="25"/>
                    <a:pt x="213" y="77"/>
                  </a:cubicBezTo>
                  <a:cubicBezTo>
                    <a:pt x="39" y="205"/>
                    <a:pt x="0" y="451"/>
                    <a:pt x="128" y="625"/>
                  </a:cubicBezTo>
                  <a:cubicBezTo>
                    <a:pt x="206" y="730"/>
                    <a:pt x="325" y="786"/>
                    <a:pt x="446" y="786"/>
                  </a:cubicBezTo>
                  <a:cubicBezTo>
                    <a:pt x="526" y="786"/>
                    <a:pt x="607" y="761"/>
                    <a:pt x="677" y="710"/>
                  </a:cubicBezTo>
                  <a:cubicBezTo>
                    <a:pt x="853" y="582"/>
                    <a:pt x="890" y="336"/>
                    <a:pt x="762" y="162"/>
                  </a:cubicBezTo>
                  <a:cubicBezTo>
                    <a:pt x="686" y="57"/>
                    <a:pt x="566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3" name="Google Shape;2653;p47"/>
            <p:cNvSpPr/>
            <p:nvPr/>
          </p:nvSpPr>
          <p:spPr>
            <a:xfrm>
              <a:off x="2272422" y="664273"/>
              <a:ext cx="99310" cy="231634"/>
            </a:xfrm>
            <a:custGeom>
              <a:avLst/>
              <a:gdLst/>
              <a:ahLst/>
              <a:cxnLst/>
              <a:rect l="l" t="t" r="r" b="b"/>
              <a:pathLst>
                <a:path w="1862" h="4343" extrusionOk="0">
                  <a:moveTo>
                    <a:pt x="289" y="1"/>
                  </a:moveTo>
                  <a:cubicBezTo>
                    <a:pt x="143" y="1"/>
                    <a:pt x="0" y="168"/>
                    <a:pt x="116" y="319"/>
                  </a:cubicBezTo>
                  <a:cubicBezTo>
                    <a:pt x="355" y="634"/>
                    <a:pt x="582" y="958"/>
                    <a:pt x="793" y="1293"/>
                  </a:cubicBezTo>
                  <a:cubicBezTo>
                    <a:pt x="992" y="1607"/>
                    <a:pt x="1201" y="1935"/>
                    <a:pt x="1343" y="2279"/>
                  </a:cubicBezTo>
                  <a:cubicBezTo>
                    <a:pt x="1399" y="2419"/>
                    <a:pt x="1435" y="2560"/>
                    <a:pt x="1399" y="2711"/>
                  </a:cubicBezTo>
                  <a:cubicBezTo>
                    <a:pt x="1358" y="2872"/>
                    <a:pt x="1268" y="3034"/>
                    <a:pt x="1185" y="3177"/>
                  </a:cubicBezTo>
                  <a:cubicBezTo>
                    <a:pt x="1008" y="3480"/>
                    <a:pt x="774" y="3753"/>
                    <a:pt x="506" y="3976"/>
                  </a:cubicBezTo>
                  <a:cubicBezTo>
                    <a:pt x="421" y="4047"/>
                    <a:pt x="394" y="4168"/>
                    <a:pt x="462" y="4260"/>
                  </a:cubicBezTo>
                  <a:cubicBezTo>
                    <a:pt x="500" y="4311"/>
                    <a:pt x="567" y="4343"/>
                    <a:pt x="632" y="4343"/>
                  </a:cubicBezTo>
                  <a:cubicBezTo>
                    <a:pt x="673" y="4343"/>
                    <a:pt x="713" y="4331"/>
                    <a:pt x="745" y="4304"/>
                  </a:cubicBezTo>
                  <a:cubicBezTo>
                    <a:pt x="986" y="4100"/>
                    <a:pt x="1206" y="3870"/>
                    <a:pt x="1385" y="3610"/>
                  </a:cubicBezTo>
                  <a:cubicBezTo>
                    <a:pt x="1562" y="3356"/>
                    <a:pt x="1739" y="3062"/>
                    <a:pt x="1803" y="2755"/>
                  </a:cubicBezTo>
                  <a:cubicBezTo>
                    <a:pt x="1862" y="2467"/>
                    <a:pt x="1755" y="2183"/>
                    <a:pt x="1624" y="1931"/>
                  </a:cubicBezTo>
                  <a:cubicBezTo>
                    <a:pt x="1465" y="1627"/>
                    <a:pt x="1293" y="1327"/>
                    <a:pt x="1109" y="1036"/>
                  </a:cubicBezTo>
                  <a:cubicBezTo>
                    <a:pt x="901" y="709"/>
                    <a:pt x="678" y="390"/>
                    <a:pt x="442" y="80"/>
                  </a:cubicBezTo>
                  <a:cubicBezTo>
                    <a:pt x="400" y="24"/>
                    <a:pt x="344" y="1"/>
                    <a:pt x="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4" name="Google Shape;2654;p47"/>
            <p:cNvSpPr/>
            <p:nvPr/>
          </p:nvSpPr>
          <p:spPr>
            <a:xfrm>
              <a:off x="1927080" y="669607"/>
              <a:ext cx="104323" cy="130457"/>
            </a:xfrm>
            <a:custGeom>
              <a:avLst/>
              <a:gdLst/>
              <a:ahLst/>
              <a:cxnLst/>
              <a:rect l="l" t="t" r="r" b="b"/>
              <a:pathLst>
                <a:path w="1956" h="2446" extrusionOk="0">
                  <a:moveTo>
                    <a:pt x="284" y="0"/>
                  </a:moveTo>
                  <a:cubicBezTo>
                    <a:pt x="142" y="0"/>
                    <a:pt x="1" y="168"/>
                    <a:pt x="107" y="323"/>
                  </a:cubicBezTo>
                  <a:lnTo>
                    <a:pt x="1521" y="2363"/>
                  </a:lnTo>
                  <a:cubicBezTo>
                    <a:pt x="1562" y="2422"/>
                    <a:pt x="1616" y="2446"/>
                    <a:pt x="1670" y="2446"/>
                  </a:cubicBezTo>
                  <a:cubicBezTo>
                    <a:pt x="1813" y="2446"/>
                    <a:pt x="1955" y="2278"/>
                    <a:pt x="1847" y="2124"/>
                  </a:cubicBezTo>
                  <a:lnTo>
                    <a:pt x="435" y="84"/>
                  </a:lnTo>
                  <a:cubicBezTo>
                    <a:pt x="394" y="25"/>
                    <a:pt x="339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5" name="Google Shape;2655;p47"/>
            <p:cNvSpPr/>
            <p:nvPr/>
          </p:nvSpPr>
          <p:spPr>
            <a:xfrm>
              <a:off x="2109111" y="700381"/>
              <a:ext cx="80963" cy="185232"/>
            </a:xfrm>
            <a:custGeom>
              <a:avLst/>
              <a:gdLst/>
              <a:ahLst/>
              <a:cxnLst/>
              <a:rect l="l" t="t" r="r" b="b"/>
              <a:pathLst>
                <a:path w="1518" h="3473" extrusionOk="0">
                  <a:moveTo>
                    <a:pt x="1239" y="0"/>
                  </a:moveTo>
                  <a:cubicBezTo>
                    <a:pt x="1130" y="0"/>
                    <a:pt x="1021" y="76"/>
                    <a:pt x="1039" y="216"/>
                  </a:cubicBezTo>
                  <a:cubicBezTo>
                    <a:pt x="1105" y="730"/>
                    <a:pt x="1030" y="1249"/>
                    <a:pt x="883" y="1742"/>
                  </a:cubicBezTo>
                  <a:cubicBezTo>
                    <a:pt x="809" y="1995"/>
                    <a:pt x="717" y="2243"/>
                    <a:pt x="616" y="2488"/>
                  </a:cubicBezTo>
                  <a:cubicBezTo>
                    <a:pt x="520" y="2722"/>
                    <a:pt x="426" y="3016"/>
                    <a:pt x="155" y="3085"/>
                  </a:cubicBezTo>
                  <a:cubicBezTo>
                    <a:pt x="49" y="3113"/>
                    <a:pt x="1" y="3251"/>
                    <a:pt x="38" y="3347"/>
                  </a:cubicBezTo>
                  <a:cubicBezTo>
                    <a:pt x="71" y="3434"/>
                    <a:pt x="147" y="3473"/>
                    <a:pt x="229" y="3473"/>
                  </a:cubicBezTo>
                  <a:cubicBezTo>
                    <a:pt x="252" y="3473"/>
                    <a:pt x="275" y="3470"/>
                    <a:pt x="299" y="3464"/>
                  </a:cubicBezTo>
                  <a:cubicBezTo>
                    <a:pt x="639" y="3376"/>
                    <a:pt x="818" y="3055"/>
                    <a:pt x="944" y="2755"/>
                  </a:cubicBezTo>
                  <a:cubicBezTo>
                    <a:pt x="1057" y="2486"/>
                    <a:pt x="1160" y="2213"/>
                    <a:pt x="1245" y="1935"/>
                  </a:cubicBezTo>
                  <a:cubicBezTo>
                    <a:pt x="1419" y="1364"/>
                    <a:pt x="1518" y="771"/>
                    <a:pt x="1442" y="175"/>
                  </a:cubicBezTo>
                  <a:cubicBezTo>
                    <a:pt x="1426" y="56"/>
                    <a:pt x="1332" y="0"/>
                    <a:pt x="1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6" name="Google Shape;2656;p47"/>
            <p:cNvSpPr/>
            <p:nvPr/>
          </p:nvSpPr>
          <p:spPr>
            <a:xfrm>
              <a:off x="1742490" y="525070"/>
              <a:ext cx="97070" cy="179792"/>
            </a:xfrm>
            <a:custGeom>
              <a:avLst/>
              <a:gdLst/>
              <a:ahLst/>
              <a:cxnLst/>
              <a:rect l="l" t="t" r="r" b="b"/>
              <a:pathLst>
                <a:path w="1820" h="3371" extrusionOk="0">
                  <a:moveTo>
                    <a:pt x="643" y="1"/>
                  </a:moveTo>
                  <a:cubicBezTo>
                    <a:pt x="583" y="1"/>
                    <a:pt x="523" y="29"/>
                    <a:pt x="479" y="77"/>
                  </a:cubicBezTo>
                  <a:cubicBezTo>
                    <a:pt x="107" y="478"/>
                    <a:pt x="1" y="1100"/>
                    <a:pt x="222" y="1601"/>
                  </a:cubicBezTo>
                  <a:cubicBezTo>
                    <a:pt x="359" y="1910"/>
                    <a:pt x="575" y="2184"/>
                    <a:pt x="770" y="2459"/>
                  </a:cubicBezTo>
                  <a:cubicBezTo>
                    <a:pt x="968" y="2739"/>
                    <a:pt x="1172" y="3016"/>
                    <a:pt x="1378" y="3290"/>
                  </a:cubicBezTo>
                  <a:cubicBezTo>
                    <a:pt x="1421" y="3347"/>
                    <a:pt x="1476" y="3371"/>
                    <a:pt x="1531" y="3371"/>
                  </a:cubicBezTo>
                  <a:cubicBezTo>
                    <a:pt x="1678" y="3371"/>
                    <a:pt x="1819" y="3203"/>
                    <a:pt x="1706" y="3051"/>
                  </a:cubicBezTo>
                  <a:cubicBezTo>
                    <a:pt x="1518" y="2803"/>
                    <a:pt x="1334" y="2553"/>
                    <a:pt x="1155" y="2301"/>
                  </a:cubicBezTo>
                  <a:cubicBezTo>
                    <a:pt x="983" y="2060"/>
                    <a:pt x="793" y="1819"/>
                    <a:pt x="650" y="1559"/>
                  </a:cubicBezTo>
                  <a:cubicBezTo>
                    <a:pt x="430" y="1153"/>
                    <a:pt x="481" y="669"/>
                    <a:pt x="797" y="327"/>
                  </a:cubicBezTo>
                  <a:cubicBezTo>
                    <a:pt x="871" y="248"/>
                    <a:pt x="844" y="108"/>
                    <a:pt x="763" y="44"/>
                  </a:cubicBezTo>
                  <a:cubicBezTo>
                    <a:pt x="726" y="14"/>
                    <a:pt x="685" y="1"/>
                    <a:pt x="6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7" name="Google Shape;2657;p47"/>
            <p:cNvSpPr/>
            <p:nvPr/>
          </p:nvSpPr>
          <p:spPr>
            <a:xfrm>
              <a:off x="1925960" y="804010"/>
              <a:ext cx="42668" cy="90456"/>
            </a:xfrm>
            <a:custGeom>
              <a:avLst/>
              <a:gdLst/>
              <a:ahLst/>
              <a:cxnLst/>
              <a:rect l="l" t="t" r="r" b="b"/>
              <a:pathLst>
                <a:path w="800" h="1696" extrusionOk="0">
                  <a:moveTo>
                    <a:pt x="210" y="1"/>
                  </a:moveTo>
                  <a:cubicBezTo>
                    <a:pt x="203" y="1"/>
                    <a:pt x="195" y="1"/>
                    <a:pt x="188" y="2"/>
                  </a:cubicBezTo>
                  <a:cubicBezTo>
                    <a:pt x="70" y="20"/>
                    <a:pt x="11" y="111"/>
                    <a:pt x="9" y="224"/>
                  </a:cubicBezTo>
                  <a:cubicBezTo>
                    <a:pt x="1" y="717"/>
                    <a:pt x="148" y="1200"/>
                    <a:pt x="413" y="1613"/>
                  </a:cubicBezTo>
                  <a:cubicBezTo>
                    <a:pt x="448" y="1667"/>
                    <a:pt x="514" y="1696"/>
                    <a:pt x="579" y="1696"/>
                  </a:cubicBezTo>
                  <a:cubicBezTo>
                    <a:pt x="621" y="1696"/>
                    <a:pt x="663" y="1684"/>
                    <a:pt x="695" y="1658"/>
                  </a:cubicBezTo>
                  <a:cubicBezTo>
                    <a:pt x="786" y="1585"/>
                    <a:pt x="800" y="1470"/>
                    <a:pt x="740" y="1374"/>
                  </a:cubicBezTo>
                  <a:cubicBezTo>
                    <a:pt x="672" y="1270"/>
                    <a:pt x="646" y="1220"/>
                    <a:pt x="594" y="1103"/>
                  </a:cubicBezTo>
                  <a:cubicBezTo>
                    <a:pt x="552" y="1007"/>
                    <a:pt x="514" y="906"/>
                    <a:pt x="486" y="803"/>
                  </a:cubicBezTo>
                  <a:cubicBezTo>
                    <a:pt x="436" y="630"/>
                    <a:pt x="408" y="394"/>
                    <a:pt x="412" y="183"/>
                  </a:cubicBezTo>
                  <a:cubicBezTo>
                    <a:pt x="413" y="84"/>
                    <a:pt x="305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8" name="Google Shape;2658;p47"/>
            <p:cNvSpPr/>
            <p:nvPr/>
          </p:nvSpPr>
          <p:spPr>
            <a:xfrm>
              <a:off x="2113645" y="446828"/>
              <a:ext cx="50348" cy="56695"/>
            </a:xfrm>
            <a:custGeom>
              <a:avLst/>
              <a:gdLst/>
              <a:ahLst/>
              <a:cxnLst/>
              <a:rect l="l" t="t" r="r" b="b"/>
              <a:pathLst>
                <a:path w="944" h="1063" extrusionOk="0">
                  <a:moveTo>
                    <a:pt x="228" y="1"/>
                  </a:moveTo>
                  <a:cubicBezTo>
                    <a:pt x="187" y="1"/>
                    <a:pt x="146" y="13"/>
                    <a:pt x="113" y="40"/>
                  </a:cubicBezTo>
                  <a:cubicBezTo>
                    <a:pt x="26" y="107"/>
                    <a:pt x="1" y="231"/>
                    <a:pt x="68" y="322"/>
                  </a:cubicBezTo>
                  <a:lnTo>
                    <a:pt x="550" y="981"/>
                  </a:lnTo>
                  <a:cubicBezTo>
                    <a:pt x="589" y="1033"/>
                    <a:pt x="654" y="1063"/>
                    <a:pt x="719" y="1063"/>
                  </a:cubicBezTo>
                  <a:cubicBezTo>
                    <a:pt x="760" y="1063"/>
                    <a:pt x="801" y="1050"/>
                    <a:pt x="834" y="1023"/>
                  </a:cubicBezTo>
                  <a:cubicBezTo>
                    <a:pt x="919" y="956"/>
                    <a:pt x="944" y="834"/>
                    <a:pt x="878" y="742"/>
                  </a:cubicBezTo>
                  <a:lnTo>
                    <a:pt x="394" y="82"/>
                  </a:lnTo>
                  <a:cubicBezTo>
                    <a:pt x="357" y="31"/>
                    <a:pt x="292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9" name="Google Shape;2659;p47"/>
            <p:cNvSpPr/>
            <p:nvPr/>
          </p:nvSpPr>
          <p:spPr>
            <a:xfrm>
              <a:off x="1976735" y="418934"/>
              <a:ext cx="50882" cy="57495"/>
            </a:xfrm>
            <a:custGeom>
              <a:avLst/>
              <a:gdLst/>
              <a:ahLst/>
              <a:cxnLst/>
              <a:rect l="l" t="t" r="r" b="b"/>
              <a:pathLst>
                <a:path w="954" h="1078" extrusionOk="0">
                  <a:moveTo>
                    <a:pt x="225" y="1"/>
                  </a:moveTo>
                  <a:cubicBezTo>
                    <a:pt x="184" y="1"/>
                    <a:pt x="143" y="13"/>
                    <a:pt x="110" y="40"/>
                  </a:cubicBezTo>
                  <a:cubicBezTo>
                    <a:pt x="25" y="109"/>
                    <a:pt x="0" y="232"/>
                    <a:pt x="68" y="324"/>
                  </a:cubicBezTo>
                  <a:lnTo>
                    <a:pt x="560" y="995"/>
                  </a:lnTo>
                  <a:cubicBezTo>
                    <a:pt x="598" y="1047"/>
                    <a:pt x="664" y="1078"/>
                    <a:pt x="728" y="1078"/>
                  </a:cubicBezTo>
                  <a:cubicBezTo>
                    <a:pt x="769" y="1078"/>
                    <a:pt x="809" y="1066"/>
                    <a:pt x="842" y="1040"/>
                  </a:cubicBezTo>
                  <a:cubicBezTo>
                    <a:pt x="927" y="971"/>
                    <a:pt x="954" y="848"/>
                    <a:pt x="886" y="756"/>
                  </a:cubicBezTo>
                  <a:lnTo>
                    <a:pt x="394" y="84"/>
                  </a:lnTo>
                  <a:cubicBezTo>
                    <a:pt x="355" y="31"/>
                    <a:pt x="289" y="1"/>
                    <a:pt x="2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5007785"/>
      </p:ext>
    </p:extLst>
  </p:cSld>
  <p:clrMapOvr>
    <a:masterClrMapping/>
  </p:clrMapOvr>
  <p:transition spd="slow">
    <p:push dir="u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0" name="Google Shape;2270;p39"/>
          <p:cNvSpPr/>
          <p:nvPr/>
        </p:nvSpPr>
        <p:spPr>
          <a:xfrm>
            <a:off x="11758706" y="33495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271" name="Google Shape;2271;p39"/>
          <p:cNvSpPr/>
          <p:nvPr/>
        </p:nvSpPr>
        <p:spPr>
          <a:xfrm>
            <a:off x="14810182" y="19273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272" name="Google Shape;2272;p39"/>
          <p:cNvSpPr/>
          <p:nvPr/>
        </p:nvSpPr>
        <p:spPr>
          <a:xfrm>
            <a:off x="16087582" y="79252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273" name="Google Shape;2273;p39"/>
          <p:cNvSpPr/>
          <p:nvPr/>
        </p:nvSpPr>
        <p:spPr>
          <a:xfrm>
            <a:off x="16" y="-14"/>
            <a:ext cx="2381676" cy="666600"/>
          </a:xfrm>
          <a:custGeom>
            <a:avLst/>
            <a:gdLst/>
            <a:ahLst/>
            <a:cxnLst/>
            <a:rect l="l" t="t" r="r" b="b"/>
            <a:pathLst>
              <a:path w="13056" h="3654" extrusionOk="0">
                <a:moveTo>
                  <a:pt x="12825" y="0"/>
                </a:moveTo>
                <a:cubicBezTo>
                  <a:pt x="12738" y="0"/>
                  <a:pt x="12656" y="56"/>
                  <a:pt x="12627" y="144"/>
                </a:cubicBezTo>
                <a:cubicBezTo>
                  <a:pt x="12627" y="146"/>
                  <a:pt x="12522" y="458"/>
                  <a:pt x="12244" y="880"/>
                </a:cubicBezTo>
                <a:cubicBezTo>
                  <a:pt x="12180" y="974"/>
                  <a:pt x="12207" y="1103"/>
                  <a:pt x="12301" y="1165"/>
                </a:cubicBezTo>
                <a:cubicBezTo>
                  <a:pt x="12336" y="1190"/>
                  <a:pt x="12377" y="1201"/>
                  <a:pt x="12416" y="1201"/>
                </a:cubicBezTo>
                <a:cubicBezTo>
                  <a:pt x="12483" y="1201"/>
                  <a:pt x="12549" y="1169"/>
                  <a:pt x="12588" y="1108"/>
                </a:cubicBezTo>
                <a:cubicBezTo>
                  <a:pt x="12902" y="635"/>
                  <a:pt x="13017" y="284"/>
                  <a:pt x="13020" y="270"/>
                </a:cubicBezTo>
                <a:cubicBezTo>
                  <a:pt x="13056" y="162"/>
                  <a:pt x="12996" y="45"/>
                  <a:pt x="12888" y="10"/>
                </a:cubicBezTo>
                <a:cubicBezTo>
                  <a:pt x="12867" y="3"/>
                  <a:pt x="12846" y="0"/>
                  <a:pt x="12825" y="0"/>
                </a:cubicBezTo>
                <a:close/>
                <a:moveTo>
                  <a:pt x="238" y="806"/>
                </a:moveTo>
                <a:cubicBezTo>
                  <a:pt x="169" y="806"/>
                  <a:pt x="102" y="840"/>
                  <a:pt x="63" y="903"/>
                </a:cubicBezTo>
                <a:cubicBezTo>
                  <a:pt x="1" y="999"/>
                  <a:pt x="29" y="1126"/>
                  <a:pt x="127" y="1188"/>
                </a:cubicBezTo>
                <a:cubicBezTo>
                  <a:pt x="128" y="1188"/>
                  <a:pt x="180" y="1222"/>
                  <a:pt x="276" y="1279"/>
                </a:cubicBezTo>
                <a:cubicBezTo>
                  <a:pt x="309" y="1298"/>
                  <a:pt x="345" y="1309"/>
                  <a:pt x="382" y="1309"/>
                </a:cubicBezTo>
                <a:cubicBezTo>
                  <a:pt x="451" y="1309"/>
                  <a:pt x="520" y="1273"/>
                  <a:pt x="559" y="1208"/>
                </a:cubicBezTo>
                <a:cubicBezTo>
                  <a:pt x="618" y="1110"/>
                  <a:pt x="586" y="983"/>
                  <a:pt x="488" y="924"/>
                </a:cubicBezTo>
                <a:cubicBezTo>
                  <a:pt x="398" y="869"/>
                  <a:pt x="348" y="839"/>
                  <a:pt x="348" y="837"/>
                </a:cubicBezTo>
                <a:cubicBezTo>
                  <a:pt x="314" y="816"/>
                  <a:pt x="275" y="806"/>
                  <a:pt x="238" y="806"/>
                </a:cubicBezTo>
                <a:close/>
                <a:moveTo>
                  <a:pt x="1155" y="1332"/>
                </a:moveTo>
                <a:cubicBezTo>
                  <a:pt x="1082" y="1332"/>
                  <a:pt x="1010" y="1372"/>
                  <a:pt x="972" y="1442"/>
                </a:cubicBezTo>
                <a:cubicBezTo>
                  <a:pt x="919" y="1541"/>
                  <a:pt x="956" y="1667"/>
                  <a:pt x="1057" y="1720"/>
                </a:cubicBezTo>
                <a:cubicBezTo>
                  <a:pt x="1319" y="1860"/>
                  <a:pt x="1587" y="1998"/>
                  <a:pt x="1856" y="2127"/>
                </a:cubicBezTo>
                <a:cubicBezTo>
                  <a:pt x="1885" y="2142"/>
                  <a:pt x="1916" y="2147"/>
                  <a:pt x="1947" y="2147"/>
                </a:cubicBezTo>
                <a:cubicBezTo>
                  <a:pt x="2023" y="2147"/>
                  <a:pt x="2097" y="2104"/>
                  <a:pt x="2133" y="2030"/>
                </a:cubicBezTo>
                <a:cubicBezTo>
                  <a:pt x="2182" y="1927"/>
                  <a:pt x="2138" y="1805"/>
                  <a:pt x="2035" y="1755"/>
                </a:cubicBezTo>
                <a:cubicBezTo>
                  <a:pt x="1773" y="1628"/>
                  <a:pt x="1509" y="1493"/>
                  <a:pt x="1252" y="1357"/>
                </a:cubicBezTo>
                <a:cubicBezTo>
                  <a:pt x="1221" y="1340"/>
                  <a:pt x="1188" y="1332"/>
                  <a:pt x="1155" y="1332"/>
                </a:cubicBezTo>
                <a:close/>
                <a:moveTo>
                  <a:pt x="11860" y="1477"/>
                </a:moveTo>
                <a:cubicBezTo>
                  <a:pt x="11806" y="1477"/>
                  <a:pt x="11752" y="1497"/>
                  <a:pt x="11713" y="1539"/>
                </a:cubicBezTo>
                <a:cubicBezTo>
                  <a:pt x="11518" y="1741"/>
                  <a:pt x="11303" y="1931"/>
                  <a:pt x="11073" y="2099"/>
                </a:cubicBezTo>
                <a:cubicBezTo>
                  <a:pt x="10981" y="2168"/>
                  <a:pt x="10961" y="2298"/>
                  <a:pt x="11029" y="2390"/>
                </a:cubicBezTo>
                <a:cubicBezTo>
                  <a:pt x="11069" y="2445"/>
                  <a:pt x="11131" y="2473"/>
                  <a:pt x="11195" y="2473"/>
                </a:cubicBezTo>
                <a:cubicBezTo>
                  <a:pt x="11238" y="2473"/>
                  <a:pt x="11280" y="2461"/>
                  <a:pt x="11317" y="2432"/>
                </a:cubicBezTo>
                <a:cubicBezTo>
                  <a:pt x="11567" y="2250"/>
                  <a:pt x="11799" y="2046"/>
                  <a:pt x="12010" y="1826"/>
                </a:cubicBezTo>
                <a:cubicBezTo>
                  <a:pt x="12088" y="1745"/>
                  <a:pt x="12087" y="1614"/>
                  <a:pt x="12005" y="1534"/>
                </a:cubicBezTo>
                <a:cubicBezTo>
                  <a:pt x="11964" y="1496"/>
                  <a:pt x="11912" y="1477"/>
                  <a:pt x="11860" y="1477"/>
                </a:cubicBezTo>
                <a:close/>
                <a:moveTo>
                  <a:pt x="2752" y="2103"/>
                </a:moveTo>
                <a:cubicBezTo>
                  <a:pt x="2672" y="2103"/>
                  <a:pt x="2596" y="2150"/>
                  <a:pt x="2563" y="2228"/>
                </a:cubicBezTo>
                <a:cubicBezTo>
                  <a:pt x="2517" y="2333"/>
                  <a:pt x="2567" y="2453"/>
                  <a:pt x="2671" y="2500"/>
                </a:cubicBezTo>
                <a:cubicBezTo>
                  <a:pt x="2950" y="2620"/>
                  <a:pt x="3230" y="2732"/>
                  <a:pt x="3503" y="2834"/>
                </a:cubicBezTo>
                <a:cubicBezTo>
                  <a:pt x="3527" y="2843"/>
                  <a:pt x="3550" y="2849"/>
                  <a:pt x="3575" y="2849"/>
                </a:cubicBezTo>
                <a:cubicBezTo>
                  <a:pt x="3658" y="2849"/>
                  <a:pt x="3738" y="2797"/>
                  <a:pt x="3768" y="2714"/>
                </a:cubicBezTo>
                <a:cubicBezTo>
                  <a:pt x="3809" y="2608"/>
                  <a:pt x="3754" y="2489"/>
                  <a:pt x="3648" y="2448"/>
                </a:cubicBezTo>
                <a:cubicBezTo>
                  <a:pt x="3382" y="2347"/>
                  <a:pt x="3107" y="2237"/>
                  <a:pt x="2834" y="2120"/>
                </a:cubicBezTo>
                <a:cubicBezTo>
                  <a:pt x="2807" y="2108"/>
                  <a:pt x="2779" y="2103"/>
                  <a:pt x="2752" y="2103"/>
                </a:cubicBezTo>
                <a:close/>
                <a:moveTo>
                  <a:pt x="10443" y="2526"/>
                </a:moveTo>
                <a:cubicBezTo>
                  <a:pt x="10411" y="2526"/>
                  <a:pt x="10378" y="2533"/>
                  <a:pt x="10348" y="2549"/>
                </a:cubicBezTo>
                <a:cubicBezTo>
                  <a:pt x="10100" y="2677"/>
                  <a:pt x="9836" y="2790"/>
                  <a:pt x="9563" y="2886"/>
                </a:cubicBezTo>
                <a:cubicBezTo>
                  <a:pt x="9455" y="2923"/>
                  <a:pt x="9398" y="3042"/>
                  <a:pt x="9435" y="3150"/>
                </a:cubicBezTo>
                <a:cubicBezTo>
                  <a:pt x="9464" y="3235"/>
                  <a:pt x="9545" y="3288"/>
                  <a:pt x="9630" y="3288"/>
                </a:cubicBezTo>
                <a:cubicBezTo>
                  <a:pt x="9653" y="3288"/>
                  <a:pt x="9676" y="3285"/>
                  <a:pt x="9698" y="3276"/>
                </a:cubicBezTo>
                <a:cubicBezTo>
                  <a:pt x="9990" y="3175"/>
                  <a:pt x="10274" y="3054"/>
                  <a:pt x="10538" y="2916"/>
                </a:cubicBezTo>
                <a:cubicBezTo>
                  <a:pt x="10640" y="2865"/>
                  <a:pt x="10679" y="2739"/>
                  <a:pt x="10626" y="2638"/>
                </a:cubicBezTo>
                <a:cubicBezTo>
                  <a:pt x="10590" y="2567"/>
                  <a:pt x="10518" y="2526"/>
                  <a:pt x="10443" y="2526"/>
                </a:cubicBezTo>
                <a:close/>
                <a:moveTo>
                  <a:pt x="4414" y="2724"/>
                </a:moveTo>
                <a:cubicBezTo>
                  <a:pt x="4326" y="2724"/>
                  <a:pt x="4244" y="2781"/>
                  <a:pt x="4217" y="2870"/>
                </a:cubicBezTo>
                <a:cubicBezTo>
                  <a:pt x="4181" y="2978"/>
                  <a:pt x="4243" y="3095"/>
                  <a:pt x="4351" y="3129"/>
                </a:cubicBezTo>
                <a:cubicBezTo>
                  <a:pt x="4646" y="3221"/>
                  <a:pt x="4936" y="3302"/>
                  <a:pt x="5218" y="3371"/>
                </a:cubicBezTo>
                <a:cubicBezTo>
                  <a:pt x="5234" y="3375"/>
                  <a:pt x="5252" y="3377"/>
                  <a:pt x="5268" y="3377"/>
                </a:cubicBezTo>
                <a:cubicBezTo>
                  <a:pt x="5360" y="3377"/>
                  <a:pt x="5445" y="3315"/>
                  <a:pt x="5468" y="3219"/>
                </a:cubicBezTo>
                <a:cubicBezTo>
                  <a:pt x="5494" y="3109"/>
                  <a:pt x="5427" y="2998"/>
                  <a:pt x="5315" y="2969"/>
                </a:cubicBezTo>
                <a:cubicBezTo>
                  <a:pt x="5044" y="2904"/>
                  <a:pt x="4761" y="2824"/>
                  <a:pt x="4475" y="2733"/>
                </a:cubicBezTo>
                <a:cubicBezTo>
                  <a:pt x="4455" y="2727"/>
                  <a:pt x="4435" y="2724"/>
                  <a:pt x="4414" y="2724"/>
                </a:cubicBezTo>
                <a:close/>
                <a:moveTo>
                  <a:pt x="8778" y="3111"/>
                </a:moveTo>
                <a:cubicBezTo>
                  <a:pt x="8764" y="3111"/>
                  <a:pt x="8749" y="3113"/>
                  <a:pt x="8734" y="3116"/>
                </a:cubicBezTo>
                <a:cubicBezTo>
                  <a:pt x="8633" y="3138"/>
                  <a:pt x="8530" y="3157"/>
                  <a:pt x="8425" y="3175"/>
                </a:cubicBezTo>
                <a:cubicBezTo>
                  <a:pt x="8253" y="3205"/>
                  <a:pt x="8071" y="3226"/>
                  <a:pt x="7887" y="3239"/>
                </a:cubicBezTo>
                <a:cubicBezTo>
                  <a:pt x="7773" y="3247"/>
                  <a:pt x="7688" y="3345"/>
                  <a:pt x="7695" y="3460"/>
                </a:cubicBezTo>
                <a:cubicBezTo>
                  <a:pt x="7702" y="3568"/>
                  <a:pt x="7795" y="3651"/>
                  <a:pt x="7901" y="3651"/>
                </a:cubicBezTo>
                <a:lnTo>
                  <a:pt x="7915" y="3651"/>
                </a:lnTo>
                <a:cubicBezTo>
                  <a:pt x="8113" y="3637"/>
                  <a:pt x="8308" y="3614"/>
                  <a:pt x="8494" y="3582"/>
                </a:cubicBezTo>
                <a:cubicBezTo>
                  <a:pt x="8604" y="3565"/>
                  <a:pt x="8714" y="3543"/>
                  <a:pt x="8821" y="3520"/>
                </a:cubicBezTo>
                <a:cubicBezTo>
                  <a:pt x="8932" y="3497"/>
                  <a:pt x="9003" y="3387"/>
                  <a:pt x="8980" y="3276"/>
                </a:cubicBezTo>
                <a:cubicBezTo>
                  <a:pt x="8959" y="3179"/>
                  <a:pt x="8874" y="3111"/>
                  <a:pt x="8778" y="3111"/>
                </a:cubicBezTo>
                <a:close/>
                <a:moveTo>
                  <a:pt x="6135" y="3142"/>
                </a:moveTo>
                <a:cubicBezTo>
                  <a:pt x="6035" y="3142"/>
                  <a:pt x="5948" y="3215"/>
                  <a:pt x="5932" y="3315"/>
                </a:cubicBezTo>
                <a:cubicBezTo>
                  <a:pt x="5914" y="3428"/>
                  <a:pt x="5991" y="3534"/>
                  <a:pt x="6104" y="3552"/>
                </a:cubicBezTo>
                <a:cubicBezTo>
                  <a:pt x="6412" y="3602"/>
                  <a:pt x="6715" y="3635"/>
                  <a:pt x="7004" y="3653"/>
                </a:cubicBezTo>
                <a:lnTo>
                  <a:pt x="7017" y="3653"/>
                </a:lnTo>
                <a:cubicBezTo>
                  <a:pt x="7125" y="3653"/>
                  <a:pt x="7215" y="3570"/>
                  <a:pt x="7222" y="3460"/>
                </a:cubicBezTo>
                <a:cubicBezTo>
                  <a:pt x="7229" y="3345"/>
                  <a:pt x="7142" y="3247"/>
                  <a:pt x="7029" y="3240"/>
                </a:cubicBezTo>
                <a:cubicBezTo>
                  <a:pt x="6753" y="3224"/>
                  <a:pt x="6464" y="3192"/>
                  <a:pt x="6170" y="3145"/>
                </a:cubicBezTo>
                <a:cubicBezTo>
                  <a:pt x="6158" y="3143"/>
                  <a:pt x="6146" y="3142"/>
                  <a:pt x="6135" y="314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" name="Freeform 3">
            <a:extLst>
              <a:ext uri="{FF2B5EF4-FFF2-40B4-BE49-F238E27FC236}">
                <a16:creationId xmlns:a16="http://schemas.microsoft.com/office/drawing/2014/main" id="{D5494968-5319-5E1E-4D24-03497F9BF063}"/>
              </a:ext>
            </a:extLst>
          </p:cNvPr>
          <p:cNvSpPr/>
          <p:nvPr/>
        </p:nvSpPr>
        <p:spPr>
          <a:xfrm>
            <a:off x="13250778" y="3349572"/>
            <a:ext cx="3525727" cy="6144473"/>
          </a:xfrm>
          <a:custGeom>
            <a:avLst/>
            <a:gdLst/>
            <a:ahLst/>
            <a:cxnLst/>
            <a:rect l="l" t="t" r="r" b="b"/>
            <a:pathLst>
              <a:path w="5187392" h="10568541">
                <a:moveTo>
                  <a:pt x="0" y="0"/>
                </a:moveTo>
                <a:lnTo>
                  <a:pt x="5187392" y="0"/>
                </a:lnTo>
                <a:lnTo>
                  <a:pt x="5187392" y="10568541"/>
                </a:lnTo>
                <a:lnTo>
                  <a:pt x="0" y="10568541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7" name="Bong bóng Lời nói: Hình chữ nhật với Góc Tròn 6">
            <a:extLst>
              <a:ext uri="{FF2B5EF4-FFF2-40B4-BE49-F238E27FC236}">
                <a16:creationId xmlns:a16="http://schemas.microsoft.com/office/drawing/2014/main" id="{18BF8D74-EE64-9DE5-9F11-2CCB7029D687}"/>
              </a:ext>
            </a:extLst>
          </p:cNvPr>
          <p:cNvSpPr/>
          <p:nvPr/>
        </p:nvSpPr>
        <p:spPr>
          <a:xfrm>
            <a:off x="1792215" y="1162478"/>
            <a:ext cx="12485259" cy="3763516"/>
          </a:xfrm>
          <a:prstGeom prst="wedgeRoundRectCallout">
            <a:avLst>
              <a:gd name="adj1" fmla="val 58830"/>
              <a:gd name="adj2" fmla="val 78882"/>
              <a:gd name="adj3" fmla="val 16667"/>
            </a:avLst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FAFAFA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8CE79C0-A01A-02BA-9FA5-B40009FFE6C6}"/>
              </a:ext>
            </a:extLst>
          </p:cNvPr>
          <p:cNvSpPr txBox="1"/>
          <p:nvPr/>
        </p:nvSpPr>
        <p:spPr>
          <a:xfrm>
            <a:off x="2183164" y="1416767"/>
            <a:ext cx="11703360" cy="32676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4400" i="0" u="none" strike="noStrike" kern="12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  <a:sym typeface="Arial"/>
              </a:rPr>
              <a:t>Dựa vào CTCT của </a:t>
            </a:r>
            <a:r>
              <a:rPr kumimoji="0" lang="vi-VN" altLang="zh-CN" sz="4400" i="0" u="none" strike="noStrike" kern="12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  <a:sym typeface="Arial"/>
              </a:rPr>
              <a:t>amino</a:t>
            </a:r>
            <a:r>
              <a:rPr kumimoji="0" lang="vi-VN" altLang="zh-CN" sz="4400" i="0" u="none" strike="noStrike" kern="12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  <a:sym typeface="Arial"/>
              </a:rPr>
              <a:t> </a:t>
            </a:r>
            <a:r>
              <a:rPr kumimoji="0" lang="vi-VN" altLang="zh-CN" sz="4400" i="0" u="none" strike="noStrike" kern="12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  <a:sym typeface="Arial"/>
              </a:rPr>
              <a:t>acid</a:t>
            </a:r>
            <a:r>
              <a:rPr lang="en-US" altLang="zh-CN" sz="4400" kern="12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, </a:t>
            </a:r>
            <a:r>
              <a:rPr lang="en-US" altLang="zh-CN" sz="4400" kern="12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cho</a:t>
            </a:r>
            <a:r>
              <a:rPr lang="en-US" altLang="zh-CN" sz="4400" kern="12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400" kern="12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biết</a:t>
            </a:r>
            <a:r>
              <a:rPr lang="en-US" altLang="zh-CN" sz="4400" kern="12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:</a:t>
            </a:r>
            <a:endParaRPr kumimoji="0" lang="vi-VN" altLang="zh-CN" sz="4400" i="0" u="none" strike="noStrike" kern="1200" cap="none" spc="0" normalizeH="0" baseline="0" noProof="0" dirty="0">
              <a:ln>
                <a:noFill/>
              </a:ln>
              <a:solidFill>
                <a:srgbClr val="2A3468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Calibri" panose="020F0502020204030204" charset="0"/>
              <a:sym typeface="Arial"/>
            </a:endParaRPr>
          </a:p>
          <a:p>
            <a:pPr marL="571500" marR="0" lvl="0" indent="-5715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vi-VN" altLang="zh-CN" sz="4400" i="0" u="none" strike="noStrike" kern="12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  <a:sym typeface="Arial"/>
              </a:rPr>
              <a:t>Phân tử </a:t>
            </a:r>
            <a:r>
              <a:rPr kumimoji="0" lang="vi-VN" altLang="zh-CN" sz="4400" i="0" u="none" strike="noStrike" kern="12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  <a:sym typeface="Arial"/>
              </a:rPr>
              <a:t>amino</a:t>
            </a:r>
            <a:r>
              <a:rPr kumimoji="0" lang="vi-VN" altLang="zh-CN" sz="4400" i="0" u="none" strike="noStrike" kern="12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  <a:sym typeface="Arial"/>
              </a:rPr>
              <a:t> </a:t>
            </a:r>
            <a:r>
              <a:rPr kumimoji="0" lang="vi-VN" altLang="zh-CN" sz="4400" i="0" u="none" strike="noStrike" kern="120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  <a:sym typeface="Arial"/>
              </a:rPr>
              <a:t>acid</a:t>
            </a:r>
            <a:r>
              <a:rPr kumimoji="0" lang="vi-VN" altLang="zh-CN" sz="4400" i="0" u="none" strike="noStrike" kern="12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  <a:sym typeface="Arial"/>
              </a:rPr>
              <a:t> chứa các nhóm chức nào? </a:t>
            </a:r>
            <a:endParaRPr kumimoji="0" lang="en-US" altLang="zh-CN" sz="4400" i="0" u="none" strike="noStrike" kern="1200" cap="none" spc="0" normalizeH="0" baseline="0" noProof="0" dirty="0">
              <a:ln>
                <a:noFill/>
              </a:ln>
              <a:solidFill>
                <a:srgbClr val="2A3468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Calibri" panose="020F0502020204030204" charset="0"/>
              <a:sym typeface="Arial"/>
            </a:endParaRPr>
          </a:p>
          <a:p>
            <a:pPr marL="571500" marR="0" lvl="0" indent="-5715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vi-VN" altLang="zh-CN" sz="4400" i="0" u="none" strike="noStrike" kern="120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  <a:sym typeface="Arial"/>
              </a:rPr>
              <a:t>Dự đoán các tính chất gây ra bởi mỗi nhóm chức đó.</a:t>
            </a: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95741DE1-47FE-B82E-80B8-E705765E0E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27442" y="5181600"/>
            <a:ext cx="5745956" cy="394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1355466"/>
      </p:ext>
    </p:extLst>
  </p:cSld>
  <p:clrMapOvr>
    <a:masterClrMapping/>
  </p:clrMapOvr>
  <p:transition spd="slow">
    <p:push dir="u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2" name="Google Shape;2272;p39"/>
          <p:cNvSpPr/>
          <p:nvPr/>
        </p:nvSpPr>
        <p:spPr>
          <a:xfrm>
            <a:off x="16087582" y="79252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273" name="Google Shape;2273;p39"/>
          <p:cNvSpPr/>
          <p:nvPr/>
        </p:nvSpPr>
        <p:spPr>
          <a:xfrm>
            <a:off x="16" y="-14"/>
            <a:ext cx="2381676" cy="666600"/>
          </a:xfrm>
          <a:custGeom>
            <a:avLst/>
            <a:gdLst/>
            <a:ahLst/>
            <a:cxnLst/>
            <a:rect l="l" t="t" r="r" b="b"/>
            <a:pathLst>
              <a:path w="13056" h="3654" extrusionOk="0">
                <a:moveTo>
                  <a:pt x="12825" y="0"/>
                </a:moveTo>
                <a:cubicBezTo>
                  <a:pt x="12738" y="0"/>
                  <a:pt x="12656" y="56"/>
                  <a:pt x="12627" y="144"/>
                </a:cubicBezTo>
                <a:cubicBezTo>
                  <a:pt x="12627" y="146"/>
                  <a:pt x="12522" y="458"/>
                  <a:pt x="12244" y="880"/>
                </a:cubicBezTo>
                <a:cubicBezTo>
                  <a:pt x="12180" y="974"/>
                  <a:pt x="12207" y="1103"/>
                  <a:pt x="12301" y="1165"/>
                </a:cubicBezTo>
                <a:cubicBezTo>
                  <a:pt x="12336" y="1190"/>
                  <a:pt x="12377" y="1201"/>
                  <a:pt x="12416" y="1201"/>
                </a:cubicBezTo>
                <a:cubicBezTo>
                  <a:pt x="12483" y="1201"/>
                  <a:pt x="12549" y="1169"/>
                  <a:pt x="12588" y="1108"/>
                </a:cubicBezTo>
                <a:cubicBezTo>
                  <a:pt x="12902" y="635"/>
                  <a:pt x="13017" y="284"/>
                  <a:pt x="13020" y="270"/>
                </a:cubicBezTo>
                <a:cubicBezTo>
                  <a:pt x="13056" y="162"/>
                  <a:pt x="12996" y="45"/>
                  <a:pt x="12888" y="10"/>
                </a:cubicBezTo>
                <a:cubicBezTo>
                  <a:pt x="12867" y="3"/>
                  <a:pt x="12846" y="0"/>
                  <a:pt x="12825" y="0"/>
                </a:cubicBezTo>
                <a:close/>
                <a:moveTo>
                  <a:pt x="238" y="806"/>
                </a:moveTo>
                <a:cubicBezTo>
                  <a:pt x="169" y="806"/>
                  <a:pt x="102" y="840"/>
                  <a:pt x="63" y="903"/>
                </a:cubicBezTo>
                <a:cubicBezTo>
                  <a:pt x="1" y="999"/>
                  <a:pt x="29" y="1126"/>
                  <a:pt x="127" y="1188"/>
                </a:cubicBezTo>
                <a:cubicBezTo>
                  <a:pt x="128" y="1188"/>
                  <a:pt x="180" y="1222"/>
                  <a:pt x="276" y="1279"/>
                </a:cubicBezTo>
                <a:cubicBezTo>
                  <a:pt x="309" y="1298"/>
                  <a:pt x="345" y="1309"/>
                  <a:pt x="382" y="1309"/>
                </a:cubicBezTo>
                <a:cubicBezTo>
                  <a:pt x="451" y="1309"/>
                  <a:pt x="520" y="1273"/>
                  <a:pt x="559" y="1208"/>
                </a:cubicBezTo>
                <a:cubicBezTo>
                  <a:pt x="618" y="1110"/>
                  <a:pt x="586" y="983"/>
                  <a:pt x="488" y="924"/>
                </a:cubicBezTo>
                <a:cubicBezTo>
                  <a:pt x="398" y="869"/>
                  <a:pt x="348" y="839"/>
                  <a:pt x="348" y="837"/>
                </a:cubicBezTo>
                <a:cubicBezTo>
                  <a:pt x="314" y="816"/>
                  <a:pt x="275" y="806"/>
                  <a:pt x="238" y="806"/>
                </a:cubicBezTo>
                <a:close/>
                <a:moveTo>
                  <a:pt x="1155" y="1332"/>
                </a:moveTo>
                <a:cubicBezTo>
                  <a:pt x="1082" y="1332"/>
                  <a:pt x="1010" y="1372"/>
                  <a:pt x="972" y="1442"/>
                </a:cubicBezTo>
                <a:cubicBezTo>
                  <a:pt x="919" y="1541"/>
                  <a:pt x="956" y="1667"/>
                  <a:pt x="1057" y="1720"/>
                </a:cubicBezTo>
                <a:cubicBezTo>
                  <a:pt x="1319" y="1860"/>
                  <a:pt x="1587" y="1998"/>
                  <a:pt x="1856" y="2127"/>
                </a:cubicBezTo>
                <a:cubicBezTo>
                  <a:pt x="1885" y="2142"/>
                  <a:pt x="1916" y="2147"/>
                  <a:pt x="1947" y="2147"/>
                </a:cubicBezTo>
                <a:cubicBezTo>
                  <a:pt x="2023" y="2147"/>
                  <a:pt x="2097" y="2104"/>
                  <a:pt x="2133" y="2030"/>
                </a:cubicBezTo>
                <a:cubicBezTo>
                  <a:pt x="2182" y="1927"/>
                  <a:pt x="2138" y="1805"/>
                  <a:pt x="2035" y="1755"/>
                </a:cubicBezTo>
                <a:cubicBezTo>
                  <a:pt x="1773" y="1628"/>
                  <a:pt x="1509" y="1493"/>
                  <a:pt x="1252" y="1357"/>
                </a:cubicBezTo>
                <a:cubicBezTo>
                  <a:pt x="1221" y="1340"/>
                  <a:pt x="1188" y="1332"/>
                  <a:pt x="1155" y="1332"/>
                </a:cubicBezTo>
                <a:close/>
                <a:moveTo>
                  <a:pt x="11860" y="1477"/>
                </a:moveTo>
                <a:cubicBezTo>
                  <a:pt x="11806" y="1477"/>
                  <a:pt x="11752" y="1497"/>
                  <a:pt x="11713" y="1539"/>
                </a:cubicBezTo>
                <a:cubicBezTo>
                  <a:pt x="11518" y="1741"/>
                  <a:pt x="11303" y="1931"/>
                  <a:pt x="11073" y="2099"/>
                </a:cubicBezTo>
                <a:cubicBezTo>
                  <a:pt x="10981" y="2168"/>
                  <a:pt x="10961" y="2298"/>
                  <a:pt x="11029" y="2390"/>
                </a:cubicBezTo>
                <a:cubicBezTo>
                  <a:pt x="11069" y="2445"/>
                  <a:pt x="11131" y="2473"/>
                  <a:pt x="11195" y="2473"/>
                </a:cubicBezTo>
                <a:cubicBezTo>
                  <a:pt x="11238" y="2473"/>
                  <a:pt x="11280" y="2461"/>
                  <a:pt x="11317" y="2432"/>
                </a:cubicBezTo>
                <a:cubicBezTo>
                  <a:pt x="11567" y="2250"/>
                  <a:pt x="11799" y="2046"/>
                  <a:pt x="12010" y="1826"/>
                </a:cubicBezTo>
                <a:cubicBezTo>
                  <a:pt x="12088" y="1745"/>
                  <a:pt x="12087" y="1614"/>
                  <a:pt x="12005" y="1534"/>
                </a:cubicBezTo>
                <a:cubicBezTo>
                  <a:pt x="11964" y="1496"/>
                  <a:pt x="11912" y="1477"/>
                  <a:pt x="11860" y="1477"/>
                </a:cubicBezTo>
                <a:close/>
                <a:moveTo>
                  <a:pt x="2752" y="2103"/>
                </a:moveTo>
                <a:cubicBezTo>
                  <a:pt x="2672" y="2103"/>
                  <a:pt x="2596" y="2150"/>
                  <a:pt x="2563" y="2228"/>
                </a:cubicBezTo>
                <a:cubicBezTo>
                  <a:pt x="2517" y="2333"/>
                  <a:pt x="2567" y="2453"/>
                  <a:pt x="2671" y="2500"/>
                </a:cubicBezTo>
                <a:cubicBezTo>
                  <a:pt x="2950" y="2620"/>
                  <a:pt x="3230" y="2732"/>
                  <a:pt x="3503" y="2834"/>
                </a:cubicBezTo>
                <a:cubicBezTo>
                  <a:pt x="3527" y="2843"/>
                  <a:pt x="3550" y="2849"/>
                  <a:pt x="3575" y="2849"/>
                </a:cubicBezTo>
                <a:cubicBezTo>
                  <a:pt x="3658" y="2849"/>
                  <a:pt x="3738" y="2797"/>
                  <a:pt x="3768" y="2714"/>
                </a:cubicBezTo>
                <a:cubicBezTo>
                  <a:pt x="3809" y="2608"/>
                  <a:pt x="3754" y="2489"/>
                  <a:pt x="3648" y="2448"/>
                </a:cubicBezTo>
                <a:cubicBezTo>
                  <a:pt x="3382" y="2347"/>
                  <a:pt x="3107" y="2237"/>
                  <a:pt x="2834" y="2120"/>
                </a:cubicBezTo>
                <a:cubicBezTo>
                  <a:pt x="2807" y="2108"/>
                  <a:pt x="2779" y="2103"/>
                  <a:pt x="2752" y="2103"/>
                </a:cubicBezTo>
                <a:close/>
                <a:moveTo>
                  <a:pt x="10443" y="2526"/>
                </a:moveTo>
                <a:cubicBezTo>
                  <a:pt x="10411" y="2526"/>
                  <a:pt x="10378" y="2533"/>
                  <a:pt x="10348" y="2549"/>
                </a:cubicBezTo>
                <a:cubicBezTo>
                  <a:pt x="10100" y="2677"/>
                  <a:pt x="9836" y="2790"/>
                  <a:pt x="9563" y="2886"/>
                </a:cubicBezTo>
                <a:cubicBezTo>
                  <a:pt x="9455" y="2923"/>
                  <a:pt x="9398" y="3042"/>
                  <a:pt x="9435" y="3150"/>
                </a:cubicBezTo>
                <a:cubicBezTo>
                  <a:pt x="9464" y="3235"/>
                  <a:pt x="9545" y="3288"/>
                  <a:pt x="9630" y="3288"/>
                </a:cubicBezTo>
                <a:cubicBezTo>
                  <a:pt x="9653" y="3288"/>
                  <a:pt x="9676" y="3285"/>
                  <a:pt x="9698" y="3276"/>
                </a:cubicBezTo>
                <a:cubicBezTo>
                  <a:pt x="9990" y="3175"/>
                  <a:pt x="10274" y="3054"/>
                  <a:pt x="10538" y="2916"/>
                </a:cubicBezTo>
                <a:cubicBezTo>
                  <a:pt x="10640" y="2865"/>
                  <a:pt x="10679" y="2739"/>
                  <a:pt x="10626" y="2638"/>
                </a:cubicBezTo>
                <a:cubicBezTo>
                  <a:pt x="10590" y="2567"/>
                  <a:pt x="10518" y="2526"/>
                  <a:pt x="10443" y="2526"/>
                </a:cubicBezTo>
                <a:close/>
                <a:moveTo>
                  <a:pt x="4414" y="2724"/>
                </a:moveTo>
                <a:cubicBezTo>
                  <a:pt x="4326" y="2724"/>
                  <a:pt x="4244" y="2781"/>
                  <a:pt x="4217" y="2870"/>
                </a:cubicBezTo>
                <a:cubicBezTo>
                  <a:pt x="4181" y="2978"/>
                  <a:pt x="4243" y="3095"/>
                  <a:pt x="4351" y="3129"/>
                </a:cubicBezTo>
                <a:cubicBezTo>
                  <a:pt x="4646" y="3221"/>
                  <a:pt x="4936" y="3302"/>
                  <a:pt x="5218" y="3371"/>
                </a:cubicBezTo>
                <a:cubicBezTo>
                  <a:pt x="5234" y="3375"/>
                  <a:pt x="5252" y="3377"/>
                  <a:pt x="5268" y="3377"/>
                </a:cubicBezTo>
                <a:cubicBezTo>
                  <a:pt x="5360" y="3377"/>
                  <a:pt x="5445" y="3315"/>
                  <a:pt x="5468" y="3219"/>
                </a:cubicBezTo>
                <a:cubicBezTo>
                  <a:pt x="5494" y="3109"/>
                  <a:pt x="5427" y="2998"/>
                  <a:pt x="5315" y="2969"/>
                </a:cubicBezTo>
                <a:cubicBezTo>
                  <a:pt x="5044" y="2904"/>
                  <a:pt x="4761" y="2824"/>
                  <a:pt x="4475" y="2733"/>
                </a:cubicBezTo>
                <a:cubicBezTo>
                  <a:pt x="4455" y="2727"/>
                  <a:pt x="4435" y="2724"/>
                  <a:pt x="4414" y="2724"/>
                </a:cubicBezTo>
                <a:close/>
                <a:moveTo>
                  <a:pt x="8778" y="3111"/>
                </a:moveTo>
                <a:cubicBezTo>
                  <a:pt x="8764" y="3111"/>
                  <a:pt x="8749" y="3113"/>
                  <a:pt x="8734" y="3116"/>
                </a:cubicBezTo>
                <a:cubicBezTo>
                  <a:pt x="8633" y="3138"/>
                  <a:pt x="8530" y="3157"/>
                  <a:pt x="8425" y="3175"/>
                </a:cubicBezTo>
                <a:cubicBezTo>
                  <a:pt x="8253" y="3205"/>
                  <a:pt x="8071" y="3226"/>
                  <a:pt x="7887" y="3239"/>
                </a:cubicBezTo>
                <a:cubicBezTo>
                  <a:pt x="7773" y="3247"/>
                  <a:pt x="7688" y="3345"/>
                  <a:pt x="7695" y="3460"/>
                </a:cubicBezTo>
                <a:cubicBezTo>
                  <a:pt x="7702" y="3568"/>
                  <a:pt x="7795" y="3651"/>
                  <a:pt x="7901" y="3651"/>
                </a:cubicBezTo>
                <a:lnTo>
                  <a:pt x="7915" y="3651"/>
                </a:lnTo>
                <a:cubicBezTo>
                  <a:pt x="8113" y="3637"/>
                  <a:pt x="8308" y="3614"/>
                  <a:pt x="8494" y="3582"/>
                </a:cubicBezTo>
                <a:cubicBezTo>
                  <a:pt x="8604" y="3565"/>
                  <a:pt x="8714" y="3543"/>
                  <a:pt x="8821" y="3520"/>
                </a:cubicBezTo>
                <a:cubicBezTo>
                  <a:pt x="8932" y="3497"/>
                  <a:pt x="9003" y="3387"/>
                  <a:pt x="8980" y="3276"/>
                </a:cubicBezTo>
                <a:cubicBezTo>
                  <a:pt x="8959" y="3179"/>
                  <a:pt x="8874" y="3111"/>
                  <a:pt x="8778" y="3111"/>
                </a:cubicBezTo>
                <a:close/>
                <a:moveTo>
                  <a:pt x="6135" y="3142"/>
                </a:moveTo>
                <a:cubicBezTo>
                  <a:pt x="6035" y="3142"/>
                  <a:pt x="5948" y="3215"/>
                  <a:pt x="5932" y="3315"/>
                </a:cubicBezTo>
                <a:cubicBezTo>
                  <a:pt x="5914" y="3428"/>
                  <a:pt x="5991" y="3534"/>
                  <a:pt x="6104" y="3552"/>
                </a:cubicBezTo>
                <a:cubicBezTo>
                  <a:pt x="6412" y="3602"/>
                  <a:pt x="6715" y="3635"/>
                  <a:pt x="7004" y="3653"/>
                </a:cubicBezTo>
                <a:lnTo>
                  <a:pt x="7017" y="3653"/>
                </a:lnTo>
                <a:cubicBezTo>
                  <a:pt x="7125" y="3653"/>
                  <a:pt x="7215" y="3570"/>
                  <a:pt x="7222" y="3460"/>
                </a:cubicBezTo>
                <a:cubicBezTo>
                  <a:pt x="7229" y="3345"/>
                  <a:pt x="7142" y="3247"/>
                  <a:pt x="7029" y="3240"/>
                </a:cubicBezTo>
                <a:cubicBezTo>
                  <a:pt x="6753" y="3224"/>
                  <a:pt x="6464" y="3192"/>
                  <a:pt x="6170" y="3145"/>
                </a:cubicBezTo>
                <a:cubicBezTo>
                  <a:pt x="6158" y="3143"/>
                  <a:pt x="6146" y="3142"/>
                  <a:pt x="6135" y="314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61D6E4B0-93F7-61A9-338B-A8CB1C2737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013" y="3015909"/>
            <a:ext cx="4766848" cy="7271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Hình ảnh 2">
            <a:extLst>
              <a:ext uri="{FF2B5EF4-FFF2-40B4-BE49-F238E27FC236}">
                <a16:creationId xmlns:a16="http://schemas.microsoft.com/office/drawing/2014/main" id="{9ED6D8C5-78D8-26C5-F602-F544F9319E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2236" y="1365918"/>
            <a:ext cx="8494437" cy="5838149"/>
          </a:xfrm>
          <a:prstGeom prst="rect">
            <a:avLst/>
          </a:prstGeom>
        </p:spPr>
      </p:pic>
      <p:cxnSp>
        <p:nvCxnSpPr>
          <p:cNvPr id="4" name="Đường kết nối Mũi tên Thẳng 3">
            <a:extLst>
              <a:ext uri="{FF2B5EF4-FFF2-40B4-BE49-F238E27FC236}">
                <a16:creationId xmlns:a16="http://schemas.microsoft.com/office/drawing/2014/main" id="{F51208BD-913B-6AE6-F9B0-FD46222738E0}"/>
              </a:ext>
            </a:extLst>
          </p:cNvPr>
          <p:cNvCxnSpPr>
            <a:cxnSpLocks/>
          </p:cNvCxnSpPr>
          <p:nvPr/>
        </p:nvCxnSpPr>
        <p:spPr>
          <a:xfrm>
            <a:off x="7964115" y="4886827"/>
            <a:ext cx="0" cy="984584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Đường kết nối Mũi tên Thẳng 7">
            <a:extLst>
              <a:ext uri="{FF2B5EF4-FFF2-40B4-BE49-F238E27FC236}">
                <a16:creationId xmlns:a16="http://schemas.microsoft.com/office/drawing/2014/main" id="{FE1124B6-49D6-4468-ECDD-7DA852720149}"/>
              </a:ext>
            </a:extLst>
          </p:cNvPr>
          <p:cNvCxnSpPr>
            <a:cxnSpLocks/>
          </p:cNvCxnSpPr>
          <p:nvPr/>
        </p:nvCxnSpPr>
        <p:spPr>
          <a:xfrm>
            <a:off x="13987925" y="4886827"/>
            <a:ext cx="0" cy="984584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5BC5A9D1-CE86-6D30-31AA-FDEEEE277759}"/>
              </a:ext>
            </a:extLst>
          </p:cNvPr>
          <p:cNvSpPr txBox="1"/>
          <p:nvPr/>
        </p:nvSpPr>
        <p:spPr>
          <a:xfrm>
            <a:off x="7002236" y="6014519"/>
            <a:ext cx="252677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base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7EA3BE70-10C6-1836-9AAC-E57CFF66BD2E}"/>
              </a:ext>
            </a:extLst>
          </p:cNvPr>
          <p:cNvSpPr txBox="1"/>
          <p:nvPr/>
        </p:nvSpPr>
        <p:spPr>
          <a:xfrm>
            <a:off x="12849583" y="6014519"/>
            <a:ext cx="252677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acid</a:t>
            </a:r>
          </a:p>
        </p:txBody>
      </p:sp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id="{4565AFC4-9A71-7E40-A894-4A5ED073CF9C}"/>
              </a:ext>
            </a:extLst>
          </p:cNvPr>
          <p:cNvSpPr/>
          <p:nvPr/>
        </p:nvSpPr>
        <p:spPr>
          <a:xfrm>
            <a:off x="12705347" y="666586"/>
            <a:ext cx="4523873" cy="2105844"/>
          </a:xfrm>
          <a:prstGeom prst="cloudCallout">
            <a:avLst>
              <a:gd name="adj1" fmla="val -57358"/>
              <a:gd name="adj2" fmla="val 73165"/>
            </a:avLst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DC44311D-9560-4688-0B5C-BC2194992A7D}"/>
              </a:ext>
            </a:extLst>
          </p:cNvPr>
          <p:cNvSpPr txBox="1"/>
          <p:nvPr/>
        </p:nvSpPr>
        <p:spPr>
          <a:xfrm>
            <a:off x="13448207" y="934678"/>
            <a:ext cx="303815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o acid </a:t>
            </a:r>
            <a:r>
              <a:rPr lang="en-US" sz="3200" b="1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ể</a:t>
            </a:r>
            <a:r>
              <a:rPr lang="en-US" sz="3200" b="1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iện</a:t>
            </a:r>
            <a:r>
              <a:rPr lang="en-US" sz="3200" b="1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US" sz="3200" b="1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ưỡng</a:t>
            </a:r>
            <a:r>
              <a:rPr lang="en-US" sz="3200" b="1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endParaRPr lang="en-US" sz="3200" b="1" dirty="0">
              <a:solidFill>
                <a:srgbClr val="2A3468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686952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 animBg="1"/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2173;p37">
            <a:extLst>
              <a:ext uri="{FF2B5EF4-FFF2-40B4-BE49-F238E27FC236}">
                <a16:creationId xmlns:a16="http://schemas.microsoft.com/office/drawing/2014/main" id="{A31BF2C5-2739-7502-4223-8550F5FEC76C}"/>
              </a:ext>
            </a:extLst>
          </p:cNvPr>
          <p:cNvSpPr txBox="1">
            <a:spLocks/>
          </p:cNvSpPr>
          <p:nvPr/>
        </p:nvSpPr>
        <p:spPr>
          <a:xfrm>
            <a:off x="5454315" y="469981"/>
            <a:ext cx="9880802" cy="103182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  <a:prstDash val="lgDashDot"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rela Round"/>
              <a:buNone/>
              <a:defRPr sz="3500" b="1" i="0" u="none" strike="noStrike" cap="none">
                <a:solidFill>
                  <a:schemeClr val="dk1"/>
                </a:solidFill>
                <a:highlight>
                  <a:schemeClr val="dk2"/>
                </a:highlight>
                <a:latin typeface="Varela Round"/>
                <a:ea typeface="Varela Round"/>
                <a:cs typeface="Varela Round"/>
                <a:sym typeface="Varela Rou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46B96"/>
              </a:buClr>
              <a:buSzPts val="3500"/>
              <a:buFont typeface="Varela Round"/>
              <a:buNone/>
              <a:tabLst/>
              <a:defRPr/>
            </a:pP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ất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iêng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óm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ức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D5D9EE">
                  <a:lumMod val="50000"/>
                </a:srgbClr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Varela Round"/>
              <a:sym typeface="Varela Round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119BBF2A-9883-1B61-1F9C-C060C44E3FA6}"/>
              </a:ext>
            </a:extLst>
          </p:cNvPr>
          <p:cNvSpPr txBox="1"/>
          <p:nvPr/>
        </p:nvSpPr>
        <p:spPr>
          <a:xfrm>
            <a:off x="5310699" y="1897179"/>
            <a:ext cx="11709975" cy="150163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Làm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việc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heo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àn</a:t>
            </a:r>
            <a:r>
              <a:rPr kumimoji="0" lang="en-US" sz="4000" b="0" i="0" u="none" strike="noStrike" kern="0" cap="none" spc="0" normalizeH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rong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hời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gian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2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hút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. Hoàn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hiện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nội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dung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hiếu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số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2</a:t>
            </a:r>
            <a:r>
              <a:rPr lang="en-US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2A3468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pic>
        <p:nvPicPr>
          <p:cNvPr id="19" name="Google Shape;4862;p76">
            <a:extLst>
              <a:ext uri="{FF2B5EF4-FFF2-40B4-BE49-F238E27FC236}">
                <a16:creationId xmlns:a16="http://schemas.microsoft.com/office/drawing/2014/main" id="{362CA4B3-3A1C-6C27-C5F8-2CA1EE680126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t="16547" b="16540"/>
          <a:stretch/>
        </p:blipFill>
        <p:spPr>
          <a:xfrm>
            <a:off x="1267326" y="677847"/>
            <a:ext cx="4186989" cy="251309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6FEDBFB3-0986-6FBD-EBB2-4703325A3A4C}"/>
              </a:ext>
            </a:extLst>
          </p:cNvPr>
          <p:cNvSpPr txBox="1"/>
          <p:nvPr/>
        </p:nvSpPr>
        <p:spPr>
          <a:xfrm>
            <a:off x="1645078" y="3651947"/>
            <a:ext cx="9144000" cy="58317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lnSpc>
                <a:spcPct val="170000"/>
              </a:lnSpc>
              <a:buFont typeface="+mj-lt"/>
              <a:buAutoNum type="arabicPeriod"/>
            </a:pPr>
            <a:r>
              <a:rPr lang="en-US" sz="36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36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6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−CH</a:t>
            </a:r>
            <a:r>
              <a:rPr lang="en-US" sz="36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6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OH + HCl →</a:t>
            </a:r>
            <a:endParaRPr lang="en-US" sz="3600" b="1" kern="100" dirty="0">
              <a:solidFill>
                <a:srgbClr val="2A3468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0" indent="-742950">
              <a:lnSpc>
                <a:spcPct val="170000"/>
              </a:lnSpc>
              <a:buFont typeface="+mj-lt"/>
              <a:buAutoNum type="arabicPeriod"/>
            </a:pPr>
            <a:r>
              <a:rPr lang="en-US" sz="36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36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6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[CH</a:t>
            </a:r>
            <a:r>
              <a:rPr lang="en-US" sz="36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6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r>
              <a:rPr lang="en-US" sz="36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36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(NH</a:t>
            </a:r>
            <a:r>
              <a:rPr lang="en-US" sz="36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6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COOH + HCl →</a:t>
            </a:r>
            <a:endParaRPr lang="en-US" sz="3600" b="1" kern="100" dirty="0">
              <a:solidFill>
                <a:srgbClr val="2A3468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0" indent="-742950">
              <a:lnSpc>
                <a:spcPct val="170000"/>
              </a:lnSpc>
              <a:buFont typeface="+mj-lt"/>
              <a:buAutoNum type="arabicPeriod"/>
            </a:pPr>
            <a:r>
              <a:rPr lang="en-US" sz="36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36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6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C</a:t>
            </a:r>
            <a:r>
              <a:rPr lang="en-US" sz="36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36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36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36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COOH)</a:t>
            </a:r>
            <a:r>
              <a:rPr lang="en-US" sz="36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6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NaOH →</a:t>
            </a:r>
            <a:endParaRPr lang="en-US" sz="3600" b="1" kern="100" dirty="0">
              <a:solidFill>
                <a:srgbClr val="2A3468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0" indent="-742950">
              <a:lnSpc>
                <a:spcPct val="170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en-US" sz="36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36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6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−CH</a:t>
            </a:r>
            <a:r>
              <a:rPr lang="en-US" sz="36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6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OH + NaOH →</a:t>
            </a:r>
          </a:p>
          <a:p>
            <a:pPr marL="742950" lvl="0" indent="-742950">
              <a:lnSpc>
                <a:spcPct val="170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en-US" sz="3600" b="1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sz="3600" b="1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3600" b="1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−CH</a:t>
            </a:r>
            <a:r>
              <a:rPr lang="en-US" sz="3600" b="1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3600" b="1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OH + CH</a:t>
            </a:r>
            <a:r>
              <a:rPr lang="en-US" sz="3600" b="1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3600" b="1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H</a:t>
            </a:r>
            <a:endParaRPr lang="en-US" sz="3600" b="1" kern="100" dirty="0">
              <a:solidFill>
                <a:srgbClr val="2A3468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0" indent="-742950">
              <a:lnSpc>
                <a:spcPct val="170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en-US" sz="3600" b="1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sz="3600" b="1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3600" b="1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C</a:t>
            </a:r>
            <a:r>
              <a:rPr lang="en-US" sz="3600" b="1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3600" b="1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sz="3600" b="1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en-US" sz="3600" b="1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COOH)</a:t>
            </a:r>
            <a:r>
              <a:rPr lang="en-US" sz="3600" b="1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3600" b="1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+ C</a:t>
            </a:r>
            <a:r>
              <a:rPr lang="en-US" sz="3600" b="1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3600" b="1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sz="3600" b="1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en-US" sz="3600" b="1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H </a:t>
            </a:r>
            <a:endParaRPr lang="en-US" sz="3600" b="1" kern="100" dirty="0">
              <a:solidFill>
                <a:srgbClr val="2A3468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0E1E5721-A857-EB68-6005-4D215FEFA2F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3819" y="8629761"/>
            <a:ext cx="1601204" cy="853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46332F99-11C6-98E2-92A8-D05F63A34B4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8005" y="7649217"/>
            <a:ext cx="1601204" cy="853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Đồng-hồ-đếm-ngược-2-phút">
            <a:hlinkClick r:id="" action="ppaction://media"/>
            <a:extLst>
              <a:ext uri="{FF2B5EF4-FFF2-40B4-BE49-F238E27FC236}">
                <a16:creationId xmlns:a16="http://schemas.microsoft.com/office/drawing/2014/main" id="{572C0BDB-17A4-29EF-5E3C-EF1398866AE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437371" y="5752850"/>
            <a:ext cx="2897746" cy="1629982"/>
          </a:xfrm>
          <a:prstGeom prst="rect">
            <a:avLst/>
          </a:prstGeom>
        </p:spPr>
      </p:pic>
      <p:grpSp>
        <p:nvGrpSpPr>
          <p:cNvPr id="9" name="Google Shape;2463;p44">
            <a:extLst>
              <a:ext uri="{FF2B5EF4-FFF2-40B4-BE49-F238E27FC236}">
                <a16:creationId xmlns:a16="http://schemas.microsoft.com/office/drawing/2014/main" id="{CF7684C1-9D66-583F-74CE-A29F7B27778C}"/>
              </a:ext>
            </a:extLst>
          </p:cNvPr>
          <p:cNvGrpSpPr/>
          <p:nvPr/>
        </p:nvGrpSpPr>
        <p:grpSpPr>
          <a:xfrm>
            <a:off x="15872136" y="8076204"/>
            <a:ext cx="1446600" cy="1553574"/>
            <a:chOff x="2144847" y="2470849"/>
            <a:chExt cx="498381" cy="535272"/>
          </a:xfrm>
        </p:grpSpPr>
        <p:sp>
          <p:nvSpPr>
            <p:cNvPr id="10" name="Google Shape;2464;p44">
              <a:extLst>
                <a:ext uri="{FF2B5EF4-FFF2-40B4-BE49-F238E27FC236}">
                  <a16:creationId xmlns:a16="http://schemas.microsoft.com/office/drawing/2014/main" id="{85AD8DF4-40FB-536E-0D55-F0CE142C0BB0}"/>
                </a:ext>
              </a:extLst>
            </p:cNvPr>
            <p:cNvSpPr/>
            <p:nvPr/>
          </p:nvSpPr>
          <p:spPr>
            <a:xfrm>
              <a:off x="2267996" y="2470849"/>
              <a:ext cx="252086" cy="535272"/>
            </a:xfrm>
            <a:custGeom>
              <a:avLst/>
              <a:gdLst/>
              <a:ahLst/>
              <a:cxnLst/>
              <a:rect l="l" t="t" r="r" b="b"/>
              <a:pathLst>
                <a:path w="9054" h="19225" extrusionOk="0">
                  <a:moveTo>
                    <a:pt x="4527" y="564"/>
                  </a:moveTo>
                  <a:cubicBezTo>
                    <a:pt x="5544" y="564"/>
                    <a:pt x="6519" y="1476"/>
                    <a:pt x="7272" y="3131"/>
                  </a:cubicBezTo>
                  <a:cubicBezTo>
                    <a:pt x="8058" y="4858"/>
                    <a:pt x="8490" y="7160"/>
                    <a:pt x="8490" y="9612"/>
                  </a:cubicBezTo>
                  <a:cubicBezTo>
                    <a:pt x="8490" y="12065"/>
                    <a:pt x="8058" y="14368"/>
                    <a:pt x="7272" y="16094"/>
                  </a:cubicBezTo>
                  <a:cubicBezTo>
                    <a:pt x="6519" y="17750"/>
                    <a:pt x="5544" y="18662"/>
                    <a:pt x="4527" y="18662"/>
                  </a:cubicBezTo>
                  <a:cubicBezTo>
                    <a:pt x="3510" y="18662"/>
                    <a:pt x="2535" y="17750"/>
                    <a:pt x="1783" y="16094"/>
                  </a:cubicBezTo>
                  <a:cubicBezTo>
                    <a:pt x="997" y="14368"/>
                    <a:pt x="564" y="12065"/>
                    <a:pt x="564" y="9612"/>
                  </a:cubicBezTo>
                  <a:cubicBezTo>
                    <a:pt x="564" y="7160"/>
                    <a:pt x="997" y="4858"/>
                    <a:pt x="1783" y="3131"/>
                  </a:cubicBezTo>
                  <a:cubicBezTo>
                    <a:pt x="2535" y="1476"/>
                    <a:pt x="3510" y="564"/>
                    <a:pt x="4527" y="564"/>
                  </a:cubicBezTo>
                  <a:close/>
                  <a:moveTo>
                    <a:pt x="4527" y="0"/>
                  </a:moveTo>
                  <a:cubicBezTo>
                    <a:pt x="3277" y="0"/>
                    <a:pt x="2119" y="1030"/>
                    <a:pt x="1269" y="2898"/>
                  </a:cubicBezTo>
                  <a:cubicBezTo>
                    <a:pt x="452" y="4696"/>
                    <a:pt x="1" y="7080"/>
                    <a:pt x="1" y="9612"/>
                  </a:cubicBezTo>
                  <a:cubicBezTo>
                    <a:pt x="1" y="12144"/>
                    <a:pt x="452" y="14529"/>
                    <a:pt x="1269" y="16326"/>
                  </a:cubicBezTo>
                  <a:cubicBezTo>
                    <a:pt x="2119" y="18196"/>
                    <a:pt x="3277" y="19224"/>
                    <a:pt x="4527" y="19224"/>
                  </a:cubicBezTo>
                  <a:cubicBezTo>
                    <a:pt x="5778" y="19224"/>
                    <a:pt x="6935" y="18196"/>
                    <a:pt x="7785" y="16326"/>
                  </a:cubicBezTo>
                  <a:cubicBezTo>
                    <a:pt x="8603" y="14529"/>
                    <a:pt x="9053" y="12144"/>
                    <a:pt x="9053" y="9612"/>
                  </a:cubicBezTo>
                  <a:cubicBezTo>
                    <a:pt x="9053" y="7080"/>
                    <a:pt x="8603" y="4696"/>
                    <a:pt x="7785" y="2898"/>
                  </a:cubicBezTo>
                  <a:cubicBezTo>
                    <a:pt x="6935" y="1030"/>
                    <a:pt x="5778" y="0"/>
                    <a:pt x="452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11" name="Google Shape;2465;p44">
              <a:extLst>
                <a:ext uri="{FF2B5EF4-FFF2-40B4-BE49-F238E27FC236}">
                  <a16:creationId xmlns:a16="http://schemas.microsoft.com/office/drawing/2014/main" id="{CA6BB91B-3B58-B6CF-480F-1560D85E6089}"/>
                </a:ext>
              </a:extLst>
            </p:cNvPr>
            <p:cNvSpPr/>
            <p:nvPr/>
          </p:nvSpPr>
          <p:spPr>
            <a:xfrm>
              <a:off x="2144847" y="2565265"/>
              <a:ext cx="498381" cy="346444"/>
            </a:xfrm>
            <a:custGeom>
              <a:avLst/>
              <a:gdLst/>
              <a:ahLst/>
              <a:cxnLst/>
              <a:rect l="l" t="t" r="r" b="b"/>
              <a:pathLst>
                <a:path w="17900" h="12443" extrusionOk="0">
                  <a:moveTo>
                    <a:pt x="3896" y="562"/>
                  </a:moveTo>
                  <a:cubicBezTo>
                    <a:pt x="4153" y="562"/>
                    <a:pt x="4425" y="577"/>
                    <a:pt x="4709" y="604"/>
                  </a:cubicBezTo>
                  <a:cubicBezTo>
                    <a:pt x="6597" y="787"/>
                    <a:pt x="8807" y="1564"/>
                    <a:pt x="10932" y="2789"/>
                  </a:cubicBezTo>
                  <a:cubicBezTo>
                    <a:pt x="13055" y="4016"/>
                    <a:pt x="14834" y="5542"/>
                    <a:pt x="15936" y="7085"/>
                  </a:cubicBezTo>
                  <a:cubicBezTo>
                    <a:pt x="16992" y="8566"/>
                    <a:pt x="17295" y="9866"/>
                    <a:pt x="16787" y="10746"/>
                  </a:cubicBezTo>
                  <a:cubicBezTo>
                    <a:pt x="16359" y="11488"/>
                    <a:pt x="15384" y="11880"/>
                    <a:pt x="14005" y="11880"/>
                  </a:cubicBezTo>
                  <a:cubicBezTo>
                    <a:pt x="13747" y="11880"/>
                    <a:pt x="13476" y="11867"/>
                    <a:pt x="13191" y="11839"/>
                  </a:cubicBezTo>
                  <a:cubicBezTo>
                    <a:pt x="11303" y="11656"/>
                    <a:pt x="9093" y="10880"/>
                    <a:pt x="6969" y="9653"/>
                  </a:cubicBezTo>
                  <a:cubicBezTo>
                    <a:pt x="4845" y="8426"/>
                    <a:pt x="3068" y="6902"/>
                    <a:pt x="1965" y="5358"/>
                  </a:cubicBezTo>
                  <a:cubicBezTo>
                    <a:pt x="908" y="3878"/>
                    <a:pt x="605" y="2577"/>
                    <a:pt x="1114" y="1698"/>
                  </a:cubicBezTo>
                  <a:cubicBezTo>
                    <a:pt x="1542" y="955"/>
                    <a:pt x="2516" y="562"/>
                    <a:pt x="3896" y="562"/>
                  </a:cubicBezTo>
                  <a:close/>
                  <a:moveTo>
                    <a:pt x="3906" y="0"/>
                  </a:moveTo>
                  <a:cubicBezTo>
                    <a:pt x="2310" y="0"/>
                    <a:pt x="1160" y="491"/>
                    <a:pt x="626" y="1416"/>
                  </a:cubicBezTo>
                  <a:cubicBezTo>
                    <a:pt x="0" y="2499"/>
                    <a:pt x="314" y="4015"/>
                    <a:pt x="1506" y="5686"/>
                  </a:cubicBezTo>
                  <a:cubicBezTo>
                    <a:pt x="2655" y="7293"/>
                    <a:pt x="4495" y="8875"/>
                    <a:pt x="6688" y="10141"/>
                  </a:cubicBezTo>
                  <a:cubicBezTo>
                    <a:pt x="8879" y="11407"/>
                    <a:pt x="11170" y="12209"/>
                    <a:pt x="13136" y="12400"/>
                  </a:cubicBezTo>
                  <a:cubicBezTo>
                    <a:pt x="13435" y="12429"/>
                    <a:pt x="13720" y="12443"/>
                    <a:pt x="13993" y="12443"/>
                  </a:cubicBezTo>
                  <a:cubicBezTo>
                    <a:pt x="15591" y="12443"/>
                    <a:pt x="16741" y="11952"/>
                    <a:pt x="17275" y="11028"/>
                  </a:cubicBezTo>
                  <a:cubicBezTo>
                    <a:pt x="17900" y="9945"/>
                    <a:pt x="17588" y="8428"/>
                    <a:pt x="16393" y="6758"/>
                  </a:cubicBezTo>
                  <a:cubicBezTo>
                    <a:pt x="15246" y="5151"/>
                    <a:pt x="13405" y="3567"/>
                    <a:pt x="11214" y="2301"/>
                  </a:cubicBezTo>
                  <a:cubicBezTo>
                    <a:pt x="9021" y="1037"/>
                    <a:pt x="6730" y="234"/>
                    <a:pt x="4764" y="44"/>
                  </a:cubicBezTo>
                  <a:cubicBezTo>
                    <a:pt x="4465" y="15"/>
                    <a:pt x="4179" y="0"/>
                    <a:pt x="39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12" name="Google Shape;2466;p44">
              <a:extLst>
                <a:ext uri="{FF2B5EF4-FFF2-40B4-BE49-F238E27FC236}">
                  <a16:creationId xmlns:a16="http://schemas.microsoft.com/office/drawing/2014/main" id="{6AD75AB4-6D42-12EF-6C80-03AC18A0AB59}"/>
                </a:ext>
              </a:extLst>
            </p:cNvPr>
            <p:cNvSpPr/>
            <p:nvPr/>
          </p:nvSpPr>
          <p:spPr>
            <a:xfrm>
              <a:off x="2144847" y="2565265"/>
              <a:ext cx="498381" cy="346444"/>
            </a:xfrm>
            <a:custGeom>
              <a:avLst/>
              <a:gdLst/>
              <a:ahLst/>
              <a:cxnLst/>
              <a:rect l="l" t="t" r="r" b="b"/>
              <a:pathLst>
                <a:path w="17900" h="12443" extrusionOk="0">
                  <a:moveTo>
                    <a:pt x="14005" y="562"/>
                  </a:moveTo>
                  <a:cubicBezTo>
                    <a:pt x="15384" y="562"/>
                    <a:pt x="16359" y="955"/>
                    <a:pt x="16787" y="1696"/>
                  </a:cubicBezTo>
                  <a:cubicBezTo>
                    <a:pt x="17295" y="2577"/>
                    <a:pt x="16994" y="3878"/>
                    <a:pt x="15936" y="5358"/>
                  </a:cubicBezTo>
                  <a:cubicBezTo>
                    <a:pt x="14834" y="6902"/>
                    <a:pt x="13057" y="8426"/>
                    <a:pt x="10932" y="9653"/>
                  </a:cubicBezTo>
                  <a:cubicBezTo>
                    <a:pt x="8807" y="10880"/>
                    <a:pt x="6597" y="11656"/>
                    <a:pt x="4709" y="11839"/>
                  </a:cubicBezTo>
                  <a:cubicBezTo>
                    <a:pt x="4424" y="11867"/>
                    <a:pt x="4153" y="11880"/>
                    <a:pt x="3895" y="11880"/>
                  </a:cubicBezTo>
                  <a:cubicBezTo>
                    <a:pt x="2516" y="11880"/>
                    <a:pt x="1542" y="11488"/>
                    <a:pt x="1114" y="10746"/>
                  </a:cubicBezTo>
                  <a:cubicBezTo>
                    <a:pt x="605" y="9866"/>
                    <a:pt x="908" y="8566"/>
                    <a:pt x="1965" y="7085"/>
                  </a:cubicBezTo>
                  <a:cubicBezTo>
                    <a:pt x="3068" y="5542"/>
                    <a:pt x="4845" y="4016"/>
                    <a:pt x="6969" y="2789"/>
                  </a:cubicBezTo>
                  <a:cubicBezTo>
                    <a:pt x="9093" y="1564"/>
                    <a:pt x="11303" y="787"/>
                    <a:pt x="13191" y="604"/>
                  </a:cubicBezTo>
                  <a:cubicBezTo>
                    <a:pt x="13476" y="576"/>
                    <a:pt x="13747" y="562"/>
                    <a:pt x="14005" y="562"/>
                  </a:cubicBezTo>
                  <a:close/>
                  <a:moveTo>
                    <a:pt x="13995" y="0"/>
                  </a:moveTo>
                  <a:cubicBezTo>
                    <a:pt x="13721" y="0"/>
                    <a:pt x="13435" y="15"/>
                    <a:pt x="13136" y="44"/>
                  </a:cubicBezTo>
                  <a:cubicBezTo>
                    <a:pt x="11170" y="234"/>
                    <a:pt x="8879" y="1037"/>
                    <a:pt x="6688" y="2301"/>
                  </a:cubicBezTo>
                  <a:cubicBezTo>
                    <a:pt x="4495" y="3567"/>
                    <a:pt x="2655" y="5151"/>
                    <a:pt x="1506" y="6758"/>
                  </a:cubicBezTo>
                  <a:cubicBezTo>
                    <a:pt x="314" y="8428"/>
                    <a:pt x="0" y="9945"/>
                    <a:pt x="626" y="11028"/>
                  </a:cubicBezTo>
                  <a:cubicBezTo>
                    <a:pt x="1160" y="11952"/>
                    <a:pt x="2310" y="12443"/>
                    <a:pt x="3907" y="12443"/>
                  </a:cubicBezTo>
                  <a:cubicBezTo>
                    <a:pt x="4180" y="12443"/>
                    <a:pt x="4467" y="12429"/>
                    <a:pt x="4764" y="12400"/>
                  </a:cubicBezTo>
                  <a:cubicBezTo>
                    <a:pt x="6730" y="12209"/>
                    <a:pt x="9021" y="11407"/>
                    <a:pt x="11214" y="10141"/>
                  </a:cubicBezTo>
                  <a:cubicBezTo>
                    <a:pt x="13405" y="8875"/>
                    <a:pt x="15246" y="7293"/>
                    <a:pt x="16393" y="5686"/>
                  </a:cubicBezTo>
                  <a:cubicBezTo>
                    <a:pt x="17588" y="4015"/>
                    <a:pt x="17900" y="2499"/>
                    <a:pt x="17275" y="1416"/>
                  </a:cubicBezTo>
                  <a:cubicBezTo>
                    <a:pt x="16741" y="491"/>
                    <a:pt x="15592" y="0"/>
                    <a:pt x="1399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13" name="Google Shape;2467;p44">
              <a:extLst>
                <a:ext uri="{FF2B5EF4-FFF2-40B4-BE49-F238E27FC236}">
                  <a16:creationId xmlns:a16="http://schemas.microsoft.com/office/drawing/2014/main" id="{2A56A5EF-744F-096B-4CEC-291BF60CDE48}"/>
                </a:ext>
              </a:extLst>
            </p:cNvPr>
            <p:cNvSpPr/>
            <p:nvPr/>
          </p:nvSpPr>
          <p:spPr>
            <a:xfrm>
              <a:off x="2246251" y="2666446"/>
              <a:ext cx="295576" cy="164354"/>
            </a:xfrm>
            <a:custGeom>
              <a:avLst/>
              <a:gdLst/>
              <a:ahLst/>
              <a:cxnLst/>
              <a:rect l="l" t="t" r="r" b="b"/>
              <a:pathLst>
                <a:path w="10616" h="5903" extrusionOk="0">
                  <a:moveTo>
                    <a:pt x="285" y="1"/>
                  </a:moveTo>
                  <a:cubicBezTo>
                    <a:pt x="128" y="1"/>
                    <a:pt x="0" y="129"/>
                    <a:pt x="0" y="286"/>
                  </a:cubicBezTo>
                  <a:lnTo>
                    <a:pt x="0" y="5617"/>
                  </a:lnTo>
                  <a:cubicBezTo>
                    <a:pt x="0" y="5774"/>
                    <a:pt x="128" y="5902"/>
                    <a:pt x="285" y="5902"/>
                  </a:cubicBezTo>
                  <a:lnTo>
                    <a:pt x="10332" y="5902"/>
                  </a:lnTo>
                  <a:cubicBezTo>
                    <a:pt x="10489" y="5902"/>
                    <a:pt x="10616" y="5774"/>
                    <a:pt x="10616" y="5617"/>
                  </a:cubicBezTo>
                  <a:lnTo>
                    <a:pt x="10616" y="286"/>
                  </a:lnTo>
                  <a:cubicBezTo>
                    <a:pt x="10616" y="129"/>
                    <a:pt x="10489" y="1"/>
                    <a:pt x="103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15" name="Google Shape;2468;p44">
              <a:extLst>
                <a:ext uri="{FF2B5EF4-FFF2-40B4-BE49-F238E27FC236}">
                  <a16:creationId xmlns:a16="http://schemas.microsoft.com/office/drawing/2014/main" id="{919DEBA2-5827-1366-423E-69188C325D3A}"/>
                </a:ext>
              </a:extLst>
            </p:cNvPr>
            <p:cNvSpPr/>
            <p:nvPr/>
          </p:nvSpPr>
          <p:spPr>
            <a:xfrm>
              <a:off x="2272479" y="2646204"/>
              <a:ext cx="121560" cy="153440"/>
            </a:xfrm>
            <a:custGeom>
              <a:avLst/>
              <a:gdLst/>
              <a:ahLst/>
              <a:cxnLst/>
              <a:rect l="l" t="t" r="r" b="b"/>
              <a:pathLst>
                <a:path w="4366" h="5511" extrusionOk="0">
                  <a:moveTo>
                    <a:pt x="286" y="1"/>
                  </a:moveTo>
                  <a:cubicBezTo>
                    <a:pt x="129" y="1"/>
                    <a:pt x="1" y="127"/>
                    <a:pt x="1" y="285"/>
                  </a:cubicBezTo>
                  <a:lnTo>
                    <a:pt x="1" y="5226"/>
                  </a:lnTo>
                  <a:cubicBezTo>
                    <a:pt x="1" y="5383"/>
                    <a:pt x="129" y="5511"/>
                    <a:pt x="286" y="5511"/>
                  </a:cubicBezTo>
                  <a:lnTo>
                    <a:pt x="4366" y="5511"/>
                  </a:lnTo>
                  <a:lnTo>
                    <a:pt x="4366" y="1141"/>
                  </a:lnTo>
                  <a:cubicBezTo>
                    <a:pt x="4366" y="510"/>
                    <a:pt x="3856" y="1"/>
                    <a:pt x="322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16" name="Google Shape;2469;p44">
              <a:extLst>
                <a:ext uri="{FF2B5EF4-FFF2-40B4-BE49-F238E27FC236}">
                  <a16:creationId xmlns:a16="http://schemas.microsoft.com/office/drawing/2014/main" id="{59F8204C-9D54-BB2A-B0F1-28DE765EBEBD}"/>
                </a:ext>
              </a:extLst>
            </p:cNvPr>
            <p:cNvSpPr/>
            <p:nvPr/>
          </p:nvSpPr>
          <p:spPr>
            <a:xfrm>
              <a:off x="2272479" y="2767878"/>
              <a:ext cx="121560" cy="31768"/>
            </a:xfrm>
            <a:custGeom>
              <a:avLst/>
              <a:gdLst/>
              <a:ahLst/>
              <a:cxnLst/>
              <a:rect l="l" t="t" r="r" b="b"/>
              <a:pathLst>
                <a:path w="4366" h="1141" extrusionOk="0">
                  <a:moveTo>
                    <a:pt x="286" y="1"/>
                  </a:moveTo>
                  <a:cubicBezTo>
                    <a:pt x="129" y="1"/>
                    <a:pt x="1" y="129"/>
                    <a:pt x="1" y="286"/>
                  </a:cubicBezTo>
                  <a:lnTo>
                    <a:pt x="1" y="856"/>
                  </a:lnTo>
                  <a:cubicBezTo>
                    <a:pt x="1" y="1013"/>
                    <a:pt x="129" y="1141"/>
                    <a:pt x="286" y="1141"/>
                  </a:cubicBezTo>
                  <a:lnTo>
                    <a:pt x="4366" y="1141"/>
                  </a:lnTo>
                  <a:cubicBezTo>
                    <a:pt x="4366" y="512"/>
                    <a:pt x="3856" y="1"/>
                    <a:pt x="32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17" name="Google Shape;2470;p44">
              <a:extLst>
                <a:ext uri="{FF2B5EF4-FFF2-40B4-BE49-F238E27FC236}">
                  <a16:creationId xmlns:a16="http://schemas.microsoft.com/office/drawing/2014/main" id="{5A20222C-1427-9D38-D616-0D490621E3D7}"/>
                </a:ext>
              </a:extLst>
            </p:cNvPr>
            <p:cNvSpPr/>
            <p:nvPr/>
          </p:nvSpPr>
          <p:spPr>
            <a:xfrm>
              <a:off x="2394013" y="2646204"/>
              <a:ext cx="121588" cy="153440"/>
            </a:xfrm>
            <a:custGeom>
              <a:avLst/>
              <a:gdLst/>
              <a:ahLst/>
              <a:cxnLst/>
              <a:rect l="l" t="t" r="r" b="b"/>
              <a:pathLst>
                <a:path w="4367" h="5511" extrusionOk="0">
                  <a:moveTo>
                    <a:pt x="1141" y="1"/>
                  </a:moveTo>
                  <a:cubicBezTo>
                    <a:pt x="512" y="1"/>
                    <a:pt x="1" y="510"/>
                    <a:pt x="1" y="1141"/>
                  </a:cubicBezTo>
                  <a:lnTo>
                    <a:pt x="1" y="5511"/>
                  </a:lnTo>
                  <a:lnTo>
                    <a:pt x="4081" y="5511"/>
                  </a:lnTo>
                  <a:cubicBezTo>
                    <a:pt x="4238" y="5511"/>
                    <a:pt x="4366" y="5383"/>
                    <a:pt x="4366" y="5226"/>
                  </a:cubicBezTo>
                  <a:lnTo>
                    <a:pt x="4366" y="285"/>
                  </a:lnTo>
                  <a:cubicBezTo>
                    <a:pt x="4366" y="127"/>
                    <a:pt x="4238" y="1"/>
                    <a:pt x="408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0" name="Google Shape;2471;p44">
              <a:extLst>
                <a:ext uri="{FF2B5EF4-FFF2-40B4-BE49-F238E27FC236}">
                  <a16:creationId xmlns:a16="http://schemas.microsoft.com/office/drawing/2014/main" id="{59AADC02-954E-9237-A94F-D5BD4604FCDF}"/>
                </a:ext>
              </a:extLst>
            </p:cNvPr>
            <p:cNvSpPr/>
            <p:nvPr/>
          </p:nvSpPr>
          <p:spPr>
            <a:xfrm>
              <a:off x="2394013" y="2767878"/>
              <a:ext cx="121588" cy="31768"/>
            </a:xfrm>
            <a:custGeom>
              <a:avLst/>
              <a:gdLst/>
              <a:ahLst/>
              <a:cxnLst/>
              <a:rect l="l" t="t" r="r" b="b"/>
              <a:pathLst>
                <a:path w="4367" h="1141" extrusionOk="0">
                  <a:moveTo>
                    <a:pt x="1141" y="1"/>
                  </a:moveTo>
                  <a:cubicBezTo>
                    <a:pt x="512" y="1"/>
                    <a:pt x="1" y="512"/>
                    <a:pt x="1" y="1141"/>
                  </a:cubicBezTo>
                  <a:lnTo>
                    <a:pt x="4081" y="1141"/>
                  </a:lnTo>
                  <a:cubicBezTo>
                    <a:pt x="4238" y="1141"/>
                    <a:pt x="4366" y="1013"/>
                    <a:pt x="4366" y="856"/>
                  </a:cubicBezTo>
                  <a:lnTo>
                    <a:pt x="4366" y="286"/>
                  </a:lnTo>
                  <a:cubicBezTo>
                    <a:pt x="4366" y="129"/>
                    <a:pt x="4238" y="1"/>
                    <a:pt x="408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" name="Google Shape;2472;p44">
              <a:extLst>
                <a:ext uri="{FF2B5EF4-FFF2-40B4-BE49-F238E27FC236}">
                  <a16:creationId xmlns:a16="http://schemas.microsoft.com/office/drawing/2014/main" id="{D789B7D5-EE32-2276-4C42-7BC656AB40B8}"/>
                </a:ext>
              </a:extLst>
            </p:cNvPr>
            <p:cNvSpPr/>
            <p:nvPr/>
          </p:nvSpPr>
          <p:spPr>
            <a:xfrm>
              <a:off x="2296730" y="2668562"/>
              <a:ext cx="65430" cy="15703"/>
            </a:xfrm>
            <a:custGeom>
              <a:avLst/>
              <a:gdLst/>
              <a:ahLst/>
              <a:cxnLst/>
              <a:rect l="l" t="t" r="r" b="b"/>
              <a:pathLst>
                <a:path w="2350" h="564" extrusionOk="0">
                  <a:moveTo>
                    <a:pt x="282" y="0"/>
                  </a:moveTo>
                  <a:cubicBezTo>
                    <a:pt x="126" y="0"/>
                    <a:pt x="1" y="126"/>
                    <a:pt x="1" y="282"/>
                  </a:cubicBezTo>
                  <a:cubicBezTo>
                    <a:pt x="1" y="437"/>
                    <a:pt x="126" y="564"/>
                    <a:pt x="282" y="564"/>
                  </a:cubicBezTo>
                  <a:lnTo>
                    <a:pt x="2068" y="564"/>
                  </a:lnTo>
                  <a:cubicBezTo>
                    <a:pt x="2224" y="564"/>
                    <a:pt x="2350" y="437"/>
                    <a:pt x="2350" y="282"/>
                  </a:cubicBezTo>
                  <a:cubicBezTo>
                    <a:pt x="2350" y="126"/>
                    <a:pt x="2224" y="0"/>
                    <a:pt x="206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2" name="Google Shape;2473;p44">
              <a:extLst>
                <a:ext uri="{FF2B5EF4-FFF2-40B4-BE49-F238E27FC236}">
                  <a16:creationId xmlns:a16="http://schemas.microsoft.com/office/drawing/2014/main" id="{26809A6F-E7FE-07D6-8CC1-9FCD9D176659}"/>
                </a:ext>
              </a:extLst>
            </p:cNvPr>
            <p:cNvSpPr/>
            <p:nvPr/>
          </p:nvSpPr>
          <p:spPr>
            <a:xfrm>
              <a:off x="2296730" y="2696071"/>
              <a:ext cx="65430" cy="15703"/>
            </a:xfrm>
            <a:custGeom>
              <a:avLst/>
              <a:gdLst/>
              <a:ahLst/>
              <a:cxnLst/>
              <a:rect l="l" t="t" r="r" b="b"/>
              <a:pathLst>
                <a:path w="2350" h="564" extrusionOk="0">
                  <a:moveTo>
                    <a:pt x="282" y="0"/>
                  </a:moveTo>
                  <a:cubicBezTo>
                    <a:pt x="126" y="0"/>
                    <a:pt x="1" y="126"/>
                    <a:pt x="1" y="282"/>
                  </a:cubicBezTo>
                  <a:cubicBezTo>
                    <a:pt x="1" y="437"/>
                    <a:pt x="126" y="564"/>
                    <a:pt x="282" y="564"/>
                  </a:cubicBezTo>
                  <a:lnTo>
                    <a:pt x="2068" y="564"/>
                  </a:lnTo>
                  <a:cubicBezTo>
                    <a:pt x="2224" y="564"/>
                    <a:pt x="2350" y="437"/>
                    <a:pt x="2350" y="282"/>
                  </a:cubicBezTo>
                  <a:cubicBezTo>
                    <a:pt x="2350" y="126"/>
                    <a:pt x="2224" y="0"/>
                    <a:pt x="206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5" name="Google Shape;2474;p44">
              <a:extLst>
                <a:ext uri="{FF2B5EF4-FFF2-40B4-BE49-F238E27FC236}">
                  <a16:creationId xmlns:a16="http://schemas.microsoft.com/office/drawing/2014/main" id="{138CA369-477B-E6EA-CCAB-F041AAB5ED75}"/>
                </a:ext>
              </a:extLst>
            </p:cNvPr>
            <p:cNvSpPr/>
            <p:nvPr/>
          </p:nvSpPr>
          <p:spPr>
            <a:xfrm>
              <a:off x="2296730" y="2723552"/>
              <a:ext cx="65430" cy="15731"/>
            </a:xfrm>
            <a:custGeom>
              <a:avLst/>
              <a:gdLst/>
              <a:ahLst/>
              <a:cxnLst/>
              <a:rect l="l" t="t" r="r" b="b"/>
              <a:pathLst>
                <a:path w="2350" h="565" extrusionOk="0">
                  <a:moveTo>
                    <a:pt x="282" y="1"/>
                  </a:moveTo>
                  <a:cubicBezTo>
                    <a:pt x="126" y="1"/>
                    <a:pt x="1" y="127"/>
                    <a:pt x="1" y="283"/>
                  </a:cubicBezTo>
                  <a:cubicBezTo>
                    <a:pt x="1" y="439"/>
                    <a:pt x="126" y="564"/>
                    <a:pt x="282" y="564"/>
                  </a:cubicBezTo>
                  <a:lnTo>
                    <a:pt x="2068" y="564"/>
                  </a:lnTo>
                  <a:cubicBezTo>
                    <a:pt x="2224" y="564"/>
                    <a:pt x="2350" y="439"/>
                    <a:pt x="2350" y="283"/>
                  </a:cubicBezTo>
                  <a:cubicBezTo>
                    <a:pt x="2350" y="127"/>
                    <a:pt x="2224" y="1"/>
                    <a:pt x="20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6" name="Google Shape;2475;p44">
              <a:extLst>
                <a:ext uri="{FF2B5EF4-FFF2-40B4-BE49-F238E27FC236}">
                  <a16:creationId xmlns:a16="http://schemas.microsoft.com/office/drawing/2014/main" id="{79ABFF50-8614-6F78-B84C-BF25642E8494}"/>
                </a:ext>
              </a:extLst>
            </p:cNvPr>
            <p:cNvSpPr/>
            <p:nvPr/>
          </p:nvSpPr>
          <p:spPr>
            <a:xfrm>
              <a:off x="2425921" y="2668562"/>
              <a:ext cx="65430" cy="15703"/>
            </a:xfrm>
            <a:custGeom>
              <a:avLst/>
              <a:gdLst/>
              <a:ahLst/>
              <a:cxnLst/>
              <a:rect l="l" t="t" r="r" b="b"/>
              <a:pathLst>
                <a:path w="2350" h="564" extrusionOk="0">
                  <a:moveTo>
                    <a:pt x="282" y="0"/>
                  </a:moveTo>
                  <a:cubicBezTo>
                    <a:pt x="127" y="0"/>
                    <a:pt x="0" y="126"/>
                    <a:pt x="0" y="282"/>
                  </a:cubicBezTo>
                  <a:cubicBezTo>
                    <a:pt x="0" y="437"/>
                    <a:pt x="127" y="564"/>
                    <a:pt x="282" y="564"/>
                  </a:cubicBezTo>
                  <a:lnTo>
                    <a:pt x="2068" y="564"/>
                  </a:lnTo>
                  <a:cubicBezTo>
                    <a:pt x="2224" y="564"/>
                    <a:pt x="2349" y="437"/>
                    <a:pt x="2349" y="282"/>
                  </a:cubicBezTo>
                  <a:cubicBezTo>
                    <a:pt x="2349" y="126"/>
                    <a:pt x="2224" y="0"/>
                    <a:pt x="206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7" name="Google Shape;2476;p44">
              <a:extLst>
                <a:ext uri="{FF2B5EF4-FFF2-40B4-BE49-F238E27FC236}">
                  <a16:creationId xmlns:a16="http://schemas.microsoft.com/office/drawing/2014/main" id="{B351CA40-063A-D5D0-DA3F-1F72499006A7}"/>
                </a:ext>
              </a:extLst>
            </p:cNvPr>
            <p:cNvSpPr/>
            <p:nvPr/>
          </p:nvSpPr>
          <p:spPr>
            <a:xfrm>
              <a:off x="2425921" y="2696071"/>
              <a:ext cx="65430" cy="15703"/>
            </a:xfrm>
            <a:custGeom>
              <a:avLst/>
              <a:gdLst/>
              <a:ahLst/>
              <a:cxnLst/>
              <a:rect l="l" t="t" r="r" b="b"/>
              <a:pathLst>
                <a:path w="2350" h="564" extrusionOk="0">
                  <a:moveTo>
                    <a:pt x="282" y="0"/>
                  </a:moveTo>
                  <a:cubicBezTo>
                    <a:pt x="127" y="0"/>
                    <a:pt x="0" y="126"/>
                    <a:pt x="0" y="282"/>
                  </a:cubicBezTo>
                  <a:cubicBezTo>
                    <a:pt x="0" y="437"/>
                    <a:pt x="127" y="564"/>
                    <a:pt x="282" y="564"/>
                  </a:cubicBezTo>
                  <a:lnTo>
                    <a:pt x="2068" y="564"/>
                  </a:lnTo>
                  <a:cubicBezTo>
                    <a:pt x="2224" y="564"/>
                    <a:pt x="2349" y="437"/>
                    <a:pt x="2349" y="282"/>
                  </a:cubicBezTo>
                  <a:cubicBezTo>
                    <a:pt x="2349" y="126"/>
                    <a:pt x="2224" y="0"/>
                    <a:pt x="206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8" name="Google Shape;2477;p44">
              <a:extLst>
                <a:ext uri="{FF2B5EF4-FFF2-40B4-BE49-F238E27FC236}">
                  <a16:creationId xmlns:a16="http://schemas.microsoft.com/office/drawing/2014/main" id="{1AA4A567-DD98-3523-75EF-217250D29B26}"/>
                </a:ext>
              </a:extLst>
            </p:cNvPr>
            <p:cNvSpPr/>
            <p:nvPr/>
          </p:nvSpPr>
          <p:spPr>
            <a:xfrm>
              <a:off x="2425921" y="2723552"/>
              <a:ext cx="65430" cy="15731"/>
            </a:xfrm>
            <a:custGeom>
              <a:avLst/>
              <a:gdLst/>
              <a:ahLst/>
              <a:cxnLst/>
              <a:rect l="l" t="t" r="r" b="b"/>
              <a:pathLst>
                <a:path w="2350" h="565" extrusionOk="0">
                  <a:moveTo>
                    <a:pt x="282" y="1"/>
                  </a:moveTo>
                  <a:cubicBezTo>
                    <a:pt x="127" y="1"/>
                    <a:pt x="0" y="127"/>
                    <a:pt x="0" y="283"/>
                  </a:cubicBezTo>
                  <a:cubicBezTo>
                    <a:pt x="0" y="439"/>
                    <a:pt x="127" y="564"/>
                    <a:pt x="282" y="564"/>
                  </a:cubicBezTo>
                  <a:lnTo>
                    <a:pt x="2068" y="564"/>
                  </a:lnTo>
                  <a:cubicBezTo>
                    <a:pt x="2224" y="564"/>
                    <a:pt x="2349" y="439"/>
                    <a:pt x="2349" y="283"/>
                  </a:cubicBezTo>
                  <a:cubicBezTo>
                    <a:pt x="2349" y="127"/>
                    <a:pt x="2224" y="1"/>
                    <a:pt x="20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9" name="Google Shape;2478;p44">
              <a:extLst>
                <a:ext uri="{FF2B5EF4-FFF2-40B4-BE49-F238E27FC236}">
                  <a16:creationId xmlns:a16="http://schemas.microsoft.com/office/drawing/2014/main" id="{32B6D2F7-E17C-16CD-07CE-4650675A0691}"/>
                </a:ext>
              </a:extLst>
            </p:cNvPr>
            <p:cNvSpPr/>
            <p:nvPr/>
          </p:nvSpPr>
          <p:spPr>
            <a:xfrm>
              <a:off x="2572654" y="2560893"/>
              <a:ext cx="56576" cy="56576"/>
            </a:xfrm>
            <a:custGeom>
              <a:avLst/>
              <a:gdLst/>
              <a:ahLst/>
              <a:cxnLst/>
              <a:rect l="l" t="t" r="r" b="b"/>
              <a:pathLst>
                <a:path w="2032" h="2032" extrusionOk="0">
                  <a:moveTo>
                    <a:pt x="1015" y="1"/>
                  </a:moveTo>
                  <a:cubicBezTo>
                    <a:pt x="455" y="1"/>
                    <a:pt x="0" y="456"/>
                    <a:pt x="0" y="1016"/>
                  </a:cubicBezTo>
                  <a:cubicBezTo>
                    <a:pt x="0" y="1577"/>
                    <a:pt x="455" y="2032"/>
                    <a:pt x="1015" y="2032"/>
                  </a:cubicBezTo>
                  <a:cubicBezTo>
                    <a:pt x="1576" y="2032"/>
                    <a:pt x="2031" y="1577"/>
                    <a:pt x="2031" y="1016"/>
                  </a:cubicBezTo>
                  <a:cubicBezTo>
                    <a:pt x="2031" y="456"/>
                    <a:pt x="1576" y="1"/>
                    <a:pt x="101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30" name="Google Shape;2479;p44">
              <a:extLst>
                <a:ext uri="{FF2B5EF4-FFF2-40B4-BE49-F238E27FC236}">
                  <a16:creationId xmlns:a16="http://schemas.microsoft.com/office/drawing/2014/main" id="{7059095A-4439-3BFF-48B4-DEC8A1EF6075}"/>
                </a:ext>
              </a:extLst>
            </p:cNvPr>
            <p:cNvSpPr/>
            <p:nvPr/>
          </p:nvSpPr>
          <p:spPr>
            <a:xfrm>
              <a:off x="2272896" y="2871036"/>
              <a:ext cx="56576" cy="56576"/>
            </a:xfrm>
            <a:custGeom>
              <a:avLst/>
              <a:gdLst/>
              <a:ahLst/>
              <a:cxnLst/>
              <a:rect l="l" t="t" r="r" b="b"/>
              <a:pathLst>
                <a:path w="2032" h="2032" extrusionOk="0">
                  <a:moveTo>
                    <a:pt x="1016" y="1"/>
                  </a:moveTo>
                  <a:cubicBezTo>
                    <a:pt x="455" y="1"/>
                    <a:pt x="0" y="456"/>
                    <a:pt x="0" y="1017"/>
                  </a:cubicBezTo>
                  <a:cubicBezTo>
                    <a:pt x="0" y="1577"/>
                    <a:pt x="455" y="2032"/>
                    <a:pt x="1016" y="2032"/>
                  </a:cubicBezTo>
                  <a:cubicBezTo>
                    <a:pt x="1576" y="2032"/>
                    <a:pt x="2031" y="1577"/>
                    <a:pt x="2031" y="1017"/>
                  </a:cubicBezTo>
                  <a:cubicBezTo>
                    <a:pt x="2031" y="456"/>
                    <a:pt x="1576" y="1"/>
                    <a:pt x="101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31" name="Google Shape;2480;p44">
              <a:extLst>
                <a:ext uri="{FF2B5EF4-FFF2-40B4-BE49-F238E27FC236}">
                  <a16:creationId xmlns:a16="http://schemas.microsoft.com/office/drawing/2014/main" id="{CD577A7B-C61E-F914-BAC0-1B8CBEF12C46}"/>
                </a:ext>
              </a:extLst>
            </p:cNvPr>
            <p:cNvSpPr/>
            <p:nvPr/>
          </p:nvSpPr>
          <p:spPr>
            <a:xfrm>
              <a:off x="2146016" y="2659374"/>
              <a:ext cx="56576" cy="56576"/>
            </a:xfrm>
            <a:custGeom>
              <a:avLst/>
              <a:gdLst/>
              <a:ahLst/>
              <a:cxnLst/>
              <a:rect l="l" t="t" r="r" b="b"/>
              <a:pathLst>
                <a:path w="2032" h="2032" extrusionOk="0">
                  <a:moveTo>
                    <a:pt x="1017" y="1"/>
                  </a:moveTo>
                  <a:cubicBezTo>
                    <a:pt x="456" y="1"/>
                    <a:pt x="1" y="456"/>
                    <a:pt x="1" y="1017"/>
                  </a:cubicBezTo>
                  <a:cubicBezTo>
                    <a:pt x="1" y="1577"/>
                    <a:pt x="456" y="2032"/>
                    <a:pt x="1017" y="2032"/>
                  </a:cubicBezTo>
                  <a:cubicBezTo>
                    <a:pt x="1577" y="2032"/>
                    <a:pt x="2032" y="1577"/>
                    <a:pt x="2032" y="1017"/>
                  </a:cubicBezTo>
                  <a:cubicBezTo>
                    <a:pt x="2032" y="456"/>
                    <a:pt x="1577" y="1"/>
                    <a:pt x="10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</p:grpSp>
    </p:spTree>
    <p:extLst>
      <p:ext uri="{BB962C8B-B14F-4D97-AF65-F5344CB8AC3E}">
        <p14:creationId xmlns:p14="http://schemas.microsoft.com/office/powerpoint/2010/main" val="118992144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18" grpId="0" animBg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56B33BFC-78E6-7A54-32EF-11DCDEE03B87}"/>
              </a:ext>
            </a:extLst>
          </p:cNvPr>
          <p:cNvSpPr/>
          <p:nvPr/>
        </p:nvSpPr>
        <p:spPr>
          <a:xfrm>
            <a:off x="189914" y="21102"/>
            <a:ext cx="780756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endParaRPr lang="en-US" sz="2700" b="1" kern="1200" dirty="0">
              <a:solidFill>
                <a:srgbClr val="4472C4"/>
              </a:solidFill>
              <a:latin typeface="Calibri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F8AB75C-2FEF-7F41-6D92-E643638BA2F8}"/>
              </a:ext>
            </a:extLst>
          </p:cNvPr>
          <p:cNvSpPr/>
          <p:nvPr/>
        </p:nvSpPr>
        <p:spPr>
          <a:xfrm>
            <a:off x="1118377" y="-5043"/>
            <a:ext cx="1646594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endParaRPr lang="en-US" sz="2700" b="1" kern="1200" dirty="0">
              <a:solidFill>
                <a:srgbClr val="4472C4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BD97060-5239-06F4-E8C3-801274D4D54F}"/>
              </a:ext>
            </a:extLst>
          </p:cNvPr>
          <p:cNvSpPr/>
          <p:nvPr/>
        </p:nvSpPr>
        <p:spPr>
          <a:xfrm>
            <a:off x="3192449" y="37991"/>
            <a:ext cx="1020368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endParaRPr lang="en-US" sz="2850" b="1" kern="1200" dirty="0">
              <a:solidFill>
                <a:srgbClr val="4472C4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D62F0CC-298E-5289-4CE9-D7CFBF8D25B2}"/>
              </a:ext>
            </a:extLst>
          </p:cNvPr>
          <p:cNvSpPr/>
          <p:nvPr/>
        </p:nvSpPr>
        <p:spPr>
          <a:xfrm>
            <a:off x="4645956" y="26229"/>
            <a:ext cx="8996088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r>
              <a:rPr lang="en-US" sz="4800" b="1" kern="1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ỞI ĐỘ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5FF2C38-610B-BE73-2A89-5D22420ED161}"/>
              </a:ext>
            </a:extLst>
          </p:cNvPr>
          <p:cNvSpPr txBox="1"/>
          <p:nvPr/>
        </p:nvSpPr>
        <p:spPr>
          <a:xfrm>
            <a:off x="3702632" y="5392244"/>
            <a:ext cx="11141529" cy="2171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7668" marR="1905" indent="-9525" algn="ctr" defTabSz="1371600">
              <a:lnSpc>
                <a:spcPct val="150000"/>
              </a:lnSpc>
              <a:spcAft>
                <a:spcPts val="630"/>
              </a:spcAft>
              <a:buClrTx/>
            </a:pP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âu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2: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ên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ọi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eo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danh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áp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ốc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ức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C</a:t>
            </a:r>
            <a:r>
              <a:rPr lang="en-US" sz="4800" b="1" kern="100" baseline="-250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</a:t>
            </a:r>
            <a:r>
              <a:rPr lang="en-US" sz="4800" b="1" kern="100" baseline="-250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5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</a:t>
            </a:r>
            <a:r>
              <a:rPr lang="en-US" sz="4800" b="1" kern="100" baseline="-250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</p:txBody>
      </p:sp>
      <p:pic>
        <p:nvPicPr>
          <p:cNvPr id="5" name="Graphic 4" descr="Beaker with solid fill">
            <a:hlinkClick r:id="rId2" action="ppaction://hlinksldjump"/>
            <a:extLst>
              <a:ext uri="{FF2B5EF4-FFF2-40B4-BE49-F238E27FC236}">
                <a16:creationId xmlns:a16="http://schemas.microsoft.com/office/drawing/2014/main" id="{BD72531F-3114-9ABE-D3FC-E840F5BB36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6551728" y="8684987"/>
            <a:ext cx="1371600" cy="1371600"/>
          </a:xfrm>
          <a:prstGeom prst="rect">
            <a:avLst/>
          </a:prstGeom>
        </p:spPr>
      </p:pic>
      <p:graphicFrame>
        <p:nvGraphicFramePr>
          <p:cNvPr id="6" name="Table 1">
            <a:extLst>
              <a:ext uri="{FF2B5EF4-FFF2-40B4-BE49-F238E27FC236}">
                <a16:creationId xmlns:a16="http://schemas.microsoft.com/office/drawing/2014/main" id="{6322B869-2C34-1D15-C35F-B4B4C8BF88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1222547"/>
              </p:ext>
            </p:extLst>
          </p:nvPr>
        </p:nvGraphicFramePr>
        <p:xfrm>
          <a:off x="3825387" y="3853419"/>
          <a:ext cx="11686160" cy="1234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8616">
                  <a:extLst>
                    <a:ext uri="{9D8B030D-6E8A-4147-A177-3AD203B41FA5}">
                      <a16:colId xmlns:a16="http://schemas.microsoft.com/office/drawing/2014/main" val="237100746"/>
                    </a:ext>
                  </a:extLst>
                </a:gridCol>
                <a:gridCol w="1168616">
                  <a:extLst>
                    <a:ext uri="{9D8B030D-6E8A-4147-A177-3AD203B41FA5}">
                      <a16:colId xmlns:a16="http://schemas.microsoft.com/office/drawing/2014/main" val="470284387"/>
                    </a:ext>
                  </a:extLst>
                </a:gridCol>
                <a:gridCol w="1168616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168616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168616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168616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  <a:gridCol w="1168616">
                  <a:extLst>
                    <a:ext uri="{9D8B030D-6E8A-4147-A177-3AD203B41FA5}">
                      <a16:colId xmlns:a16="http://schemas.microsoft.com/office/drawing/2014/main" val="568239151"/>
                    </a:ext>
                  </a:extLst>
                </a:gridCol>
                <a:gridCol w="1168616">
                  <a:extLst>
                    <a:ext uri="{9D8B030D-6E8A-4147-A177-3AD203B41FA5}">
                      <a16:colId xmlns:a16="http://schemas.microsoft.com/office/drawing/2014/main" val="3485083875"/>
                    </a:ext>
                  </a:extLst>
                </a:gridCol>
                <a:gridCol w="1168616">
                  <a:extLst>
                    <a:ext uri="{9D8B030D-6E8A-4147-A177-3AD203B41FA5}">
                      <a16:colId xmlns:a16="http://schemas.microsoft.com/office/drawing/2014/main" val="1071542111"/>
                    </a:ext>
                  </a:extLst>
                </a:gridCol>
                <a:gridCol w="1168616">
                  <a:extLst>
                    <a:ext uri="{9D8B030D-6E8A-4147-A177-3AD203B41FA5}">
                      <a16:colId xmlns:a16="http://schemas.microsoft.com/office/drawing/2014/main" val="3798905671"/>
                    </a:ext>
                  </a:extLst>
                </a:gridCol>
              </a:tblGrid>
              <a:tr h="1234440"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  <p:graphicFrame>
        <p:nvGraphicFramePr>
          <p:cNvPr id="7" name="Table 1">
            <a:extLst>
              <a:ext uri="{FF2B5EF4-FFF2-40B4-BE49-F238E27FC236}">
                <a16:creationId xmlns:a16="http://schemas.microsoft.com/office/drawing/2014/main" id="{62AA82A2-7806-3828-36E5-01A82CF0F7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9977326"/>
              </p:ext>
            </p:extLst>
          </p:nvPr>
        </p:nvGraphicFramePr>
        <p:xfrm>
          <a:off x="3825387" y="3841657"/>
          <a:ext cx="11686160" cy="1234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8616">
                  <a:extLst>
                    <a:ext uri="{9D8B030D-6E8A-4147-A177-3AD203B41FA5}">
                      <a16:colId xmlns:a16="http://schemas.microsoft.com/office/drawing/2014/main" val="237100746"/>
                    </a:ext>
                  </a:extLst>
                </a:gridCol>
                <a:gridCol w="1168616">
                  <a:extLst>
                    <a:ext uri="{9D8B030D-6E8A-4147-A177-3AD203B41FA5}">
                      <a16:colId xmlns:a16="http://schemas.microsoft.com/office/drawing/2014/main" val="470284387"/>
                    </a:ext>
                  </a:extLst>
                </a:gridCol>
                <a:gridCol w="1168616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168616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168616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168616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  <a:gridCol w="1168616">
                  <a:extLst>
                    <a:ext uri="{9D8B030D-6E8A-4147-A177-3AD203B41FA5}">
                      <a16:colId xmlns:a16="http://schemas.microsoft.com/office/drawing/2014/main" val="568239151"/>
                    </a:ext>
                  </a:extLst>
                </a:gridCol>
                <a:gridCol w="1168616">
                  <a:extLst>
                    <a:ext uri="{9D8B030D-6E8A-4147-A177-3AD203B41FA5}">
                      <a16:colId xmlns:a16="http://schemas.microsoft.com/office/drawing/2014/main" val="3485083875"/>
                    </a:ext>
                  </a:extLst>
                </a:gridCol>
                <a:gridCol w="1168616">
                  <a:extLst>
                    <a:ext uri="{9D8B030D-6E8A-4147-A177-3AD203B41FA5}">
                      <a16:colId xmlns:a16="http://schemas.microsoft.com/office/drawing/2014/main" val="1071542111"/>
                    </a:ext>
                  </a:extLst>
                </a:gridCol>
                <a:gridCol w="1168616">
                  <a:extLst>
                    <a:ext uri="{9D8B030D-6E8A-4147-A177-3AD203B41FA5}">
                      <a16:colId xmlns:a16="http://schemas.microsoft.com/office/drawing/2014/main" val="3798905671"/>
                    </a:ext>
                  </a:extLst>
                </a:gridCol>
              </a:tblGrid>
              <a:tr h="1234440"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E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L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I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E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0728995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0080120F-B5B3-3A5F-5F76-0E0FC2EA25AC}"/>
              </a:ext>
            </a:extLst>
          </p:cNvPr>
          <p:cNvSpPr txBox="1"/>
          <p:nvPr/>
        </p:nvSpPr>
        <p:spPr>
          <a:xfrm>
            <a:off x="1426989" y="2728896"/>
            <a:ext cx="9792944" cy="4829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lnSpc>
                <a:spcPct val="200000"/>
              </a:lnSpc>
              <a:buFont typeface="+mj-lt"/>
              <a:buAutoNum type="arabicPeriod"/>
            </a:pP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40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−CH</a:t>
            </a:r>
            <a:r>
              <a:rPr lang="en-US" sz="40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OH + HCl →</a:t>
            </a:r>
            <a:endParaRPr lang="en-US" sz="4000" b="1" kern="100" dirty="0">
              <a:solidFill>
                <a:srgbClr val="2A3468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0" indent="-742950">
              <a:lnSpc>
                <a:spcPct val="200000"/>
              </a:lnSpc>
              <a:buFont typeface="+mj-lt"/>
              <a:buAutoNum type="arabicPeriod"/>
            </a:pP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40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[CH</a:t>
            </a:r>
            <a:r>
              <a:rPr lang="en-US" sz="40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r>
              <a:rPr lang="en-US" sz="40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(NH</a:t>
            </a:r>
            <a:r>
              <a:rPr lang="en-US" sz="40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COOH + </a:t>
            </a:r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Cl →</a:t>
            </a:r>
            <a:endParaRPr lang="en-US" sz="4000" b="1" kern="100" dirty="0">
              <a:solidFill>
                <a:srgbClr val="2A3468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0" indent="-742950">
              <a:lnSpc>
                <a:spcPct val="200000"/>
              </a:lnSpc>
              <a:buFont typeface="+mj-lt"/>
              <a:buAutoNum type="arabicPeriod"/>
            </a:pP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40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C</a:t>
            </a:r>
            <a:r>
              <a:rPr lang="en-US" sz="40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40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COOH)</a:t>
            </a:r>
            <a:r>
              <a:rPr lang="en-US" sz="40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OH →</a:t>
            </a:r>
            <a:endParaRPr lang="en-US" sz="4000" b="1" kern="100" dirty="0">
              <a:solidFill>
                <a:srgbClr val="2A3468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0" indent="-742950">
              <a:lnSpc>
                <a:spcPct val="200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40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−CH</a:t>
            </a:r>
            <a:r>
              <a:rPr lang="en-US" sz="4000" b="1" kern="100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000" b="1" kern="1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OH + NaOH →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4EA53A4-84F5-FF56-AED2-9394712699EE}"/>
              </a:ext>
            </a:extLst>
          </p:cNvPr>
          <p:cNvSpPr txBox="1"/>
          <p:nvPr/>
        </p:nvSpPr>
        <p:spPr>
          <a:xfrm>
            <a:off x="8399184" y="2728896"/>
            <a:ext cx="4683533" cy="11358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200000"/>
              </a:lnSpc>
            </a:pPr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lH</a:t>
            </a:r>
            <a:r>
              <a:rPr lang="en-US" sz="4000" b="1" kern="1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−CH</a:t>
            </a:r>
            <a:r>
              <a:rPr lang="en-US" sz="4000" b="1" kern="100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OH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6C80E39A-1588-822E-256C-EA8D9D259017}"/>
              </a:ext>
            </a:extLst>
          </p:cNvPr>
          <p:cNvSpPr txBox="1"/>
          <p:nvPr/>
        </p:nvSpPr>
        <p:spPr>
          <a:xfrm>
            <a:off x="10516360" y="3959920"/>
            <a:ext cx="7434755" cy="11358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200000"/>
              </a:lnSpc>
            </a:pPr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lH</a:t>
            </a:r>
            <a:r>
              <a:rPr lang="en-US" sz="4000" b="1" kern="1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[CH</a:t>
            </a:r>
            <a:r>
              <a:rPr lang="en-US" sz="4000" b="1" kern="100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r>
              <a:rPr lang="en-US" sz="4000" b="1" kern="100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(NH</a:t>
            </a:r>
            <a:r>
              <a:rPr lang="en-US" sz="4000" b="1" kern="1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l</a:t>
            </a:r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COOH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6B876A35-EFEA-E9C0-5622-6C1189281749}"/>
              </a:ext>
            </a:extLst>
          </p:cNvPr>
          <p:cNvSpPr txBox="1"/>
          <p:nvPr/>
        </p:nvSpPr>
        <p:spPr>
          <a:xfrm>
            <a:off x="9513729" y="5190944"/>
            <a:ext cx="7434755" cy="11358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200000"/>
              </a:lnSpc>
            </a:pPr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4000" b="1" kern="100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C</a:t>
            </a:r>
            <a:r>
              <a:rPr lang="en-US" sz="4000" b="1" kern="100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4000" b="1" kern="100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4000" b="1" kern="1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ONa</a:t>
            </a:r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4000" b="1" kern="100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H</a:t>
            </a:r>
            <a:r>
              <a:rPr lang="en-US" sz="4000" b="1" kern="100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0E20CD1C-7568-BA71-89EE-D356434EAE67}"/>
              </a:ext>
            </a:extLst>
          </p:cNvPr>
          <p:cNvSpPr txBox="1"/>
          <p:nvPr/>
        </p:nvSpPr>
        <p:spPr>
          <a:xfrm>
            <a:off x="9144000" y="6362490"/>
            <a:ext cx="7434755" cy="11358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200000"/>
              </a:lnSpc>
            </a:pPr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4000" b="1" kern="100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−CH</a:t>
            </a:r>
            <a:r>
              <a:rPr lang="en-US" sz="4000" b="1" kern="100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ONa</a:t>
            </a:r>
            <a:r>
              <a:rPr lang="en-US" sz="4000" b="1" kern="100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H</a:t>
            </a:r>
            <a:r>
              <a:rPr lang="en-US" sz="4000" b="1" kern="100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0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2" name="Bong bóng Ý nghĩ: Hình đám mây 11">
            <a:extLst>
              <a:ext uri="{FF2B5EF4-FFF2-40B4-BE49-F238E27FC236}">
                <a16:creationId xmlns:a16="http://schemas.microsoft.com/office/drawing/2014/main" id="{8A468A25-25D2-C6CD-1230-9274E6AE712F}"/>
              </a:ext>
            </a:extLst>
          </p:cNvPr>
          <p:cNvSpPr/>
          <p:nvPr/>
        </p:nvSpPr>
        <p:spPr>
          <a:xfrm>
            <a:off x="12705347" y="666586"/>
            <a:ext cx="4523873" cy="2105844"/>
          </a:xfrm>
          <a:prstGeom prst="cloudCallout">
            <a:avLst>
              <a:gd name="adj1" fmla="val -57358"/>
              <a:gd name="adj2" fmla="val 73165"/>
            </a:avLst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3DF9DDFF-9E2B-64E7-5A89-30F97EC8BFAD}"/>
              </a:ext>
            </a:extLst>
          </p:cNvPr>
          <p:cNvSpPr txBox="1"/>
          <p:nvPr/>
        </p:nvSpPr>
        <p:spPr>
          <a:xfrm>
            <a:off x="13448207" y="934678"/>
            <a:ext cx="303815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o acid </a:t>
            </a:r>
            <a:r>
              <a:rPr lang="en-US" sz="3200" b="1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ể</a:t>
            </a:r>
            <a:r>
              <a:rPr lang="en-US" sz="3200" b="1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iện</a:t>
            </a:r>
            <a:r>
              <a:rPr lang="en-US" sz="3200" b="1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US" sz="3200" b="1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ưỡng</a:t>
            </a:r>
            <a:r>
              <a:rPr lang="en-US" sz="3200" b="1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endParaRPr lang="en-US" sz="3200" b="1" dirty="0">
              <a:solidFill>
                <a:srgbClr val="2A3468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4" name="Google Shape;2173;p37">
            <a:extLst>
              <a:ext uri="{FF2B5EF4-FFF2-40B4-BE49-F238E27FC236}">
                <a16:creationId xmlns:a16="http://schemas.microsoft.com/office/drawing/2014/main" id="{BE783ECB-F3B8-6945-E57D-A0AA967988AF}"/>
              </a:ext>
            </a:extLst>
          </p:cNvPr>
          <p:cNvSpPr txBox="1">
            <a:spLocks/>
          </p:cNvSpPr>
          <p:nvPr/>
        </p:nvSpPr>
        <p:spPr>
          <a:xfrm>
            <a:off x="3377624" y="1033994"/>
            <a:ext cx="6608585" cy="103182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  <a:prstDash val="lgDashDot"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rela Round"/>
              <a:buNone/>
              <a:defRPr sz="3500" b="1" i="0" u="none" strike="noStrike" cap="none">
                <a:solidFill>
                  <a:schemeClr val="dk1"/>
                </a:solidFill>
                <a:highlight>
                  <a:schemeClr val="dk2"/>
                </a:highlight>
                <a:latin typeface="Varela Round"/>
                <a:ea typeface="Varela Round"/>
                <a:cs typeface="Varela Round"/>
                <a:sym typeface="Varela Rou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46B96"/>
              </a:buClr>
              <a:buSzPts val="3500"/>
              <a:buFont typeface="Varela Round"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Tính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lưỡng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tính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D5D9EE">
                  <a:lumMod val="50000"/>
                </a:srgbClr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Varela Round"/>
              <a:sym typeface="Varela Round"/>
            </a:endParaRPr>
          </a:p>
        </p:txBody>
      </p:sp>
      <p:grpSp>
        <p:nvGrpSpPr>
          <p:cNvPr id="15" name="Google Shape;2463;p44">
            <a:extLst>
              <a:ext uri="{FF2B5EF4-FFF2-40B4-BE49-F238E27FC236}">
                <a16:creationId xmlns:a16="http://schemas.microsoft.com/office/drawing/2014/main" id="{BA413A65-FB36-73E6-B5F3-C7734AF36591}"/>
              </a:ext>
            </a:extLst>
          </p:cNvPr>
          <p:cNvGrpSpPr/>
          <p:nvPr/>
        </p:nvGrpSpPr>
        <p:grpSpPr>
          <a:xfrm>
            <a:off x="1294755" y="438694"/>
            <a:ext cx="1446600" cy="1553574"/>
            <a:chOff x="2144847" y="2470849"/>
            <a:chExt cx="498381" cy="535272"/>
          </a:xfrm>
        </p:grpSpPr>
        <p:sp>
          <p:nvSpPr>
            <p:cNvPr id="16" name="Google Shape;2464;p44">
              <a:extLst>
                <a:ext uri="{FF2B5EF4-FFF2-40B4-BE49-F238E27FC236}">
                  <a16:creationId xmlns:a16="http://schemas.microsoft.com/office/drawing/2014/main" id="{8E1C4B4A-D622-3020-E6A0-3FA941671B88}"/>
                </a:ext>
              </a:extLst>
            </p:cNvPr>
            <p:cNvSpPr/>
            <p:nvPr/>
          </p:nvSpPr>
          <p:spPr>
            <a:xfrm>
              <a:off x="2267996" y="2470849"/>
              <a:ext cx="252086" cy="535272"/>
            </a:xfrm>
            <a:custGeom>
              <a:avLst/>
              <a:gdLst/>
              <a:ahLst/>
              <a:cxnLst/>
              <a:rect l="l" t="t" r="r" b="b"/>
              <a:pathLst>
                <a:path w="9054" h="19225" extrusionOk="0">
                  <a:moveTo>
                    <a:pt x="4527" y="564"/>
                  </a:moveTo>
                  <a:cubicBezTo>
                    <a:pt x="5544" y="564"/>
                    <a:pt x="6519" y="1476"/>
                    <a:pt x="7272" y="3131"/>
                  </a:cubicBezTo>
                  <a:cubicBezTo>
                    <a:pt x="8058" y="4858"/>
                    <a:pt x="8490" y="7160"/>
                    <a:pt x="8490" y="9612"/>
                  </a:cubicBezTo>
                  <a:cubicBezTo>
                    <a:pt x="8490" y="12065"/>
                    <a:pt x="8058" y="14368"/>
                    <a:pt x="7272" y="16094"/>
                  </a:cubicBezTo>
                  <a:cubicBezTo>
                    <a:pt x="6519" y="17750"/>
                    <a:pt x="5544" y="18662"/>
                    <a:pt x="4527" y="18662"/>
                  </a:cubicBezTo>
                  <a:cubicBezTo>
                    <a:pt x="3510" y="18662"/>
                    <a:pt x="2535" y="17750"/>
                    <a:pt x="1783" y="16094"/>
                  </a:cubicBezTo>
                  <a:cubicBezTo>
                    <a:pt x="997" y="14368"/>
                    <a:pt x="564" y="12065"/>
                    <a:pt x="564" y="9612"/>
                  </a:cubicBezTo>
                  <a:cubicBezTo>
                    <a:pt x="564" y="7160"/>
                    <a:pt x="997" y="4858"/>
                    <a:pt x="1783" y="3131"/>
                  </a:cubicBezTo>
                  <a:cubicBezTo>
                    <a:pt x="2535" y="1476"/>
                    <a:pt x="3510" y="564"/>
                    <a:pt x="4527" y="564"/>
                  </a:cubicBezTo>
                  <a:close/>
                  <a:moveTo>
                    <a:pt x="4527" y="0"/>
                  </a:moveTo>
                  <a:cubicBezTo>
                    <a:pt x="3277" y="0"/>
                    <a:pt x="2119" y="1030"/>
                    <a:pt x="1269" y="2898"/>
                  </a:cubicBezTo>
                  <a:cubicBezTo>
                    <a:pt x="452" y="4696"/>
                    <a:pt x="1" y="7080"/>
                    <a:pt x="1" y="9612"/>
                  </a:cubicBezTo>
                  <a:cubicBezTo>
                    <a:pt x="1" y="12144"/>
                    <a:pt x="452" y="14529"/>
                    <a:pt x="1269" y="16326"/>
                  </a:cubicBezTo>
                  <a:cubicBezTo>
                    <a:pt x="2119" y="18196"/>
                    <a:pt x="3277" y="19224"/>
                    <a:pt x="4527" y="19224"/>
                  </a:cubicBezTo>
                  <a:cubicBezTo>
                    <a:pt x="5778" y="19224"/>
                    <a:pt x="6935" y="18196"/>
                    <a:pt x="7785" y="16326"/>
                  </a:cubicBezTo>
                  <a:cubicBezTo>
                    <a:pt x="8603" y="14529"/>
                    <a:pt x="9053" y="12144"/>
                    <a:pt x="9053" y="9612"/>
                  </a:cubicBezTo>
                  <a:cubicBezTo>
                    <a:pt x="9053" y="7080"/>
                    <a:pt x="8603" y="4696"/>
                    <a:pt x="7785" y="2898"/>
                  </a:cubicBezTo>
                  <a:cubicBezTo>
                    <a:pt x="6935" y="1030"/>
                    <a:pt x="5778" y="0"/>
                    <a:pt x="452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17" name="Google Shape;2465;p44">
              <a:extLst>
                <a:ext uri="{FF2B5EF4-FFF2-40B4-BE49-F238E27FC236}">
                  <a16:creationId xmlns:a16="http://schemas.microsoft.com/office/drawing/2014/main" id="{A5B3EF72-E336-7B15-D55E-78BC6344DC7F}"/>
                </a:ext>
              </a:extLst>
            </p:cNvPr>
            <p:cNvSpPr/>
            <p:nvPr/>
          </p:nvSpPr>
          <p:spPr>
            <a:xfrm>
              <a:off x="2144847" y="2565265"/>
              <a:ext cx="498381" cy="346444"/>
            </a:xfrm>
            <a:custGeom>
              <a:avLst/>
              <a:gdLst/>
              <a:ahLst/>
              <a:cxnLst/>
              <a:rect l="l" t="t" r="r" b="b"/>
              <a:pathLst>
                <a:path w="17900" h="12443" extrusionOk="0">
                  <a:moveTo>
                    <a:pt x="3896" y="562"/>
                  </a:moveTo>
                  <a:cubicBezTo>
                    <a:pt x="4153" y="562"/>
                    <a:pt x="4425" y="577"/>
                    <a:pt x="4709" y="604"/>
                  </a:cubicBezTo>
                  <a:cubicBezTo>
                    <a:pt x="6597" y="787"/>
                    <a:pt x="8807" y="1564"/>
                    <a:pt x="10932" y="2789"/>
                  </a:cubicBezTo>
                  <a:cubicBezTo>
                    <a:pt x="13055" y="4016"/>
                    <a:pt x="14834" y="5542"/>
                    <a:pt x="15936" y="7085"/>
                  </a:cubicBezTo>
                  <a:cubicBezTo>
                    <a:pt x="16992" y="8566"/>
                    <a:pt x="17295" y="9866"/>
                    <a:pt x="16787" y="10746"/>
                  </a:cubicBezTo>
                  <a:cubicBezTo>
                    <a:pt x="16359" y="11488"/>
                    <a:pt x="15384" y="11880"/>
                    <a:pt x="14005" y="11880"/>
                  </a:cubicBezTo>
                  <a:cubicBezTo>
                    <a:pt x="13747" y="11880"/>
                    <a:pt x="13476" y="11867"/>
                    <a:pt x="13191" y="11839"/>
                  </a:cubicBezTo>
                  <a:cubicBezTo>
                    <a:pt x="11303" y="11656"/>
                    <a:pt x="9093" y="10880"/>
                    <a:pt x="6969" y="9653"/>
                  </a:cubicBezTo>
                  <a:cubicBezTo>
                    <a:pt x="4845" y="8426"/>
                    <a:pt x="3068" y="6902"/>
                    <a:pt x="1965" y="5358"/>
                  </a:cubicBezTo>
                  <a:cubicBezTo>
                    <a:pt x="908" y="3878"/>
                    <a:pt x="605" y="2577"/>
                    <a:pt x="1114" y="1698"/>
                  </a:cubicBezTo>
                  <a:cubicBezTo>
                    <a:pt x="1542" y="955"/>
                    <a:pt x="2516" y="562"/>
                    <a:pt x="3896" y="562"/>
                  </a:cubicBezTo>
                  <a:close/>
                  <a:moveTo>
                    <a:pt x="3906" y="0"/>
                  </a:moveTo>
                  <a:cubicBezTo>
                    <a:pt x="2310" y="0"/>
                    <a:pt x="1160" y="491"/>
                    <a:pt x="626" y="1416"/>
                  </a:cubicBezTo>
                  <a:cubicBezTo>
                    <a:pt x="0" y="2499"/>
                    <a:pt x="314" y="4015"/>
                    <a:pt x="1506" y="5686"/>
                  </a:cubicBezTo>
                  <a:cubicBezTo>
                    <a:pt x="2655" y="7293"/>
                    <a:pt x="4495" y="8875"/>
                    <a:pt x="6688" y="10141"/>
                  </a:cubicBezTo>
                  <a:cubicBezTo>
                    <a:pt x="8879" y="11407"/>
                    <a:pt x="11170" y="12209"/>
                    <a:pt x="13136" y="12400"/>
                  </a:cubicBezTo>
                  <a:cubicBezTo>
                    <a:pt x="13435" y="12429"/>
                    <a:pt x="13720" y="12443"/>
                    <a:pt x="13993" y="12443"/>
                  </a:cubicBezTo>
                  <a:cubicBezTo>
                    <a:pt x="15591" y="12443"/>
                    <a:pt x="16741" y="11952"/>
                    <a:pt x="17275" y="11028"/>
                  </a:cubicBezTo>
                  <a:cubicBezTo>
                    <a:pt x="17900" y="9945"/>
                    <a:pt x="17588" y="8428"/>
                    <a:pt x="16393" y="6758"/>
                  </a:cubicBezTo>
                  <a:cubicBezTo>
                    <a:pt x="15246" y="5151"/>
                    <a:pt x="13405" y="3567"/>
                    <a:pt x="11214" y="2301"/>
                  </a:cubicBezTo>
                  <a:cubicBezTo>
                    <a:pt x="9021" y="1037"/>
                    <a:pt x="6730" y="234"/>
                    <a:pt x="4764" y="44"/>
                  </a:cubicBezTo>
                  <a:cubicBezTo>
                    <a:pt x="4465" y="15"/>
                    <a:pt x="4179" y="0"/>
                    <a:pt x="39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18" name="Google Shape;2466;p44">
              <a:extLst>
                <a:ext uri="{FF2B5EF4-FFF2-40B4-BE49-F238E27FC236}">
                  <a16:creationId xmlns:a16="http://schemas.microsoft.com/office/drawing/2014/main" id="{F7CA14B5-1EE1-BC7E-E517-F4DB24B35177}"/>
                </a:ext>
              </a:extLst>
            </p:cNvPr>
            <p:cNvSpPr/>
            <p:nvPr/>
          </p:nvSpPr>
          <p:spPr>
            <a:xfrm>
              <a:off x="2144847" y="2565265"/>
              <a:ext cx="498381" cy="346444"/>
            </a:xfrm>
            <a:custGeom>
              <a:avLst/>
              <a:gdLst/>
              <a:ahLst/>
              <a:cxnLst/>
              <a:rect l="l" t="t" r="r" b="b"/>
              <a:pathLst>
                <a:path w="17900" h="12443" extrusionOk="0">
                  <a:moveTo>
                    <a:pt x="14005" y="562"/>
                  </a:moveTo>
                  <a:cubicBezTo>
                    <a:pt x="15384" y="562"/>
                    <a:pt x="16359" y="955"/>
                    <a:pt x="16787" y="1696"/>
                  </a:cubicBezTo>
                  <a:cubicBezTo>
                    <a:pt x="17295" y="2577"/>
                    <a:pt x="16994" y="3878"/>
                    <a:pt x="15936" y="5358"/>
                  </a:cubicBezTo>
                  <a:cubicBezTo>
                    <a:pt x="14834" y="6902"/>
                    <a:pt x="13057" y="8426"/>
                    <a:pt x="10932" y="9653"/>
                  </a:cubicBezTo>
                  <a:cubicBezTo>
                    <a:pt x="8807" y="10880"/>
                    <a:pt x="6597" y="11656"/>
                    <a:pt x="4709" y="11839"/>
                  </a:cubicBezTo>
                  <a:cubicBezTo>
                    <a:pt x="4424" y="11867"/>
                    <a:pt x="4153" y="11880"/>
                    <a:pt x="3895" y="11880"/>
                  </a:cubicBezTo>
                  <a:cubicBezTo>
                    <a:pt x="2516" y="11880"/>
                    <a:pt x="1542" y="11488"/>
                    <a:pt x="1114" y="10746"/>
                  </a:cubicBezTo>
                  <a:cubicBezTo>
                    <a:pt x="605" y="9866"/>
                    <a:pt x="908" y="8566"/>
                    <a:pt x="1965" y="7085"/>
                  </a:cubicBezTo>
                  <a:cubicBezTo>
                    <a:pt x="3068" y="5542"/>
                    <a:pt x="4845" y="4016"/>
                    <a:pt x="6969" y="2789"/>
                  </a:cubicBezTo>
                  <a:cubicBezTo>
                    <a:pt x="9093" y="1564"/>
                    <a:pt x="11303" y="787"/>
                    <a:pt x="13191" y="604"/>
                  </a:cubicBezTo>
                  <a:cubicBezTo>
                    <a:pt x="13476" y="576"/>
                    <a:pt x="13747" y="562"/>
                    <a:pt x="14005" y="562"/>
                  </a:cubicBezTo>
                  <a:close/>
                  <a:moveTo>
                    <a:pt x="13995" y="0"/>
                  </a:moveTo>
                  <a:cubicBezTo>
                    <a:pt x="13721" y="0"/>
                    <a:pt x="13435" y="15"/>
                    <a:pt x="13136" y="44"/>
                  </a:cubicBezTo>
                  <a:cubicBezTo>
                    <a:pt x="11170" y="234"/>
                    <a:pt x="8879" y="1037"/>
                    <a:pt x="6688" y="2301"/>
                  </a:cubicBezTo>
                  <a:cubicBezTo>
                    <a:pt x="4495" y="3567"/>
                    <a:pt x="2655" y="5151"/>
                    <a:pt x="1506" y="6758"/>
                  </a:cubicBezTo>
                  <a:cubicBezTo>
                    <a:pt x="314" y="8428"/>
                    <a:pt x="0" y="9945"/>
                    <a:pt x="626" y="11028"/>
                  </a:cubicBezTo>
                  <a:cubicBezTo>
                    <a:pt x="1160" y="11952"/>
                    <a:pt x="2310" y="12443"/>
                    <a:pt x="3907" y="12443"/>
                  </a:cubicBezTo>
                  <a:cubicBezTo>
                    <a:pt x="4180" y="12443"/>
                    <a:pt x="4467" y="12429"/>
                    <a:pt x="4764" y="12400"/>
                  </a:cubicBezTo>
                  <a:cubicBezTo>
                    <a:pt x="6730" y="12209"/>
                    <a:pt x="9021" y="11407"/>
                    <a:pt x="11214" y="10141"/>
                  </a:cubicBezTo>
                  <a:cubicBezTo>
                    <a:pt x="13405" y="8875"/>
                    <a:pt x="15246" y="7293"/>
                    <a:pt x="16393" y="5686"/>
                  </a:cubicBezTo>
                  <a:cubicBezTo>
                    <a:pt x="17588" y="4015"/>
                    <a:pt x="17900" y="2499"/>
                    <a:pt x="17275" y="1416"/>
                  </a:cubicBezTo>
                  <a:cubicBezTo>
                    <a:pt x="16741" y="491"/>
                    <a:pt x="15592" y="0"/>
                    <a:pt x="1399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19" name="Google Shape;2467;p44">
              <a:extLst>
                <a:ext uri="{FF2B5EF4-FFF2-40B4-BE49-F238E27FC236}">
                  <a16:creationId xmlns:a16="http://schemas.microsoft.com/office/drawing/2014/main" id="{687CA1FA-49B7-C84B-E213-F095664FC508}"/>
                </a:ext>
              </a:extLst>
            </p:cNvPr>
            <p:cNvSpPr/>
            <p:nvPr/>
          </p:nvSpPr>
          <p:spPr>
            <a:xfrm>
              <a:off x="2246251" y="2666446"/>
              <a:ext cx="295576" cy="164354"/>
            </a:xfrm>
            <a:custGeom>
              <a:avLst/>
              <a:gdLst/>
              <a:ahLst/>
              <a:cxnLst/>
              <a:rect l="l" t="t" r="r" b="b"/>
              <a:pathLst>
                <a:path w="10616" h="5903" extrusionOk="0">
                  <a:moveTo>
                    <a:pt x="285" y="1"/>
                  </a:moveTo>
                  <a:cubicBezTo>
                    <a:pt x="128" y="1"/>
                    <a:pt x="0" y="129"/>
                    <a:pt x="0" y="286"/>
                  </a:cubicBezTo>
                  <a:lnTo>
                    <a:pt x="0" y="5617"/>
                  </a:lnTo>
                  <a:cubicBezTo>
                    <a:pt x="0" y="5774"/>
                    <a:pt x="128" y="5902"/>
                    <a:pt x="285" y="5902"/>
                  </a:cubicBezTo>
                  <a:lnTo>
                    <a:pt x="10332" y="5902"/>
                  </a:lnTo>
                  <a:cubicBezTo>
                    <a:pt x="10489" y="5902"/>
                    <a:pt x="10616" y="5774"/>
                    <a:pt x="10616" y="5617"/>
                  </a:cubicBezTo>
                  <a:lnTo>
                    <a:pt x="10616" y="286"/>
                  </a:lnTo>
                  <a:cubicBezTo>
                    <a:pt x="10616" y="129"/>
                    <a:pt x="10489" y="1"/>
                    <a:pt x="103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0" name="Google Shape;2468;p44">
              <a:extLst>
                <a:ext uri="{FF2B5EF4-FFF2-40B4-BE49-F238E27FC236}">
                  <a16:creationId xmlns:a16="http://schemas.microsoft.com/office/drawing/2014/main" id="{F2930058-B930-8E60-3466-38B3EB3F43C6}"/>
                </a:ext>
              </a:extLst>
            </p:cNvPr>
            <p:cNvSpPr/>
            <p:nvPr/>
          </p:nvSpPr>
          <p:spPr>
            <a:xfrm>
              <a:off x="2272479" y="2646204"/>
              <a:ext cx="121560" cy="153440"/>
            </a:xfrm>
            <a:custGeom>
              <a:avLst/>
              <a:gdLst/>
              <a:ahLst/>
              <a:cxnLst/>
              <a:rect l="l" t="t" r="r" b="b"/>
              <a:pathLst>
                <a:path w="4366" h="5511" extrusionOk="0">
                  <a:moveTo>
                    <a:pt x="286" y="1"/>
                  </a:moveTo>
                  <a:cubicBezTo>
                    <a:pt x="129" y="1"/>
                    <a:pt x="1" y="127"/>
                    <a:pt x="1" y="285"/>
                  </a:cubicBezTo>
                  <a:lnTo>
                    <a:pt x="1" y="5226"/>
                  </a:lnTo>
                  <a:cubicBezTo>
                    <a:pt x="1" y="5383"/>
                    <a:pt x="129" y="5511"/>
                    <a:pt x="286" y="5511"/>
                  </a:cubicBezTo>
                  <a:lnTo>
                    <a:pt x="4366" y="5511"/>
                  </a:lnTo>
                  <a:lnTo>
                    <a:pt x="4366" y="1141"/>
                  </a:lnTo>
                  <a:cubicBezTo>
                    <a:pt x="4366" y="510"/>
                    <a:pt x="3856" y="1"/>
                    <a:pt x="322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1" name="Google Shape;2469;p44">
              <a:extLst>
                <a:ext uri="{FF2B5EF4-FFF2-40B4-BE49-F238E27FC236}">
                  <a16:creationId xmlns:a16="http://schemas.microsoft.com/office/drawing/2014/main" id="{D140A9D0-6754-D192-06E3-3338F28EE928}"/>
                </a:ext>
              </a:extLst>
            </p:cNvPr>
            <p:cNvSpPr/>
            <p:nvPr/>
          </p:nvSpPr>
          <p:spPr>
            <a:xfrm>
              <a:off x="2272479" y="2767878"/>
              <a:ext cx="121560" cy="31768"/>
            </a:xfrm>
            <a:custGeom>
              <a:avLst/>
              <a:gdLst/>
              <a:ahLst/>
              <a:cxnLst/>
              <a:rect l="l" t="t" r="r" b="b"/>
              <a:pathLst>
                <a:path w="4366" h="1141" extrusionOk="0">
                  <a:moveTo>
                    <a:pt x="286" y="1"/>
                  </a:moveTo>
                  <a:cubicBezTo>
                    <a:pt x="129" y="1"/>
                    <a:pt x="1" y="129"/>
                    <a:pt x="1" y="286"/>
                  </a:cubicBezTo>
                  <a:lnTo>
                    <a:pt x="1" y="856"/>
                  </a:lnTo>
                  <a:cubicBezTo>
                    <a:pt x="1" y="1013"/>
                    <a:pt x="129" y="1141"/>
                    <a:pt x="286" y="1141"/>
                  </a:cubicBezTo>
                  <a:lnTo>
                    <a:pt x="4366" y="1141"/>
                  </a:lnTo>
                  <a:cubicBezTo>
                    <a:pt x="4366" y="512"/>
                    <a:pt x="3856" y="1"/>
                    <a:pt x="32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2" name="Google Shape;2470;p44">
              <a:extLst>
                <a:ext uri="{FF2B5EF4-FFF2-40B4-BE49-F238E27FC236}">
                  <a16:creationId xmlns:a16="http://schemas.microsoft.com/office/drawing/2014/main" id="{2809BCA5-6B46-16F3-D986-57F841F8AA4E}"/>
                </a:ext>
              </a:extLst>
            </p:cNvPr>
            <p:cNvSpPr/>
            <p:nvPr/>
          </p:nvSpPr>
          <p:spPr>
            <a:xfrm>
              <a:off x="2394013" y="2646204"/>
              <a:ext cx="121588" cy="153440"/>
            </a:xfrm>
            <a:custGeom>
              <a:avLst/>
              <a:gdLst/>
              <a:ahLst/>
              <a:cxnLst/>
              <a:rect l="l" t="t" r="r" b="b"/>
              <a:pathLst>
                <a:path w="4367" h="5511" extrusionOk="0">
                  <a:moveTo>
                    <a:pt x="1141" y="1"/>
                  </a:moveTo>
                  <a:cubicBezTo>
                    <a:pt x="512" y="1"/>
                    <a:pt x="1" y="510"/>
                    <a:pt x="1" y="1141"/>
                  </a:cubicBezTo>
                  <a:lnTo>
                    <a:pt x="1" y="5511"/>
                  </a:lnTo>
                  <a:lnTo>
                    <a:pt x="4081" y="5511"/>
                  </a:lnTo>
                  <a:cubicBezTo>
                    <a:pt x="4238" y="5511"/>
                    <a:pt x="4366" y="5383"/>
                    <a:pt x="4366" y="5226"/>
                  </a:cubicBezTo>
                  <a:lnTo>
                    <a:pt x="4366" y="285"/>
                  </a:lnTo>
                  <a:cubicBezTo>
                    <a:pt x="4366" y="127"/>
                    <a:pt x="4238" y="1"/>
                    <a:pt x="408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" name="Google Shape;2471;p44">
              <a:extLst>
                <a:ext uri="{FF2B5EF4-FFF2-40B4-BE49-F238E27FC236}">
                  <a16:creationId xmlns:a16="http://schemas.microsoft.com/office/drawing/2014/main" id="{59FF8235-751B-8733-8573-47F8E9DF0A27}"/>
                </a:ext>
              </a:extLst>
            </p:cNvPr>
            <p:cNvSpPr/>
            <p:nvPr/>
          </p:nvSpPr>
          <p:spPr>
            <a:xfrm>
              <a:off x="2394013" y="2767878"/>
              <a:ext cx="121588" cy="31768"/>
            </a:xfrm>
            <a:custGeom>
              <a:avLst/>
              <a:gdLst/>
              <a:ahLst/>
              <a:cxnLst/>
              <a:rect l="l" t="t" r="r" b="b"/>
              <a:pathLst>
                <a:path w="4367" h="1141" extrusionOk="0">
                  <a:moveTo>
                    <a:pt x="1141" y="1"/>
                  </a:moveTo>
                  <a:cubicBezTo>
                    <a:pt x="512" y="1"/>
                    <a:pt x="1" y="512"/>
                    <a:pt x="1" y="1141"/>
                  </a:cubicBezTo>
                  <a:lnTo>
                    <a:pt x="4081" y="1141"/>
                  </a:lnTo>
                  <a:cubicBezTo>
                    <a:pt x="4238" y="1141"/>
                    <a:pt x="4366" y="1013"/>
                    <a:pt x="4366" y="856"/>
                  </a:cubicBezTo>
                  <a:lnTo>
                    <a:pt x="4366" y="286"/>
                  </a:lnTo>
                  <a:cubicBezTo>
                    <a:pt x="4366" y="129"/>
                    <a:pt x="4238" y="1"/>
                    <a:pt x="408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4" name="Google Shape;2472;p44">
              <a:extLst>
                <a:ext uri="{FF2B5EF4-FFF2-40B4-BE49-F238E27FC236}">
                  <a16:creationId xmlns:a16="http://schemas.microsoft.com/office/drawing/2014/main" id="{BE04E48B-046A-E8AC-BA81-8A5A76D3CFDB}"/>
                </a:ext>
              </a:extLst>
            </p:cNvPr>
            <p:cNvSpPr/>
            <p:nvPr/>
          </p:nvSpPr>
          <p:spPr>
            <a:xfrm>
              <a:off x="2296730" y="2668562"/>
              <a:ext cx="65430" cy="15703"/>
            </a:xfrm>
            <a:custGeom>
              <a:avLst/>
              <a:gdLst/>
              <a:ahLst/>
              <a:cxnLst/>
              <a:rect l="l" t="t" r="r" b="b"/>
              <a:pathLst>
                <a:path w="2350" h="564" extrusionOk="0">
                  <a:moveTo>
                    <a:pt x="282" y="0"/>
                  </a:moveTo>
                  <a:cubicBezTo>
                    <a:pt x="126" y="0"/>
                    <a:pt x="1" y="126"/>
                    <a:pt x="1" y="282"/>
                  </a:cubicBezTo>
                  <a:cubicBezTo>
                    <a:pt x="1" y="437"/>
                    <a:pt x="126" y="564"/>
                    <a:pt x="282" y="564"/>
                  </a:cubicBezTo>
                  <a:lnTo>
                    <a:pt x="2068" y="564"/>
                  </a:lnTo>
                  <a:cubicBezTo>
                    <a:pt x="2224" y="564"/>
                    <a:pt x="2350" y="437"/>
                    <a:pt x="2350" y="282"/>
                  </a:cubicBezTo>
                  <a:cubicBezTo>
                    <a:pt x="2350" y="126"/>
                    <a:pt x="2224" y="0"/>
                    <a:pt x="206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5" name="Google Shape;2473;p44">
              <a:extLst>
                <a:ext uri="{FF2B5EF4-FFF2-40B4-BE49-F238E27FC236}">
                  <a16:creationId xmlns:a16="http://schemas.microsoft.com/office/drawing/2014/main" id="{17CBFEE4-D78D-A916-C765-5EBAD2896DEF}"/>
                </a:ext>
              </a:extLst>
            </p:cNvPr>
            <p:cNvSpPr/>
            <p:nvPr/>
          </p:nvSpPr>
          <p:spPr>
            <a:xfrm>
              <a:off x="2296730" y="2696071"/>
              <a:ext cx="65430" cy="15703"/>
            </a:xfrm>
            <a:custGeom>
              <a:avLst/>
              <a:gdLst/>
              <a:ahLst/>
              <a:cxnLst/>
              <a:rect l="l" t="t" r="r" b="b"/>
              <a:pathLst>
                <a:path w="2350" h="564" extrusionOk="0">
                  <a:moveTo>
                    <a:pt x="282" y="0"/>
                  </a:moveTo>
                  <a:cubicBezTo>
                    <a:pt x="126" y="0"/>
                    <a:pt x="1" y="126"/>
                    <a:pt x="1" y="282"/>
                  </a:cubicBezTo>
                  <a:cubicBezTo>
                    <a:pt x="1" y="437"/>
                    <a:pt x="126" y="564"/>
                    <a:pt x="282" y="564"/>
                  </a:cubicBezTo>
                  <a:lnTo>
                    <a:pt x="2068" y="564"/>
                  </a:lnTo>
                  <a:cubicBezTo>
                    <a:pt x="2224" y="564"/>
                    <a:pt x="2350" y="437"/>
                    <a:pt x="2350" y="282"/>
                  </a:cubicBezTo>
                  <a:cubicBezTo>
                    <a:pt x="2350" y="126"/>
                    <a:pt x="2224" y="0"/>
                    <a:pt x="206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6" name="Google Shape;2474;p44">
              <a:extLst>
                <a:ext uri="{FF2B5EF4-FFF2-40B4-BE49-F238E27FC236}">
                  <a16:creationId xmlns:a16="http://schemas.microsoft.com/office/drawing/2014/main" id="{4A3BA9BD-7657-85A9-7E17-D0D5E585A78F}"/>
                </a:ext>
              </a:extLst>
            </p:cNvPr>
            <p:cNvSpPr/>
            <p:nvPr/>
          </p:nvSpPr>
          <p:spPr>
            <a:xfrm>
              <a:off x="2296730" y="2723552"/>
              <a:ext cx="65430" cy="15731"/>
            </a:xfrm>
            <a:custGeom>
              <a:avLst/>
              <a:gdLst/>
              <a:ahLst/>
              <a:cxnLst/>
              <a:rect l="l" t="t" r="r" b="b"/>
              <a:pathLst>
                <a:path w="2350" h="565" extrusionOk="0">
                  <a:moveTo>
                    <a:pt x="282" y="1"/>
                  </a:moveTo>
                  <a:cubicBezTo>
                    <a:pt x="126" y="1"/>
                    <a:pt x="1" y="127"/>
                    <a:pt x="1" y="283"/>
                  </a:cubicBezTo>
                  <a:cubicBezTo>
                    <a:pt x="1" y="439"/>
                    <a:pt x="126" y="564"/>
                    <a:pt x="282" y="564"/>
                  </a:cubicBezTo>
                  <a:lnTo>
                    <a:pt x="2068" y="564"/>
                  </a:lnTo>
                  <a:cubicBezTo>
                    <a:pt x="2224" y="564"/>
                    <a:pt x="2350" y="439"/>
                    <a:pt x="2350" y="283"/>
                  </a:cubicBezTo>
                  <a:cubicBezTo>
                    <a:pt x="2350" y="127"/>
                    <a:pt x="2224" y="1"/>
                    <a:pt x="20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7" name="Google Shape;2475;p44">
              <a:extLst>
                <a:ext uri="{FF2B5EF4-FFF2-40B4-BE49-F238E27FC236}">
                  <a16:creationId xmlns:a16="http://schemas.microsoft.com/office/drawing/2014/main" id="{C1D010C8-C891-0856-5376-46ADC301C4DA}"/>
                </a:ext>
              </a:extLst>
            </p:cNvPr>
            <p:cNvSpPr/>
            <p:nvPr/>
          </p:nvSpPr>
          <p:spPr>
            <a:xfrm>
              <a:off x="2425921" y="2668562"/>
              <a:ext cx="65430" cy="15703"/>
            </a:xfrm>
            <a:custGeom>
              <a:avLst/>
              <a:gdLst/>
              <a:ahLst/>
              <a:cxnLst/>
              <a:rect l="l" t="t" r="r" b="b"/>
              <a:pathLst>
                <a:path w="2350" h="564" extrusionOk="0">
                  <a:moveTo>
                    <a:pt x="282" y="0"/>
                  </a:moveTo>
                  <a:cubicBezTo>
                    <a:pt x="127" y="0"/>
                    <a:pt x="0" y="126"/>
                    <a:pt x="0" y="282"/>
                  </a:cubicBezTo>
                  <a:cubicBezTo>
                    <a:pt x="0" y="437"/>
                    <a:pt x="127" y="564"/>
                    <a:pt x="282" y="564"/>
                  </a:cubicBezTo>
                  <a:lnTo>
                    <a:pt x="2068" y="564"/>
                  </a:lnTo>
                  <a:cubicBezTo>
                    <a:pt x="2224" y="564"/>
                    <a:pt x="2349" y="437"/>
                    <a:pt x="2349" y="282"/>
                  </a:cubicBezTo>
                  <a:cubicBezTo>
                    <a:pt x="2349" y="126"/>
                    <a:pt x="2224" y="0"/>
                    <a:pt x="206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8" name="Google Shape;2476;p44">
              <a:extLst>
                <a:ext uri="{FF2B5EF4-FFF2-40B4-BE49-F238E27FC236}">
                  <a16:creationId xmlns:a16="http://schemas.microsoft.com/office/drawing/2014/main" id="{25A1A081-FB8E-D109-956A-6F285A62BE49}"/>
                </a:ext>
              </a:extLst>
            </p:cNvPr>
            <p:cNvSpPr/>
            <p:nvPr/>
          </p:nvSpPr>
          <p:spPr>
            <a:xfrm>
              <a:off x="2425921" y="2696071"/>
              <a:ext cx="65430" cy="15703"/>
            </a:xfrm>
            <a:custGeom>
              <a:avLst/>
              <a:gdLst/>
              <a:ahLst/>
              <a:cxnLst/>
              <a:rect l="l" t="t" r="r" b="b"/>
              <a:pathLst>
                <a:path w="2350" h="564" extrusionOk="0">
                  <a:moveTo>
                    <a:pt x="282" y="0"/>
                  </a:moveTo>
                  <a:cubicBezTo>
                    <a:pt x="127" y="0"/>
                    <a:pt x="0" y="126"/>
                    <a:pt x="0" y="282"/>
                  </a:cubicBezTo>
                  <a:cubicBezTo>
                    <a:pt x="0" y="437"/>
                    <a:pt x="127" y="564"/>
                    <a:pt x="282" y="564"/>
                  </a:cubicBezTo>
                  <a:lnTo>
                    <a:pt x="2068" y="564"/>
                  </a:lnTo>
                  <a:cubicBezTo>
                    <a:pt x="2224" y="564"/>
                    <a:pt x="2349" y="437"/>
                    <a:pt x="2349" y="282"/>
                  </a:cubicBezTo>
                  <a:cubicBezTo>
                    <a:pt x="2349" y="126"/>
                    <a:pt x="2224" y="0"/>
                    <a:pt x="206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9" name="Google Shape;2477;p44">
              <a:extLst>
                <a:ext uri="{FF2B5EF4-FFF2-40B4-BE49-F238E27FC236}">
                  <a16:creationId xmlns:a16="http://schemas.microsoft.com/office/drawing/2014/main" id="{7219BF78-F229-61C9-3F57-B456213CCED6}"/>
                </a:ext>
              </a:extLst>
            </p:cNvPr>
            <p:cNvSpPr/>
            <p:nvPr/>
          </p:nvSpPr>
          <p:spPr>
            <a:xfrm>
              <a:off x="2425921" y="2723552"/>
              <a:ext cx="65430" cy="15731"/>
            </a:xfrm>
            <a:custGeom>
              <a:avLst/>
              <a:gdLst/>
              <a:ahLst/>
              <a:cxnLst/>
              <a:rect l="l" t="t" r="r" b="b"/>
              <a:pathLst>
                <a:path w="2350" h="565" extrusionOk="0">
                  <a:moveTo>
                    <a:pt x="282" y="1"/>
                  </a:moveTo>
                  <a:cubicBezTo>
                    <a:pt x="127" y="1"/>
                    <a:pt x="0" y="127"/>
                    <a:pt x="0" y="283"/>
                  </a:cubicBezTo>
                  <a:cubicBezTo>
                    <a:pt x="0" y="439"/>
                    <a:pt x="127" y="564"/>
                    <a:pt x="282" y="564"/>
                  </a:cubicBezTo>
                  <a:lnTo>
                    <a:pt x="2068" y="564"/>
                  </a:lnTo>
                  <a:cubicBezTo>
                    <a:pt x="2224" y="564"/>
                    <a:pt x="2349" y="439"/>
                    <a:pt x="2349" y="283"/>
                  </a:cubicBezTo>
                  <a:cubicBezTo>
                    <a:pt x="2349" y="127"/>
                    <a:pt x="2224" y="1"/>
                    <a:pt x="20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30" name="Google Shape;2478;p44">
              <a:extLst>
                <a:ext uri="{FF2B5EF4-FFF2-40B4-BE49-F238E27FC236}">
                  <a16:creationId xmlns:a16="http://schemas.microsoft.com/office/drawing/2014/main" id="{0FEC80FB-AD32-70BB-884A-43FB677B9681}"/>
                </a:ext>
              </a:extLst>
            </p:cNvPr>
            <p:cNvSpPr/>
            <p:nvPr/>
          </p:nvSpPr>
          <p:spPr>
            <a:xfrm>
              <a:off x="2572654" y="2560893"/>
              <a:ext cx="56576" cy="56576"/>
            </a:xfrm>
            <a:custGeom>
              <a:avLst/>
              <a:gdLst/>
              <a:ahLst/>
              <a:cxnLst/>
              <a:rect l="l" t="t" r="r" b="b"/>
              <a:pathLst>
                <a:path w="2032" h="2032" extrusionOk="0">
                  <a:moveTo>
                    <a:pt x="1015" y="1"/>
                  </a:moveTo>
                  <a:cubicBezTo>
                    <a:pt x="455" y="1"/>
                    <a:pt x="0" y="456"/>
                    <a:pt x="0" y="1016"/>
                  </a:cubicBezTo>
                  <a:cubicBezTo>
                    <a:pt x="0" y="1577"/>
                    <a:pt x="455" y="2032"/>
                    <a:pt x="1015" y="2032"/>
                  </a:cubicBezTo>
                  <a:cubicBezTo>
                    <a:pt x="1576" y="2032"/>
                    <a:pt x="2031" y="1577"/>
                    <a:pt x="2031" y="1016"/>
                  </a:cubicBezTo>
                  <a:cubicBezTo>
                    <a:pt x="2031" y="456"/>
                    <a:pt x="1576" y="1"/>
                    <a:pt x="101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31" name="Google Shape;2479;p44">
              <a:extLst>
                <a:ext uri="{FF2B5EF4-FFF2-40B4-BE49-F238E27FC236}">
                  <a16:creationId xmlns:a16="http://schemas.microsoft.com/office/drawing/2014/main" id="{E68CF31A-212F-D706-0D09-44C3D3F79559}"/>
                </a:ext>
              </a:extLst>
            </p:cNvPr>
            <p:cNvSpPr/>
            <p:nvPr/>
          </p:nvSpPr>
          <p:spPr>
            <a:xfrm>
              <a:off x="2272896" y="2871036"/>
              <a:ext cx="56576" cy="56576"/>
            </a:xfrm>
            <a:custGeom>
              <a:avLst/>
              <a:gdLst/>
              <a:ahLst/>
              <a:cxnLst/>
              <a:rect l="l" t="t" r="r" b="b"/>
              <a:pathLst>
                <a:path w="2032" h="2032" extrusionOk="0">
                  <a:moveTo>
                    <a:pt x="1016" y="1"/>
                  </a:moveTo>
                  <a:cubicBezTo>
                    <a:pt x="455" y="1"/>
                    <a:pt x="0" y="456"/>
                    <a:pt x="0" y="1017"/>
                  </a:cubicBezTo>
                  <a:cubicBezTo>
                    <a:pt x="0" y="1577"/>
                    <a:pt x="455" y="2032"/>
                    <a:pt x="1016" y="2032"/>
                  </a:cubicBezTo>
                  <a:cubicBezTo>
                    <a:pt x="1576" y="2032"/>
                    <a:pt x="2031" y="1577"/>
                    <a:pt x="2031" y="1017"/>
                  </a:cubicBezTo>
                  <a:cubicBezTo>
                    <a:pt x="2031" y="456"/>
                    <a:pt x="1576" y="1"/>
                    <a:pt x="101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32" name="Google Shape;2480;p44">
              <a:extLst>
                <a:ext uri="{FF2B5EF4-FFF2-40B4-BE49-F238E27FC236}">
                  <a16:creationId xmlns:a16="http://schemas.microsoft.com/office/drawing/2014/main" id="{BA5CA692-276A-B9DD-B43F-4B5911682822}"/>
                </a:ext>
              </a:extLst>
            </p:cNvPr>
            <p:cNvSpPr/>
            <p:nvPr/>
          </p:nvSpPr>
          <p:spPr>
            <a:xfrm>
              <a:off x="2146016" y="2659374"/>
              <a:ext cx="56576" cy="56576"/>
            </a:xfrm>
            <a:custGeom>
              <a:avLst/>
              <a:gdLst/>
              <a:ahLst/>
              <a:cxnLst/>
              <a:rect l="l" t="t" r="r" b="b"/>
              <a:pathLst>
                <a:path w="2032" h="2032" extrusionOk="0">
                  <a:moveTo>
                    <a:pt x="1017" y="1"/>
                  </a:moveTo>
                  <a:cubicBezTo>
                    <a:pt x="456" y="1"/>
                    <a:pt x="1" y="456"/>
                    <a:pt x="1" y="1017"/>
                  </a:cubicBezTo>
                  <a:cubicBezTo>
                    <a:pt x="1" y="1577"/>
                    <a:pt x="456" y="2032"/>
                    <a:pt x="1017" y="2032"/>
                  </a:cubicBezTo>
                  <a:cubicBezTo>
                    <a:pt x="1577" y="2032"/>
                    <a:pt x="2032" y="1577"/>
                    <a:pt x="2032" y="1017"/>
                  </a:cubicBezTo>
                  <a:cubicBezTo>
                    <a:pt x="2032" y="456"/>
                    <a:pt x="1577" y="1"/>
                    <a:pt x="10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</p:grpSp>
    </p:spTree>
    <p:extLst>
      <p:ext uri="{BB962C8B-B14F-4D97-AF65-F5344CB8AC3E}">
        <p14:creationId xmlns:p14="http://schemas.microsoft.com/office/powerpoint/2010/main" val="37788110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2" grpId="0" animBg="1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0080120F-B5B3-3A5F-5F76-0E0FC2EA25AC}"/>
              </a:ext>
            </a:extLst>
          </p:cNvPr>
          <p:cNvSpPr txBox="1"/>
          <p:nvPr/>
        </p:nvSpPr>
        <p:spPr>
          <a:xfrm>
            <a:off x="1426989" y="2728896"/>
            <a:ext cx="9792944" cy="24695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lnSpc>
                <a:spcPct val="200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en-US" sz="4000" b="1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sz="4000" b="1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4000" b="1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−CH</a:t>
            </a:r>
            <a:r>
              <a:rPr lang="en-US" sz="4000" b="1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4000" b="1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OH + CH</a:t>
            </a:r>
            <a:r>
              <a:rPr lang="en-US" sz="4000" b="1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4000" b="1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H</a:t>
            </a:r>
            <a:endParaRPr lang="en-US" sz="4000" b="1" kern="100" dirty="0">
              <a:solidFill>
                <a:srgbClr val="2A3468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0" indent="-742950">
              <a:lnSpc>
                <a:spcPct val="200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en-US" sz="4000" b="1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sz="4000" b="1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4000" b="1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C</a:t>
            </a:r>
            <a:r>
              <a:rPr lang="en-US" sz="4000" b="1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4000" b="1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sz="4000" b="1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en-US" sz="4000" b="1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COOH)</a:t>
            </a:r>
            <a:r>
              <a:rPr lang="en-US" sz="4000" b="1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4000" b="1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+ </a:t>
            </a: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4000" b="1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4000" b="1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4000" b="1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sz="4000" b="1" baseline="-25000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en-US" sz="4000" b="1" dirty="0">
                <a:solidFill>
                  <a:srgbClr val="2A346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H</a:t>
            </a:r>
            <a:endParaRPr kumimoji="0" lang="en-US" sz="4000" b="1" i="0" u="none" strike="noStrike" kern="100" cap="none" spc="0" normalizeH="0" baseline="0" noProof="0" dirty="0">
              <a:ln>
                <a:noFill/>
              </a:ln>
              <a:solidFill>
                <a:srgbClr val="2A3468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4EA53A4-84F5-FF56-AED2-9394712699EE}"/>
              </a:ext>
            </a:extLst>
          </p:cNvPr>
          <p:cNvSpPr txBox="1"/>
          <p:nvPr/>
        </p:nvSpPr>
        <p:spPr>
          <a:xfrm>
            <a:off x="10515600" y="2767321"/>
            <a:ext cx="7291136" cy="11358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sz="4000" b="1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−CH</a:t>
            </a:r>
            <a:r>
              <a:rPr lang="en-US" sz="4000" b="1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OCH</a:t>
            </a:r>
            <a:r>
              <a:rPr lang="en-US" sz="4000" b="1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+ H</a:t>
            </a:r>
            <a:r>
              <a:rPr lang="en-US" sz="4000" b="1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endParaRPr kumimoji="0" lang="en-US" sz="4000" b="1" i="0" u="none" strike="noStrike" kern="1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8DC1BEA2-8A3F-EF9E-9D16-26A740558039}"/>
              </a:ext>
            </a:extLst>
          </p:cNvPr>
          <p:cNvSpPr txBox="1"/>
          <p:nvPr/>
        </p:nvSpPr>
        <p:spPr>
          <a:xfrm>
            <a:off x="2775284" y="6217923"/>
            <a:ext cx="13736670" cy="182479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ương tự </a:t>
            </a:r>
            <a:r>
              <a:rPr kumimoji="0" lang="vi-VN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arboxylic</a:t>
            </a: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vi-VN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acid</a:t>
            </a: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, </a:t>
            </a:r>
            <a:r>
              <a:rPr kumimoji="0" lang="vi-VN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amino</a:t>
            </a: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vi-VN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acid</a:t>
            </a: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phản ứng được với </a:t>
            </a:r>
            <a:r>
              <a:rPr kumimoji="0" lang="vi-VN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alcohol</a:t>
            </a: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tạo </a:t>
            </a:r>
            <a:r>
              <a:rPr kumimoji="0" lang="vi-VN" sz="4000" b="0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ester</a:t>
            </a:r>
            <a:r>
              <a:rPr lang="en-US" sz="40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dirty="0" err="1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i</a:t>
            </a:r>
            <a:r>
              <a:rPr lang="en-US" sz="40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dirty="0" err="1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lang="en-US" sz="40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dirty="0" err="1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xúc</a:t>
            </a:r>
            <a:r>
              <a:rPr lang="en-US" sz="40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dirty="0" err="1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ác</a:t>
            </a:r>
            <a:r>
              <a:rPr lang="en-US" sz="40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acid </a:t>
            </a:r>
            <a:r>
              <a:rPr lang="en-US" sz="4000" dirty="0" err="1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ạnh</a:t>
            </a:r>
            <a:endParaRPr kumimoji="0" lang="vi-VN" sz="4000" b="0" i="0" u="none" strike="noStrike" kern="0" cap="none" spc="0" normalizeH="0" baseline="0" noProof="0" dirty="0">
              <a:ln>
                <a:noFill/>
              </a:ln>
              <a:solidFill>
                <a:srgbClr val="1C2344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14" name="Google Shape;2173;p37">
            <a:extLst>
              <a:ext uri="{FF2B5EF4-FFF2-40B4-BE49-F238E27FC236}">
                <a16:creationId xmlns:a16="http://schemas.microsoft.com/office/drawing/2014/main" id="{BE783ECB-F3B8-6945-E57D-A0AA967988AF}"/>
              </a:ext>
            </a:extLst>
          </p:cNvPr>
          <p:cNvSpPr txBox="1">
            <a:spLocks/>
          </p:cNvSpPr>
          <p:nvPr/>
        </p:nvSpPr>
        <p:spPr>
          <a:xfrm>
            <a:off x="3307286" y="1033994"/>
            <a:ext cx="6608585" cy="103182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  <a:prstDash val="lgDashDot"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rela Round"/>
              <a:buNone/>
              <a:defRPr sz="3500" b="1" i="0" u="none" strike="noStrike" cap="none">
                <a:solidFill>
                  <a:schemeClr val="dk1"/>
                </a:solidFill>
                <a:highlight>
                  <a:schemeClr val="dk2"/>
                </a:highlight>
                <a:latin typeface="Varela Round"/>
                <a:ea typeface="Varela Round"/>
                <a:cs typeface="Varela Round"/>
                <a:sym typeface="Varela Rou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46B96"/>
              </a:buClr>
              <a:buSzPts val="3500"/>
              <a:buFont typeface="Varela Round"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Phản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ứng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 ester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hóa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D5D9EE">
                  <a:lumMod val="50000"/>
                </a:srgbClr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Varela Round"/>
              <a:sym typeface="Varela Round"/>
            </a:endParaRP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3E904D9A-C8E8-8E79-16B8-B18AF444518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5216" y="3142489"/>
            <a:ext cx="1601204" cy="853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Hình ảnh 2">
            <a:extLst>
              <a:ext uri="{FF2B5EF4-FFF2-40B4-BE49-F238E27FC236}">
                <a16:creationId xmlns:a16="http://schemas.microsoft.com/office/drawing/2014/main" id="{A9C60C77-42E9-B17C-7ED2-8E0EAF4E18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4791" y="4410056"/>
            <a:ext cx="1601204" cy="85397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AC07AC69-4717-71A4-091B-ADD3E7C43238}"/>
              </a:ext>
            </a:extLst>
          </p:cNvPr>
          <p:cNvSpPr txBox="1"/>
          <p:nvPr/>
        </p:nvSpPr>
        <p:spPr>
          <a:xfrm>
            <a:off x="10996864" y="4017412"/>
            <a:ext cx="7291136" cy="11358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sz="4000" b="1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C</a:t>
            </a:r>
            <a:r>
              <a:rPr lang="en-US" sz="4000" b="1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sz="4000" b="1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COOC</a:t>
            </a:r>
            <a:r>
              <a:rPr lang="en-US" sz="4000" b="1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sz="4000" b="1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en-US" sz="4000" b="1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+ H</a:t>
            </a:r>
            <a:r>
              <a:rPr lang="en-US" sz="4000" b="1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endParaRPr kumimoji="0" lang="en-US" sz="4000" b="1" i="0" u="none" strike="noStrike" kern="1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0445355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 animBg="1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97" name="Google Shape;2097;p35"/>
          <p:cNvGrpSpPr/>
          <p:nvPr/>
        </p:nvGrpSpPr>
        <p:grpSpPr>
          <a:xfrm flipH="1">
            <a:off x="16936132" y="8834775"/>
            <a:ext cx="1225140" cy="915246"/>
            <a:chOff x="1400935" y="1333409"/>
            <a:chExt cx="760984" cy="1020399"/>
          </a:xfrm>
        </p:grpSpPr>
        <p:sp>
          <p:nvSpPr>
            <p:cNvPr id="2098" name="Google Shape;2098;p35"/>
            <p:cNvSpPr/>
            <p:nvPr/>
          </p:nvSpPr>
          <p:spPr>
            <a:xfrm>
              <a:off x="1400935" y="1333409"/>
              <a:ext cx="760984" cy="1005685"/>
            </a:xfrm>
            <a:custGeom>
              <a:avLst/>
              <a:gdLst/>
              <a:ahLst/>
              <a:cxnLst/>
              <a:rect l="l" t="t" r="r" b="b"/>
              <a:pathLst>
                <a:path w="14268" h="18856" extrusionOk="0">
                  <a:moveTo>
                    <a:pt x="14054" y="0"/>
                  </a:moveTo>
                  <a:cubicBezTo>
                    <a:pt x="14038" y="0"/>
                    <a:pt x="14023" y="2"/>
                    <a:pt x="14009" y="5"/>
                  </a:cubicBezTo>
                  <a:cubicBezTo>
                    <a:pt x="13998" y="7"/>
                    <a:pt x="13986" y="9"/>
                    <a:pt x="13975" y="14"/>
                  </a:cubicBezTo>
                  <a:cubicBezTo>
                    <a:pt x="13421" y="273"/>
                    <a:pt x="12939" y="429"/>
                    <a:pt x="12386" y="686"/>
                  </a:cubicBezTo>
                  <a:cubicBezTo>
                    <a:pt x="12370" y="693"/>
                    <a:pt x="12354" y="700"/>
                    <a:pt x="12338" y="709"/>
                  </a:cubicBezTo>
                  <a:cubicBezTo>
                    <a:pt x="12224" y="757"/>
                    <a:pt x="12111" y="805"/>
                    <a:pt x="12001" y="860"/>
                  </a:cubicBezTo>
                  <a:cubicBezTo>
                    <a:pt x="11909" y="906"/>
                    <a:pt x="11819" y="962"/>
                    <a:pt x="11744" y="1035"/>
                  </a:cubicBezTo>
                  <a:cubicBezTo>
                    <a:pt x="11723" y="1056"/>
                    <a:pt x="11703" y="1079"/>
                    <a:pt x="11684" y="1104"/>
                  </a:cubicBezTo>
                  <a:cubicBezTo>
                    <a:pt x="11684" y="1104"/>
                    <a:pt x="11684" y="1102"/>
                    <a:pt x="11684" y="1102"/>
                  </a:cubicBezTo>
                  <a:lnTo>
                    <a:pt x="10759" y="2371"/>
                  </a:lnTo>
                  <a:cubicBezTo>
                    <a:pt x="8436" y="5485"/>
                    <a:pt x="4036" y="11421"/>
                    <a:pt x="2841" y="13062"/>
                  </a:cubicBezTo>
                  <a:cubicBezTo>
                    <a:pt x="2629" y="13355"/>
                    <a:pt x="2311" y="13784"/>
                    <a:pt x="1994" y="14214"/>
                  </a:cubicBezTo>
                  <a:cubicBezTo>
                    <a:pt x="1891" y="14351"/>
                    <a:pt x="1790" y="14489"/>
                    <a:pt x="1691" y="14622"/>
                  </a:cubicBezTo>
                  <a:cubicBezTo>
                    <a:pt x="1613" y="14730"/>
                    <a:pt x="1535" y="14834"/>
                    <a:pt x="1461" y="14934"/>
                  </a:cubicBezTo>
                  <a:cubicBezTo>
                    <a:pt x="1401" y="15017"/>
                    <a:pt x="1342" y="15097"/>
                    <a:pt x="1287" y="15171"/>
                  </a:cubicBezTo>
                  <a:cubicBezTo>
                    <a:pt x="1255" y="15214"/>
                    <a:pt x="1225" y="15254"/>
                    <a:pt x="1197" y="15293"/>
                  </a:cubicBezTo>
                  <a:lnTo>
                    <a:pt x="977" y="15596"/>
                  </a:lnTo>
                  <a:cubicBezTo>
                    <a:pt x="958" y="15623"/>
                    <a:pt x="938" y="15648"/>
                    <a:pt x="919" y="15674"/>
                  </a:cubicBezTo>
                  <a:cubicBezTo>
                    <a:pt x="291" y="16536"/>
                    <a:pt x="1" y="17076"/>
                    <a:pt x="63" y="17512"/>
                  </a:cubicBezTo>
                  <a:cubicBezTo>
                    <a:pt x="107" y="17808"/>
                    <a:pt x="311" y="18056"/>
                    <a:pt x="683" y="18327"/>
                  </a:cubicBezTo>
                  <a:cubicBezTo>
                    <a:pt x="725" y="18357"/>
                    <a:pt x="766" y="18387"/>
                    <a:pt x="809" y="18414"/>
                  </a:cubicBezTo>
                  <a:cubicBezTo>
                    <a:pt x="846" y="18444"/>
                    <a:pt x="887" y="18474"/>
                    <a:pt x="929" y="18506"/>
                  </a:cubicBezTo>
                  <a:cubicBezTo>
                    <a:pt x="1115" y="18641"/>
                    <a:pt x="1282" y="18738"/>
                    <a:pt x="1441" y="18795"/>
                  </a:cubicBezTo>
                  <a:cubicBezTo>
                    <a:pt x="1552" y="18835"/>
                    <a:pt x="1659" y="18856"/>
                    <a:pt x="1764" y="18856"/>
                  </a:cubicBezTo>
                  <a:cubicBezTo>
                    <a:pt x="1808" y="18856"/>
                    <a:pt x="1852" y="18852"/>
                    <a:pt x="1895" y="18845"/>
                  </a:cubicBezTo>
                  <a:cubicBezTo>
                    <a:pt x="2326" y="18772"/>
                    <a:pt x="2746" y="18336"/>
                    <a:pt x="3364" y="17489"/>
                  </a:cubicBezTo>
                  <a:cubicBezTo>
                    <a:pt x="3387" y="17455"/>
                    <a:pt x="3412" y="17422"/>
                    <a:pt x="3437" y="17386"/>
                  </a:cubicBezTo>
                  <a:cubicBezTo>
                    <a:pt x="3469" y="17342"/>
                    <a:pt x="3508" y="17290"/>
                    <a:pt x="3550" y="17232"/>
                  </a:cubicBezTo>
                  <a:cubicBezTo>
                    <a:pt x="3582" y="17189"/>
                    <a:pt x="3614" y="17143"/>
                    <a:pt x="3651" y="17094"/>
                  </a:cubicBezTo>
                  <a:cubicBezTo>
                    <a:pt x="3731" y="16982"/>
                    <a:pt x="3821" y="16858"/>
                    <a:pt x="3919" y="16722"/>
                  </a:cubicBezTo>
                  <a:cubicBezTo>
                    <a:pt x="3990" y="16624"/>
                    <a:pt x="4062" y="16520"/>
                    <a:pt x="4138" y="16413"/>
                  </a:cubicBezTo>
                  <a:cubicBezTo>
                    <a:pt x="4234" y="16282"/>
                    <a:pt x="4332" y="16146"/>
                    <a:pt x="4429" y="16009"/>
                  </a:cubicBezTo>
                  <a:cubicBezTo>
                    <a:pt x="4744" y="15570"/>
                    <a:pt x="5060" y="15129"/>
                    <a:pt x="5274" y="14834"/>
                  </a:cubicBezTo>
                  <a:cubicBezTo>
                    <a:pt x="6469" y="13192"/>
                    <a:pt x="10764" y="7181"/>
                    <a:pt x="13011" y="4010"/>
                  </a:cubicBezTo>
                  <a:lnTo>
                    <a:pt x="13935" y="2742"/>
                  </a:lnTo>
                  <a:lnTo>
                    <a:pt x="13933" y="2742"/>
                  </a:lnTo>
                  <a:cubicBezTo>
                    <a:pt x="14011" y="2630"/>
                    <a:pt x="14048" y="2497"/>
                    <a:pt x="14069" y="2364"/>
                  </a:cubicBezTo>
                  <a:cubicBezTo>
                    <a:pt x="14089" y="2242"/>
                    <a:pt x="14098" y="2120"/>
                    <a:pt x="14110" y="1997"/>
                  </a:cubicBezTo>
                  <a:cubicBezTo>
                    <a:pt x="14112" y="1980"/>
                    <a:pt x="14114" y="1964"/>
                    <a:pt x="14115" y="1946"/>
                  </a:cubicBezTo>
                  <a:cubicBezTo>
                    <a:pt x="14191" y="1338"/>
                    <a:pt x="14191" y="833"/>
                    <a:pt x="14266" y="227"/>
                  </a:cubicBezTo>
                  <a:cubicBezTo>
                    <a:pt x="14268" y="216"/>
                    <a:pt x="14266" y="206"/>
                    <a:pt x="14266" y="197"/>
                  </a:cubicBezTo>
                  <a:cubicBezTo>
                    <a:pt x="14262" y="142"/>
                    <a:pt x="14236" y="87"/>
                    <a:pt x="14177" y="43"/>
                  </a:cubicBezTo>
                  <a:cubicBezTo>
                    <a:pt x="14136" y="13"/>
                    <a:pt x="14094" y="0"/>
                    <a:pt x="140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solidFill>
                  <a:srgbClr val="FF70BA"/>
                </a:solidFill>
                <a:latin typeface="Cambria" pitchFamily="18" charset="0"/>
              </a:endParaRPr>
            </a:p>
          </p:txBody>
        </p:sp>
        <p:sp>
          <p:nvSpPr>
            <p:cNvPr id="2099" name="Google Shape;2099;p35"/>
            <p:cNvSpPr/>
            <p:nvPr/>
          </p:nvSpPr>
          <p:spPr>
            <a:xfrm>
              <a:off x="1429576" y="1335169"/>
              <a:ext cx="728876" cy="987391"/>
            </a:xfrm>
            <a:custGeom>
              <a:avLst/>
              <a:gdLst/>
              <a:ahLst/>
              <a:cxnLst/>
              <a:rect l="l" t="t" r="r" b="b"/>
              <a:pathLst>
                <a:path w="13666" h="18513" extrusionOk="0">
                  <a:moveTo>
                    <a:pt x="13612" y="1"/>
                  </a:moveTo>
                  <a:cubicBezTo>
                    <a:pt x="13592" y="1"/>
                    <a:pt x="13569" y="11"/>
                    <a:pt x="13545" y="27"/>
                  </a:cubicBezTo>
                  <a:cubicBezTo>
                    <a:pt x="13538" y="31"/>
                    <a:pt x="13530" y="35"/>
                    <a:pt x="13522" y="43"/>
                  </a:cubicBezTo>
                  <a:cubicBezTo>
                    <a:pt x="13107" y="401"/>
                    <a:pt x="12763" y="658"/>
                    <a:pt x="12348" y="1016"/>
                  </a:cubicBezTo>
                  <a:cubicBezTo>
                    <a:pt x="12336" y="1027"/>
                    <a:pt x="12324" y="1038"/>
                    <a:pt x="12311" y="1048"/>
                  </a:cubicBezTo>
                  <a:cubicBezTo>
                    <a:pt x="12228" y="1117"/>
                    <a:pt x="12145" y="1186"/>
                    <a:pt x="12061" y="1261"/>
                  </a:cubicBezTo>
                  <a:cubicBezTo>
                    <a:pt x="11969" y="1342"/>
                    <a:pt x="11877" y="1434"/>
                    <a:pt x="11796" y="1544"/>
                  </a:cubicBezTo>
                  <a:cubicBezTo>
                    <a:pt x="11796" y="1544"/>
                    <a:pt x="11796" y="1544"/>
                    <a:pt x="11796" y="1543"/>
                  </a:cubicBezTo>
                  <a:lnTo>
                    <a:pt x="10872" y="2811"/>
                  </a:lnTo>
                  <a:cubicBezTo>
                    <a:pt x="8570" y="5943"/>
                    <a:pt x="4202" y="11899"/>
                    <a:pt x="3006" y="13541"/>
                  </a:cubicBezTo>
                  <a:cubicBezTo>
                    <a:pt x="2671" y="14002"/>
                    <a:pt x="2081" y="14807"/>
                    <a:pt x="1634" y="15416"/>
                  </a:cubicBezTo>
                  <a:cubicBezTo>
                    <a:pt x="1572" y="15500"/>
                    <a:pt x="1514" y="15579"/>
                    <a:pt x="1459" y="15656"/>
                  </a:cubicBezTo>
                  <a:cubicBezTo>
                    <a:pt x="1424" y="15705"/>
                    <a:pt x="1388" y="15753"/>
                    <a:pt x="1356" y="15797"/>
                  </a:cubicBezTo>
                  <a:cubicBezTo>
                    <a:pt x="1323" y="15843"/>
                    <a:pt x="1292" y="15884"/>
                    <a:pt x="1264" y="15925"/>
                  </a:cubicBezTo>
                  <a:cubicBezTo>
                    <a:pt x="1220" y="15983"/>
                    <a:pt x="1183" y="16037"/>
                    <a:pt x="1151" y="16081"/>
                  </a:cubicBezTo>
                  <a:cubicBezTo>
                    <a:pt x="484" y="16990"/>
                    <a:pt x="139" y="17522"/>
                    <a:pt x="55" y="17864"/>
                  </a:cubicBezTo>
                  <a:cubicBezTo>
                    <a:pt x="1" y="18089"/>
                    <a:pt x="59" y="18232"/>
                    <a:pt x="217" y="18346"/>
                  </a:cubicBezTo>
                  <a:cubicBezTo>
                    <a:pt x="234" y="18360"/>
                    <a:pt x="252" y="18370"/>
                    <a:pt x="270" y="18381"/>
                  </a:cubicBezTo>
                  <a:cubicBezTo>
                    <a:pt x="286" y="18395"/>
                    <a:pt x="304" y="18408"/>
                    <a:pt x="321" y="18422"/>
                  </a:cubicBezTo>
                  <a:cubicBezTo>
                    <a:pt x="402" y="18481"/>
                    <a:pt x="483" y="18512"/>
                    <a:pt x="569" y="18512"/>
                  </a:cubicBezTo>
                  <a:cubicBezTo>
                    <a:pt x="649" y="18512"/>
                    <a:pt x="734" y="18485"/>
                    <a:pt x="830" y="18427"/>
                  </a:cubicBezTo>
                  <a:cubicBezTo>
                    <a:pt x="1129" y="18243"/>
                    <a:pt x="1528" y="17750"/>
                    <a:pt x="2189" y="16838"/>
                  </a:cubicBezTo>
                  <a:cubicBezTo>
                    <a:pt x="2221" y="16793"/>
                    <a:pt x="2260" y="16740"/>
                    <a:pt x="2302" y="16682"/>
                  </a:cubicBezTo>
                  <a:cubicBezTo>
                    <a:pt x="2403" y="16543"/>
                    <a:pt x="2531" y="16368"/>
                    <a:pt x="2671" y="16173"/>
                  </a:cubicBezTo>
                  <a:cubicBezTo>
                    <a:pt x="3116" y="15560"/>
                    <a:pt x="3699" y="14750"/>
                    <a:pt x="4036" y="14289"/>
                  </a:cubicBezTo>
                  <a:cubicBezTo>
                    <a:pt x="5230" y="12647"/>
                    <a:pt x="9554" y="6659"/>
                    <a:pt x="11824" y="3504"/>
                  </a:cubicBezTo>
                  <a:lnTo>
                    <a:pt x="12747" y="2235"/>
                  </a:lnTo>
                  <a:cubicBezTo>
                    <a:pt x="12827" y="2126"/>
                    <a:pt x="12885" y="2009"/>
                    <a:pt x="12935" y="1895"/>
                  </a:cubicBezTo>
                  <a:cubicBezTo>
                    <a:pt x="12979" y="1794"/>
                    <a:pt x="13020" y="1693"/>
                    <a:pt x="13061" y="1592"/>
                  </a:cubicBezTo>
                  <a:cubicBezTo>
                    <a:pt x="13066" y="1578"/>
                    <a:pt x="13073" y="1564"/>
                    <a:pt x="13079" y="1550"/>
                  </a:cubicBezTo>
                  <a:cubicBezTo>
                    <a:pt x="13293" y="1043"/>
                    <a:pt x="13431" y="639"/>
                    <a:pt x="13646" y="132"/>
                  </a:cubicBezTo>
                  <a:cubicBezTo>
                    <a:pt x="13649" y="123"/>
                    <a:pt x="13651" y="116"/>
                    <a:pt x="13653" y="109"/>
                  </a:cubicBezTo>
                  <a:cubicBezTo>
                    <a:pt x="13665" y="66"/>
                    <a:pt x="13665" y="29"/>
                    <a:pt x="13640" y="10"/>
                  </a:cubicBezTo>
                  <a:cubicBezTo>
                    <a:pt x="13632" y="4"/>
                    <a:pt x="13622" y="1"/>
                    <a:pt x="1361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  <p:sp>
          <p:nvSpPr>
            <p:cNvPr id="2100" name="Google Shape;2100;p35"/>
            <p:cNvSpPr/>
            <p:nvPr/>
          </p:nvSpPr>
          <p:spPr>
            <a:xfrm>
              <a:off x="1400935" y="2169375"/>
              <a:ext cx="179472" cy="169712"/>
            </a:xfrm>
            <a:custGeom>
              <a:avLst/>
              <a:gdLst/>
              <a:ahLst/>
              <a:cxnLst/>
              <a:rect l="l" t="t" r="r" b="b"/>
              <a:pathLst>
                <a:path w="3365" h="3182" extrusionOk="0">
                  <a:moveTo>
                    <a:pt x="919" y="0"/>
                  </a:moveTo>
                  <a:cubicBezTo>
                    <a:pt x="291" y="862"/>
                    <a:pt x="1" y="1402"/>
                    <a:pt x="63" y="1838"/>
                  </a:cubicBezTo>
                  <a:cubicBezTo>
                    <a:pt x="107" y="2134"/>
                    <a:pt x="311" y="2382"/>
                    <a:pt x="683" y="2653"/>
                  </a:cubicBezTo>
                  <a:cubicBezTo>
                    <a:pt x="725" y="2683"/>
                    <a:pt x="766" y="2713"/>
                    <a:pt x="809" y="2740"/>
                  </a:cubicBezTo>
                  <a:cubicBezTo>
                    <a:pt x="846" y="2770"/>
                    <a:pt x="887" y="2800"/>
                    <a:pt x="929" y="2832"/>
                  </a:cubicBezTo>
                  <a:cubicBezTo>
                    <a:pt x="1115" y="2967"/>
                    <a:pt x="1282" y="3064"/>
                    <a:pt x="1441" y="3121"/>
                  </a:cubicBezTo>
                  <a:cubicBezTo>
                    <a:pt x="1552" y="3161"/>
                    <a:pt x="1659" y="3182"/>
                    <a:pt x="1764" y="3182"/>
                  </a:cubicBezTo>
                  <a:cubicBezTo>
                    <a:pt x="1808" y="3182"/>
                    <a:pt x="1852" y="3178"/>
                    <a:pt x="1895" y="3171"/>
                  </a:cubicBezTo>
                  <a:cubicBezTo>
                    <a:pt x="2326" y="3098"/>
                    <a:pt x="2746" y="2662"/>
                    <a:pt x="3364" y="1815"/>
                  </a:cubicBezTo>
                  <a:cubicBezTo>
                    <a:pt x="2487" y="1299"/>
                    <a:pt x="1688" y="672"/>
                    <a:pt x="91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  <p:sp>
          <p:nvSpPr>
            <p:cNvPr id="2101" name="Google Shape;2101;p35"/>
            <p:cNvSpPr/>
            <p:nvPr/>
          </p:nvSpPr>
          <p:spPr>
            <a:xfrm>
              <a:off x="1449896" y="2091507"/>
              <a:ext cx="187313" cy="174672"/>
            </a:xfrm>
            <a:custGeom>
              <a:avLst/>
              <a:gdLst/>
              <a:ahLst/>
              <a:cxnLst/>
              <a:rect l="l" t="t" r="r" b="b"/>
              <a:pathLst>
                <a:path w="3512" h="3275" extrusionOk="0">
                  <a:moveTo>
                    <a:pt x="1076" y="0"/>
                  </a:moveTo>
                  <a:cubicBezTo>
                    <a:pt x="973" y="137"/>
                    <a:pt x="872" y="275"/>
                    <a:pt x="773" y="408"/>
                  </a:cubicBezTo>
                  <a:cubicBezTo>
                    <a:pt x="693" y="516"/>
                    <a:pt x="617" y="620"/>
                    <a:pt x="543" y="720"/>
                  </a:cubicBezTo>
                  <a:cubicBezTo>
                    <a:pt x="483" y="803"/>
                    <a:pt x="424" y="883"/>
                    <a:pt x="369" y="957"/>
                  </a:cubicBezTo>
                  <a:cubicBezTo>
                    <a:pt x="337" y="1000"/>
                    <a:pt x="307" y="1040"/>
                    <a:pt x="279" y="1079"/>
                  </a:cubicBezTo>
                  <a:lnTo>
                    <a:pt x="59" y="1382"/>
                  </a:lnTo>
                  <a:cubicBezTo>
                    <a:pt x="40" y="1409"/>
                    <a:pt x="20" y="1434"/>
                    <a:pt x="1" y="1460"/>
                  </a:cubicBezTo>
                  <a:cubicBezTo>
                    <a:pt x="770" y="2132"/>
                    <a:pt x="1569" y="2759"/>
                    <a:pt x="2446" y="3275"/>
                  </a:cubicBezTo>
                  <a:cubicBezTo>
                    <a:pt x="2469" y="3241"/>
                    <a:pt x="2494" y="3208"/>
                    <a:pt x="2519" y="3172"/>
                  </a:cubicBezTo>
                  <a:cubicBezTo>
                    <a:pt x="2551" y="3128"/>
                    <a:pt x="2590" y="3076"/>
                    <a:pt x="2632" y="3018"/>
                  </a:cubicBezTo>
                  <a:cubicBezTo>
                    <a:pt x="2664" y="2975"/>
                    <a:pt x="2696" y="2929"/>
                    <a:pt x="2733" y="2880"/>
                  </a:cubicBezTo>
                  <a:cubicBezTo>
                    <a:pt x="2813" y="2770"/>
                    <a:pt x="2903" y="2644"/>
                    <a:pt x="3001" y="2508"/>
                  </a:cubicBezTo>
                  <a:cubicBezTo>
                    <a:pt x="3070" y="2410"/>
                    <a:pt x="3144" y="2306"/>
                    <a:pt x="3220" y="2199"/>
                  </a:cubicBezTo>
                  <a:cubicBezTo>
                    <a:pt x="3316" y="2068"/>
                    <a:pt x="3414" y="1932"/>
                    <a:pt x="3511" y="1795"/>
                  </a:cubicBezTo>
                  <a:cubicBezTo>
                    <a:pt x="2629" y="1308"/>
                    <a:pt x="1835" y="674"/>
                    <a:pt x="10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  <p:sp>
          <p:nvSpPr>
            <p:cNvPr id="2102" name="Google Shape;2102;p35"/>
            <p:cNvSpPr/>
            <p:nvPr/>
          </p:nvSpPr>
          <p:spPr>
            <a:xfrm>
              <a:off x="1464723" y="2113214"/>
              <a:ext cx="156965" cy="131897"/>
            </a:xfrm>
            <a:custGeom>
              <a:avLst/>
              <a:gdLst/>
              <a:ahLst/>
              <a:cxnLst/>
              <a:rect l="l" t="t" r="r" b="b"/>
              <a:pathLst>
                <a:path w="2943" h="2473" extrusionOk="0">
                  <a:moveTo>
                    <a:pt x="495" y="1"/>
                  </a:moveTo>
                  <a:cubicBezTo>
                    <a:pt x="415" y="109"/>
                    <a:pt x="339" y="213"/>
                    <a:pt x="265" y="313"/>
                  </a:cubicBezTo>
                  <a:cubicBezTo>
                    <a:pt x="205" y="396"/>
                    <a:pt x="146" y="476"/>
                    <a:pt x="91" y="550"/>
                  </a:cubicBezTo>
                  <a:cubicBezTo>
                    <a:pt x="59" y="593"/>
                    <a:pt x="29" y="633"/>
                    <a:pt x="1" y="672"/>
                  </a:cubicBezTo>
                  <a:cubicBezTo>
                    <a:pt x="798" y="1303"/>
                    <a:pt x="1610" y="1915"/>
                    <a:pt x="2455" y="2473"/>
                  </a:cubicBezTo>
                  <a:cubicBezTo>
                    <a:pt x="2535" y="2361"/>
                    <a:pt x="2625" y="2237"/>
                    <a:pt x="2723" y="2101"/>
                  </a:cubicBezTo>
                  <a:cubicBezTo>
                    <a:pt x="2792" y="2003"/>
                    <a:pt x="2866" y="1899"/>
                    <a:pt x="2942" y="1792"/>
                  </a:cubicBezTo>
                  <a:cubicBezTo>
                    <a:pt x="2099" y="1248"/>
                    <a:pt x="1286" y="633"/>
                    <a:pt x="49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  <p:sp>
          <p:nvSpPr>
            <p:cNvPr id="2103" name="Google Shape;2103;p35"/>
            <p:cNvSpPr/>
            <p:nvPr/>
          </p:nvSpPr>
          <p:spPr>
            <a:xfrm>
              <a:off x="2027403" y="1333409"/>
              <a:ext cx="134511" cy="146991"/>
            </a:xfrm>
            <a:custGeom>
              <a:avLst/>
              <a:gdLst/>
              <a:ahLst/>
              <a:cxnLst/>
              <a:rect l="l" t="t" r="r" b="b"/>
              <a:pathLst>
                <a:path w="2522" h="2756" extrusionOk="0">
                  <a:moveTo>
                    <a:pt x="2308" y="0"/>
                  </a:moveTo>
                  <a:cubicBezTo>
                    <a:pt x="2292" y="0"/>
                    <a:pt x="2277" y="2"/>
                    <a:pt x="2263" y="5"/>
                  </a:cubicBezTo>
                  <a:cubicBezTo>
                    <a:pt x="2252" y="7"/>
                    <a:pt x="2240" y="9"/>
                    <a:pt x="2229" y="14"/>
                  </a:cubicBezTo>
                  <a:cubicBezTo>
                    <a:pt x="2064" y="91"/>
                    <a:pt x="1910" y="154"/>
                    <a:pt x="1761" y="211"/>
                  </a:cubicBezTo>
                  <a:cubicBezTo>
                    <a:pt x="1402" y="348"/>
                    <a:pt x="1030" y="505"/>
                    <a:pt x="640" y="686"/>
                  </a:cubicBezTo>
                  <a:cubicBezTo>
                    <a:pt x="624" y="693"/>
                    <a:pt x="608" y="700"/>
                    <a:pt x="592" y="707"/>
                  </a:cubicBezTo>
                  <a:cubicBezTo>
                    <a:pt x="478" y="757"/>
                    <a:pt x="365" y="805"/>
                    <a:pt x="255" y="860"/>
                  </a:cubicBezTo>
                  <a:cubicBezTo>
                    <a:pt x="163" y="906"/>
                    <a:pt x="73" y="962"/>
                    <a:pt x="0" y="1035"/>
                  </a:cubicBezTo>
                  <a:cubicBezTo>
                    <a:pt x="99" y="1212"/>
                    <a:pt x="200" y="1391"/>
                    <a:pt x="299" y="1568"/>
                  </a:cubicBezTo>
                  <a:cubicBezTo>
                    <a:pt x="346" y="1652"/>
                    <a:pt x="385" y="1749"/>
                    <a:pt x="489" y="1772"/>
                  </a:cubicBezTo>
                  <a:cubicBezTo>
                    <a:pt x="510" y="1777"/>
                    <a:pt x="532" y="1779"/>
                    <a:pt x="554" y="1779"/>
                  </a:cubicBezTo>
                  <a:cubicBezTo>
                    <a:pt x="630" y="1779"/>
                    <a:pt x="712" y="1755"/>
                    <a:pt x="785" y="1746"/>
                  </a:cubicBezTo>
                  <a:cubicBezTo>
                    <a:pt x="888" y="1730"/>
                    <a:pt x="991" y="1719"/>
                    <a:pt x="1095" y="1710"/>
                  </a:cubicBezTo>
                  <a:cubicBezTo>
                    <a:pt x="1118" y="1708"/>
                    <a:pt x="1148" y="1704"/>
                    <a:pt x="1177" y="1704"/>
                  </a:cubicBezTo>
                  <a:cubicBezTo>
                    <a:pt x="1204" y="1704"/>
                    <a:pt x="1229" y="1707"/>
                    <a:pt x="1248" y="1721"/>
                  </a:cubicBezTo>
                  <a:cubicBezTo>
                    <a:pt x="1285" y="1747"/>
                    <a:pt x="1295" y="1822"/>
                    <a:pt x="1306" y="1863"/>
                  </a:cubicBezTo>
                  <a:cubicBezTo>
                    <a:pt x="1359" y="2061"/>
                    <a:pt x="1389" y="2268"/>
                    <a:pt x="1391" y="2476"/>
                  </a:cubicBezTo>
                  <a:cubicBezTo>
                    <a:pt x="1393" y="2513"/>
                    <a:pt x="1409" y="2563"/>
                    <a:pt x="1451" y="2573"/>
                  </a:cubicBezTo>
                  <a:cubicBezTo>
                    <a:pt x="1694" y="2634"/>
                    <a:pt x="1937" y="2696"/>
                    <a:pt x="2180" y="2756"/>
                  </a:cubicBezTo>
                  <a:lnTo>
                    <a:pt x="2189" y="2742"/>
                  </a:lnTo>
                  <a:lnTo>
                    <a:pt x="2187" y="2742"/>
                  </a:lnTo>
                  <a:cubicBezTo>
                    <a:pt x="2265" y="2630"/>
                    <a:pt x="2302" y="2497"/>
                    <a:pt x="2323" y="2364"/>
                  </a:cubicBezTo>
                  <a:cubicBezTo>
                    <a:pt x="2343" y="2242"/>
                    <a:pt x="2352" y="2120"/>
                    <a:pt x="2364" y="1997"/>
                  </a:cubicBezTo>
                  <a:cubicBezTo>
                    <a:pt x="2366" y="1980"/>
                    <a:pt x="2368" y="1964"/>
                    <a:pt x="2369" y="1946"/>
                  </a:cubicBezTo>
                  <a:cubicBezTo>
                    <a:pt x="2422" y="1521"/>
                    <a:pt x="2458" y="1122"/>
                    <a:pt x="2477" y="743"/>
                  </a:cubicBezTo>
                  <a:cubicBezTo>
                    <a:pt x="2484" y="578"/>
                    <a:pt x="2497" y="410"/>
                    <a:pt x="2520" y="227"/>
                  </a:cubicBezTo>
                  <a:cubicBezTo>
                    <a:pt x="2522" y="216"/>
                    <a:pt x="2520" y="206"/>
                    <a:pt x="2520" y="197"/>
                  </a:cubicBezTo>
                  <a:cubicBezTo>
                    <a:pt x="2516" y="142"/>
                    <a:pt x="2490" y="87"/>
                    <a:pt x="2431" y="43"/>
                  </a:cubicBezTo>
                  <a:cubicBezTo>
                    <a:pt x="2390" y="13"/>
                    <a:pt x="2348" y="0"/>
                    <a:pt x="230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  <p:sp>
          <p:nvSpPr>
            <p:cNvPr id="2104" name="Google Shape;2104;p35"/>
            <p:cNvSpPr/>
            <p:nvPr/>
          </p:nvSpPr>
          <p:spPr>
            <a:xfrm>
              <a:off x="2120845" y="1333409"/>
              <a:ext cx="41068" cy="41228"/>
            </a:xfrm>
            <a:custGeom>
              <a:avLst/>
              <a:gdLst/>
              <a:ahLst/>
              <a:cxnLst/>
              <a:rect l="l" t="t" r="r" b="b"/>
              <a:pathLst>
                <a:path w="770" h="773" extrusionOk="0">
                  <a:moveTo>
                    <a:pt x="555" y="0"/>
                  </a:moveTo>
                  <a:cubicBezTo>
                    <a:pt x="540" y="0"/>
                    <a:pt x="525" y="2"/>
                    <a:pt x="511" y="5"/>
                  </a:cubicBezTo>
                  <a:cubicBezTo>
                    <a:pt x="500" y="7"/>
                    <a:pt x="488" y="9"/>
                    <a:pt x="477" y="14"/>
                  </a:cubicBezTo>
                  <a:cubicBezTo>
                    <a:pt x="312" y="91"/>
                    <a:pt x="158" y="154"/>
                    <a:pt x="9" y="211"/>
                  </a:cubicBezTo>
                  <a:cubicBezTo>
                    <a:pt x="1" y="372"/>
                    <a:pt x="64" y="537"/>
                    <a:pt x="235" y="661"/>
                  </a:cubicBezTo>
                  <a:cubicBezTo>
                    <a:pt x="342" y="739"/>
                    <a:pt x="451" y="773"/>
                    <a:pt x="555" y="773"/>
                  </a:cubicBezTo>
                  <a:cubicBezTo>
                    <a:pt x="613" y="773"/>
                    <a:pt x="670" y="762"/>
                    <a:pt x="724" y="743"/>
                  </a:cubicBezTo>
                  <a:cubicBezTo>
                    <a:pt x="732" y="578"/>
                    <a:pt x="745" y="410"/>
                    <a:pt x="768" y="227"/>
                  </a:cubicBezTo>
                  <a:cubicBezTo>
                    <a:pt x="770" y="216"/>
                    <a:pt x="768" y="206"/>
                    <a:pt x="768" y="197"/>
                  </a:cubicBezTo>
                  <a:cubicBezTo>
                    <a:pt x="764" y="142"/>
                    <a:pt x="738" y="87"/>
                    <a:pt x="679" y="43"/>
                  </a:cubicBezTo>
                  <a:cubicBezTo>
                    <a:pt x="638" y="13"/>
                    <a:pt x="595" y="0"/>
                    <a:pt x="55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solidFill>
                  <a:srgbClr val="FF70BA"/>
                </a:solidFill>
                <a:latin typeface="Cambria" pitchFamily="18" charset="0"/>
              </a:endParaRPr>
            </a:p>
          </p:txBody>
        </p:sp>
        <p:sp>
          <p:nvSpPr>
            <p:cNvPr id="2105" name="Google Shape;2105;p35"/>
            <p:cNvSpPr/>
            <p:nvPr/>
          </p:nvSpPr>
          <p:spPr>
            <a:xfrm>
              <a:off x="1468937" y="2146068"/>
              <a:ext cx="204700" cy="207740"/>
            </a:xfrm>
            <a:custGeom>
              <a:avLst/>
              <a:gdLst/>
              <a:ahLst/>
              <a:cxnLst/>
              <a:rect l="l" t="t" r="r" b="b"/>
              <a:pathLst>
                <a:path w="3838" h="3895" extrusionOk="0">
                  <a:moveTo>
                    <a:pt x="3616" y="0"/>
                  </a:moveTo>
                  <a:cubicBezTo>
                    <a:pt x="3574" y="0"/>
                    <a:pt x="3532" y="19"/>
                    <a:pt x="3500" y="63"/>
                  </a:cubicBezTo>
                  <a:cubicBezTo>
                    <a:pt x="3090" y="632"/>
                    <a:pt x="2679" y="1199"/>
                    <a:pt x="2268" y="1766"/>
                  </a:cubicBezTo>
                  <a:cubicBezTo>
                    <a:pt x="2062" y="2046"/>
                    <a:pt x="1859" y="2328"/>
                    <a:pt x="1653" y="2610"/>
                  </a:cubicBezTo>
                  <a:cubicBezTo>
                    <a:pt x="1552" y="2748"/>
                    <a:pt x="1449" y="2890"/>
                    <a:pt x="1347" y="3028"/>
                  </a:cubicBezTo>
                  <a:cubicBezTo>
                    <a:pt x="1258" y="3149"/>
                    <a:pt x="1166" y="3271"/>
                    <a:pt x="1052" y="3372"/>
                  </a:cubicBezTo>
                  <a:cubicBezTo>
                    <a:pt x="924" y="3488"/>
                    <a:pt x="744" y="3584"/>
                    <a:pt x="569" y="3584"/>
                  </a:cubicBezTo>
                  <a:cubicBezTo>
                    <a:pt x="482" y="3584"/>
                    <a:pt x="395" y="3560"/>
                    <a:pt x="317" y="3501"/>
                  </a:cubicBezTo>
                  <a:cubicBezTo>
                    <a:pt x="287" y="3480"/>
                    <a:pt x="257" y="3470"/>
                    <a:pt x="228" y="3470"/>
                  </a:cubicBezTo>
                  <a:cubicBezTo>
                    <a:pt x="100" y="3470"/>
                    <a:pt x="1" y="3656"/>
                    <a:pt x="133" y="3755"/>
                  </a:cubicBezTo>
                  <a:cubicBezTo>
                    <a:pt x="262" y="3851"/>
                    <a:pt x="417" y="3894"/>
                    <a:pt x="574" y="3894"/>
                  </a:cubicBezTo>
                  <a:cubicBezTo>
                    <a:pt x="712" y="3894"/>
                    <a:pt x="852" y="3860"/>
                    <a:pt x="976" y="3799"/>
                  </a:cubicBezTo>
                  <a:cubicBezTo>
                    <a:pt x="1284" y="3650"/>
                    <a:pt x="1488" y="3363"/>
                    <a:pt x="1685" y="3094"/>
                  </a:cubicBezTo>
                  <a:cubicBezTo>
                    <a:pt x="2126" y="2491"/>
                    <a:pt x="2566" y="1887"/>
                    <a:pt x="3003" y="1281"/>
                  </a:cubicBezTo>
                  <a:cubicBezTo>
                    <a:pt x="3253" y="937"/>
                    <a:pt x="3503" y="592"/>
                    <a:pt x="3751" y="248"/>
                  </a:cubicBezTo>
                  <a:cubicBezTo>
                    <a:pt x="3837" y="129"/>
                    <a:pt x="3728" y="0"/>
                    <a:pt x="3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  <p:sp>
          <p:nvSpPr>
            <p:cNvPr id="2106" name="Google Shape;2106;p35"/>
            <p:cNvSpPr/>
            <p:nvPr/>
          </p:nvSpPr>
          <p:spPr>
            <a:xfrm>
              <a:off x="1519498" y="1962651"/>
              <a:ext cx="88856" cy="100856"/>
            </a:xfrm>
            <a:custGeom>
              <a:avLst/>
              <a:gdLst/>
              <a:ahLst/>
              <a:cxnLst/>
              <a:rect l="l" t="t" r="r" b="b"/>
              <a:pathLst>
                <a:path w="1666" h="1891" extrusionOk="0">
                  <a:moveTo>
                    <a:pt x="1439" y="1"/>
                  </a:moveTo>
                  <a:cubicBezTo>
                    <a:pt x="1397" y="1"/>
                    <a:pt x="1354" y="18"/>
                    <a:pt x="1320" y="59"/>
                  </a:cubicBezTo>
                  <a:cubicBezTo>
                    <a:pt x="896" y="577"/>
                    <a:pt x="485" y="1107"/>
                    <a:pt x="87" y="1644"/>
                  </a:cubicBezTo>
                  <a:cubicBezTo>
                    <a:pt x="0" y="1761"/>
                    <a:pt x="110" y="1890"/>
                    <a:pt x="222" y="1890"/>
                  </a:cubicBezTo>
                  <a:cubicBezTo>
                    <a:pt x="264" y="1890"/>
                    <a:pt x="307" y="1872"/>
                    <a:pt x="340" y="1828"/>
                  </a:cubicBezTo>
                  <a:cubicBezTo>
                    <a:pt x="737" y="1289"/>
                    <a:pt x="1148" y="761"/>
                    <a:pt x="1572" y="244"/>
                  </a:cubicBezTo>
                  <a:cubicBezTo>
                    <a:pt x="1665" y="129"/>
                    <a:pt x="1555" y="1"/>
                    <a:pt x="14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  <p:sp>
          <p:nvSpPr>
            <p:cNvPr id="2107" name="Google Shape;2107;p35"/>
            <p:cNvSpPr/>
            <p:nvPr/>
          </p:nvSpPr>
          <p:spPr>
            <a:xfrm>
              <a:off x="2022763" y="1464452"/>
              <a:ext cx="136698" cy="178939"/>
            </a:xfrm>
            <a:custGeom>
              <a:avLst/>
              <a:gdLst/>
              <a:ahLst/>
              <a:cxnLst/>
              <a:rect l="l" t="t" r="r" b="b"/>
              <a:pathLst>
                <a:path w="2563" h="3355" extrusionOk="0">
                  <a:moveTo>
                    <a:pt x="2337" y="0"/>
                  </a:moveTo>
                  <a:cubicBezTo>
                    <a:pt x="2294" y="0"/>
                    <a:pt x="2251" y="18"/>
                    <a:pt x="2217" y="60"/>
                  </a:cubicBezTo>
                  <a:cubicBezTo>
                    <a:pt x="1428" y="1020"/>
                    <a:pt x="853" y="2129"/>
                    <a:pt x="91" y="3111"/>
                  </a:cubicBezTo>
                  <a:cubicBezTo>
                    <a:pt x="0" y="3226"/>
                    <a:pt x="110" y="3355"/>
                    <a:pt x="224" y="3355"/>
                  </a:cubicBezTo>
                  <a:cubicBezTo>
                    <a:pt x="266" y="3355"/>
                    <a:pt x="309" y="3337"/>
                    <a:pt x="342" y="3294"/>
                  </a:cubicBezTo>
                  <a:cubicBezTo>
                    <a:pt x="1104" y="2314"/>
                    <a:pt x="1682" y="1203"/>
                    <a:pt x="2470" y="242"/>
                  </a:cubicBezTo>
                  <a:cubicBezTo>
                    <a:pt x="2563" y="129"/>
                    <a:pt x="2453" y="0"/>
                    <a:pt x="23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  <p:sp>
          <p:nvSpPr>
            <p:cNvPr id="2108" name="Google Shape;2108;p35"/>
            <p:cNvSpPr/>
            <p:nvPr/>
          </p:nvSpPr>
          <p:spPr>
            <a:xfrm>
              <a:off x="1791024" y="1775766"/>
              <a:ext cx="90616" cy="109977"/>
            </a:xfrm>
            <a:custGeom>
              <a:avLst/>
              <a:gdLst/>
              <a:ahLst/>
              <a:cxnLst/>
              <a:rect l="l" t="t" r="r" b="b"/>
              <a:pathLst>
                <a:path w="1699" h="2062" extrusionOk="0">
                  <a:moveTo>
                    <a:pt x="1478" y="0"/>
                  </a:moveTo>
                  <a:cubicBezTo>
                    <a:pt x="1436" y="0"/>
                    <a:pt x="1394" y="19"/>
                    <a:pt x="1361" y="63"/>
                  </a:cubicBezTo>
                  <a:lnTo>
                    <a:pt x="87" y="1814"/>
                  </a:lnTo>
                  <a:cubicBezTo>
                    <a:pt x="1" y="1933"/>
                    <a:pt x="110" y="2061"/>
                    <a:pt x="221" y="2061"/>
                  </a:cubicBezTo>
                  <a:cubicBezTo>
                    <a:pt x="263" y="2061"/>
                    <a:pt x="306" y="2043"/>
                    <a:pt x="338" y="1998"/>
                  </a:cubicBezTo>
                  <a:lnTo>
                    <a:pt x="1613" y="248"/>
                  </a:lnTo>
                  <a:cubicBezTo>
                    <a:pt x="1699" y="129"/>
                    <a:pt x="1590" y="0"/>
                    <a:pt x="14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  <p:sp>
          <p:nvSpPr>
            <p:cNvPr id="2109" name="Google Shape;2109;p35"/>
            <p:cNvSpPr/>
            <p:nvPr/>
          </p:nvSpPr>
          <p:spPr>
            <a:xfrm>
              <a:off x="1748196" y="1907023"/>
              <a:ext cx="36641" cy="41281"/>
            </a:xfrm>
            <a:custGeom>
              <a:avLst/>
              <a:gdLst/>
              <a:ahLst/>
              <a:cxnLst/>
              <a:rect l="l" t="t" r="r" b="b"/>
              <a:pathLst>
                <a:path w="687" h="774" extrusionOk="0">
                  <a:moveTo>
                    <a:pt x="510" y="1"/>
                  </a:moveTo>
                  <a:cubicBezTo>
                    <a:pt x="463" y="1"/>
                    <a:pt x="417" y="22"/>
                    <a:pt x="387" y="64"/>
                  </a:cubicBezTo>
                  <a:lnTo>
                    <a:pt x="48" y="528"/>
                  </a:lnTo>
                  <a:cubicBezTo>
                    <a:pt x="0" y="594"/>
                    <a:pt x="13" y="698"/>
                    <a:pt x="84" y="744"/>
                  </a:cubicBezTo>
                  <a:cubicBezTo>
                    <a:pt x="112" y="764"/>
                    <a:pt x="145" y="774"/>
                    <a:pt x="178" y="774"/>
                  </a:cubicBezTo>
                  <a:cubicBezTo>
                    <a:pt x="225" y="774"/>
                    <a:pt x="271" y="753"/>
                    <a:pt x="302" y="711"/>
                  </a:cubicBezTo>
                  <a:lnTo>
                    <a:pt x="638" y="248"/>
                  </a:lnTo>
                  <a:cubicBezTo>
                    <a:pt x="686" y="181"/>
                    <a:pt x="674" y="76"/>
                    <a:pt x="605" y="30"/>
                  </a:cubicBezTo>
                  <a:cubicBezTo>
                    <a:pt x="576" y="11"/>
                    <a:pt x="543" y="1"/>
                    <a:pt x="5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  <p:sp>
          <p:nvSpPr>
            <p:cNvPr id="2110" name="Google Shape;2110;p35"/>
            <p:cNvSpPr/>
            <p:nvPr/>
          </p:nvSpPr>
          <p:spPr>
            <a:xfrm>
              <a:off x="1440616" y="2162655"/>
              <a:ext cx="38988" cy="36961"/>
            </a:xfrm>
            <a:custGeom>
              <a:avLst/>
              <a:gdLst/>
              <a:ahLst/>
              <a:cxnLst/>
              <a:rect l="l" t="t" r="r" b="b"/>
              <a:pathLst>
                <a:path w="731" h="693" extrusionOk="0">
                  <a:moveTo>
                    <a:pt x="172" y="1"/>
                  </a:moveTo>
                  <a:cubicBezTo>
                    <a:pt x="138" y="1"/>
                    <a:pt x="105" y="11"/>
                    <a:pt x="79" y="34"/>
                  </a:cubicBezTo>
                  <a:cubicBezTo>
                    <a:pt x="15" y="91"/>
                    <a:pt x="1" y="185"/>
                    <a:pt x="54" y="254"/>
                  </a:cubicBezTo>
                  <a:cubicBezTo>
                    <a:pt x="173" y="406"/>
                    <a:pt x="313" y="545"/>
                    <a:pt x="465" y="663"/>
                  </a:cubicBezTo>
                  <a:cubicBezTo>
                    <a:pt x="491" y="683"/>
                    <a:pt x="523" y="692"/>
                    <a:pt x="556" y="692"/>
                  </a:cubicBezTo>
                  <a:cubicBezTo>
                    <a:pt x="606" y="692"/>
                    <a:pt x="656" y="670"/>
                    <a:pt x="683" y="628"/>
                  </a:cubicBezTo>
                  <a:cubicBezTo>
                    <a:pt x="731" y="557"/>
                    <a:pt x="719" y="463"/>
                    <a:pt x="649" y="410"/>
                  </a:cubicBezTo>
                  <a:cubicBezTo>
                    <a:pt x="596" y="369"/>
                    <a:pt x="545" y="327"/>
                    <a:pt x="495" y="281"/>
                  </a:cubicBezTo>
                  <a:cubicBezTo>
                    <a:pt x="424" y="211"/>
                    <a:pt x="359" y="139"/>
                    <a:pt x="299" y="59"/>
                  </a:cubicBezTo>
                  <a:cubicBezTo>
                    <a:pt x="269" y="22"/>
                    <a:pt x="220" y="1"/>
                    <a:pt x="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  <p:sp>
          <p:nvSpPr>
            <p:cNvPr id="2111" name="Google Shape;2111;p35"/>
            <p:cNvSpPr/>
            <p:nvPr/>
          </p:nvSpPr>
          <p:spPr>
            <a:xfrm>
              <a:off x="1989535" y="1357463"/>
              <a:ext cx="92376" cy="73496"/>
            </a:xfrm>
            <a:custGeom>
              <a:avLst/>
              <a:gdLst/>
              <a:ahLst/>
              <a:cxnLst/>
              <a:rect l="l" t="t" r="r" b="b"/>
              <a:pathLst>
                <a:path w="1732" h="1378" extrusionOk="0">
                  <a:moveTo>
                    <a:pt x="1508" y="1"/>
                  </a:moveTo>
                  <a:cubicBezTo>
                    <a:pt x="1488" y="1"/>
                    <a:pt x="1466" y="5"/>
                    <a:pt x="1444" y="15"/>
                  </a:cubicBezTo>
                  <a:lnTo>
                    <a:pt x="1036" y="192"/>
                  </a:lnTo>
                  <a:cubicBezTo>
                    <a:pt x="900" y="253"/>
                    <a:pt x="761" y="311"/>
                    <a:pt x="650" y="412"/>
                  </a:cubicBezTo>
                  <a:cubicBezTo>
                    <a:pt x="426" y="614"/>
                    <a:pt x="244" y="878"/>
                    <a:pt x="79" y="1128"/>
                  </a:cubicBezTo>
                  <a:cubicBezTo>
                    <a:pt x="0" y="1248"/>
                    <a:pt x="108" y="1377"/>
                    <a:pt x="216" y="1377"/>
                  </a:cubicBezTo>
                  <a:cubicBezTo>
                    <a:pt x="258" y="1377"/>
                    <a:pt x="300" y="1358"/>
                    <a:pt x="331" y="1311"/>
                  </a:cubicBezTo>
                  <a:cubicBezTo>
                    <a:pt x="411" y="1192"/>
                    <a:pt x="494" y="1075"/>
                    <a:pt x="581" y="963"/>
                  </a:cubicBezTo>
                  <a:cubicBezTo>
                    <a:pt x="662" y="857"/>
                    <a:pt x="745" y="745"/>
                    <a:pt x="843" y="657"/>
                  </a:cubicBezTo>
                  <a:cubicBezTo>
                    <a:pt x="944" y="566"/>
                    <a:pt x="1068" y="520"/>
                    <a:pt x="1188" y="467"/>
                  </a:cubicBezTo>
                  <a:lnTo>
                    <a:pt x="1569" y="301"/>
                  </a:lnTo>
                  <a:cubicBezTo>
                    <a:pt x="1731" y="229"/>
                    <a:pt x="1654" y="1"/>
                    <a:pt x="15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</p:grpSp>
      <p:sp>
        <p:nvSpPr>
          <p:cNvPr id="2112" name="Google Shape;2112;p35"/>
          <p:cNvSpPr/>
          <p:nvPr/>
        </p:nvSpPr>
        <p:spPr>
          <a:xfrm>
            <a:off x="16621214" y="940939"/>
            <a:ext cx="1236836" cy="631374"/>
          </a:xfrm>
          <a:custGeom>
            <a:avLst/>
            <a:gdLst/>
            <a:ahLst/>
            <a:cxnLst/>
            <a:rect l="l" t="t" r="r" b="b"/>
            <a:pathLst>
              <a:path w="36083" h="14031" extrusionOk="0">
                <a:moveTo>
                  <a:pt x="18007" y="0"/>
                </a:moveTo>
                <a:cubicBezTo>
                  <a:pt x="15994" y="0"/>
                  <a:pt x="14021" y="912"/>
                  <a:pt x="12749" y="2604"/>
                </a:cubicBezTo>
                <a:cubicBezTo>
                  <a:pt x="12302" y="3196"/>
                  <a:pt x="11957" y="3864"/>
                  <a:pt x="11732" y="4571"/>
                </a:cubicBezTo>
                <a:cubicBezTo>
                  <a:pt x="11672" y="4757"/>
                  <a:pt x="11622" y="4945"/>
                  <a:pt x="11581" y="5134"/>
                </a:cubicBezTo>
                <a:cubicBezTo>
                  <a:pt x="11547" y="5292"/>
                  <a:pt x="11570" y="5420"/>
                  <a:pt x="11435" y="5420"/>
                </a:cubicBezTo>
                <a:cubicBezTo>
                  <a:pt x="11415" y="5420"/>
                  <a:pt x="11391" y="5417"/>
                  <a:pt x="11363" y="5411"/>
                </a:cubicBezTo>
                <a:cubicBezTo>
                  <a:pt x="11163" y="5370"/>
                  <a:pt x="10965" y="5248"/>
                  <a:pt x="10766" y="5189"/>
                </a:cubicBezTo>
                <a:cubicBezTo>
                  <a:pt x="10552" y="5127"/>
                  <a:pt x="10335" y="5083"/>
                  <a:pt x="10116" y="5053"/>
                </a:cubicBezTo>
                <a:cubicBezTo>
                  <a:pt x="9899" y="5022"/>
                  <a:pt x="9681" y="5007"/>
                  <a:pt x="9464" y="5007"/>
                </a:cubicBezTo>
                <a:cubicBezTo>
                  <a:pt x="8125" y="5007"/>
                  <a:pt x="6822" y="5578"/>
                  <a:pt x="5937" y="6609"/>
                </a:cubicBezTo>
                <a:cubicBezTo>
                  <a:pt x="5452" y="7174"/>
                  <a:pt x="5202" y="7782"/>
                  <a:pt x="4945" y="8468"/>
                </a:cubicBezTo>
                <a:cubicBezTo>
                  <a:pt x="4808" y="8829"/>
                  <a:pt x="4418" y="8774"/>
                  <a:pt x="4092" y="8842"/>
                </a:cubicBezTo>
                <a:cubicBezTo>
                  <a:pt x="3738" y="8914"/>
                  <a:pt x="3396" y="9036"/>
                  <a:pt x="3068" y="9191"/>
                </a:cubicBezTo>
                <a:cubicBezTo>
                  <a:pt x="1829" y="9775"/>
                  <a:pt x="851" y="10920"/>
                  <a:pt x="456" y="12232"/>
                </a:cubicBezTo>
                <a:cubicBezTo>
                  <a:pt x="312" y="12705"/>
                  <a:pt x="1" y="13789"/>
                  <a:pt x="681" y="13988"/>
                </a:cubicBezTo>
                <a:cubicBezTo>
                  <a:pt x="727" y="14014"/>
                  <a:pt x="782" y="14030"/>
                  <a:pt x="848" y="14030"/>
                </a:cubicBezTo>
                <a:lnTo>
                  <a:pt x="35235" y="14030"/>
                </a:lnTo>
                <a:cubicBezTo>
                  <a:pt x="35301" y="14030"/>
                  <a:pt x="35357" y="14014"/>
                  <a:pt x="35402" y="13988"/>
                </a:cubicBezTo>
                <a:cubicBezTo>
                  <a:pt x="36082" y="13789"/>
                  <a:pt x="35770" y="12705"/>
                  <a:pt x="35627" y="12232"/>
                </a:cubicBezTo>
                <a:cubicBezTo>
                  <a:pt x="35232" y="10920"/>
                  <a:pt x="34255" y="9775"/>
                  <a:pt x="33015" y="9191"/>
                </a:cubicBezTo>
                <a:cubicBezTo>
                  <a:pt x="32687" y="9036"/>
                  <a:pt x="32345" y="8914"/>
                  <a:pt x="31990" y="8842"/>
                </a:cubicBezTo>
                <a:cubicBezTo>
                  <a:pt x="31664" y="8774"/>
                  <a:pt x="31274" y="8829"/>
                  <a:pt x="31138" y="8468"/>
                </a:cubicBezTo>
                <a:cubicBezTo>
                  <a:pt x="30881" y="7782"/>
                  <a:pt x="30631" y="7174"/>
                  <a:pt x="30146" y="6609"/>
                </a:cubicBezTo>
                <a:cubicBezTo>
                  <a:pt x="29263" y="5578"/>
                  <a:pt x="27958" y="5007"/>
                  <a:pt x="26619" y="5007"/>
                </a:cubicBezTo>
                <a:cubicBezTo>
                  <a:pt x="26402" y="5007"/>
                  <a:pt x="26184" y="5022"/>
                  <a:pt x="25967" y="5053"/>
                </a:cubicBezTo>
                <a:cubicBezTo>
                  <a:pt x="25747" y="5083"/>
                  <a:pt x="25531" y="5127"/>
                  <a:pt x="25317" y="5189"/>
                </a:cubicBezTo>
                <a:cubicBezTo>
                  <a:pt x="25118" y="5248"/>
                  <a:pt x="24920" y="5370"/>
                  <a:pt x="24720" y="5411"/>
                </a:cubicBezTo>
                <a:cubicBezTo>
                  <a:pt x="24692" y="5417"/>
                  <a:pt x="24668" y="5420"/>
                  <a:pt x="24648" y="5420"/>
                </a:cubicBezTo>
                <a:cubicBezTo>
                  <a:pt x="24513" y="5420"/>
                  <a:pt x="24535" y="5292"/>
                  <a:pt x="24502" y="5134"/>
                </a:cubicBezTo>
                <a:cubicBezTo>
                  <a:pt x="24461" y="4945"/>
                  <a:pt x="24411" y="4757"/>
                  <a:pt x="24353" y="4571"/>
                </a:cubicBezTo>
                <a:cubicBezTo>
                  <a:pt x="24126" y="3864"/>
                  <a:pt x="23780" y="3196"/>
                  <a:pt x="23334" y="2604"/>
                </a:cubicBezTo>
                <a:cubicBezTo>
                  <a:pt x="22062" y="912"/>
                  <a:pt x="20089" y="0"/>
                  <a:pt x="18077" y="0"/>
                </a:cubicBezTo>
                <a:cubicBezTo>
                  <a:pt x="18066" y="0"/>
                  <a:pt x="18054" y="1"/>
                  <a:pt x="18042" y="1"/>
                </a:cubicBezTo>
                <a:cubicBezTo>
                  <a:pt x="18031" y="1"/>
                  <a:pt x="18019" y="0"/>
                  <a:pt x="1800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defTabSz="1828800">
              <a:lnSpc>
                <a:spcPct val="120000"/>
              </a:lnSpc>
            </a:pPr>
            <a:endParaRPr sz="4800">
              <a:latin typeface="Cambria" pitchFamily="18" charset="0"/>
            </a:endParaRPr>
          </a:p>
        </p:txBody>
      </p:sp>
      <p:sp>
        <p:nvSpPr>
          <p:cNvPr id="2113" name="Google Shape;2113;p35"/>
          <p:cNvSpPr/>
          <p:nvPr/>
        </p:nvSpPr>
        <p:spPr>
          <a:xfrm>
            <a:off x="3054482" y="83541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defTabSz="1828800">
              <a:lnSpc>
                <a:spcPct val="120000"/>
              </a:lnSpc>
            </a:pPr>
            <a:endParaRPr sz="4800">
              <a:latin typeface="Cambria" pitchFamily="18" charset="0"/>
            </a:endParaRPr>
          </a:p>
        </p:txBody>
      </p:sp>
      <p:sp>
        <p:nvSpPr>
          <p:cNvPr id="2114" name="Google Shape;2114;p35"/>
          <p:cNvSpPr/>
          <p:nvPr/>
        </p:nvSpPr>
        <p:spPr>
          <a:xfrm>
            <a:off x="15976382" y="14281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defTabSz="1828800">
              <a:lnSpc>
                <a:spcPct val="120000"/>
              </a:lnSpc>
            </a:pPr>
            <a:endParaRPr sz="4800">
              <a:solidFill>
                <a:srgbClr val="FF70BA"/>
              </a:solidFill>
              <a:latin typeface="Cambria" pitchFamily="18" charset="0"/>
            </a:endParaRPr>
          </a:p>
        </p:txBody>
      </p:sp>
      <p:sp>
        <p:nvSpPr>
          <p:cNvPr id="2115" name="Google Shape;2115;p35"/>
          <p:cNvSpPr/>
          <p:nvPr/>
        </p:nvSpPr>
        <p:spPr>
          <a:xfrm>
            <a:off x="15455182" y="80789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defTabSz="1828800">
              <a:lnSpc>
                <a:spcPct val="120000"/>
              </a:lnSpc>
            </a:pPr>
            <a:endParaRPr sz="4800">
              <a:latin typeface="Cambria" pitchFamily="18" charset="0"/>
            </a:endParaRPr>
          </a:p>
        </p:txBody>
      </p:sp>
      <p:grpSp>
        <p:nvGrpSpPr>
          <p:cNvPr id="2116" name="Google Shape;2116;p35"/>
          <p:cNvGrpSpPr/>
          <p:nvPr/>
        </p:nvGrpSpPr>
        <p:grpSpPr>
          <a:xfrm rot="1315589">
            <a:off x="1260189" y="754190"/>
            <a:ext cx="1474126" cy="1572360"/>
            <a:chOff x="2332850" y="1508965"/>
            <a:chExt cx="495799" cy="870474"/>
          </a:xfrm>
        </p:grpSpPr>
        <p:sp>
          <p:nvSpPr>
            <p:cNvPr id="2117" name="Google Shape;2117;p35"/>
            <p:cNvSpPr/>
            <p:nvPr/>
          </p:nvSpPr>
          <p:spPr>
            <a:xfrm>
              <a:off x="2347410" y="1709183"/>
              <a:ext cx="467748" cy="569138"/>
            </a:xfrm>
            <a:custGeom>
              <a:avLst/>
              <a:gdLst/>
              <a:ahLst/>
              <a:cxnLst/>
              <a:rect l="l" t="t" r="r" b="b"/>
              <a:pathLst>
                <a:path w="8770" h="10671" extrusionOk="0">
                  <a:moveTo>
                    <a:pt x="4336" y="1"/>
                  </a:moveTo>
                  <a:cubicBezTo>
                    <a:pt x="4096" y="1"/>
                    <a:pt x="3869" y="8"/>
                    <a:pt x="3774" y="23"/>
                  </a:cubicBezTo>
                  <a:cubicBezTo>
                    <a:pt x="3116" y="126"/>
                    <a:pt x="2471" y="296"/>
                    <a:pt x="1881" y="622"/>
                  </a:cubicBezTo>
                  <a:cubicBezTo>
                    <a:pt x="1050" y="1081"/>
                    <a:pt x="456" y="1815"/>
                    <a:pt x="217" y="2738"/>
                  </a:cubicBezTo>
                  <a:cubicBezTo>
                    <a:pt x="95" y="3209"/>
                    <a:pt x="43" y="3707"/>
                    <a:pt x="20" y="4193"/>
                  </a:cubicBezTo>
                  <a:cubicBezTo>
                    <a:pt x="1" y="4646"/>
                    <a:pt x="18" y="5111"/>
                    <a:pt x="119" y="5555"/>
                  </a:cubicBezTo>
                  <a:cubicBezTo>
                    <a:pt x="226" y="6023"/>
                    <a:pt x="438" y="6457"/>
                    <a:pt x="759" y="6815"/>
                  </a:cubicBezTo>
                  <a:cubicBezTo>
                    <a:pt x="1053" y="7143"/>
                    <a:pt x="1424" y="7390"/>
                    <a:pt x="1768" y="7662"/>
                  </a:cubicBezTo>
                  <a:cubicBezTo>
                    <a:pt x="2542" y="8276"/>
                    <a:pt x="3029" y="9149"/>
                    <a:pt x="3040" y="10149"/>
                  </a:cubicBezTo>
                  <a:cubicBezTo>
                    <a:pt x="3040" y="10202"/>
                    <a:pt x="3052" y="10250"/>
                    <a:pt x="3070" y="10290"/>
                  </a:cubicBezTo>
                  <a:cubicBezTo>
                    <a:pt x="3070" y="10294"/>
                    <a:pt x="3068" y="10298"/>
                    <a:pt x="3068" y="10301"/>
                  </a:cubicBezTo>
                  <a:cubicBezTo>
                    <a:pt x="3072" y="10391"/>
                    <a:pt x="3102" y="10487"/>
                    <a:pt x="3171" y="10551"/>
                  </a:cubicBezTo>
                  <a:cubicBezTo>
                    <a:pt x="3234" y="10611"/>
                    <a:pt x="3321" y="10657"/>
                    <a:pt x="3409" y="10657"/>
                  </a:cubicBezTo>
                  <a:cubicBezTo>
                    <a:pt x="3413" y="10657"/>
                    <a:pt x="3416" y="10657"/>
                    <a:pt x="3419" y="10657"/>
                  </a:cubicBezTo>
                  <a:cubicBezTo>
                    <a:pt x="3726" y="10638"/>
                    <a:pt x="4030" y="10618"/>
                    <a:pt x="4335" y="10601"/>
                  </a:cubicBezTo>
                  <a:cubicBezTo>
                    <a:pt x="4339" y="10601"/>
                    <a:pt x="4342" y="10601"/>
                    <a:pt x="4346" y="10599"/>
                  </a:cubicBezTo>
                  <a:cubicBezTo>
                    <a:pt x="4348" y="10601"/>
                    <a:pt x="4353" y="10601"/>
                    <a:pt x="4355" y="10601"/>
                  </a:cubicBezTo>
                  <a:cubicBezTo>
                    <a:pt x="4661" y="10622"/>
                    <a:pt x="4964" y="10647"/>
                    <a:pt x="5269" y="10670"/>
                  </a:cubicBezTo>
                  <a:cubicBezTo>
                    <a:pt x="5274" y="10670"/>
                    <a:pt x="5279" y="10670"/>
                    <a:pt x="5284" y="10670"/>
                  </a:cubicBezTo>
                  <a:cubicBezTo>
                    <a:pt x="5372" y="10670"/>
                    <a:pt x="5457" y="10624"/>
                    <a:pt x="5521" y="10567"/>
                  </a:cubicBezTo>
                  <a:cubicBezTo>
                    <a:pt x="5590" y="10505"/>
                    <a:pt x="5622" y="10407"/>
                    <a:pt x="5625" y="10317"/>
                  </a:cubicBezTo>
                  <a:cubicBezTo>
                    <a:pt x="5627" y="10315"/>
                    <a:pt x="5625" y="10310"/>
                    <a:pt x="5625" y="10308"/>
                  </a:cubicBezTo>
                  <a:cubicBezTo>
                    <a:pt x="5645" y="10267"/>
                    <a:pt x="5655" y="10220"/>
                    <a:pt x="5655" y="10166"/>
                  </a:cubicBezTo>
                  <a:cubicBezTo>
                    <a:pt x="5682" y="9167"/>
                    <a:pt x="6180" y="8300"/>
                    <a:pt x="6962" y="7696"/>
                  </a:cubicBezTo>
                  <a:cubicBezTo>
                    <a:pt x="7309" y="7428"/>
                    <a:pt x="7683" y="7187"/>
                    <a:pt x="7980" y="6863"/>
                  </a:cubicBezTo>
                  <a:cubicBezTo>
                    <a:pt x="8308" y="6511"/>
                    <a:pt x="8526" y="6078"/>
                    <a:pt x="8640" y="5612"/>
                  </a:cubicBezTo>
                  <a:cubicBezTo>
                    <a:pt x="8746" y="5169"/>
                    <a:pt x="8769" y="4705"/>
                    <a:pt x="8755" y="4251"/>
                  </a:cubicBezTo>
                  <a:cubicBezTo>
                    <a:pt x="8739" y="3766"/>
                    <a:pt x="8696" y="3268"/>
                    <a:pt x="8579" y="2794"/>
                  </a:cubicBezTo>
                  <a:cubicBezTo>
                    <a:pt x="8353" y="1866"/>
                    <a:pt x="7768" y="1127"/>
                    <a:pt x="6942" y="656"/>
                  </a:cubicBezTo>
                  <a:cubicBezTo>
                    <a:pt x="6357" y="322"/>
                    <a:pt x="5714" y="143"/>
                    <a:pt x="5057" y="32"/>
                  </a:cubicBezTo>
                  <a:cubicBezTo>
                    <a:pt x="4941" y="11"/>
                    <a:pt x="4629" y="1"/>
                    <a:pt x="433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  <p:sp>
          <p:nvSpPr>
            <p:cNvPr id="2118" name="Google Shape;2118;p35"/>
            <p:cNvSpPr/>
            <p:nvPr/>
          </p:nvSpPr>
          <p:spPr>
            <a:xfrm>
              <a:off x="2516587" y="2272290"/>
              <a:ext cx="132964" cy="96323"/>
            </a:xfrm>
            <a:custGeom>
              <a:avLst/>
              <a:gdLst/>
              <a:ahLst/>
              <a:cxnLst/>
              <a:rect l="l" t="t" r="r" b="b"/>
              <a:pathLst>
                <a:path w="2493" h="1806" extrusionOk="0">
                  <a:moveTo>
                    <a:pt x="454" y="0"/>
                  </a:moveTo>
                  <a:cubicBezTo>
                    <a:pt x="244" y="0"/>
                    <a:pt x="1" y="191"/>
                    <a:pt x="26" y="422"/>
                  </a:cubicBezTo>
                  <a:cubicBezTo>
                    <a:pt x="31" y="459"/>
                    <a:pt x="36" y="496"/>
                    <a:pt x="42" y="535"/>
                  </a:cubicBezTo>
                  <a:cubicBezTo>
                    <a:pt x="19" y="604"/>
                    <a:pt x="15" y="684"/>
                    <a:pt x="42" y="774"/>
                  </a:cubicBezTo>
                  <a:cubicBezTo>
                    <a:pt x="82" y="918"/>
                    <a:pt x="144" y="1051"/>
                    <a:pt x="222" y="1173"/>
                  </a:cubicBezTo>
                  <a:cubicBezTo>
                    <a:pt x="380" y="1512"/>
                    <a:pt x="641" y="1777"/>
                    <a:pt x="1059" y="1802"/>
                  </a:cubicBezTo>
                  <a:cubicBezTo>
                    <a:pt x="1080" y="1803"/>
                    <a:pt x="1101" y="1804"/>
                    <a:pt x="1122" y="1804"/>
                  </a:cubicBezTo>
                  <a:cubicBezTo>
                    <a:pt x="1160" y="1804"/>
                    <a:pt x="1198" y="1802"/>
                    <a:pt x="1236" y="1799"/>
                  </a:cubicBezTo>
                  <a:cubicBezTo>
                    <a:pt x="1278" y="1803"/>
                    <a:pt x="1320" y="1805"/>
                    <a:pt x="1363" y="1805"/>
                  </a:cubicBezTo>
                  <a:cubicBezTo>
                    <a:pt x="1380" y="1805"/>
                    <a:pt x="1396" y="1805"/>
                    <a:pt x="1413" y="1804"/>
                  </a:cubicBezTo>
                  <a:cubicBezTo>
                    <a:pt x="1831" y="1786"/>
                    <a:pt x="2095" y="1522"/>
                    <a:pt x="2257" y="1186"/>
                  </a:cubicBezTo>
                  <a:cubicBezTo>
                    <a:pt x="2338" y="1065"/>
                    <a:pt x="2402" y="932"/>
                    <a:pt x="2445" y="790"/>
                  </a:cubicBezTo>
                  <a:cubicBezTo>
                    <a:pt x="2471" y="702"/>
                    <a:pt x="2469" y="620"/>
                    <a:pt x="2448" y="551"/>
                  </a:cubicBezTo>
                  <a:cubicBezTo>
                    <a:pt x="2453" y="514"/>
                    <a:pt x="2459" y="475"/>
                    <a:pt x="2464" y="438"/>
                  </a:cubicBezTo>
                  <a:cubicBezTo>
                    <a:pt x="2492" y="207"/>
                    <a:pt x="2253" y="14"/>
                    <a:pt x="2042" y="11"/>
                  </a:cubicBezTo>
                  <a:cubicBezTo>
                    <a:pt x="2039" y="11"/>
                    <a:pt x="2036" y="11"/>
                    <a:pt x="2033" y="11"/>
                  </a:cubicBezTo>
                  <a:cubicBezTo>
                    <a:pt x="1961" y="11"/>
                    <a:pt x="1900" y="30"/>
                    <a:pt x="1846" y="58"/>
                  </a:cubicBezTo>
                  <a:cubicBezTo>
                    <a:pt x="1804" y="44"/>
                    <a:pt x="1761" y="37"/>
                    <a:pt x="1717" y="37"/>
                  </a:cubicBezTo>
                  <a:cubicBezTo>
                    <a:pt x="1623" y="37"/>
                    <a:pt x="1525" y="73"/>
                    <a:pt x="1438" y="160"/>
                  </a:cubicBezTo>
                  <a:cubicBezTo>
                    <a:pt x="1383" y="216"/>
                    <a:pt x="1316" y="262"/>
                    <a:pt x="1247" y="296"/>
                  </a:cubicBezTo>
                  <a:cubicBezTo>
                    <a:pt x="1176" y="262"/>
                    <a:pt x="1110" y="214"/>
                    <a:pt x="1055" y="158"/>
                  </a:cubicBezTo>
                  <a:cubicBezTo>
                    <a:pt x="967" y="67"/>
                    <a:pt x="868" y="30"/>
                    <a:pt x="772" y="30"/>
                  </a:cubicBezTo>
                  <a:cubicBezTo>
                    <a:pt x="730" y="30"/>
                    <a:pt x="689" y="37"/>
                    <a:pt x="649" y="50"/>
                  </a:cubicBezTo>
                  <a:cubicBezTo>
                    <a:pt x="594" y="20"/>
                    <a:pt x="529" y="0"/>
                    <a:pt x="454" y="0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  <p:sp>
          <p:nvSpPr>
            <p:cNvPr id="2119" name="Google Shape;2119;p35"/>
            <p:cNvSpPr/>
            <p:nvPr/>
          </p:nvSpPr>
          <p:spPr>
            <a:xfrm>
              <a:off x="2540908" y="1888227"/>
              <a:ext cx="89816" cy="406413"/>
            </a:xfrm>
            <a:custGeom>
              <a:avLst/>
              <a:gdLst/>
              <a:ahLst/>
              <a:cxnLst/>
              <a:rect l="l" t="t" r="r" b="b"/>
              <a:pathLst>
                <a:path w="1684" h="7620" extrusionOk="0">
                  <a:moveTo>
                    <a:pt x="1044" y="288"/>
                  </a:moveTo>
                  <a:cubicBezTo>
                    <a:pt x="1141" y="288"/>
                    <a:pt x="1232" y="333"/>
                    <a:pt x="1290" y="439"/>
                  </a:cubicBezTo>
                  <a:cubicBezTo>
                    <a:pt x="1413" y="664"/>
                    <a:pt x="1296" y="926"/>
                    <a:pt x="1186" y="1128"/>
                  </a:cubicBezTo>
                  <a:cubicBezTo>
                    <a:pt x="1053" y="1369"/>
                    <a:pt x="902" y="1598"/>
                    <a:pt x="753" y="1828"/>
                  </a:cubicBezTo>
                  <a:cubicBezTo>
                    <a:pt x="737" y="1810"/>
                    <a:pt x="723" y="1794"/>
                    <a:pt x="707" y="1777"/>
                  </a:cubicBezTo>
                  <a:cubicBezTo>
                    <a:pt x="535" y="1576"/>
                    <a:pt x="482" y="1381"/>
                    <a:pt x="512" y="1117"/>
                  </a:cubicBezTo>
                  <a:cubicBezTo>
                    <a:pt x="539" y="873"/>
                    <a:pt x="587" y="563"/>
                    <a:pt x="783" y="393"/>
                  </a:cubicBezTo>
                  <a:cubicBezTo>
                    <a:pt x="859" y="327"/>
                    <a:pt x="954" y="288"/>
                    <a:pt x="1044" y="288"/>
                  </a:cubicBezTo>
                  <a:close/>
                  <a:moveTo>
                    <a:pt x="1046" y="0"/>
                  </a:moveTo>
                  <a:cubicBezTo>
                    <a:pt x="593" y="0"/>
                    <a:pt x="347" y="446"/>
                    <a:pt x="270" y="841"/>
                  </a:cubicBezTo>
                  <a:cubicBezTo>
                    <a:pt x="224" y="1084"/>
                    <a:pt x="185" y="1350"/>
                    <a:pt x="266" y="1589"/>
                  </a:cubicBezTo>
                  <a:cubicBezTo>
                    <a:pt x="330" y="1780"/>
                    <a:pt x="463" y="1929"/>
                    <a:pt x="597" y="2074"/>
                  </a:cubicBezTo>
                  <a:cubicBezTo>
                    <a:pt x="542" y="2163"/>
                    <a:pt x="489" y="2252"/>
                    <a:pt x="440" y="2344"/>
                  </a:cubicBezTo>
                  <a:cubicBezTo>
                    <a:pt x="209" y="2767"/>
                    <a:pt x="75" y="3210"/>
                    <a:pt x="41" y="3694"/>
                  </a:cubicBezTo>
                  <a:cubicBezTo>
                    <a:pt x="0" y="4302"/>
                    <a:pt x="41" y="4922"/>
                    <a:pt x="52" y="5532"/>
                  </a:cubicBezTo>
                  <a:cubicBezTo>
                    <a:pt x="60" y="6115"/>
                    <a:pt x="37" y="6714"/>
                    <a:pt x="188" y="7281"/>
                  </a:cubicBezTo>
                  <a:cubicBezTo>
                    <a:pt x="207" y="7351"/>
                    <a:pt x="262" y="7382"/>
                    <a:pt x="319" y="7382"/>
                  </a:cubicBezTo>
                  <a:cubicBezTo>
                    <a:pt x="403" y="7382"/>
                    <a:pt x="490" y="7313"/>
                    <a:pt x="463" y="7208"/>
                  </a:cubicBezTo>
                  <a:cubicBezTo>
                    <a:pt x="310" y="6643"/>
                    <a:pt x="342" y="6042"/>
                    <a:pt x="333" y="5464"/>
                  </a:cubicBezTo>
                  <a:cubicBezTo>
                    <a:pt x="323" y="4887"/>
                    <a:pt x="287" y="4304"/>
                    <a:pt x="323" y="3728"/>
                  </a:cubicBezTo>
                  <a:cubicBezTo>
                    <a:pt x="355" y="3203"/>
                    <a:pt x="530" y="2748"/>
                    <a:pt x="791" y="2303"/>
                  </a:cubicBezTo>
                  <a:cubicBezTo>
                    <a:pt x="1044" y="2654"/>
                    <a:pt x="1145" y="3076"/>
                    <a:pt x="1182" y="3513"/>
                  </a:cubicBezTo>
                  <a:cubicBezTo>
                    <a:pt x="1294" y="4816"/>
                    <a:pt x="1166" y="6163"/>
                    <a:pt x="911" y="7440"/>
                  </a:cubicBezTo>
                  <a:cubicBezTo>
                    <a:pt x="890" y="7548"/>
                    <a:pt x="980" y="7620"/>
                    <a:pt x="1063" y="7620"/>
                  </a:cubicBezTo>
                  <a:cubicBezTo>
                    <a:pt x="1117" y="7620"/>
                    <a:pt x="1168" y="7589"/>
                    <a:pt x="1182" y="7518"/>
                  </a:cubicBezTo>
                  <a:cubicBezTo>
                    <a:pt x="1395" y="6457"/>
                    <a:pt x="1503" y="5378"/>
                    <a:pt x="1496" y="4295"/>
                  </a:cubicBezTo>
                  <a:cubicBezTo>
                    <a:pt x="1492" y="3825"/>
                    <a:pt x="1483" y="3341"/>
                    <a:pt x="1368" y="2882"/>
                  </a:cubicBezTo>
                  <a:cubicBezTo>
                    <a:pt x="1319" y="2691"/>
                    <a:pt x="1248" y="2501"/>
                    <a:pt x="1152" y="2328"/>
                  </a:cubicBezTo>
                  <a:cubicBezTo>
                    <a:pt x="1094" y="2225"/>
                    <a:pt x="1024" y="2135"/>
                    <a:pt x="948" y="2048"/>
                  </a:cubicBezTo>
                  <a:cubicBezTo>
                    <a:pt x="1195" y="1679"/>
                    <a:pt x="1494" y="1298"/>
                    <a:pt x="1595" y="875"/>
                  </a:cubicBezTo>
                  <a:cubicBezTo>
                    <a:pt x="1684" y="506"/>
                    <a:pt x="1519" y="26"/>
                    <a:pt x="1083" y="1"/>
                  </a:cubicBezTo>
                  <a:cubicBezTo>
                    <a:pt x="1071" y="0"/>
                    <a:pt x="1058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  <p:sp>
          <p:nvSpPr>
            <p:cNvPr id="2120" name="Google Shape;2120;p35"/>
            <p:cNvSpPr/>
            <p:nvPr/>
          </p:nvSpPr>
          <p:spPr>
            <a:xfrm>
              <a:off x="2485120" y="2193675"/>
              <a:ext cx="205233" cy="132004"/>
            </a:xfrm>
            <a:custGeom>
              <a:avLst/>
              <a:gdLst/>
              <a:ahLst/>
              <a:cxnLst/>
              <a:rect l="l" t="t" r="r" b="b"/>
              <a:pathLst>
                <a:path w="3848" h="2475" extrusionOk="0">
                  <a:moveTo>
                    <a:pt x="2832" y="0"/>
                  </a:moveTo>
                  <a:cubicBezTo>
                    <a:pt x="2601" y="0"/>
                    <a:pt x="2367" y="24"/>
                    <a:pt x="2189" y="24"/>
                  </a:cubicBezTo>
                  <a:cubicBezTo>
                    <a:pt x="1946" y="24"/>
                    <a:pt x="1702" y="22"/>
                    <a:pt x="1459" y="22"/>
                  </a:cubicBezTo>
                  <a:cubicBezTo>
                    <a:pt x="1144" y="22"/>
                    <a:pt x="830" y="25"/>
                    <a:pt x="516" y="37"/>
                  </a:cubicBezTo>
                  <a:cubicBezTo>
                    <a:pt x="190" y="51"/>
                    <a:pt x="38" y="327"/>
                    <a:pt x="59" y="577"/>
                  </a:cubicBezTo>
                  <a:cubicBezTo>
                    <a:pt x="59" y="588"/>
                    <a:pt x="59" y="597"/>
                    <a:pt x="61" y="606"/>
                  </a:cubicBezTo>
                  <a:cubicBezTo>
                    <a:pt x="57" y="643"/>
                    <a:pt x="54" y="678"/>
                    <a:pt x="49" y="716"/>
                  </a:cubicBezTo>
                  <a:cubicBezTo>
                    <a:pt x="20" y="999"/>
                    <a:pt x="1" y="1281"/>
                    <a:pt x="38" y="1525"/>
                  </a:cubicBezTo>
                  <a:cubicBezTo>
                    <a:pt x="40" y="1587"/>
                    <a:pt x="43" y="1646"/>
                    <a:pt x="52" y="1704"/>
                  </a:cubicBezTo>
                  <a:cubicBezTo>
                    <a:pt x="57" y="1754"/>
                    <a:pt x="64" y="1802"/>
                    <a:pt x="75" y="1850"/>
                  </a:cubicBezTo>
                  <a:cubicBezTo>
                    <a:pt x="82" y="1883"/>
                    <a:pt x="91" y="1915"/>
                    <a:pt x="100" y="1947"/>
                  </a:cubicBezTo>
                  <a:cubicBezTo>
                    <a:pt x="155" y="2126"/>
                    <a:pt x="318" y="2282"/>
                    <a:pt x="511" y="2296"/>
                  </a:cubicBezTo>
                  <a:cubicBezTo>
                    <a:pt x="546" y="2309"/>
                    <a:pt x="585" y="2323"/>
                    <a:pt x="628" y="2330"/>
                  </a:cubicBezTo>
                  <a:cubicBezTo>
                    <a:pt x="1155" y="2414"/>
                    <a:pt x="1683" y="2474"/>
                    <a:pt x="2216" y="2474"/>
                  </a:cubicBezTo>
                  <a:cubicBezTo>
                    <a:pt x="2246" y="2474"/>
                    <a:pt x="2275" y="2474"/>
                    <a:pt x="2304" y="2473"/>
                  </a:cubicBezTo>
                  <a:cubicBezTo>
                    <a:pt x="2335" y="2473"/>
                    <a:pt x="2366" y="2473"/>
                    <a:pt x="2397" y="2473"/>
                  </a:cubicBezTo>
                  <a:cubicBezTo>
                    <a:pt x="2446" y="2473"/>
                    <a:pt x="2496" y="2473"/>
                    <a:pt x="2546" y="2473"/>
                  </a:cubicBezTo>
                  <a:cubicBezTo>
                    <a:pt x="2872" y="2473"/>
                    <a:pt x="3230" y="2461"/>
                    <a:pt x="3479" y="2271"/>
                  </a:cubicBezTo>
                  <a:cubicBezTo>
                    <a:pt x="3582" y="2192"/>
                    <a:pt x="3664" y="2069"/>
                    <a:pt x="3722" y="1919"/>
                  </a:cubicBezTo>
                  <a:cubicBezTo>
                    <a:pt x="3742" y="1869"/>
                    <a:pt x="3759" y="1818"/>
                    <a:pt x="3773" y="1765"/>
                  </a:cubicBezTo>
                  <a:cubicBezTo>
                    <a:pt x="3816" y="1612"/>
                    <a:pt x="3835" y="1442"/>
                    <a:pt x="3835" y="1272"/>
                  </a:cubicBezTo>
                  <a:cubicBezTo>
                    <a:pt x="3848" y="1107"/>
                    <a:pt x="3841" y="939"/>
                    <a:pt x="3814" y="779"/>
                  </a:cubicBezTo>
                  <a:cubicBezTo>
                    <a:pt x="3807" y="737"/>
                    <a:pt x="3800" y="694"/>
                    <a:pt x="3789" y="654"/>
                  </a:cubicBezTo>
                  <a:cubicBezTo>
                    <a:pt x="3729" y="423"/>
                    <a:pt x="3621" y="228"/>
                    <a:pt x="3460" y="127"/>
                  </a:cubicBezTo>
                  <a:cubicBezTo>
                    <a:pt x="3298" y="25"/>
                    <a:pt x="3067" y="0"/>
                    <a:pt x="283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  <p:sp>
          <p:nvSpPr>
            <p:cNvPr id="2121" name="Google Shape;2121;p35"/>
            <p:cNvSpPr/>
            <p:nvPr/>
          </p:nvSpPr>
          <p:spPr>
            <a:xfrm>
              <a:off x="2485120" y="2231222"/>
              <a:ext cx="205233" cy="56588"/>
            </a:xfrm>
            <a:custGeom>
              <a:avLst/>
              <a:gdLst/>
              <a:ahLst/>
              <a:cxnLst/>
              <a:rect l="l" t="t" r="r" b="b"/>
              <a:pathLst>
                <a:path w="3848" h="1061" extrusionOk="0">
                  <a:moveTo>
                    <a:pt x="1008" y="0"/>
                  </a:moveTo>
                  <a:cubicBezTo>
                    <a:pt x="688" y="0"/>
                    <a:pt x="368" y="4"/>
                    <a:pt x="49" y="12"/>
                  </a:cubicBezTo>
                  <a:cubicBezTo>
                    <a:pt x="20" y="295"/>
                    <a:pt x="1" y="577"/>
                    <a:pt x="38" y="821"/>
                  </a:cubicBezTo>
                  <a:cubicBezTo>
                    <a:pt x="40" y="883"/>
                    <a:pt x="43" y="942"/>
                    <a:pt x="52" y="1000"/>
                  </a:cubicBezTo>
                  <a:cubicBezTo>
                    <a:pt x="414" y="988"/>
                    <a:pt x="777" y="983"/>
                    <a:pt x="1141" y="983"/>
                  </a:cubicBezTo>
                  <a:cubicBezTo>
                    <a:pt x="2017" y="983"/>
                    <a:pt x="2898" y="1014"/>
                    <a:pt x="3773" y="1061"/>
                  </a:cubicBezTo>
                  <a:cubicBezTo>
                    <a:pt x="3816" y="908"/>
                    <a:pt x="3835" y="738"/>
                    <a:pt x="3835" y="568"/>
                  </a:cubicBezTo>
                  <a:cubicBezTo>
                    <a:pt x="3848" y="403"/>
                    <a:pt x="3841" y="235"/>
                    <a:pt x="3814" y="75"/>
                  </a:cubicBezTo>
                  <a:cubicBezTo>
                    <a:pt x="2878" y="30"/>
                    <a:pt x="1942" y="0"/>
                    <a:pt x="100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  <p:sp>
          <p:nvSpPr>
            <p:cNvPr id="2122" name="Google Shape;2122;p35"/>
            <p:cNvSpPr/>
            <p:nvPr/>
          </p:nvSpPr>
          <p:spPr>
            <a:xfrm>
              <a:off x="2697711" y="1935802"/>
              <a:ext cx="130937" cy="210247"/>
            </a:xfrm>
            <a:custGeom>
              <a:avLst/>
              <a:gdLst/>
              <a:ahLst/>
              <a:cxnLst/>
              <a:rect l="l" t="t" r="r" b="b"/>
              <a:pathLst>
                <a:path w="2455" h="3942" extrusionOk="0">
                  <a:moveTo>
                    <a:pt x="2139" y="0"/>
                  </a:moveTo>
                  <a:cubicBezTo>
                    <a:pt x="2119" y="0"/>
                    <a:pt x="2099" y="2"/>
                    <a:pt x="2081" y="7"/>
                  </a:cubicBezTo>
                  <a:cubicBezTo>
                    <a:pt x="1946" y="43"/>
                    <a:pt x="1886" y="176"/>
                    <a:pt x="1910" y="305"/>
                  </a:cubicBezTo>
                  <a:cubicBezTo>
                    <a:pt x="1974" y="663"/>
                    <a:pt x="1884" y="1025"/>
                    <a:pt x="1765" y="1363"/>
                  </a:cubicBezTo>
                  <a:cubicBezTo>
                    <a:pt x="1655" y="1680"/>
                    <a:pt x="1537" y="2035"/>
                    <a:pt x="1333" y="2306"/>
                  </a:cubicBezTo>
                  <a:cubicBezTo>
                    <a:pt x="977" y="2783"/>
                    <a:pt x="413" y="3050"/>
                    <a:pt x="110" y="3576"/>
                  </a:cubicBezTo>
                  <a:cubicBezTo>
                    <a:pt x="0" y="3765"/>
                    <a:pt x="169" y="3942"/>
                    <a:pt x="334" y="3942"/>
                  </a:cubicBezTo>
                  <a:cubicBezTo>
                    <a:pt x="407" y="3942"/>
                    <a:pt x="479" y="3907"/>
                    <a:pt x="526" y="3825"/>
                  </a:cubicBezTo>
                  <a:cubicBezTo>
                    <a:pt x="844" y="3277"/>
                    <a:pt x="1473" y="3004"/>
                    <a:pt x="1811" y="2467"/>
                  </a:cubicBezTo>
                  <a:cubicBezTo>
                    <a:pt x="1910" y="2309"/>
                    <a:pt x="1980" y="2134"/>
                    <a:pt x="2050" y="1962"/>
                  </a:cubicBezTo>
                  <a:cubicBezTo>
                    <a:pt x="2127" y="1780"/>
                    <a:pt x="2201" y="1597"/>
                    <a:pt x="2263" y="1409"/>
                  </a:cubicBezTo>
                  <a:cubicBezTo>
                    <a:pt x="2394" y="1009"/>
                    <a:pt x="2454" y="596"/>
                    <a:pt x="2378" y="179"/>
                  </a:cubicBezTo>
                  <a:cubicBezTo>
                    <a:pt x="2359" y="70"/>
                    <a:pt x="2246" y="0"/>
                    <a:pt x="2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  <p:sp>
          <p:nvSpPr>
            <p:cNvPr id="2123" name="Google Shape;2123;p35"/>
            <p:cNvSpPr/>
            <p:nvPr/>
          </p:nvSpPr>
          <p:spPr>
            <a:xfrm>
              <a:off x="2727099" y="1748437"/>
              <a:ext cx="93710" cy="106563"/>
            </a:xfrm>
            <a:custGeom>
              <a:avLst/>
              <a:gdLst/>
              <a:ahLst/>
              <a:cxnLst/>
              <a:rect l="l" t="t" r="r" b="b"/>
              <a:pathLst>
                <a:path w="1757" h="1998" extrusionOk="0">
                  <a:moveTo>
                    <a:pt x="277" y="0"/>
                  </a:moveTo>
                  <a:cubicBezTo>
                    <a:pt x="192" y="0"/>
                    <a:pt x="104" y="44"/>
                    <a:pt x="64" y="120"/>
                  </a:cubicBezTo>
                  <a:cubicBezTo>
                    <a:pt x="0" y="239"/>
                    <a:pt x="36" y="377"/>
                    <a:pt x="149" y="451"/>
                  </a:cubicBezTo>
                  <a:cubicBezTo>
                    <a:pt x="213" y="494"/>
                    <a:pt x="277" y="538"/>
                    <a:pt x="339" y="586"/>
                  </a:cubicBezTo>
                  <a:cubicBezTo>
                    <a:pt x="344" y="591"/>
                    <a:pt x="353" y="598"/>
                    <a:pt x="358" y="602"/>
                  </a:cubicBezTo>
                  <a:cubicBezTo>
                    <a:pt x="372" y="614"/>
                    <a:pt x="388" y="627"/>
                    <a:pt x="403" y="639"/>
                  </a:cubicBezTo>
                  <a:cubicBezTo>
                    <a:pt x="433" y="666"/>
                    <a:pt x="463" y="690"/>
                    <a:pt x="493" y="719"/>
                  </a:cubicBezTo>
                  <a:cubicBezTo>
                    <a:pt x="608" y="825"/>
                    <a:pt x="716" y="940"/>
                    <a:pt x="815" y="1063"/>
                  </a:cubicBezTo>
                  <a:cubicBezTo>
                    <a:pt x="822" y="1071"/>
                    <a:pt x="830" y="1082"/>
                    <a:pt x="837" y="1091"/>
                  </a:cubicBezTo>
                  <a:cubicBezTo>
                    <a:pt x="836" y="1091"/>
                    <a:pt x="836" y="1090"/>
                    <a:pt x="836" y="1090"/>
                  </a:cubicBezTo>
                  <a:lnTo>
                    <a:pt x="836" y="1090"/>
                  </a:lnTo>
                  <a:cubicBezTo>
                    <a:pt x="837" y="1090"/>
                    <a:pt x="863" y="1126"/>
                    <a:pt x="863" y="1126"/>
                  </a:cubicBezTo>
                  <a:cubicBezTo>
                    <a:pt x="886" y="1158"/>
                    <a:pt x="909" y="1190"/>
                    <a:pt x="932" y="1224"/>
                  </a:cubicBezTo>
                  <a:cubicBezTo>
                    <a:pt x="973" y="1286"/>
                    <a:pt x="1012" y="1350"/>
                    <a:pt x="1049" y="1413"/>
                  </a:cubicBezTo>
                  <a:cubicBezTo>
                    <a:pt x="1088" y="1483"/>
                    <a:pt x="1126" y="1552"/>
                    <a:pt x="1159" y="1624"/>
                  </a:cubicBezTo>
                  <a:cubicBezTo>
                    <a:pt x="1177" y="1660"/>
                    <a:pt x="1193" y="1695"/>
                    <a:pt x="1207" y="1732"/>
                  </a:cubicBezTo>
                  <a:cubicBezTo>
                    <a:pt x="1209" y="1736"/>
                    <a:pt x="1211" y="1738"/>
                    <a:pt x="1211" y="1738"/>
                  </a:cubicBezTo>
                  <a:cubicBezTo>
                    <a:pt x="1212" y="1741"/>
                    <a:pt x="1212" y="1745"/>
                    <a:pt x="1216" y="1750"/>
                  </a:cubicBezTo>
                  <a:cubicBezTo>
                    <a:pt x="1223" y="1771"/>
                    <a:pt x="1232" y="1794"/>
                    <a:pt x="1241" y="1816"/>
                  </a:cubicBezTo>
                  <a:cubicBezTo>
                    <a:pt x="1278" y="1915"/>
                    <a:pt x="1368" y="1998"/>
                    <a:pt x="1474" y="1998"/>
                  </a:cubicBezTo>
                  <a:cubicBezTo>
                    <a:pt x="1495" y="1998"/>
                    <a:pt x="1516" y="1995"/>
                    <a:pt x="1538" y="1988"/>
                  </a:cubicBezTo>
                  <a:cubicBezTo>
                    <a:pt x="1654" y="1952"/>
                    <a:pt x="1756" y="1817"/>
                    <a:pt x="1710" y="1690"/>
                  </a:cubicBezTo>
                  <a:cubicBezTo>
                    <a:pt x="1459" y="1011"/>
                    <a:pt x="1003" y="432"/>
                    <a:pt x="397" y="35"/>
                  </a:cubicBezTo>
                  <a:cubicBezTo>
                    <a:pt x="362" y="11"/>
                    <a:pt x="320" y="0"/>
                    <a:pt x="2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  <p:sp>
          <p:nvSpPr>
            <p:cNvPr id="2124" name="Google Shape;2124;p35"/>
            <p:cNvSpPr/>
            <p:nvPr/>
          </p:nvSpPr>
          <p:spPr>
            <a:xfrm>
              <a:off x="2332850" y="1917775"/>
              <a:ext cx="90936" cy="185819"/>
            </a:xfrm>
            <a:custGeom>
              <a:avLst/>
              <a:gdLst/>
              <a:ahLst/>
              <a:cxnLst/>
              <a:rect l="l" t="t" r="r" b="b"/>
              <a:pathLst>
                <a:path w="1705" h="3484" extrusionOk="0">
                  <a:moveTo>
                    <a:pt x="238" y="1"/>
                  </a:moveTo>
                  <a:cubicBezTo>
                    <a:pt x="118" y="1"/>
                    <a:pt x="1" y="78"/>
                    <a:pt x="6" y="234"/>
                  </a:cubicBezTo>
                  <a:cubicBezTo>
                    <a:pt x="49" y="1400"/>
                    <a:pt x="167" y="2741"/>
                    <a:pt x="1238" y="3443"/>
                  </a:cubicBezTo>
                  <a:cubicBezTo>
                    <a:pt x="1281" y="3471"/>
                    <a:pt x="1324" y="3484"/>
                    <a:pt x="1364" y="3484"/>
                  </a:cubicBezTo>
                  <a:cubicBezTo>
                    <a:pt x="1568" y="3484"/>
                    <a:pt x="1705" y="3168"/>
                    <a:pt x="1486" y="3025"/>
                  </a:cubicBezTo>
                  <a:cubicBezTo>
                    <a:pt x="580" y="2431"/>
                    <a:pt x="527" y="1208"/>
                    <a:pt x="492" y="237"/>
                  </a:cubicBezTo>
                  <a:cubicBezTo>
                    <a:pt x="486" y="80"/>
                    <a:pt x="361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  <p:sp>
          <p:nvSpPr>
            <p:cNvPr id="2125" name="Google Shape;2125;p35"/>
            <p:cNvSpPr/>
            <p:nvPr/>
          </p:nvSpPr>
          <p:spPr>
            <a:xfrm>
              <a:off x="2523201" y="2334265"/>
              <a:ext cx="66615" cy="45175"/>
            </a:xfrm>
            <a:custGeom>
              <a:avLst/>
              <a:gdLst/>
              <a:ahLst/>
              <a:cxnLst/>
              <a:rect l="l" t="t" r="r" b="b"/>
              <a:pathLst>
                <a:path w="1249" h="847" extrusionOk="0">
                  <a:moveTo>
                    <a:pt x="435" y="91"/>
                  </a:moveTo>
                  <a:cubicBezTo>
                    <a:pt x="435" y="91"/>
                    <a:pt x="436" y="92"/>
                    <a:pt x="436" y="93"/>
                  </a:cubicBezTo>
                  <a:lnTo>
                    <a:pt x="436" y="93"/>
                  </a:lnTo>
                  <a:cubicBezTo>
                    <a:pt x="436" y="92"/>
                    <a:pt x="435" y="91"/>
                    <a:pt x="435" y="91"/>
                  </a:cubicBezTo>
                  <a:close/>
                  <a:moveTo>
                    <a:pt x="436" y="93"/>
                  </a:moveTo>
                  <a:cubicBezTo>
                    <a:pt x="441" y="98"/>
                    <a:pt x="445" y="103"/>
                    <a:pt x="449" y="108"/>
                  </a:cubicBezTo>
                  <a:lnTo>
                    <a:pt x="449" y="108"/>
                  </a:lnTo>
                  <a:cubicBezTo>
                    <a:pt x="445" y="103"/>
                    <a:pt x="441" y="98"/>
                    <a:pt x="436" y="93"/>
                  </a:cubicBezTo>
                  <a:close/>
                  <a:moveTo>
                    <a:pt x="248" y="1"/>
                  </a:moveTo>
                  <a:cubicBezTo>
                    <a:pt x="206" y="1"/>
                    <a:pt x="162" y="11"/>
                    <a:pt x="128" y="32"/>
                  </a:cubicBezTo>
                  <a:cubicBezTo>
                    <a:pt x="75" y="66"/>
                    <a:pt x="29" y="116"/>
                    <a:pt x="15" y="176"/>
                  </a:cubicBezTo>
                  <a:cubicBezTo>
                    <a:pt x="1" y="236"/>
                    <a:pt x="1" y="312"/>
                    <a:pt x="38" y="364"/>
                  </a:cubicBezTo>
                  <a:cubicBezTo>
                    <a:pt x="150" y="514"/>
                    <a:pt x="286" y="644"/>
                    <a:pt x="456" y="725"/>
                  </a:cubicBezTo>
                  <a:cubicBezTo>
                    <a:pt x="613" y="800"/>
                    <a:pt x="782" y="847"/>
                    <a:pt x="954" y="847"/>
                  </a:cubicBezTo>
                  <a:cubicBezTo>
                    <a:pt x="969" y="847"/>
                    <a:pt x="984" y="847"/>
                    <a:pt x="999" y="846"/>
                  </a:cubicBezTo>
                  <a:cubicBezTo>
                    <a:pt x="1126" y="842"/>
                    <a:pt x="1248" y="741"/>
                    <a:pt x="1243" y="605"/>
                  </a:cubicBezTo>
                  <a:cubicBezTo>
                    <a:pt x="1240" y="482"/>
                    <a:pt x="1143" y="360"/>
                    <a:pt x="1011" y="360"/>
                  </a:cubicBezTo>
                  <a:cubicBezTo>
                    <a:pt x="1008" y="360"/>
                    <a:pt x="1005" y="360"/>
                    <a:pt x="1002" y="360"/>
                  </a:cubicBezTo>
                  <a:cubicBezTo>
                    <a:pt x="991" y="361"/>
                    <a:pt x="980" y="361"/>
                    <a:pt x="969" y="361"/>
                  </a:cubicBezTo>
                  <a:cubicBezTo>
                    <a:pt x="940" y="361"/>
                    <a:pt x="910" y="359"/>
                    <a:pt x="882" y="357"/>
                  </a:cubicBezTo>
                  <a:cubicBezTo>
                    <a:pt x="823" y="346"/>
                    <a:pt x="766" y="330"/>
                    <a:pt x="713" y="309"/>
                  </a:cubicBezTo>
                  <a:cubicBezTo>
                    <a:pt x="658" y="284"/>
                    <a:pt x="607" y="254"/>
                    <a:pt x="559" y="218"/>
                  </a:cubicBezTo>
                  <a:cubicBezTo>
                    <a:pt x="520" y="184"/>
                    <a:pt x="483" y="148"/>
                    <a:pt x="449" y="108"/>
                  </a:cubicBezTo>
                  <a:lnTo>
                    <a:pt x="449" y="108"/>
                  </a:lnTo>
                  <a:cubicBezTo>
                    <a:pt x="451" y="110"/>
                    <a:pt x="453" y="113"/>
                    <a:pt x="454" y="116"/>
                  </a:cubicBezTo>
                  <a:cubicBezTo>
                    <a:pt x="417" y="66"/>
                    <a:pt x="378" y="27"/>
                    <a:pt x="314" y="9"/>
                  </a:cubicBezTo>
                  <a:cubicBezTo>
                    <a:pt x="294" y="4"/>
                    <a:pt x="272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  <p:sp>
          <p:nvSpPr>
            <p:cNvPr id="2126" name="Google Shape;2126;p35"/>
            <p:cNvSpPr/>
            <p:nvPr/>
          </p:nvSpPr>
          <p:spPr>
            <a:xfrm>
              <a:off x="2570029" y="1508965"/>
              <a:ext cx="32428" cy="147738"/>
            </a:xfrm>
            <a:custGeom>
              <a:avLst/>
              <a:gdLst/>
              <a:ahLst/>
              <a:cxnLst/>
              <a:rect l="l" t="t" r="r" b="b"/>
              <a:pathLst>
                <a:path w="608" h="2770" extrusionOk="0">
                  <a:moveTo>
                    <a:pt x="245" y="1"/>
                  </a:moveTo>
                  <a:cubicBezTo>
                    <a:pt x="228" y="1"/>
                    <a:pt x="212" y="2"/>
                    <a:pt x="197" y="6"/>
                  </a:cubicBezTo>
                  <a:cubicBezTo>
                    <a:pt x="57" y="36"/>
                    <a:pt x="0" y="165"/>
                    <a:pt x="14" y="295"/>
                  </a:cubicBezTo>
                  <a:cubicBezTo>
                    <a:pt x="90" y="1035"/>
                    <a:pt x="122" y="1780"/>
                    <a:pt x="112" y="2522"/>
                  </a:cubicBezTo>
                  <a:cubicBezTo>
                    <a:pt x="109" y="2685"/>
                    <a:pt x="238" y="2769"/>
                    <a:pt x="364" y="2769"/>
                  </a:cubicBezTo>
                  <a:cubicBezTo>
                    <a:pt x="480" y="2769"/>
                    <a:pt x="594" y="2696"/>
                    <a:pt x="595" y="2545"/>
                  </a:cubicBezTo>
                  <a:cubicBezTo>
                    <a:pt x="608" y="1759"/>
                    <a:pt x="569" y="972"/>
                    <a:pt x="487" y="188"/>
                  </a:cubicBezTo>
                  <a:cubicBezTo>
                    <a:pt x="477" y="75"/>
                    <a:pt x="353" y="1"/>
                    <a:pt x="2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  <p:sp>
          <p:nvSpPr>
            <p:cNvPr id="2127" name="Google Shape;2127;p35"/>
            <p:cNvSpPr/>
            <p:nvPr/>
          </p:nvSpPr>
          <p:spPr>
            <a:xfrm>
              <a:off x="2363091" y="1613501"/>
              <a:ext cx="80483" cy="74776"/>
            </a:xfrm>
            <a:custGeom>
              <a:avLst/>
              <a:gdLst/>
              <a:ahLst/>
              <a:cxnLst/>
              <a:rect l="l" t="t" r="r" b="b"/>
              <a:pathLst>
                <a:path w="1509" h="1402" extrusionOk="0">
                  <a:moveTo>
                    <a:pt x="292" y="0"/>
                  </a:moveTo>
                  <a:cubicBezTo>
                    <a:pt x="267" y="0"/>
                    <a:pt x="243" y="3"/>
                    <a:pt x="219" y="8"/>
                  </a:cubicBezTo>
                  <a:cubicBezTo>
                    <a:pt x="95" y="36"/>
                    <a:pt x="1" y="172"/>
                    <a:pt x="35" y="298"/>
                  </a:cubicBezTo>
                  <a:cubicBezTo>
                    <a:pt x="63" y="399"/>
                    <a:pt x="143" y="472"/>
                    <a:pt x="240" y="484"/>
                  </a:cubicBezTo>
                  <a:cubicBezTo>
                    <a:pt x="245" y="490"/>
                    <a:pt x="249" y="495"/>
                    <a:pt x="254" y="498"/>
                  </a:cubicBezTo>
                  <a:lnTo>
                    <a:pt x="371" y="621"/>
                  </a:lnTo>
                  <a:cubicBezTo>
                    <a:pt x="447" y="699"/>
                    <a:pt x="524" y="777"/>
                    <a:pt x="600" y="855"/>
                  </a:cubicBezTo>
                  <a:cubicBezTo>
                    <a:pt x="752" y="1011"/>
                    <a:pt x="903" y="1168"/>
                    <a:pt x="1055" y="1324"/>
                  </a:cubicBezTo>
                  <a:cubicBezTo>
                    <a:pt x="1104" y="1374"/>
                    <a:pt x="1174" y="1402"/>
                    <a:pt x="1243" y="1402"/>
                  </a:cubicBezTo>
                  <a:cubicBezTo>
                    <a:pt x="1299" y="1402"/>
                    <a:pt x="1356" y="1383"/>
                    <a:pt x="1399" y="1340"/>
                  </a:cubicBezTo>
                  <a:cubicBezTo>
                    <a:pt x="1489" y="1250"/>
                    <a:pt x="1509" y="1094"/>
                    <a:pt x="1415" y="996"/>
                  </a:cubicBezTo>
                  <a:cubicBezTo>
                    <a:pt x="1245" y="821"/>
                    <a:pt x="1075" y="646"/>
                    <a:pt x="905" y="470"/>
                  </a:cubicBezTo>
                  <a:cubicBezTo>
                    <a:pt x="821" y="385"/>
                    <a:pt x="738" y="300"/>
                    <a:pt x="655" y="215"/>
                  </a:cubicBezTo>
                  <a:cubicBezTo>
                    <a:pt x="605" y="164"/>
                    <a:pt x="556" y="109"/>
                    <a:pt x="497" y="66"/>
                  </a:cubicBezTo>
                  <a:cubicBezTo>
                    <a:pt x="437" y="22"/>
                    <a:pt x="365" y="0"/>
                    <a:pt x="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  <p:sp>
          <p:nvSpPr>
            <p:cNvPr id="2128" name="Google Shape;2128;p35"/>
            <p:cNvSpPr/>
            <p:nvPr/>
          </p:nvSpPr>
          <p:spPr>
            <a:xfrm>
              <a:off x="2758939" y="1619954"/>
              <a:ext cx="62829" cy="68642"/>
            </a:xfrm>
            <a:custGeom>
              <a:avLst/>
              <a:gdLst/>
              <a:ahLst/>
              <a:cxnLst/>
              <a:rect l="l" t="t" r="r" b="b"/>
              <a:pathLst>
                <a:path w="1178" h="1287" extrusionOk="0">
                  <a:moveTo>
                    <a:pt x="892" y="1"/>
                  </a:moveTo>
                  <a:cubicBezTo>
                    <a:pt x="836" y="1"/>
                    <a:pt x="780" y="20"/>
                    <a:pt x="738" y="64"/>
                  </a:cubicBezTo>
                  <a:cubicBezTo>
                    <a:pt x="484" y="321"/>
                    <a:pt x="257" y="606"/>
                    <a:pt x="68" y="914"/>
                  </a:cubicBezTo>
                  <a:cubicBezTo>
                    <a:pt x="0" y="1023"/>
                    <a:pt x="23" y="1182"/>
                    <a:pt x="139" y="1249"/>
                  </a:cubicBezTo>
                  <a:cubicBezTo>
                    <a:pt x="180" y="1274"/>
                    <a:pt x="227" y="1286"/>
                    <a:pt x="274" y="1286"/>
                  </a:cubicBezTo>
                  <a:cubicBezTo>
                    <a:pt x="353" y="1286"/>
                    <a:pt x="430" y="1251"/>
                    <a:pt x="475" y="1178"/>
                  </a:cubicBezTo>
                  <a:cubicBezTo>
                    <a:pt x="564" y="1035"/>
                    <a:pt x="660" y="898"/>
                    <a:pt x="762" y="766"/>
                  </a:cubicBezTo>
                  <a:cubicBezTo>
                    <a:pt x="787" y="734"/>
                    <a:pt x="812" y="702"/>
                    <a:pt x="839" y="672"/>
                  </a:cubicBezTo>
                  <a:cubicBezTo>
                    <a:pt x="844" y="663"/>
                    <a:pt x="851" y="656"/>
                    <a:pt x="858" y="649"/>
                  </a:cubicBezTo>
                  <a:cubicBezTo>
                    <a:pt x="860" y="645"/>
                    <a:pt x="867" y="638"/>
                    <a:pt x="871" y="633"/>
                  </a:cubicBezTo>
                  <a:cubicBezTo>
                    <a:pt x="878" y="626"/>
                    <a:pt x="883" y="617"/>
                    <a:pt x="890" y="610"/>
                  </a:cubicBezTo>
                  <a:cubicBezTo>
                    <a:pt x="947" y="546"/>
                    <a:pt x="1005" y="484"/>
                    <a:pt x="1064" y="422"/>
                  </a:cubicBezTo>
                  <a:cubicBezTo>
                    <a:pt x="1152" y="331"/>
                    <a:pt x="1177" y="175"/>
                    <a:pt x="1080" y="80"/>
                  </a:cubicBezTo>
                  <a:cubicBezTo>
                    <a:pt x="1032" y="30"/>
                    <a:pt x="961" y="1"/>
                    <a:pt x="8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lnSpc>
                  <a:spcPct val="120000"/>
                </a:lnSpc>
              </a:pPr>
              <a:endParaRPr sz="4800">
                <a:latin typeface="Cambria" pitchFamily="18" charset="0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2041088" y="3848735"/>
            <a:ext cx="14638255" cy="2978957"/>
          </a:xfrm>
          <a:prstGeom prst="rect">
            <a:avLst/>
          </a:prstGeom>
          <a:solidFill>
            <a:schemeClr val="accent6"/>
          </a:solidFill>
        </p:spPr>
        <p:txBody>
          <a:bodyPr wrap="square">
            <a:spAutoFit/>
          </a:bodyPr>
          <a:lstStyle/>
          <a:p>
            <a:pPr algn="just" defTabSz="1828800">
              <a:lnSpc>
                <a:spcPct val="120000"/>
              </a:lnSpc>
            </a:pPr>
            <a:r>
              <a:rPr lang="vi-VN" sz="4000" dirty="0">
                <a:solidFill>
                  <a:srgbClr val="2A3468"/>
                </a:solidFill>
                <a:latin typeface="Cambria" pitchFamily="18" charset="0"/>
              </a:rPr>
              <a:t>Phản ứng giữa amino acid với alcohol khi có xúc tác acid mạnh thuộc loại phản ứng ester hoá.</a:t>
            </a:r>
          </a:p>
          <a:p>
            <a:pPr algn="just" defTabSz="1828800">
              <a:lnSpc>
                <a:spcPct val="120000"/>
              </a:lnSpc>
            </a:pPr>
            <a:r>
              <a:rPr lang="vi-VN" sz="4000" dirty="0">
                <a:solidFill>
                  <a:srgbClr val="2A3468"/>
                </a:solidFill>
                <a:latin typeface="Cambria" pitchFamily="18" charset="0"/>
              </a:rPr>
              <a:t>Phương trình tổng quát phản ứng giữa amino acid (có 1 – COOH, 1 – NH</a:t>
            </a:r>
            <a:r>
              <a:rPr lang="vi-VN" sz="4000" baseline="-25000" dirty="0">
                <a:solidFill>
                  <a:srgbClr val="2A3468"/>
                </a:solidFill>
                <a:latin typeface="Cambria" pitchFamily="18" charset="0"/>
              </a:rPr>
              <a:t>2</a:t>
            </a:r>
            <a:r>
              <a:rPr lang="vi-VN" sz="4000" dirty="0">
                <a:solidFill>
                  <a:srgbClr val="2A3468"/>
                </a:solidFill>
                <a:latin typeface="Cambria" pitchFamily="18" charset="0"/>
              </a:rPr>
              <a:t>) với alcohol khi có xúc tác acid mạnh</a:t>
            </a:r>
            <a:endParaRPr lang="en-US" sz="4000" dirty="0">
              <a:solidFill>
                <a:srgbClr val="2A3468"/>
              </a:solidFill>
              <a:latin typeface="Cambria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819937" y="1065325"/>
            <a:ext cx="13668518" cy="23141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 defTabSz="1828800">
              <a:lnSpc>
                <a:spcPct val="120000"/>
              </a:lnSpc>
            </a:pPr>
            <a:r>
              <a:rPr lang="en-US" sz="4000" b="1" dirty="0" err="1">
                <a:solidFill>
                  <a:srgbClr val="2A3468"/>
                </a:solidFill>
                <a:latin typeface="Cambria" pitchFamily="18" charset="0"/>
                <a:cs typeface="Varela Round"/>
                <a:sym typeface="Varela Round"/>
              </a:rPr>
              <a:t>Câu</a:t>
            </a:r>
            <a:r>
              <a:rPr lang="en-US" sz="4000" b="1" dirty="0">
                <a:solidFill>
                  <a:srgbClr val="2A3468"/>
                </a:solidFill>
                <a:latin typeface="Cambria" pitchFamily="18" charset="0"/>
                <a:cs typeface="Varela Round"/>
                <a:sym typeface="Varela Round"/>
              </a:rPr>
              <a:t> 3. </a:t>
            </a:r>
            <a:r>
              <a:rPr lang="vi-VN" sz="4000" b="1" dirty="0">
                <a:solidFill>
                  <a:srgbClr val="2A3468"/>
                </a:solidFill>
                <a:latin typeface="Cambria" pitchFamily="18" charset="0"/>
                <a:cs typeface="Shonar Bangla" pitchFamily="34" charset="0"/>
              </a:rPr>
              <a:t>Phản ứng giữa amino acid với alcohol khi có xúc tác acid mạnh thuộc loại phản ứng gì? Viết phương trình tổng quát của phản ứng trên.</a:t>
            </a:r>
            <a:endParaRPr lang="en-US" sz="4000" b="1" dirty="0">
              <a:solidFill>
                <a:srgbClr val="2A3468"/>
              </a:solidFill>
              <a:latin typeface="Cambria" pitchFamily="18" charset="0"/>
              <a:cs typeface="Shonar Bangl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253213"/>
              </p:ext>
            </p:extLst>
          </p:nvPr>
        </p:nvGraphicFramePr>
        <p:xfrm>
          <a:off x="2461075" y="7270205"/>
          <a:ext cx="13012563" cy="96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84320" imgH="279360" progId="Equation.DSMT4">
                  <p:embed/>
                </p:oleObj>
              </mc:Choice>
              <mc:Fallback>
                <p:oleObj name="Equation" r:id="rId3" imgW="378432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1075" y="7270205"/>
                        <a:ext cx="13012563" cy="960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382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4" name="Google Shape;2414;p43"/>
          <p:cNvSpPr txBox="1">
            <a:spLocks noGrp="1"/>
          </p:cNvSpPr>
          <p:nvPr>
            <p:ph type="subTitle" idx="1"/>
          </p:nvPr>
        </p:nvSpPr>
        <p:spPr>
          <a:xfrm>
            <a:off x="1371863" y="757564"/>
            <a:ext cx="15489952" cy="178715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spcFirstLastPara="1" wrap="square" lIns="182850" tIns="182850" rIns="182850" bIns="182850" anchor="t" anchorCtr="0">
            <a:noAutofit/>
          </a:bodyPr>
          <a:lstStyle/>
          <a:p>
            <a:pPr marL="0" indent="0" algn="ctr">
              <a:lnSpc>
                <a:spcPct val="120000"/>
              </a:lnSpc>
              <a:buSzPts val="1100"/>
              <a:buNone/>
            </a:pPr>
            <a:r>
              <a:rPr lang="vi-VN" sz="4000" b="1" dirty="0">
                <a:solidFill>
                  <a:schemeClr val="bg1">
                    <a:lumMod val="10000"/>
                  </a:schemeClr>
                </a:solidFill>
                <a:latin typeface="Cambria" pitchFamily="18" charset="0"/>
              </a:rPr>
              <a:t>Câu </a:t>
            </a:r>
            <a:r>
              <a:rPr lang="en-US" sz="4000" b="1" dirty="0">
                <a:solidFill>
                  <a:schemeClr val="bg1">
                    <a:lumMod val="10000"/>
                  </a:schemeClr>
                </a:solidFill>
                <a:latin typeface="Cambria" pitchFamily="18" charset="0"/>
              </a:rPr>
              <a:t>4</a:t>
            </a:r>
            <a:r>
              <a:rPr lang="vi-VN" sz="4000" b="1" dirty="0">
                <a:solidFill>
                  <a:schemeClr val="bg1">
                    <a:lumMod val="10000"/>
                  </a:schemeClr>
                </a:solidFill>
                <a:latin typeface="Cambria" pitchFamily="18" charset="0"/>
              </a:rPr>
              <a:t>. Viết phương trình hoá học của các phản ứng chứng minh tính lưỡng tính của alanine.</a:t>
            </a:r>
            <a:endParaRPr sz="4000" b="1" dirty="0">
              <a:solidFill>
                <a:schemeClr val="bg1">
                  <a:lumMod val="10000"/>
                </a:schemeClr>
              </a:solidFill>
              <a:latin typeface="Cambria" pitchFamily="18" charset="0"/>
            </a:endParaRPr>
          </a:p>
        </p:txBody>
      </p:sp>
      <p:sp>
        <p:nvSpPr>
          <p:cNvPr id="2425" name="Google Shape;2425;p43"/>
          <p:cNvSpPr/>
          <p:nvPr/>
        </p:nvSpPr>
        <p:spPr>
          <a:xfrm>
            <a:off x="12001456" y="30270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algn="just" defTabSz="1828800">
              <a:lnSpc>
                <a:spcPct val="120000"/>
              </a:lnSpc>
            </a:pPr>
            <a:endParaRPr sz="4000">
              <a:latin typeface="Cambria" pitchFamily="18" charset="0"/>
            </a:endParaRPr>
          </a:p>
        </p:txBody>
      </p:sp>
      <p:sp>
        <p:nvSpPr>
          <p:cNvPr id="2426" name="Google Shape;2426;p43"/>
          <p:cNvSpPr/>
          <p:nvPr/>
        </p:nvSpPr>
        <p:spPr>
          <a:xfrm>
            <a:off x="15527856" y="73687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algn="just" defTabSz="1828800">
              <a:lnSpc>
                <a:spcPct val="120000"/>
              </a:lnSpc>
            </a:pPr>
            <a:endParaRPr sz="4000">
              <a:latin typeface="Cambria" pitchFamily="18" charset="0"/>
            </a:endParaRPr>
          </a:p>
        </p:txBody>
      </p:sp>
      <p:sp>
        <p:nvSpPr>
          <p:cNvPr id="2427" name="Google Shape;2427;p43"/>
          <p:cNvSpPr/>
          <p:nvPr/>
        </p:nvSpPr>
        <p:spPr>
          <a:xfrm>
            <a:off x="16654132" y="51462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algn="just" defTabSz="1828800">
              <a:lnSpc>
                <a:spcPct val="120000"/>
              </a:lnSpc>
            </a:pPr>
            <a:endParaRPr sz="4000">
              <a:latin typeface="Cambria" pitchFamily="18" charset="0"/>
            </a:endParaRPr>
          </a:p>
        </p:txBody>
      </p:sp>
      <p:sp>
        <p:nvSpPr>
          <p:cNvPr id="2428" name="Google Shape;2428;p43"/>
          <p:cNvSpPr/>
          <p:nvPr/>
        </p:nvSpPr>
        <p:spPr>
          <a:xfrm>
            <a:off x="14388145" y="2313896"/>
            <a:ext cx="2473670" cy="979224"/>
          </a:xfrm>
          <a:custGeom>
            <a:avLst/>
            <a:gdLst/>
            <a:ahLst/>
            <a:cxnLst/>
            <a:rect l="l" t="t" r="r" b="b"/>
            <a:pathLst>
              <a:path w="36083" h="14031" extrusionOk="0">
                <a:moveTo>
                  <a:pt x="18007" y="0"/>
                </a:moveTo>
                <a:cubicBezTo>
                  <a:pt x="15994" y="0"/>
                  <a:pt x="14021" y="912"/>
                  <a:pt x="12749" y="2604"/>
                </a:cubicBezTo>
                <a:cubicBezTo>
                  <a:pt x="12302" y="3196"/>
                  <a:pt x="11957" y="3864"/>
                  <a:pt x="11732" y="4571"/>
                </a:cubicBezTo>
                <a:cubicBezTo>
                  <a:pt x="11672" y="4757"/>
                  <a:pt x="11622" y="4945"/>
                  <a:pt x="11581" y="5134"/>
                </a:cubicBezTo>
                <a:cubicBezTo>
                  <a:pt x="11547" y="5292"/>
                  <a:pt x="11570" y="5420"/>
                  <a:pt x="11435" y="5420"/>
                </a:cubicBezTo>
                <a:cubicBezTo>
                  <a:pt x="11415" y="5420"/>
                  <a:pt x="11391" y="5417"/>
                  <a:pt x="11363" y="5411"/>
                </a:cubicBezTo>
                <a:cubicBezTo>
                  <a:pt x="11163" y="5370"/>
                  <a:pt x="10965" y="5248"/>
                  <a:pt x="10766" y="5189"/>
                </a:cubicBezTo>
                <a:cubicBezTo>
                  <a:pt x="10552" y="5127"/>
                  <a:pt x="10335" y="5083"/>
                  <a:pt x="10116" y="5053"/>
                </a:cubicBezTo>
                <a:cubicBezTo>
                  <a:pt x="9899" y="5022"/>
                  <a:pt x="9681" y="5007"/>
                  <a:pt x="9464" y="5007"/>
                </a:cubicBezTo>
                <a:cubicBezTo>
                  <a:pt x="8125" y="5007"/>
                  <a:pt x="6822" y="5578"/>
                  <a:pt x="5937" y="6609"/>
                </a:cubicBezTo>
                <a:cubicBezTo>
                  <a:pt x="5452" y="7174"/>
                  <a:pt x="5202" y="7782"/>
                  <a:pt x="4945" y="8468"/>
                </a:cubicBezTo>
                <a:cubicBezTo>
                  <a:pt x="4808" y="8829"/>
                  <a:pt x="4418" y="8774"/>
                  <a:pt x="4092" y="8842"/>
                </a:cubicBezTo>
                <a:cubicBezTo>
                  <a:pt x="3738" y="8914"/>
                  <a:pt x="3396" y="9036"/>
                  <a:pt x="3068" y="9191"/>
                </a:cubicBezTo>
                <a:cubicBezTo>
                  <a:pt x="1829" y="9775"/>
                  <a:pt x="851" y="10920"/>
                  <a:pt x="456" y="12232"/>
                </a:cubicBezTo>
                <a:cubicBezTo>
                  <a:pt x="312" y="12705"/>
                  <a:pt x="1" y="13789"/>
                  <a:pt x="681" y="13988"/>
                </a:cubicBezTo>
                <a:cubicBezTo>
                  <a:pt x="727" y="14014"/>
                  <a:pt x="782" y="14030"/>
                  <a:pt x="848" y="14030"/>
                </a:cubicBezTo>
                <a:lnTo>
                  <a:pt x="35235" y="14030"/>
                </a:lnTo>
                <a:cubicBezTo>
                  <a:pt x="35301" y="14030"/>
                  <a:pt x="35357" y="14014"/>
                  <a:pt x="35402" y="13988"/>
                </a:cubicBezTo>
                <a:cubicBezTo>
                  <a:pt x="36082" y="13789"/>
                  <a:pt x="35770" y="12705"/>
                  <a:pt x="35627" y="12232"/>
                </a:cubicBezTo>
                <a:cubicBezTo>
                  <a:pt x="35232" y="10920"/>
                  <a:pt x="34255" y="9775"/>
                  <a:pt x="33015" y="9191"/>
                </a:cubicBezTo>
                <a:cubicBezTo>
                  <a:pt x="32687" y="9036"/>
                  <a:pt x="32345" y="8914"/>
                  <a:pt x="31990" y="8842"/>
                </a:cubicBezTo>
                <a:cubicBezTo>
                  <a:pt x="31664" y="8774"/>
                  <a:pt x="31274" y="8829"/>
                  <a:pt x="31138" y="8468"/>
                </a:cubicBezTo>
                <a:cubicBezTo>
                  <a:pt x="30881" y="7782"/>
                  <a:pt x="30631" y="7174"/>
                  <a:pt x="30146" y="6609"/>
                </a:cubicBezTo>
                <a:cubicBezTo>
                  <a:pt x="29263" y="5578"/>
                  <a:pt x="27958" y="5007"/>
                  <a:pt x="26619" y="5007"/>
                </a:cubicBezTo>
                <a:cubicBezTo>
                  <a:pt x="26402" y="5007"/>
                  <a:pt x="26184" y="5022"/>
                  <a:pt x="25967" y="5053"/>
                </a:cubicBezTo>
                <a:cubicBezTo>
                  <a:pt x="25747" y="5083"/>
                  <a:pt x="25531" y="5127"/>
                  <a:pt x="25317" y="5189"/>
                </a:cubicBezTo>
                <a:cubicBezTo>
                  <a:pt x="25118" y="5248"/>
                  <a:pt x="24920" y="5370"/>
                  <a:pt x="24720" y="5411"/>
                </a:cubicBezTo>
                <a:cubicBezTo>
                  <a:pt x="24692" y="5417"/>
                  <a:pt x="24668" y="5420"/>
                  <a:pt x="24648" y="5420"/>
                </a:cubicBezTo>
                <a:cubicBezTo>
                  <a:pt x="24513" y="5420"/>
                  <a:pt x="24535" y="5292"/>
                  <a:pt x="24502" y="5134"/>
                </a:cubicBezTo>
                <a:cubicBezTo>
                  <a:pt x="24461" y="4945"/>
                  <a:pt x="24411" y="4757"/>
                  <a:pt x="24353" y="4571"/>
                </a:cubicBezTo>
                <a:cubicBezTo>
                  <a:pt x="24126" y="3864"/>
                  <a:pt x="23780" y="3196"/>
                  <a:pt x="23334" y="2604"/>
                </a:cubicBezTo>
                <a:cubicBezTo>
                  <a:pt x="22062" y="912"/>
                  <a:pt x="20089" y="0"/>
                  <a:pt x="18077" y="0"/>
                </a:cubicBezTo>
                <a:cubicBezTo>
                  <a:pt x="18066" y="0"/>
                  <a:pt x="18054" y="1"/>
                  <a:pt x="18042" y="1"/>
                </a:cubicBezTo>
                <a:cubicBezTo>
                  <a:pt x="18031" y="1"/>
                  <a:pt x="18019" y="0"/>
                  <a:pt x="18007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algn="just" defTabSz="1828800">
              <a:lnSpc>
                <a:spcPct val="120000"/>
              </a:lnSpc>
            </a:pPr>
            <a:endParaRPr sz="4000">
              <a:latin typeface="Cambria" pitchFamily="18" charset="0"/>
            </a:endParaRPr>
          </a:p>
        </p:txBody>
      </p:sp>
      <p:sp>
        <p:nvSpPr>
          <p:cNvPr id="2429" name="Google Shape;2429;p43"/>
          <p:cNvSpPr/>
          <p:nvPr/>
        </p:nvSpPr>
        <p:spPr>
          <a:xfrm>
            <a:off x="1616982" y="88344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algn="just" defTabSz="1828800">
              <a:lnSpc>
                <a:spcPct val="120000"/>
              </a:lnSpc>
            </a:pPr>
            <a:endParaRPr sz="4000">
              <a:latin typeface="Cambria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66800" y="3771900"/>
            <a:ext cx="16611600" cy="897105"/>
          </a:xfrm>
          <a:prstGeom prst="rect">
            <a:avLst/>
          </a:prstGeom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pPr defTabSz="1828800">
              <a:lnSpc>
                <a:spcPct val="120000"/>
              </a:lnSpc>
            </a:pPr>
            <a:r>
              <a:rPr lang="pt-BR" sz="4800" dirty="0">
                <a:latin typeface="Cambria" pitchFamily="18" charset="0"/>
              </a:rPr>
              <a:t>H</a:t>
            </a:r>
            <a:r>
              <a:rPr lang="pt-BR" sz="4800" baseline="-25000" dirty="0">
                <a:latin typeface="Cambria" pitchFamily="18" charset="0"/>
              </a:rPr>
              <a:t>2</a:t>
            </a:r>
            <a:r>
              <a:rPr lang="pt-BR" sz="4800" dirty="0">
                <a:latin typeface="Cambria" pitchFamily="18" charset="0"/>
              </a:rPr>
              <a:t>N – CH(CH</a:t>
            </a:r>
            <a:r>
              <a:rPr lang="pt-BR" sz="4800" baseline="-25000" dirty="0">
                <a:latin typeface="Cambria" pitchFamily="18" charset="0"/>
              </a:rPr>
              <a:t>3</a:t>
            </a:r>
            <a:r>
              <a:rPr lang="pt-BR" sz="4800" dirty="0">
                <a:latin typeface="Cambria" pitchFamily="18" charset="0"/>
              </a:rPr>
              <a:t>)COOH + NaOH → H</a:t>
            </a:r>
            <a:r>
              <a:rPr lang="pt-BR" sz="4800" baseline="-25000" dirty="0">
                <a:latin typeface="Cambria" pitchFamily="18" charset="0"/>
              </a:rPr>
              <a:t>2</a:t>
            </a:r>
            <a:r>
              <a:rPr lang="pt-BR" sz="4800" dirty="0">
                <a:latin typeface="Cambria" pitchFamily="18" charset="0"/>
              </a:rPr>
              <a:t>N – CH(CH</a:t>
            </a:r>
            <a:r>
              <a:rPr lang="pt-BR" sz="4800" baseline="-25000" dirty="0">
                <a:latin typeface="Cambria" pitchFamily="18" charset="0"/>
              </a:rPr>
              <a:t>3</a:t>
            </a:r>
            <a:r>
              <a:rPr lang="pt-BR" sz="4800" dirty="0">
                <a:latin typeface="Cambria" pitchFamily="18" charset="0"/>
              </a:rPr>
              <a:t>)COONa + H</a:t>
            </a:r>
            <a:r>
              <a:rPr lang="pt-BR" sz="4800" baseline="-25000" dirty="0">
                <a:latin typeface="Cambria" pitchFamily="18" charset="0"/>
              </a:rPr>
              <a:t>2</a:t>
            </a:r>
            <a:r>
              <a:rPr lang="pt-BR" sz="4800" dirty="0">
                <a:latin typeface="Cambria" pitchFamily="18" charset="0"/>
              </a:rPr>
              <a:t>O</a:t>
            </a:r>
          </a:p>
        </p:txBody>
      </p:sp>
      <p:sp>
        <p:nvSpPr>
          <p:cNvPr id="5" name="Rectangle 4"/>
          <p:cNvSpPr/>
          <p:nvPr/>
        </p:nvSpPr>
        <p:spPr>
          <a:xfrm>
            <a:off x="2031823" y="5519781"/>
            <a:ext cx="13959271" cy="897105"/>
          </a:xfrm>
          <a:prstGeom prst="rect">
            <a:avLst/>
          </a:prstGeom>
          <a:ln w="19050">
            <a:noFill/>
            <a:prstDash val="dash"/>
          </a:ln>
        </p:spPr>
        <p:txBody>
          <a:bodyPr wrap="none">
            <a:spAutoFit/>
          </a:bodyPr>
          <a:lstStyle/>
          <a:p>
            <a:pPr defTabSz="1828800">
              <a:lnSpc>
                <a:spcPct val="120000"/>
              </a:lnSpc>
            </a:pPr>
            <a:r>
              <a:rPr lang="pt-BR" sz="4800" dirty="0">
                <a:latin typeface="Cambria" pitchFamily="18" charset="0"/>
              </a:rPr>
              <a:t>H</a:t>
            </a:r>
            <a:r>
              <a:rPr lang="pt-BR" sz="4800" baseline="-25000" dirty="0">
                <a:latin typeface="Cambria" pitchFamily="18" charset="0"/>
              </a:rPr>
              <a:t>2</a:t>
            </a:r>
            <a:r>
              <a:rPr lang="pt-BR" sz="4800" dirty="0">
                <a:latin typeface="Cambria" pitchFamily="18" charset="0"/>
              </a:rPr>
              <a:t>N – CH(CH</a:t>
            </a:r>
            <a:r>
              <a:rPr lang="pt-BR" sz="4800" baseline="-25000" dirty="0">
                <a:latin typeface="Cambria" pitchFamily="18" charset="0"/>
              </a:rPr>
              <a:t>3</a:t>
            </a:r>
            <a:r>
              <a:rPr lang="pt-BR" sz="4800" dirty="0">
                <a:latin typeface="Cambria" pitchFamily="18" charset="0"/>
              </a:rPr>
              <a:t>)COOH + HCl → ClH</a:t>
            </a:r>
            <a:r>
              <a:rPr lang="pt-BR" sz="4800" baseline="-25000" dirty="0">
                <a:latin typeface="Cambria" pitchFamily="18" charset="0"/>
              </a:rPr>
              <a:t>3</a:t>
            </a:r>
            <a:r>
              <a:rPr lang="pt-BR" sz="4800" dirty="0">
                <a:latin typeface="Cambria" pitchFamily="18" charset="0"/>
              </a:rPr>
              <a:t>N – CH(CH</a:t>
            </a:r>
            <a:r>
              <a:rPr lang="pt-BR" sz="4800" baseline="-25000" dirty="0">
                <a:latin typeface="Cambria" pitchFamily="18" charset="0"/>
              </a:rPr>
              <a:t>3</a:t>
            </a:r>
            <a:r>
              <a:rPr lang="pt-BR" sz="4800" dirty="0">
                <a:latin typeface="Cambria" pitchFamily="18" charset="0"/>
              </a:rPr>
              <a:t>)COOH</a:t>
            </a:r>
          </a:p>
        </p:txBody>
      </p:sp>
    </p:spTree>
    <p:extLst>
      <p:ext uri="{BB962C8B-B14F-4D97-AF65-F5344CB8AC3E}">
        <p14:creationId xmlns:p14="http://schemas.microsoft.com/office/powerpoint/2010/main" val="590440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173;p37">
            <a:extLst>
              <a:ext uri="{FF2B5EF4-FFF2-40B4-BE49-F238E27FC236}">
                <a16:creationId xmlns:a16="http://schemas.microsoft.com/office/drawing/2014/main" id="{38747DFF-8A49-FC0E-A56C-861C70176F5A}"/>
              </a:ext>
            </a:extLst>
          </p:cNvPr>
          <p:cNvSpPr txBox="1">
            <a:spLocks/>
          </p:cNvSpPr>
          <p:nvPr/>
        </p:nvSpPr>
        <p:spPr>
          <a:xfrm>
            <a:off x="5643809" y="867512"/>
            <a:ext cx="9740262" cy="103182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  <a:prstDash val="lgDashDot"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rela Round"/>
              <a:buNone/>
              <a:defRPr sz="3500" b="1" i="0" u="none" strike="noStrike" cap="none">
                <a:solidFill>
                  <a:schemeClr val="dk1"/>
                </a:solidFill>
                <a:highlight>
                  <a:schemeClr val="dk2"/>
                </a:highlight>
                <a:latin typeface="Varela Round"/>
                <a:ea typeface="Varela Round"/>
                <a:cs typeface="Varela Round"/>
                <a:sym typeface="Varela Rou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46B96"/>
              </a:buClr>
              <a:buSzPts val="3500"/>
              <a:buFont typeface="Varela Round"/>
              <a:buNone/>
              <a:tabLst/>
              <a:defRPr/>
            </a:pP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ất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ung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óm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ức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D5D9EE">
                  <a:lumMod val="50000"/>
                </a:srgbClr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Varela Round"/>
              <a:sym typeface="Varela Round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E3AAFA1B-9227-9ADE-A2B3-0C4F694AF5E4}"/>
              </a:ext>
            </a:extLst>
          </p:cNvPr>
          <p:cNvSpPr txBox="1"/>
          <p:nvPr/>
        </p:nvSpPr>
        <p:spPr>
          <a:xfrm>
            <a:off x="1219519" y="2245130"/>
            <a:ext cx="15881684" cy="16425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vi-VN" sz="4400" dirty="0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Ở điều kiện thích hợp, một số </a:t>
            </a:r>
            <a:r>
              <a:rPr lang="vi-VN" sz="4400" dirty="0" err="1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o</a:t>
            </a:r>
            <a:r>
              <a:rPr lang="vi-VN" sz="4400" dirty="0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4400" dirty="0" err="1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cid</a:t>
            </a:r>
            <a:r>
              <a:rPr lang="vi-VN" sz="4400" dirty="0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ó thể tham gia phản ứng</a:t>
            </a: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4400" dirty="0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ùng ngưng, tạo thành </a:t>
            </a:r>
            <a:r>
              <a:rPr lang="vi-VN" sz="4400" dirty="0" err="1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olymer</a:t>
            </a:r>
            <a:r>
              <a:rPr lang="vi-VN" sz="4400" dirty="0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endParaRPr lang="en-US" sz="4400" dirty="0">
              <a:solidFill>
                <a:schemeClr val="bg2">
                  <a:lumMod val="2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7" name="Google Shape;4870;p76">
            <a:extLst>
              <a:ext uri="{FF2B5EF4-FFF2-40B4-BE49-F238E27FC236}">
                <a16:creationId xmlns:a16="http://schemas.microsoft.com/office/drawing/2014/main" id="{6F318CBB-24EC-F53F-0D85-28955021AA72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t="14837" b="14844"/>
          <a:stretch/>
        </p:blipFill>
        <p:spPr>
          <a:xfrm>
            <a:off x="2238079" y="-17696"/>
            <a:ext cx="3405730" cy="2394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Hình ảnh 2">
            <a:extLst>
              <a:ext uri="{FF2B5EF4-FFF2-40B4-BE49-F238E27FC236}">
                <a16:creationId xmlns:a16="http://schemas.microsoft.com/office/drawing/2014/main" id="{BEA0C64A-FBD6-3B61-C331-DE3ED8D34DC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464272" y="4454560"/>
            <a:ext cx="15636931" cy="3889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193678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alphaModFix amt="5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biLevel thresh="7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7556" y="1676603"/>
            <a:ext cx="5443242" cy="54432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7556" y="1676603"/>
            <a:ext cx="5443242" cy="5443242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014351" y="6614161"/>
            <a:ext cx="7848312" cy="1617323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pt-B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A. </a:t>
            </a:r>
            <a:r>
              <a:rPr kumimoji="0" lang="pt-BR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chứa nhóm carboxyl và nhóm amino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+mn-cs"/>
              <a:sym typeface="Arial"/>
            </a:endParaRPr>
          </a:p>
        </p:txBody>
      </p:sp>
      <p:pic>
        <p:nvPicPr>
          <p:cNvPr id="8" name="african-grey-parrot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14351" y="-1001112"/>
            <a:ext cx="914400" cy="914400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10050179" y="6461761"/>
            <a:ext cx="7363136" cy="1617323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pt-B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B. </a:t>
            </a:r>
            <a:r>
              <a:rPr kumimoji="0" lang="pt-BR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chỉ chứa nhóm amino.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+mn-cs"/>
              <a:sym typeface="Arial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1014351" y="8498110"/>
            <a:ext cx="7848312" cy="1617323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pt-B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C. </a:t>
            </a:r>
            <a:r>
              <a:rPr kumimoji="0" lang="pt-BR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chỉ chứa nhóm carboxyl.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+mn-cs"/>
              <a:sym typeface="Arial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0217819" y="8366572"/>
            <a:ext cx="7363136" cy="1617323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pt-B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D. </a:t>
            </a:r>
            <a:r>
              <a:rPr kumimoji="0" lang="pt-BR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chỉ chứa nitrogen hoặc carbon.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+mn-cs"/>
              <a:sym typeface="Arial"/>
            </a:endParaRPr>
          </a:p>
        </p:txBody>
      </p:sp>
      <p:sp>
        <p:nvSpPr>
          <p:cNvPr id="19" name="Pentagon 18">
            <a:hlinkClick r:id="" action="ppaction://hlinkshowjump?jump=nextslide"/>
          </p:cNvPr>
          <p:cNvSpPr/>
          <p:nvPr/>
        </p:nvSpPr>
        <p:spPr>
          <a:xfrm>
            <a:off x="14468168" y="171569"/>
            <a:ext cx="3628104" cy="1371600"/>
          </a:xfrm>
          <a:prstGeom prst="homePlate">
            <a:avLst/>
          </a:prstGeom>
          <a:solidFill>
            <a:schemeClr val="bg1">
              <a:lumMod val="9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8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NEXT</a:t>
            </a:r>
          </a:p>
        </p:txBody>
      </p:sp>
      <p:sp>
        <p:nvSpPr>
          <p:cNvPr id="20" name="Pentagon 19">
            <a:hlinkClick r:id="" action="ppaction://hlinkshowjump?jump=previousslide"/>
          </p:cNvPr>
          <p:cNvSpPr/>
          <p:nvPr/>
        </p:nvSpPr>
        <p:spPr>
          <a:xfrm flipH="1">
            <a:off x="165092" y="171569"/>
            <a:ext cx="3628104" cy="1371600"/>
          </a:xfrm>
          <a:prstGeom prst="homePlate">
            <a:avLst/>
          </a:prstGeom>
          <a:solidFill>
            <a:schemeClr val="bg1">
              <a:lumMod val="9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81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PRE</a:t>
            </a:r>
            <a:endParaRPr kumimoji="0" lang="en-US" sz="249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+mn-cs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20353" y="190829"/>
            <a:ext cx="8888312" cy="175432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vi-VN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Câu 1</a:t>
            </a:r>
            <a:r>
              <a:rPr kumimoji="0" lang="vi-VN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. Amino acid là hợp chất hữu cơ trong phân tử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6805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6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alphaModFix amt="5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7555" y="2415443"/>
            <a:ext cx="7170254" cy="40158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7555" y="2415443"/>
            <a:ext cx="7170254" cy="4015848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480850" y="6819635"/>
            <a:ext cx="6896637" cy="1411848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A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. Formic acid.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9891837" y="6819635"/>
            <a:ext cx="6896637" cy="1411848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B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. Glutamic acid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480850" y="8572046"/>
            <a:ext cx="6896637" cy="1411848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C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. Alanine.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9891837" y="8572046"/>
            <a:ext cx="6896637" cy="1411848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D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. Lysine.</a:t>
            </a:r>
          </a:p>
        </p:txBody>
      </p:sp>
      <p:pic>
        <p:nvPicPr>
          <p:cNvPr id="11" name="alligator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622741" y="-1131176"/>
            <a:ext cx="914400" cy="914400"/>
          </a:xfrm>
          <a:prstGeom prst="rect">
            <a:avLst/>
          </a:prstGeom>
        </p:spPr>
      </p:pic>
      <p:sp>
        <p:nvSpPr>
          <p:cNvPr id="7" name="Pentagon 6">
            <a:hlinkClick r:id="" action="ppaction://hlinkshowjump?jump=nextslide"/>
          </p:cNvPr>
          <p:cNvSpPr/>
          <p:nvPr/>
        </p:nvSpPr>
        <p:spPr>
          <a:xfrm>
            <a:off x="15156742" y="580291"/>
            <a:ext cx="2939529" cy="962877"/>
          </a:xfrm>
          <a:prstGeom prst="homePlate">
            <a:avLst/>
          </a:prstGeom>
          <a:solidFill>
            <a:schemeClr val="bg1">
              <a:lumMod val="9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NEXT</a:t>
            </a:r>
          </a:p>
        </p:txBody>
      </p:sp>
      <p:sp>
        <p:nvSpPr>
          <p:cNvPr id="17" name="Pentagon 16">
            <a:hlinkClick r:id="" action="ppaction://hlinkshowjump?jump=previousslide"/>
          </p:cNvPr>
          <p:cNvSpPr/>
          <p:nvPr/>
        </p:nvSpPr>
        <p:spPr>
          <a:xfrm flipH="1">
            <a:off x="165092" y="171569"/>
            <a:ext cx="2929800" cy="1041769"/>
          </a:xfrm>
          <a:prstGeom prst="homePlate">
            <a:avLst/>
          </a:prstGeom>
          <a:solidFill>
            <a:schemeClr val="bg1">
              <a:lumMod val="9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PRE</a:t>
            </a:r>
            <a:endParaRPr kumimoji="0" lang="en-US" sz="120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mbria" pitchFamily="18" charset="0"/>
              <a:ea typeface="+mn-ea"/>
              <a:cs typeface="+mn-cs"/>
              <a:sym typeface="Arial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764633" y="580291"/>
            <a:ext cx="11337679" cy="157209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Câu 2</a:t>
            </a: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. Trong phân tử chất nào sau đây có 1 nhóm amino (NH</a:t>
            </a:r>
            <a:r>
              <a:rPr kumimoji="0" lang="vi-VN" sz="4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2</a:t>
            </a: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) và 2 nhóm carboxyl (COOH)?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49048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2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872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1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alphaModFix amt="5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biLevel thresh="7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9922" y="2436744"/>
            <a:ext cx="4170246" cy="417024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9922" y="2436744"/>
            <a:ext cx="4170246" cy="4170246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733787" y="6438408"/>
            <a:ext cx="5166135" cy="1411848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A.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Alanine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9741877" y="6522699"/>
            <a:ext cx="6079443" cy="1411848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B.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Glycine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938050" y="8361030"/>
            <a:ext cx="4694796" cy="1411848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1371600">
              <a:buClrTx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C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</a:rPr>
              <a:t>Valine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+mn-cs"/>
              <a:sym typeface="Arial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9741876" y="8361030"/>
            <a:ext cx="6079443" cy="1411848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D.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</a:rPr>
              <a:t>Glyxerol</a:t>
            </a:r>
            <a:endParaRPr lang="en-US" sz="4800" kern="1200" dirty="0">
              <a:solidFill>
                <a:prstClr val="black"/>
              </a:solidFill>
              <a:latin typeface="Cambria" pitchFamily="18" charset="0"/>
            </a:endParaRPr>
          </a:p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 </a:t>
            </a:r>
          </a:p>
        </p:txBody>
      </p:sp>
      <p:pic>
        <p:nvPicPr>
          <p:cNvPr id="17" name="alpac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001114" y="-1083879"/>
            <a:ext cx="914400" cy="914400"/>
          </a:xfrm>
          <a:prstGeom prst="rect">
            <a:avLst/>
          </a:prstGeom>
        </p:spPr>
      </p:pic>
      <p:sp>
        <p:nvSpPr>
          <p:cNvPr id="19" name="Pentagon 18">
            <a:hlinkClick r:id="" action="ppaction://hlinkshowjump?jump=nextslide"/>
          </p:cNvPr>
          <p:cNvSpPr/>
          <p:nvPr/>
        </p:nvSpPr>
        <p:spPr>
          <a:xfrm>
            <a:off x="15193108" y="171569"/>
            <a:ext cx="2903164" cy="1371600"/>
          </a:xfrm>
          <a:prstGeom prst="homePlate">
            <a:avLst/>
          </a:prstGeom>
          <a:solidFill>
            <a:schemeClr val="bg1">
              <a:lumMod val="9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NEXT</a:t>
            </a:r>
          </a:p>
        </p:txBody>
      </p:sp>
      <p:sp>
        <p:nvSpPr>
          <p:cNvPr id="20" name="Pentagon 19">
            <a:hlinkClick r:id="" action="ppaction://hlinkshowjump?jump=previousslide"/>
          </p:cNvPr>
          <p:cNvSpPr/>
          <p:nvPr/>
        </p:nvSpPr>
        <p:spPr>
          <a:xfrm flipH="1">
            <a:off x="165092" y="171569"/>
            <a:ext cx="2575890" cy="1371600"/>
          </a:xfrm>
          <a:prstGeom prst="homePlate">
            <a:avLst/>
          </a:prstGeom>
          <a:solidFill>
            <a:schemeClr val="bg1">
              <a:lumMod val="9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PRE</a:t>
            </a:r>
            <a:endParaRPr kumimoji="0" lang="en-US" sz="1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+mn-cs"/>
              <a:sym typeface="Arial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655382" y="332720"/>
            <a:ext cx="11276463" cy="199490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vi-VN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Câu 3. </a:t>
            </a:r>
            <a:r>
              <a:rPr kumimoji="0" lang="vi-VN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Chất nào sau đây không phải là amino acid ? 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12419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403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1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alphaModFix amt="5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6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2715" b="30004"/>
          <a:stretch/>
        </p:blipFill>
        <p:spPr>
          <a:xfrm>
            <a:off x="3764632" y="2480213"/>
            <a:ext cx="8703023" cy="4114800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796158" y="6819635"/>
            <a:ext cx="8488519" cy="1411848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A.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 2-aminoisohexanoic acid.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+mn-cs"/>
              <a:sym typeface="Arial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9754677" y="6837707"/>
            <a:ext cx="8026886" cy="1411848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1371600">
              <a:buClrTx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B.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 </a:t>
            </a:r>
            <a:r>
              <a:rPr lang="vi-VN" sz="4400" kern="1200" dirty="0">
                <a:solidFill>
                  <a:prstClr val="black"/>
                </a:solidFill>
                <a:latin typeface="Cambria" pitchFamily="18" charset="0"/>
              </a:rPr>
              <a:t> 2-amino-4-methylpentanoic </a:t>
            </a:r>
            <a:r>
              <a:rPr lang="en-US" sz="4400" kern="1200" dirty="0">
                <a:solidFill>
                  <a:prstClr val="black"/>
                </a:solidFill>
                <a:latin typeface="Cambria" pitchFamily="18" charset="0"/>
              </a:rPr>
              <a:t>acid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+mn-cs"/>
              <a:sym typeface="Arial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796158" y="8534782"/>
            <a:ext cx="8703023" cy="1411848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C.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 4-amino-2-methylpentanoic acid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+mn-cs"/>
              <a:sym typeface="Arial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9891837" y="8572046"/>
            <a:ext cx="8026886" cy="1411848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1371600">
              <a:buClrTx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D.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 </a:t>
            </a:r>
            <a:r>
              <a:rPr lang="vi-VN" sz="4400" kern="1200" dirty="0">
                <a:solidFill>
                  <a:prstClr val="black"/>
                </a:solidFill>
                <a:latin typeface="Cambria" pitchFamily="18" charset="0"/>
              </a:rPr>
              <a:t>2-amino</a:t>
            </a:r>
            <a:r>
              <a:rPr lang="en-US" sz="4400" kern="1200" dirty="0" err="1">
                <a:solidFill>
                  <a:prstClr val="black"/>
                </a:solidFill>
                <a:latin typeface="Cambria" pitchFamily="18" charset="0"/>
              </a:rPr>
              <a:t>isohexanoic</a:t>
            </a:r>
            <a:r>
              <a:rPr lang="en-US" sz="4400" kern="1200" dirty="0">
                <a:solidFill>
                  <a:prstClr val="black"/>
                </a:solidFill>
                <a:latin typeface="Cambria" pitchFamily="18" charset="0"/>
              </a:rPr>
              <a:t> acid</a:t>
            </a:r>
            <a:r>
              <a:rPr lang="vi-VN" sz="4400" kern="1200" dirty="0">
                <a:solidFill>
                  <a:prstClr val="black"/>
                </a:solidFill>
                <a:latin typeface="Cambria" pitchFamily="18" charset="0"/>
              </a:rPr>
              <a:t>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+mn-cs"/>
              <a:sym typeface="Arial"/>
            </a:endParaRPr>
          </a:p>
        </p:txBody>
      </p:sp>
      <p:pic>
        <p:nvPicPr>
          <p:cNvPr id="11" name="alligator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622741" y="-1131176"/>
            <a:ext cx="914400" cy="9144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715" b="30004"/>
          <a:stretch/>
        </p:blipFill>
        <p:spPr>
          <a:xfrm>
            <a:off x="3764632" y="2458947"/>
            <a:ext cx="8703023" cy="4114800"/>
          </a:xfrm>
          <a:prstGeom prst="rect">
            <a:avLst/>
          </a:prstGeom>
        </p:spPr>
      </p:pic>
      <p:sp>
        <p:nvSpPr>
          <p:cNvPr id="22" name="Pentagon 21">
            <a:hlinkClick r:id="" action="ppaction://hlinkshowjump?jump=nextslide"/>
          </p:cNvPr>
          <p:cNvSpPr/>
          <p:nvPr/>
        </p:nvSpPr>
        <p:spPr>
          <a:xfrm>
            <a:off x="15421708" y="668215"/>
            <a:ext cx="2674564" cy="874954"/>
          </a:xfrm>
          <a:prstGeom prst="homePlate">
            <a:avLst/>
          </a:prstGeom>
          <a:solidFill>
            <a:schemeClr val="bg1">
              <a:lumMod val="9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NEXT</a:t>
            </a:r>
          </a:p>
        </p:txBody>
      </p:sp>
      <p:sp>
        <p:nvSpPr>
          <p:cNvPr id="23" name="Pentagon 22">
            <a:hlinkClick r:id="" action="ppaction://hlinkshowjump?jump=previousslide"/>
          </p:cNvPr>
          <p:cNvSpPr/>
          <p:nvPr/>
        </p:nvSpPr>
        <p:spPr>
          <a:xfrm flipH="1">
            <a:off x="165092" y="171569"/>
            <a:ext cx="2230158" cy="1371600"/>
          </a:xfrm>
          <a:prstGeom prst="homePlate">
            <a:avLst/>
          </a:prstGeom>
          <a:solidFill>
            <a:schemeClr val="bg1">
              <a:lumMod val="9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PRE</a:t>
            </a:r>
            <a:endParaRPr kumimoji="0" lang="en-US" sz="1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+mn-cs"/>
              <a:sym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257224" y="262176"/>
            <a:ext cx="12164484" cy="297895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Câu 4. </a:t>
            </a: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Leucine có công thức cấu tạo HOOCCH(NH</a:t>
            </a:r>
            <a:r>
              <a:rPr kumimoji="0" lang="vi-VN" sz="4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2</a:t>
            </a: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)CH</a:t>
            </a:r>
            <a:r>
              <a:rPr kumimoji="0" lang="vi-VN" sz="4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2</a:t>
            </a: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CH(CH</a:t>
            </a:r>
            <a:r>
              <a:rPr kumimoji="0" lang="vi-VN" sz="4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3</a:t>
            </a: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)</a:t>
            </a:r>
            <a:r>
              <a:rPr kumimoji="0" lang="vi-VN" sz="4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2</a:t>
            </a: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 là </a:t>
            </a:r>
            <a:r>
              <a:rPr kumimoji="0" lang="el-GR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α-</a:t>
            </a: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amino acid có khả năng điều hoà sự tổng hợp protein của cơ. Tên theo danh pháp thay thế của leucine là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78398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alphaModFix amt="5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2998" y="3360233"/>
            <a:ext cx="3118839" cy="311883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2998" y="3245624"/>
            <a:ext cx="3233448" cy="3233448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480850" y="6819635"/>
            <a:ext cx="6896637" cy="1411848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1371600">
              <a:buClrTx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A. 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 </a:t>
            </a:r>
            <a:r>
              <a:rPr lang="en-US" sz="5400" kern="1200" dirty="0">
                <a:solidFill>
                  <a:prstClr val="black"/>
                </a:solidFill>
                <a:latin typeface="Cambria" pitchFamily="18" charset="0"/>
              </a:rPr>
              <a:t>H</a:t>
            </a:r>
            <a:r>
              <a:rPr lang="en-US" sz="54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5400" kern="1200" dirty="0">
                <a:solidFill>
                  <a:prstClr val="black"/>
                </a:solidFill>
                <a:latin typeface="Cambria" pitchFamily="18" charset="0"/>
              </a:rPr>
              <a:t>N-CH</a:t>
            </a:r>
            <a:r>
              <a:rPr lang="en-US" sz="54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5400" kern="1200" dirty="0">
                <a:solidFill>
                  <a:prstClr val="black"/>
                </a:solidFill>
                <a:latin typeface="Cambria" pitchFamily="18" charset="0"/>
              </a:rPr>
              <a:t>-COOH 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+mn-cs"/>
              <a:sym typeface="Arial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9891837" y="6819635"/>
            <a:ext cx="6896637" cy="1411848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1371600">
              <a:buClrTx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B. </a:t>
            </a:r>
            <a:r>
              <a:rPr lang="en-US" sz="5400" kern="1200" dirty="0">
                <a:solidFill>
                  <a:prstClr val="black"/>
                </a:solidFill>
                <a:latin typeface="Cambria" pitchFamily="18" charset="0"/>
              </a:rPr>
              <a:t>CH</a:t>
            </a:r>
            <a:r>
              <a:rPr lang="en-US" sz="5400" kern="1200" baseline="-25000" dirty="0">
                <a:solidFill>
                  <a:prstClr val="black"/>
                </a:solidFill>
                <a:latin typeface="Cambria" pitchFamily="18" charset="0"/>
              </a:rPr>
              <a:t>3</a:t>
            </a:r>
            <a:r>
              <a:rPr lang="en-US" sz="5400" kern="1200" dirty="0">
                <a:solidFill>
                  <a:prstClr val="black"/>
                </a:solidFill>
                <a:latin typeface="Cambria" pitchFamily="18" charset="0"/>
              </a:rPr>
              <a:t>-COOH 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 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480850" y="8572046"/>
            <a:ext cx="6896637" cy="1411848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C. 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C</a:t>
            </a:r>
            <a:r>
              <a:rPr kumimoji="0" lang="en-US" sz="5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2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H</a:t>
            </a:r>
            <a:r>
              <a:rPr kumimoji="0" lang="en-US" sz="5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5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NH</a:t>
            </a:r>
            <a:r>
              <a:rPr kumimoji="0" lang="en-US" sz="5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2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 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9891837" y="8572046"/>
            <a:ext cx="6896637" cy="1411848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D. 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C</a:t>
            </a:r>
            <a:r>
              <a:rPr kumimoji="0" lang="en-US" sz="5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6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H</a:t>
            </a:r>
            <a:r>
              <a:rPr kumimoji="0" lang="en-US" sz="5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5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NH</a:t>
            </a:r>
            <a:r>
              <a:rPr kumimoji="0" lang="en-US" sz="5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2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 </a:t>
            </a:r>
          </a:p>
        </p:txBody>
      </p:sp>
      <p:pic>
        <p:nvPicPr>
          <p:cNvPr id="8" name="antelop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622741" y="-1131176"/>
            <a:ext cx="914400" cy="914400"/>
          </a:xfrm>
          <a:prstGeom prst="rect">
            <a:avLst/>
          </a:prstGeom>
        </p:spPr>
      </p:pic>
      <p:sp>
        <p:nvSpPr>
          <p:cNvPr id="18" name="Pentagon 17">
            <a:hlinkClick r:id="" action="ppaction://hlinkshowjump?jump=nextslide"/>
          </p:cNvPr>
          <p:cNvSpPr/>
          <p:nvPr/>
        </p:nvSpPr>
        <p:spPr>
          <a:xfrm>
            <a:off x="15332082" y="303106"/>
            <a:ext cx="2955918" cy="927707"/>
          </a:xfrm>
          <a:prstGeom prst="homePlate">
            <a:avLst/>
          </a:prstGeom>
          <a:solidFill>
            <a:schemeClr val="bg1">
              <a:lumMod val="9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NEXT</a:t>
            </a:r>
          </a:p>
        </p:txBody>
      </p:sp>
      <p:sp>
        <p:nvSpPr>
          <p:cNvPr id="19" name="Pentagon 18">
            <a:hlinkClick r:id="" action="ppaction://hlinkshowjump?jump=previousslide"/>
          </p:cNvPr>
          <p:cNvSpPr/>
          <p:nvPr/>
        </p:nvSpPr>
        <p:spPr>
          <a:xfrm flipH="1">
            <a:off x="165092" y="171569"/>
            <a:ext cx="2230158" cy="1371600"/>
          </a:xfrm>
          <a:prstGeom prst="homePlate">
            <a:avLst/>
          </a:prstGeom>
          <a:solidFill>
            <a:schemeClr val="bg1">
              <a:lumMod val="9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PRE</a:t>
            </a:r>
            <a:endParaRPr kumimoji="0" lang="en-US" sz="1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+mn-cs"/>
              <a:sym typeface="Arial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222383" y="545715"/>
            <a:ext cx="11917971" cy="199490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vi-VN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Câu 5. </a:t>
            </a:r>
            <a:r>
              <a:rPr kumimoji="0" lang="vi-VN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Chất nào sau đây phản ứng được với dung dịch HCl và dung dịch NaOH?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72502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3048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56B33BFC-78E6-7A54-32EF-11DCDEE03B87}"/>
              </a:ext>
            </a:extLst>
          </p:cNvPr>
          <p:cNvSpPr/>
          <p:nvPr/>
        </p:nvSpPr>
        <p:spPr>
          <a:xfrm>
            <a:off x="189914" y="21102"/>
            <a:ext cx="780756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endParaRPr lang="en-US" sz="2700" b="1" kern="1200" dirty="0">
              <a:solidFill>
                <a:srgbClr val="4472C4"/>
              </a:solidFill>
              <a:latin typeface="Calibri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F8AB75C-2FEF-7F41-6D92-E643638BA2F8}"/>
              </a:ext>
            </a:extLst>
          </p:cNvPr>
          <p:cNvSpPr/>
          <p:nvPr/>
        </p:nvSpPr>
        <p:spPr>
          <a:xfrm>
            <a:off x="1118377" y="-5043"/>
            <a:ext cx="1646594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endParaRPr lang="en-US" sz="2700" b="1" kern="1200" dirty="0">
              <a:solidFill>
                <a:srgbClr val="4472C4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BD97060-5239-06F4-E8C3-801274D4D54F}"/>
              </a:ext>
            </a:extLst>
          </p:cNvPr>
          <p:cNvSpPr/>
          <p:nvPr/>
        </p:nvSpPr>
        <p:spPr>
          <a:xfrm>
            <a:off x="3192449" y="37991"/>
            <a:ext cx="1020368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endParaRPr lang="en-US" sz="2850" b="1" kern="1200" dirty="0">
              <a:solidFill>
                <a:srgbClr val="4472C4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D62F0CC-298E-5289-4CE9-D7CFBF8D25B2}"/>
              </a:ext>
            </a:extLst>
          </p:cNvPr>
          <p:cNvSpPr/>
          <p:nvPr/>
        </p:nvSpPr>
        <p:spPr>
          <a:xfrm>
            <a:off x="4645956" y="26229"/>
            <a:ext cx="8996088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r>
              <a:rPr lang="en-US" sz="4800" b="1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ỞI ĐỘ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5FF2C38-610B-BE73-2A89-5D22420ED161}"/>
              </a:ext>
            </a:extLst>
          </p:cNvPr>
          <p:cNvSpPr txBox="1"/>
          <p:nvPr/>
        </p:nvSpPr>
        <p:spPr>
          <a:xfrm>
            <a:off x="2196221" y="5440370"/>
            <a:ext cx="13895557" cy="2171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7668" marR="1905" indent="-9525" algn="ctr" defTabSz="1371600">
              <a:lnSpc>
                <a:spcPct val="150000"/>
              </a:lnSpc>
              <a:spcAft>
                <a:spcPts val="630"/>
              </a:spcAft>
              <a:buClrTx/>
            </a:pP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âu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3: Dung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dịch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amine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ể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iện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……..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yếu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ên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àm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ổi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àu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ác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ỉ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ị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endParaRPr lang="vi-VN" sz="4800" b="1" kern="100" dirty="0">
              <a:solidFill>
                <a:srgbClr val="0000CC"/>
              </a:solidFill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F7A205B7-4546-1550-A60A-822BC9F515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5083463"/>
              </p:ext>
            </p:extLst>
          </p:nvPr>
        </p:nvGraphicFramePr>
        <p:xfrm>
          <a:off x="6849076" y="3433730"/>
          <a:ext cx="5006340" cy="1234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1585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</a:tblGrid>
              <a:tr h="1234440"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62AA82A2-7806-3828-36E5-01A82CF0F7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4285660"/>
              </p:ext>
            </p:extLst>
          </p:nvPr>
        </p:nvGraphicFramePr>
        <p:xfrm>
          <a:off x="6849076" y="3429000"/>
          <a:ext cx="5006340" cy="1234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1585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</a:tblGrid>
              <a:tr h="1234440"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E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  <p:pic>
        <p:nvPicPr>
          <p:cNvPr id="5" name="Graphic 4" descr="Beaker with solid fill">
            <a:hlinkClick r:id="rId2" action="ppaction://hlinksldjump"/>
            <a:extLst>
              <a:ext uri="{FF2B5EF4-FFF2-40B4-BE49-F238E27FC236}">
                <a16:creationId xmlns:a16="http://schemas.microsoft.com/office/drawing/2014/main" id="{BD72531F-3114-9ABE-D3FC-E840F5BB36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6551728" y="8684987"/>
            <a:ext cx="13716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908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alphaModFix amt="5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biLevel thresh="7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9516" y="2684130"/>
            <a:ext cx="3213689" cy="36957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9516" y="2684130"/>
            <a:ext cx="3213689" cy="3695742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480849" y="6685021"/>
            <a:ext cx="6896637" cy="1411848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1371600">
              <a:buClrTx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A. </a:t>
            </a:r>
            <a:r>
              <a:rPr lang="en-US" sz="5400" kern="1200" dirty="0">
                <a:solidFill>
                  <a:prstClr val="black"/>
                </a:solidFill>
                <a:latin typeface="Cambria" pitchFamily="18" charset="0"/>
              </a:rPr>
              <a:t>H</a:t>
            </a:r>
            <a:r>
              <a:rPr lang="en-US" sz="54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5400" kern="1200" dirty="0">
                <a:solidFill>
                  <a:prstClr val="black"/>
                </a:solidFill>
                <a:latin typeface="Cambria" pitchFamily="18" charset="0"/>
              </a:rPr>
              <a:t>N[CH</a:t>
            </a:r>
            <a:r>
              <a:rPr lang="en-US" sz="54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5400" kern="1200" dirty="0">
                <a:solidFill>
                  <a:prstClr val="black"/>
                </a:solidFill>
                <a:latin typeface="Cambria" pitchFamily="18" charset="0"/>
              </a:rPr>
              <a:t>]</a:t>
            </a:r>
            <a:r>
              <a:rPr lang="en-US" sz="5400" kern="1200" baseline="-25000" dirty="0">
                <a:solidFill>
                  <a:prstClr val="black"/>
                </a:solidFill>
                <a:latin typeface="Cambria" pitchFamily="18" charset="0"/>
              </a:rPr>
              <a:t>6</a:t>
            </a:r>
            <a:r>
              <a:rPr lang="en-US" sz="5400" kern="1200" dirty="0">
                <a:solidFill>
                  <a:prstClr val="black"/>
                </a:solidFill>
                <a:latin typeface="Cambria" pitchFamily="18" charset="0"/>
              </a:rPr>
              <a:t>NH</a:t>
            </a:r>
            <a:r>
              <a:rPr lang="en-US" sz="54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5400" kern="1200" dirty="0">
                <a:solidFill>
                  <a:prstClr val="black"/>
                </a:solidFill>
                <a:latin typeface="Cambria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 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9891836" y="6662813"/>
            <a:ext cx="6896637" cy="1411848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1371600">
              <a:buClrTx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B. 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 </a:t>
            </a:r>
            <a:r>
              <a:rPr lang="en-US" sz="5400" kern="1200" dirty="0">
                <a:solidFill>
                  <a:prstClr val="black"/>
                </a:solidFill>
                <a:latin typeface="Cambria" pitchFamily="18" charset="0"/>
              </a:rPr>
              <a:t>H</a:t>
            </a:r>
            <a:r>
              <a:rPr lang="en-US" sz="54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5400" kern="1200" dirty="0">
                <a:solidFill>
                  <a:prstClr val="black"/>
                </a:solidFill>
                <a:latin typeface="Cambria" pitchFamily="18" charset="0"/>
              </a:rPr>
              <a:t>N[CH</a:t>
            </a:r>
            <a:r>
              <a:rPr lang="en-US" sz="54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5400" kern="1200" dirty="0">
                <a:solidFill>
                  <a:prstClr val="black"/>
                </a:solidFill>
                <a:latin typeface="Cambria" pitchFamily="18" charset="0"/>
              </a:rPr>
              <a:t>]</a:t>
            </a:r>
            <a:r>
              <a:rPr lang="en-US" sz="5400" kern="1200" baseline="-25000" dirty="0">
                <a:solidFill>
                  <a:prstClr val="black"/>
                </a:solidFill>
                <a:latin typeface="Cambria" pitchFamily="18" charset="0"/>
              </a:rPr>
              <a:t>5</a:t>
            </a:r>
            <a:r>
              <a:rPr lang="en-US" sz="5400" kern="1200" dirty="0">
                <a:solidFill>
                  <a:prstClr val="black"/>
                </a:solidFill>
                <a:latin typeface="Cambria" pitchFamily="18" charset="0"/>
              </a:rPr>
              <a:t>COOH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+mn-cs"/>
              <a:sym typeface="Arial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1480848" y="8357602"/>
            <a:ext cx="6896637" cy="1411848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C. 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HOOC[CH</a:t>
            </a:r>
            <a:r>
              <a:rPr kumimoji="0" lang="en-US" sz="5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2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]</a:t>
            </a:r>
            <a:r>
              <a:rPr kumimoji="0" lang="en-US" sz="5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4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COOH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10053205" y="8357602"/>
            <a:ext cx="6896637" cy="1411848"/>
          </a:xfrm>
          <a:prstGeom prst="round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C. 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HOOC[CH</a:t>
            </a:r>
            <a:r>
              <a:rPr kumimoji="0" lang="en-US" sz="5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2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]</a:t>
            </a:r>
            <a:r>
              <a:rPr kumimoji="0" lang="en-US" sz="5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4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COOH</a:t>
            </a:r>
          </a:p>
        </p:txBody>
      </p:sp>
      <p:pic>
        <p:nvPicPr>
          <p:cNvPr id="11" name="ap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23650" y="-1083879"/>
            <a:ext cx="914400" cy="914400"/>
          </a:xfrm>
          <a:prstGeom prst="rect">
            <a:avLst/>
          </a:prstGeom>
        </p:spPr>
      </p:pic>
      <p:sp>
        <p:nvSpPr>
          <p:cNvPr id="21" name="Pentagon 20">
            <a:hlinkClick r:id="" action="ppaction://hlinkshowjump?jump=nextslide"/>
          </p:cNvPr>
          <p:cNvSpPr/>
          <p:nvPr/>
        </p:nvSpPr>
        <p:spPr>
          <a:xfrm>
            <a:off x="15173820" y="254976"/>
            <a:ext cx="3114180" cy="962877"/>
          </a:xfrm>
          <a:prstGeom prst="homePlate">
            <a:avLst/>
          </a:prstGeom>
          <a:solidFill>
            <a:schemeClr val="bg1">
              <a:lumMod val="9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NEXT</a:t>
            </a:r>
          </a:p>
        </p:txBody>
      </p:sp>
      <p:sp>
        <p:nvSpPr>
          <p:cNvPr id="22" name="Pentagon 21">
            <a:hlinkClick r:id="" action="ppaction://hlinkshowjump?jump=previousslide"/>
          </p:cNvPr>
          <p:cNvSpPr/>
          <p:nvPr/>
        </p:nvSpPr>
        <p:spPr>
          <a:xfrm flipH="1">
            <a:off x="165092" y="171569"/>
            <a:ext cx="2807106" cy="1129693"/>
          </a:xfrm>
          <a:prstGeom prst="homePlate">
            <a:avLst/>
          </a:prstGeom>
          <a:solidFill>
            <a:schemeClr val="bg1">
              <a:lumMod val="9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Arial"/>
              </a:rPr>
              <a:t>PRE</a:t>
            </a:r>
            <a:endParaRPr kumimoji="0" lang="en-US" sz="14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+mn-cs"/>
              <a:sym typeface="Arial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343874" y="736415"/>
            <a:ext cx="11600252" cy="164256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Câu 6. 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Arial"/>
                <a:sym typeface="Arial"/>
              </a:rPr>
              <a:t>Chất nào dưới đây có thể tham gia phản ứng trùng ngưng tạo thành polycaproamide?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itchFamily="18" charset="0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7172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54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" name="Google Shape;2253;p39"/>
          <p:cNvSpPr/>
          <p:nvPr/>
        </p:nvSpPr>
        <p:spPr>
          <a:xfrm>
            <a:off x="2542753" y="2264402"/>
            <a:ext cx="2491790" cy="2297136"/>
          </a:xfrm>
          <a:custGeom>
            <a:avLst/>
            <a:gdLst/>
            <a:ahLst/>
            <a:cxnLst/>
            <a:rect l="l" t="t" r="r" b="b"/>
            <a:pathLst>
              <a:path w="21493" h="19814" extrusionOk="0">
                <a:moveTo>
                  <a:pt x="15473" y="1"/>
                </a:moveTo>
                <a:cubicBezTo>
                  <a:pt x="14968" y="1"/>
                  <a:pt x="14459" y="79"/>
                  <a:pt x="13954" y="241"/>
                </a:cubicBezTo>
                <a:cubicBezTo>
                  <a:pt x="12920" y="574"/>
                  <a:pt x="11997" y="1152"/>
                  <a:pt x="11015" y="1600"/>
                </a:cubicBezTo>
                <a:cubicBezTo>
                  <a:pt x="10454" y="1816"/>
                  <a:pt x="9874" y="1951"/>
                  <a:pt x="9279" y="2041"/>
                </a:cubicBezTo>
                <a:cubicBezTo>
                  <a:pt x="7450" y="2261"/>
                  <a:pt x="5580" y="2270"/>
                  <a:pt x="3913" y="3160"/>
                </a:cubicBezTo>
                <a:cubicBezTo>
                  <a:pt x="2185" y="4081"/>
                  <a:pt x="1007" y="5885"/>
                  <a:pt x="489" y="7735"/>
                </a:cubicBezTo>
                <a:cubicBezTo>
                  <a:pt x="0" y="9482"/>
                  <a:pt x="46" y="11457"/>
                  <a:pt x="684" y="13160"/>
                </a:cubicBezTo>
                <a:cubicBezTo>
                  <a:pt x="746" y="13326"/>
                  <a:pt x="814" y="13489"/>
                  <a:pt x="884" y="13650"/>
                </a:cubicBezTo>
                <a:cubicBezTo>
                  <a:pt x="1462" y="15173"/>
                  <a:pt x="2479" y="16548"/>
                  <a:pt x="3737" y="17553"/>
                </a:cubicBezTo>
                <a:cubicBezTo>
                  <a:pt x="5549" y="18999"/>
                  <a:pt x="7723" y="19800"/>
                  <a:pt x="10051" y="19814"/>
                </a:cubicBezTo>
                <a:cubicBezTo>
                  <a:pt x="10073" y="19814"/>
                  <a:pt x="10095" y="19814"/>
                  <a:pt x="10117" y="19814"/>
                </a:cubicBezTo>
                <a:cubicBezTo>
                  <a:pt x="14792" y="19814"/>
                  <a:pt x="19404" y="16777"/>
                  <a:pt x="20856" y="12270"/>
                </a:cubicBezTo>
                <a:cubicBezTo>
                  <a:pt x="21260" y="11015"/>
                  <a:pt x="21492" y="9633"/>
                  <a:pt x="21473" y="8313"/>
                </a:cubicBezTo>
                <a:cubicBezTo>
                  <a:pt x="21467" y="7987"/>
                  <a:pt x="21444" y="7655"/>
                  <a:pt x="21403" y="7328"/>
                </a:cubicBezTo>
                <a:cubicBezTo>
                  <a:pt x="21340" y="6580"/>
                  <a:pt x="21207" y="5839"/>
                  <a:pt x="21005" y="5121"/>
                </a:cubicBezTo>
                <a:cubicBezTo>
                  <a:pt x="20971" y="5001"/>
                  <a:pt x="20934" y="4880"/>
                  <a:pt x="20895" y="4762"/>
                </a:cubicBezTo>
                <a:cubicBezTo>
                  <a:pt x="20727" y="3980"/>
                  <a:pt x="20448" y="3227"/>
                  <a:pt x="19991" y="2559"/>
                </a:cubicBezTo>
                <a:cubicBezTo>
                  <a:pt x="19406" y="1707"/>
                  <a:pt x="18634" y="936"/>
                  <a:pt x="17682" y="500"/>
                </a:cubicBezTo>
                <a:cubicBezTo>
                  <a:pt x="16971" y="174"/>
                  <a:pt x="16226" y="1"/>
                  <a:pt x="15473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254" name="Google Shape;2254;p39"/>
          <p:cNvSpPr txBox="1">
            <a:spLocks noGrp="1"/>
          </p:cNvSpPr>
          <p:nvPr>
            <p:ph type="title"/>
          </p:nvPr>
        </p:nvSpPr>
        <p:spPr>
          <a:xfrm>
            <a:off x="2546431" y="5143500"/>
            <a:ext cx="10138390" cy="18318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algn="ctr"/>
            <a:r>
              <a:rPr lang="en" sz="12000" dirty="0">
                <a:solidFill>
                  <a:schemeClr val="accent1">
                    <a:lumMod val="75000"/>
                  </a:schemeClr>
                </a:solidFill>
              </a:rPr>
              <a:t>PEPTIDE</a:t>
            </a:r>
            <a:endParaRPr sz="12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255" name="Google Shape;2255;p39"/>
          <p:cNvSpPr txBox="1">
            <a:spLocks noGrp="1"/>
          </p:cNvSpPr>
          <p:nvPr>
            <p:ph type="title" idx="2"/>
          </p:nvPr>
        </p:nvSpPr>
        <p:spPr>
          <a:xfrm>
            <a:off x="2869626" y="2497070"/>
            <a:ext cx="1973065" cy="18318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algn="ctr"/>
            <a:r>
              <a:rPr lang="en" dirty="0">
                <a:latin typeface="Cambria" panose="02040503050406030204" pitchFamily="18" charset="0"/>
                <a:ea typeface="Cambria" panose="02040503050406030204" pitchFamily="18" charset="0"/>
              </a:rPr>
              <a:t>B.</a:t>
            </a:r>
            <a:endParaRPr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257" name="Google Shape;2257;p39"/>
          <p:cNvGrpSpPr/>
          <p:nvPr/>
        </p:nvGrpSpPr>
        <p:grpSpPr>
          <a:xfrm>
            <a:off x="13567211" y="1988169"/>
            <a:ext cx="4053354" cy="7116476"/>
            <a:chOff x="2332850" y="1508965"/>
            <a:chExt cx="495799" cy="870474"/>
          </a:xfrm>
        </p:grpSpPr>
        <p:sp>
          <p:nvSpPr>
            <p:cNvPr id="2258" name="Google Shape;2258;p39"/>
            <p:cNvSpPr/>
            <p:nvPr/>
          </p:nvSpPr>
          <p:spPr>
            <a:xfrm>
              <a:off x="2347410" y="1709183"/>
              <a:ext cx="467748" cy="569138"/>
            </a:xfrm>
            <a:custGeom>
              <a:avLst/>
              <a:gdLst/>
              <a:ahLst/>
              <a:cxnLst/>
              <a:rect l="l" t="t" r="r" b="b"/>
              <a:pathLst>
                <a:path w="8770" h="10671" extrusionOk="0">
                  <a:moveTo>
                    <a:pt x="4336" y="1"/>
                  </a:moveTo>
                  <a:cubicBezTo>
                    <a:pt x="4096" y="1"/>
                    <a:pt x="3869" y="8"/>
                    <a:pt x="3774" y="23"/>
                  </a:cubicBezTo>
                  <a:cubicBezTo>
                    <a:pt x="3116" y="126"/>
                    <a:pt x="2471" y="296"/>
                    <a:pt x="1881" y="622"/>
                  </a:cubicBezTo>
                  <a:cubicBezTo>
                    <a:pt x="1050" y="1081"/>
                    <a:pt x="456" y="1815"/>
                    <a:pt x="217" y="2738"/>
                  </a:cubicBezTo>
                  <a:cubicBezTo>
                    <a:pt x="95" y="3209"/>
                    <a:pt x="43" y="3707"/>
                    <a:pt x="20" y="4193"/>
                  </a:cubicBezTo>
                  <a:cubicBezTo>
                    <a:pt x="1" y="4646"/>
                    <a:pt x="18" y="5111"/>
                    <a:pt x="119" y="5555"/>
                  </a:cubicBezTo>
                  <a:cubicBezTo>
                    <a:pt x="226" y="6023"/>
                    <a:pt x="438" y="6457"/>
                    <a:pt x="759" y="6815"/>
                  </a:cubicBezTo>
                  <a:cubicBezTo>
                    <a:pt x="1053" y="7143"/>
                    <a:pt x="1424" y="7390"/>
                    <a:pt x="1768" y="7662"/>
                  </a:cubicBezTo>
                  <a:cubicBezTo>
                    <a:pt x="2542" y="8276"/>
                    <a:pt x="3029" y="9149"/>
                    <a:pt x="3040" y="10149"/>
                  </a:cubicBezTo>
                  <a:cubicBezTo>
                    <a:pt x="3040" y="10202"/>
                    <a:pt x="3052" y="10250"/>
                    <a:pt x="3070" y="10290"/>
                  </a:cubicBezTo>
                  <a:cubicBezTo>
                    <a:pt x="3070" y="10294"/>
                    <a:pt x="3068" y="10298"/>
                    <a:pt x="3068" y="10301"/>
                  </a:cubicBezTo>
                  <a:cubicBezTo>
                    <a:pt x="3072" y="10391"/>
                    <a:pt x="3102" y="10487"/>
                    <a:pt x="3171" y="10551"/>
                  </a:cubicBezTo>
                  <a:cubicBezTo>
                    <a:pt x="3234" y="10611"/>
                    <a:pt x="3321" y="10657"/>
                    <a:pt x="3409" y="10657"/>
                  </a:cubicBezTo>
                  <a:cubicBezTo>
                    <a:pt x="3413" y="10657"/>
                    <a:pt x="3416" y="10657"/>
                    <a:pt x="3419" y="10657"/>
                  </a:cubicBezTo>
                  <a:cubicBezTo>
                    <a:pt x="3726" y="10638"/>
                    <a:pt x="4030" y="10618"/>
                    <a:pt x="4335" y="10601"/>
                  </a:cubicBezTo>
                  <a:cubicBezTo>
                    <a:pt x="4339" y="10601"/>
                    <a:pt x="4342" y="10601"/>
                    <a:pt x="4346" y="10599"/>
                  </a:cubicBezTo>
                  <a:cubicBezTo>
                    <a:pt x="4348" y="10601"/>
                    <a:pt x="4353" y="10601"/>
                    <a:pt x="4355" y="10601"/>
                  </a:cubicBezTo>
                  <a:cubicBezTo>
                    <a:pt x="4661" y="10622"/>
                    <a:pt x="4964" y="10647"/>
                    <a:pt x="5269" y="10670"/>
                  </a:cubicBezTo>
                  <a:cubicBezTo>
                    <a:pt x="5274" y="10670"/>
                    <a:pt x="5279" y="10670"/>
                    <a:pt x="5284" y="10670"/>
                  </a:cubicBezTo>
                  <a:cubicBezTo>
                    <a:pt x="5372" y="10670"/>
                    <a:pt x="5457" y="10624"/>
                    <a:pt x="5521" y="10567"/>
                  </a:cubicBezTo>
                  <a:cubicBezTo>
                    <a:pt x="5590" y="10505"/>
                    <a:pt x="5622" y="10407"/>
                    <a:pt x="5625" y="10317"/>
                  </a:cubicBezTo>
                  <a:cubicBezTo>
                    <a:pt x="5627" y="10315"/>
                    <a:pt x="5625" y="10310"/>
                    <a:pt x="5625" y="10308"/>
                  </a:cubicBezTo>
                  <a:cubicBezTo>
                    <a:pt x="5645" y="10267"/>
                    <a:pt x="5655" y="10220"/>
                    <a:pt x="5655" y="10166"/>
                  </a:cubicBezTo>
                  <a:cubicBezTo>
                    <a:pt x="5682" y="9167"/>
                    <a:pt x="6180" y="8300"/>
                    <a:pt x="6962" y="7696"/>
                  </a:cubicBezTo>
                  <a:cubicBezTo>
                    <a:pt x="7309" y="7428"/>
                    <a:pt x="7683" y="7187"/>
                    <a:pt x="7980" y="6863"/>
                  </a:cubicBezTo>
                  <a:cubicBezTo>
                    <a:pt x="8308" y="6511"/>
                    <a:pt x="8526" y="6078"/>
                    <a:pt x="8640" y="5612"/>
                  </a:cubicBezTo>
                  <a:cubicBezTo>
                    <a:pt x="8746" y="5169"/>
                    <a:pt x="8769" y="4705"/>
                    <a:pt x="8755" y="4251"/>
                  </a:cubicBezTo>
                  <a:cubicBezTo>
                    <a:pt x="8739" y="3766"/>
                    <a:pt x="8696" y="3268"/>
                    <a:pt x="8579" y="2794"/>
                  </a:cubicBezTo>
                  <a:cubicBezTo>
                    <a:pt x="8353" y="1866"/>
                    <a:pt x="7768" y="1127"/>
                    <a:pt x="6942" y="656"/>
                  </a:cubicBezTo>
                  <a:cubicBezTo>
                    <a:pt x="6357" y="322"/>
                    <a:pt x="5714" y="143"/>
                    <a:pt x="5057" y="32"/>
                  </a:cubicBezTo>
                  <a:cubicBezTo>
                    <a:pt x="4941" y="11"/>
                    <a:pt x="4629" y="1"/>
                    <a:pt x="433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9" name="Google Shape;2259;p39"/>
            <p:cNvSpPr/>
            <p:nvPr/>
          </p:nvSpPr>
          <p:spPr>
            <a:xfrm>
              <a:off x="2516587" y="2272290"/>
              <a:ext cx="132964" cy="96323"/>
            </a:xfrm>
            <a:custGeom>
              <a:avLst/>
              <a:gdLst/>
              <a:ahLst/>
              <a:cxnLst/>
              <a:rect l="l" t="t" r="r" b="b"/>
              <a:pathLst>
                <a:path w="2493" h="1806" extrusionOk="0">
                  <a:moveTo>
                    <a:pt x="454" y="0"/>
                  </a:moveTo>
                  <a:cubicBezTo>
                    <a:pt x="244" y="0"/>
                    <a:pt x="1" y="191"/>
                    <a:pt x="26" y="422"/>
                  </a:cubicBezTo>
                  <a:cubicBezTo>
                    <a:pt x="31" y="459"/>
                    <a:pt x="36" y="496"/>
                    <a:pt x="42" y="535"/>
                  </a:cubicBezTo>
                  <a:cubicBezTo>
                    <a:pt x="19" y="604"/>
                    <a:pt x="15" y="684"/>
                    <a:pt x="42" y="774"/>
                  </a:cubicBezTo>
                  <a:cubicBezTo>
                    <a:pt x="82" y="918"/>
                    <a:pt x="144" y="1051"/>
                    <a:pt x="222" y="1173"/>
                  </a:cubicBezTo>
                  <a:cubicBezTo>
                    <a:pt x="380" y="1512"/>
                    <a:pt x="641" y="1777"/>
                    <a:pt x="1059" y="1802"/>
                  </a:cubicBezTo>
                  <a:cubicBezTo>
                    <a:pt x="1080" y="1803"/>
                    <a:pt x="1101" y="1804"/>
                    <a:pt x="1122" y="1804"/>
                  </a:cubicBezTo>
                  <a:cubicBezTo>
                    <a:pt x="1160" y="1804"/>
                    <a:pt x="1198" y="1802"/>
                    <a:pt x="1236" y="1799"/>
                  </a:cubicBezTo>
                  <a:cubicBezTo>
                    <a:pt x="1278" y="1803"/>
                    <a:pt x="1320" y="1805"/>
                    <a:pt x="1363" y="1805"/>
                  </a:cubicBezTo>
                  <a:cubicBezTo>
                    <a:pt x="1380" y="1805"/>
                    <a:pt x="1396" y="1805"/>
                    <a:pt x="1413" y="1804"/>
                  </a:cubicBezTo>
                  <a:cubicBezTo>
                    <a:pt x="1831" y="1786"/>
                    <a:pt x="2095" y="1522"/>
                    <a:pt x="2257" y="1186"/>
                  </a:cubicBezTo>
                  <a:cubicBezTo>
                    <a:pt x="2338" y="1065"/>
                    <a:pt x="2402" y="932"/>
                    <a:pt x="2445" y="790"/>
                  </a:cubicBezTo>
                  <a:cubicBezTo>
                    <a:pt x="2471" y="702"/>
                    <a:pt x="2469" y="620"/>
                    <a:pt x="2448" y="551"/>
                  </a:cubicBezTo>
                  <a:cubicBezTo>
                    <a:pt x="2453" y="514"/>
                    <a:pt x="2459" y="475"/>
                    <a:pt x="2464" y="438"/>
                  </a:cubicBezTo>
                  <a:cubicBezTo>
                    <a:pt x="2492" y="207"/>
                    <a:pt x="2253" y="14"/>
                    <a:pt x="2042" y="11"/>
                  </a:cubicBezTo>
                  <a:cubicBezTo>
                    <a:pt x="2039" y="11"/>
                    <a:pt x="2036" y="11"/>
                    <a:pt x="2033" y="11"/>
                  </a:cubicBezTo>
                  <a:cubicBezTo>
                    <a:pt x="1961" y="11"/>
                    <a:pt x="1900" y="30"/>
                    <a:pt x="1846" y="58"/>
                  </a:cubicBezTo>
                  <a:cubicBezTo>
                    <a:pt x="1804" y="44"/>
                    <a:pt x="1761" y="37"/>
                    <a:pt x="1717" y="37"/>
                  </a:cubicBezTo>
                  <a:cubicBezTo>
                    <a:pt x="1623" y="37"/>
                    <a:pt x="1525" y="73"/>
                    <a:pt x="1438" y="160"/>
                  </a:cubicBezTo>
                  <a:cubicBezTo>
                    <a:pt x="1383" y="216"/>
                    <a:pt x="1316" y="262"/>
                    <a:pt x="1247" y="296"/>
                  </a:cubicBezTo>
                  <a:cubicBezTo>
                    <a:pt x="1176" y="262"/>
                    <a:pt x="1110" y="214"/>
                    <a:pt x="1055" y="158"/>
                  </a:cubicBezTo>
                  <a:cubicBezTo>
                    <a:pt x="967" y="67"/>
                    <a:pt x="868" y="30"/>
                    <a:pt x="772" y="30"/>
                  </a:cubicBezTo>
                  <a:cubicBezTo>
                    <a:pt x="730" y="30"/>
                    <a:pt x="689" y="37"/>
                    <a:pt x="649" y="50"/>
                  </a:cubicBezTo>
                  <a:cubicBezTo>
                    <a:pt x="594" y="20"/>
                    <a:pt x="529" y="0"/>
                    <a:pt x="45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0" name="Google Shape;2260;p39"/>
            <p:cNvSpPr/>
            <p:nvPr/>
          </p:nvSpPr>
          <p:spPr>
            <a:xfrm>
              <a:off x="2540908" y="1888227"/>
              <a:ext cx="89816" cy="406413"/>
            </a:xfrm>
            <a:custGeom>
              <a:avLst/>
              <a:gdLst/>
              <a:ahLst/>
              <a:cxnLst/>
              <a:rect l="l" t="t" r="r" b="b"/>
              <a:pathLst>
                <a:path w="1684" h="7620" extrusionOk="0">
                  <a:moveTo>
                    <a:pt x="1044" y="288"/>
                  </a:moveTo>
                  <a:cubicBezTo>
                    <a:pt x="1141" y="288"/>
                    <a:pt x="1232" y="333"/>
                    <a:pt x="1290" y="439"/>
                  </a:cubicBezTo>
                  <a:cubicBezTo>
                    <a:pt x="1413" y="664"/>
                    <a:pt x="1296" y="926"/>
                    <a:pt x="1186" y="1128"/>
                  </a:cubicBezTo>
                  <a:cubicBezTo>
                    <a:pt x="1053" y="1369"/>
                    <a:pt x="902" y="1598"/>
                    <a:pt x="753" y="1828"/>
                  </a:cubicBezTo>
                  <a:cubicBezTo>
                    <a:pt x="737" y="1810"/>
                    <a:pt x="723" y="1794"/>
                    <a:pt x="707" y="1777"/>
                  </a:cubicBezTo>
                  <a:cubicBezTo>
                    <a:pt x="535" y="1576"/>
                    <a:pt x="482" y="1381"/>
                    <a:pt x="512" y="1117"/>
                  </a:cubicBezTo>
                  <a:cubicBezTo>
                    <a:pt x="539" y="873"/>
                    <a:pt x="587" y="563"/>
                    <a:pt x="783" y="393"/>
                  </a:cubicBezTo>
                  <a:cubicBezTo>
                    <a:pt x="859" y="327"/>
                    <a:pt x="954" y="288"/>
                    <a:pt x="1044" y="288"/>
                  </a:cubicBezTo>
                  <a:close/>
                  <a:moveTo>
                    <a:pt x="1046" y="0"/>
                  </a:moveTo>
                  <a:cubicBezTo>
                    <a:pt x="593" y="0"/>
                    <a:pt x="347" y="446"/>
                    <a:pt x="270" y="841"/>
                  </a:cubicBezTo>
                  <a:cubicBezTo>
                    <a:pt x="224" y="1084"/>
                    <a:pt x="185" y="1350"/>
                    <a:pt x="266" y="1589"/>
                  </a:cubicBezTo>
                  <a:cubicBezTo>
                    <a:pt x="330" y="1780"/>
                    <a:pt x="463" y="1929"/>
                    <a:pt x="597" y="2074"/>
                  </a:cubicBezTo>
                  <a:cubicBezTo>
                    <a:pt x="542" y="2163"/>
                    <a:pt x="489" y="2252"/>
                    <a:pt x="440" y="2344"/>
                  </a:cubicBezTo>
                  <a:cubicBezTo>
                    <a:pt x="209" y="2767"/>
                    <a:pt x="75" y="3210"/>
                    <a:pt x="41" y="3694"/>
                  </a:cubicBezTo>
                  <a:cubicBezTo>
                    <a:pt x="0" y="4302"/>
                    <a:pt x="41" y="4922"/>
                    <a:pt x="52" y="5532"/>
                  </a:cubicBezTo>
                  <a:cubicBezTo>
                    <a:pt x="60" y="6115"/>
                    <a:pt x="37" y="6714"/>
                    <a:pt x="188" y="7281"/>
                  </a:cubicBezTo>
                  <a:cubicBezTo>
                    <a:pt x="207" y="7351"/>
                    <a:pt x="262" y="7382"/>
                    <a:pt x="319" y="7382"/>
                  </a:cubicBezTo>
                  <a:cubicBezTo>
                    <a:pt x="403" y="7382"/>
                    <a:pt x="490" y="7313"/>
                    <a:pt x="463" y="7208"/>
                  </a:cubicBezTo>
                  <a:cubicBezTo>
                    <a:pt x="310" y="6643"/>
                    <a:pt x="342" y="6042"/>
                    <a:pt x="333" y="5464"/>
                  </a:cubicBezTo>
                  <a:cubicBezTo>
                    <a:pt x="323" y="4887"/>
                    <a:pt x="287" y="4304"/>
                    <a:pt x="323" y="3728"/>
                  </a:cubicBezTo>
                  <a:cubicBezTo>
                    <a:pt x="355" y="3203"/>
                    <a:pt x="530" y="2748"/>
                    <a:pt x="791" y="2303"/>
                  </a:cubicBezTo>
                  <a:cubicBezTo>
                    <a:pt x="1044" y="2654"/>
                    <a:pt x="1145" y="3076"/>
                    <a:pt x="1182" y="3513"/>
                  </a:cubicBezTo>
                  <a:cubicBezTo>
                    <a:pt x="1294" y="4816"/>
                    <a:pt x="1166" y="6163"/>
                    <a:pt x="911" y="7440"/>
                  </a:cubicBezTo>
                  <a:cubicBezTo>
                    <a:pt x="890" y="7548"/>
                    <a:pt x="980" y="7620"/>
                    <a:pt x="1063" y="7620"/>
                  </a:cubicBezTo>
                  <a:cubicBezTo>
                    <a:pt x="1117" y="7620"/>
                    <a:pt x="1168" y="7589"/>
                    <a:pt x="1182" y="7518"/>
                  </a:cubicBezTo>
                  <a:cubicBezTo>
                    <a:pt x="1395" y="6457"/>
                    <a:pt x="1503" y="5378"/>
                    <a:pt x="1496" y="4295"/>
                  </a:cubicBezTo>
                  <a:cubicBezTo>
                    <a:pt x="1492" y="3825"/>
                    <a:pt x="1483" y="3341"/>
                    <a:pt x="1368" y="2882"/>
                  </a:cubicBezTo>
                  <a:cubicBezTo>
                    <a:pt x="1319" y="2691"/>
                    <a:pt x="1248" y="2501"/>
                    <a:pt x="1152" y="2328"/>
                  </a:cubicBezTo>
                  <a:cubicBezTo>
                    <a:pt x="1094" y="2225"/>
                    <a:pt x="1024" y="2135"/>
                    <a:pt x="948" y="2048"/>
                  </a:cubicBezTo>
                  <a:cubicBezTo>
                    <a:pt x="1195" y="1679"/>
                    <a:pt x="1494" y="1298"/>
                    <a:pt x="1595" y="875"/>
                  </a:cubicBezTo>
                  <a:cubicBezTo>
                    <a:pt x="1684" y="506"/>
                    <a:pt x="1519" y="26"/>
                    <a:pt x="1083" y="1"/>
                  </a:cubicBezTo>
                  <a:cubicBezTo>
                    <a:pt x="1071" y="0"/>
                    <a:pt x="1058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1" name="Google Shape;2261;p39"/>
            <p:cNvSpPr/>
            <p:nvPr/>
          </p:nvSpPr>
          <p:spPr>
            <a:xfrm>
              <a:off x="2485120" y="2193675"/>
              <a:ext cx="205233" cy="132004"/>
            </a:xfrm>
            <a:custGeom>
              <a:avLst/>
              <a:gdLst/>
              <a:ahLst/>
              <a:cxnLst/>
              <a:rect l="l" t="t" r="r" b="b"/>
              <a:pathLst>
                <a:path w="3848" h="2475" extrusionOk="0">
                  <a:moveTo>
                    <a:pt x="2832" y="0"/>
                  </a:moveTo>
                  <a:cubicBezTo>
                    <a:pt x="2601" y="0"/>
                    <a:pt x="2367" y="24"/>
                    <a:pt x="2189" y="24"/>
                  </a:cubicBezTo>
                  <a:cubicBezTo>
                    <a:pt x="1946" y="24"/>
                    <a:pt x="1702" y="22"/>
                    <a:pt x="1459" y="22"/>
                  </a:cubicBezTo>
                  <a:cubicBezTo>
                    <a:pt x="1144" y="22"/>
                    <a:pt x="830" y="25"/>
                    <a:pt x="516" y="37"/>
                  </a:cubicBezTo>
                  <a:cubicBezTo>
                    <a:pt x="190" y="51"/>
                    <a:pt x="38" y="327"/>
                    <a:pt x="59" y="577"/>
                  </a:cubicBezTo>
                  <a:cubicBezTo>
                    <a:pt x="59" y="588"/>
                    <a:pt x="59" y="597"/>
                    <a:pt x="61" y="606"/>
                  </a:cubicBezTo>
                  <a:cubicBezTo>
                    <a:pt x="57" y="643"/>
                    <a:pt x="54" y="678"/>
                    <a:pt x="49" y="716"/>
                  </a:cubicBezTo>
                  <a:cubicBezTo>
                    <a:pt x="20" y="999"/>
                    <a:pt x="1" y="1281"/>
                    <a:pt x="38" y="1525"/>
                  </a:cubicBezTo>
                  <a:cubicBezTo>
                    <a:pt x="40" y="1587"/>
                    <a:pt x="43" y="1646"/>
                    <a:pt x="52" y="1704"/>
                  </a:cubicBezTo>
                  <a:cubicBezTo>
                    <a:pt x="57" y="1754"/>
                    <a:pt x="64" y="1802"/>
                    <a:pt x="75" y="1850"/>
                  </a:cubicBezTo>
                  <a:cubicBezTo>
                    <a:pt x="82" y="1883"/>
                    <a:pt x="91" y="1915"/>
                    <a:pt x="100" y="1947"/>
                  </a:cubicBezTo>
                  <a:cubicBezTo>
                    <a:pt x="155" y="2126"/>
                    <a:pt x="318" y="2282"/>
                    <a:pt x="511" y="2296"/>
                  </a:cubicBezTo>
                  <a:cubicBezTo>
                    <a:pt x="546" y="2309"/>
                    <a:pt x="585" y="2323"/>
                    <a:pt x="628" y="2330"/>
                  </a:cubicBezTo>
                  <a:cubicBezTo>
                    <a:pt x="1155" y="2414"/>
                    <a:pt x="1683" y="2474"/>
                    <a:pt x="2216" y="2474"/>
                  </a:cubicBezTo>
                  <a:cubicBezTo>
                    <a:pt x="2246" y="2474"/>
                    <a:pt x="2275" y="2474"/>
                    <a:pt x="2304" y="2473"/>
                  </a:cubicBezTo>
                  <a:cubicBezTo>
                    <a:pt x="2335" y="2473"/>
                    <a:pt x="2366" y="2473"/>
                    <a:pt x="2397" y="2473"/>
                  </a:cubicBezTo>
                  <a:cubicBezTo>
                    <a:pt x="2446" y="2473"/>
                    <a:pt x="2496" y="2473"/>
                    <a:pt x="2546" y="2473"/>
                  </a:cubicBezTo>
                  <a:cubicBezTo>
                    <a:pt x="2872" y="2473"/>
                    <a:pt x="3230" y="2461"/>
                    <a:pt x="3479" y="2271"/>
                  </a:cubicBezTo>
                  <a:cubicBezTo>
                    <a:pt x="3582" y="2192"/>
                    <a:pt x="3664" y="2069"/>
                    <a:pt x="3722" y="1919"/>
                  </a:cubicBezTo>
                  <a:cubicBezTo>
                    <a:pt x="3742" y="1869"/>
                    <a:pt x="3759" y="1818"/>
                    <a:pt x="3773" y="1765"/>
                  </a:cubicBezTo>
                  <a:cubicBezTo>
                    <a:pt x="3816" y="1612"/>
                    <a:pt x="3835" y="1442"/>
                    <a:pt x="3835" y="1272"/>
                  </a:cubicBezTo>
                  <a:cubicBezTo>
                    <a:pt x="3848" y="1107"/>
                    <a:pt x="3841" y="939"/>
                    <a:pt x="3814" y="779"/>
                  </a:cubicBezTo>
                  <a:cubicBezTo>
                    <a:pt x="3807" y="737"/>
                    <a:pt x="3800" y="694"/>
                    <a:pt x="3789" y="654"/>
                  </a:cubicBezTo>
                  <a:cubicBezTo>
                    <a:pt x="3729" y="423"/>
                    <a:pt x="3621" y="228"/>
                    <a:pt x="3460" y="127"/>
                  </a:cubicBezTo>
                  <a:cubicBezTo>
                    <a:pt x="3298" y="25"/>
                    <a:pt x="3067" y="0"/>
                    <a:pt x="283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2" name="Google Shape;2262;p39"/>
            <p:cNvSpPr/>
            <p:nvPr/>
          </p:nvSpPr>
          <p:spPr>
            <a:xfrm>
              <a:off x="2485120" y="2231222"/>
              <a:ext cx="205233" cy="56588"/>
            </a:xfrm>
            <a:custGeom>
              <a:avLst/>
              <a:gdLst/>
              <a:ahLst/>
              <a:cxnLst/>
              <a:rect l="l" t="t" r="r" b="b"/>
              <a:pathLst>
                <a:path w="3848" h="1061" extrusionOk="0">
                  <a:moveTo>
                    <a:pt x="1008" y="0"/>
                  </a:moveTo>
                  <a:cubicBezTo>
                    <a:pt x="688" y="0"/>
                    <a:pt x="368" y="4"/>
                    <a:pt x="49" y="12"/>
                  </a:cubicBezTo>
                  <a:cubicBezTo>
                    <a:pt x="20" y="295"/>
                    <a:pt x="1" y="577"/>
                    <a:pt x="38" y="821"/>
                  </a:cubicBezTo>
                  <a:cubicBezTo>
                    <a:pt x="40" y="883"/>
                    <a:pt x="43" y="942"/>
                    <a:pt x="52" y="1000"/>
                  </a:cubicBezTo>
                  <a:cubicBezTo>
                    <a:pt x="414" y="988"/>
                    <a:pt x="777" y="983"/>
                    <a:pt x="1141" y="983"/>
                  </a:cubicBezTo>
                  <a:cubicBezTo>
                    <a:pt x="2017" y="983"/>
                    <a:pt x="2898" y="1014"/>
                    <a:pt x="3773" y="1061"/>
                  </a:cubicBezTo>
                  <a:cubicBezTo>
                    <a:pt x="3816" y="908"/>
                    <a:pt x="3835" y="738"/>
                    <a:pt x="3835" y="568"/>
                  </a:cubicBezTo>
                  <a:cubicBezTo>
                    <a:pt x="3848" y="403"/>
                    <a:pt x="3841" y="235"/>
                    <a:pt x="3814" y="75"/>
                  </a:cubicBezTo>
                  <a:cubicBezTo>
                    <a:pt x="2878" y="30"/>
                    <a:pt x="1942" y="0"/>
                    <a:pt x="100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3" name="Google Shape;2263;p39"/>
            <p:cNvSpPr/>
            <p:nvPr/>
          </p:nvSpPr>
          <p:spPr>
            <a:xfrm>
              <a:off x="2697711" y="1935802"/>
              <a:ext cx="130937" cy="210247"/>
            </a:xfrm>
            <a:custGeom>
              <a:avLst/>
              <a:gdLst/>
              <a:ahLst/>
              <a:cxnLst/>
              <a:rect l="l" t="t" r="r" b="b"/>
              <a:pathLst>
                <a:path w="2455" h="3942" extrusionOk="0">
                  <a:moveTo>
                    <a:pt x="2139" y="0"/>
                  </a:moveTo>
                  <a:cubicBezTo>
                    <a:pt x="2119" y="0"/>
                    <a:pt x="2099" y="2"/>
                    <a:pt x="2081" y="7"/>
                  </a:cubicBezTo>
                  <a:cubicBezTo>
                    <a:pt x="1946" y="43"/>
                    <a:pt x="1886" y="176"/>
                    <a:pt x="1910" y="305"/>
                  </a:cubicBezTo>
                  <a:cubicBezTo>
                    <a:pt x="1974" y="663"/>
                    <a:pt x="1884" y="1025"/>
                    <a:pt x="1765" y="1363"/>
                  </a:cubicBezTo>
                  <a:cubicBezTo>
                    <a:pt x="1655" y="1680"/>
                    <a:pt x="1537" y="2035"/>
                    <a:pt x="1333" y="2306"/>
                  </a:cubicBezTo>
                  <a:cubicBezTo>
                    <a:pt x="977" y="2783"/>
                    <a:pt x="413" y="3050"/>
                    <a:pt x="110" y="3576"/>
                  </a:cubicBezTo>
                  <a:cubicBezTo>
                    <a:pt x="0" y="3765"/>
                    <a:pt x="169" y="3942"/>
                    <a:pt x="334" y="3942"/>
                  </a:cubicBezTo>
                  <a:cubicBezTo>
                    <a:pt x="407" y="3942"/>
                    <a:pt x="479" y="3907"/>
                    <a:pt x="526" y="3825"/>
                  </a:cubicBezTo>
                  <a:cubicBezTo>
                    <a:pt x="844" y="3277"/>
                    <a:pt x="1473" y="3004"/>
                    <a:pt x="1811" y="2467"/>
                  </a:cubicBezTo>
                  <a:cubicBezTo>
                    <a:pt x="1910" y="2309"/>
                    <a:pt x="1980" y="2134"/>
                    <a:pt x="2050" y="1962"/>
                  </a:cubicBezTo>
                  <a:cubicBezTo>
                    <a:pt x="2127" y="1780"/>
                    <a:pt x="2201" y="1597"/>
                    <a:pt x="2263" y="1409"/>
                  </a:cubicBezTo>
                  <a:cubicBezTo>
                    <a:pt x="2394" y="1009"/>
                    <a:pt x="2454" y="596"/>
                    <a:pt x="2378" y="179"/>
                  </a:cubicBezTo>
                  <a:cubicBezTo>
                    <a:pt x="2359" y="70"/>
                    <a:pt x="2246" y="0"/>
                    <a:pt x="2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4" name="Google Shape;2264;p39"/>
            <p:cNvSpPr/>
            <p:nvPr/>
          </p:nvSpPr>
          <p:spPr>
            <a:xfrm>
              <a:off x="2727099" y="1748437"/>
              <a:ext cx="93710" cy="106563"/>
            </a:xfrm>
            <a:custGeom>
              <a:avLst/>
              <a:gdLst/>
              <a:ahLst/>
              <a:cxnLst/>
              <a:rect l="l" t="t" r="r" b="b"/>
              <a:pathLst>
                <a:path w="1757" h="1998" extrusionOk="0">
                  <a:moveTo>
                    <a:pt x="277" y="0"/>
                  </a:moveTo>
                  <a:cubicBezTo>
                    <a:pt x="192" y="0"/>
                    <a:pt x="104" y="44"/>
                    <a:pt x="64" y="120"/>
                  </a:cubicBezTo>
                  <a:cubicBezTo>
                    <a:pt x="0" y="239"/>
                    <a:pt x="36" y="377"/>
                    <a:pt x="149" y="451"/>
                  </a:cubicBezTo>
                  <a:cubicBezTo>
                    <a:pt x="213" y="494"/>
                    <a:pt x="277" y="538"/>
                    <a:pt x="339" y="586"/>
                  </a:cubicBezTo>
                  <a:cubicBezTo>
                    <a:pt x="344" y="591"/>
                    <a:pt x="353" y="598"/>
                    <a:pt x="358" y="602"/>
                  </a:cubicBezTo>
                  <a:cubicBezTo>
                    <a:pt x="372" y="614"/>
                    <a:pt x="388" y="627"/>
                    <a:pt x="403" y="639"/>
                  </a:cubicBezTo>
                  <a:cubicBezTo>
                    <a:pt x="433" y="666"/>
                    <a:pt x="463" y="690"/>
                    <a:pt x="493" y="719"/>
                  </a:cubicBezTo>
                  <a:cubicBezTo>
                    <a:pt x="608" y="825"/>
                    <a:pt x="716" y="940"/>
                    <a:pt x="815" y="1063"/>
                  </a:cubicBezTo>
                  <a:cubicBezTo>
                    <a:pt x="822" y="1071"/>
                    <a:pt x="830" y="1082"/>
                    <a:pt x="837" y="1091"/>
                  </a:cubicBezTo>
                  <a:cubicBezTo>
                    <a:pt x="836" y="1091"/>
                    <a:pt x="836" y="1090"/>
                    <a:pt x="836" y="1090"/>
                  </a:cubicBezTo>
                  <a:lnTo>
                    <a:pt x="836" y="1090"/>
                  </a:lnTo>
                  <a:cubicBezTo>
                    <a:pt x="837" y="1090"/>
                    <a:pt x="863" y="1126"/>
                    <a:pt x="863" y="1126"/>
                  </a:cubicBezTo>
                  <a:cubicBezTo>
                    <a:pt x="886" y="1158"/>
                    <a:pt x="909" y="1190"/>
                    <a:pt x="932" y="1224"/>
                  </a:cubicBezTo>
                  <a:cubicBezTo>
                    <a:pt x="973" y="1286"/>
                    <a:pt x="1012" y="1350"/>
                    <a:pt x="1049" y="1413"/>
                  </a:cubicBezTo>
                  <a:cubicBezTo>
                    <a:pt x="1088" y="1483"/>
                    <a:pt x="1126" y="1552"/>
                    <a:pt x="1159" y="1624"/>
                  </a:cubicBezTo>
                  <a:cubicBezTo>
                    <a:pt x="1177" y="1660"/>
                    <a:pt x="1193" y="1695"/>
                    <a:pt x="1207" y="1732"/>
                  </a:cubicBezTo>
                  <a:cubicBezTo>
                    <a:pt x="1209" y="1736"/>
                    <a:pt x="1211" y="1738"/>
                    <a:pt x="1211" y="1738"/>
                  </a:cubicBezTo>
                  <a:cubicBezTo>
                    <a:pt x="1212" y="1741"/>
                    <a:pt x="1212" y="1745"/>
                    <a:pt x="1216" y="1750"/>
                  </a:cubicBezTo>
                  <a:cubicBezTo>
                    <a:pt x="1223" y="1771"/>
                    <a:pt x="1232" y="1794"/>
                    <a:pt x="1241" y="1816"/>
                  </a:cubicBezTo>
                  <a:cubicBezTo>
                    <a:pt x="1278" y="1915"/>
                    <a:pt x="1368" y="1998"/>
                    <a:pt x="1474" y="1998"/>
                  </a:cubicBezTo>
                  <a:cubicBezTo>
                    <a:pt x="1495" y="1998"/>
                    <a:pt x="1516" y="1995"/>
                    <a:pt x="1538" y="1988"/>
                  </a:cubicBezTo>
                  <a:cubicBezTo>
                    <a:pt x="1654" y="1952"/>
                    <a:pt x="1756" y="1817"/>
                    <a:pt x="1710" y="1690"/>
                  </a:cubicBezTo>
                  <a:cubicBezTo>
                    <a:pt x="1459" y="1011"/>
                    <a:pt x="1003" y="432"/>
                    <a:pt x="397" y="35"/>
                  </a:cubicBezTo>
                  <a:cubicBezTo>
                    <a:pt x="362" y="11"/>
                    <a:pt x="320" y="0"/>
                    <a:pt x="2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5" name="Google Shape;2265;p39"/>
            <p:cNvSpPr/>
            <p:nvPr/>
          </p:nvSpPr>
          <p:spPr>
            <a:xfrm>
              <a:off x="2332850" y="1917775"/>
              <a:ext cx="90936" cy="185819"/>
            </a:xfrm>
            <a:custGeom>
              <a:avLst/>
              <a:gdLst/>
              <a:ahLst/>
              <a:cxnLst/>
              <a:rect l="l" t="t" r="r" b="b"/>
              <a:pathLst>
                <a:path w="1705" h="3484" extrusionOk="0">
                  <a:moveTo>
                    <a:pt x="238" y="1"/>
                  </a:moveTo>
                  <a:cubicBezTo>
                    <a:pt x="118" y="1"/>
                    <a:pt x="1" y="78"/>
                    <a:pt x="6" y="234"/>
                  </a:cubicBezTo>
                  <a:cubicBezTo>
                    <a:pt x="49" y="1400"/>
                    <a:pt x="167" y="2741"/>
                    <a:pt x="1238" y="3443"/>
                  </a:cubicBezTo>
                  <a:cubicBezTo>
                    <a:pt x="1281" y="3471"/>
                    <a:pt x="1324" y="3484"/>
                    <a:pt x="1364" y="3484"/>
                  </a:cubicBezTo>
                  <a:cubicBezTo>
                    <a:pt x="1568" y="3484"/>
                    <a:pt x="1705" y="3168"/>
                    <a:pt x="1486" y="3025"/>
                  </a:cubicBezTo>
                  <a:cubicBezTo>
                    <a:pt x="580" y="2431"/>
                    <a:pt x="527" y="1208"/>
                    <a:pt x="492" y="237"/>
                  </a:cubicBezTo>
                  <a:cubicBezTo>
                    <a:pt x="486" y="80"/>
                    <a:pt x="361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6" name="Google Shape;2266;p39"/>
            <p:cNvSpPr/>
            <p:nvPr/>
          </p:nvSpPr>
          <p:spPr>
            <a:xfrm>
              <a:off x="2523201" y="2334265"/>
              <a:ext cx="66615" cy="45175"/>
            </a:xfrm>
            <a:custGeom>
              <a:avLst/>
              <a:gdLst/>
              <a:ahLst/>
              <a:cxnLst/>
              <a:rect l="l" t="t" r="r" b="b"/>
              <a:pathLst>
                <a:path w="1249" h="847" extrusionOk="0">
                  <a:moveTo>
                    <a:pt x="435" y="91"/>
                  </a:moveTo>
                  <a:cubicBezTo>
                    <a:pt x="435" y="91"/>
                    <a:pt x="436" y="92"/>
                    <a:pt x="436" y="93"/>
                  </a:cubicBezTo>
                  <a:lnTo>
                    <a:pt x="436" y="93"/>
                  </a:lnTo>
                  <a:cubicBezTo>
                    <a:pt x="436" y="92"/>
                    <a:pt x="435" y="91"/>
                    <a:pt x="435" y="91"/>
                  </a:cubicBezTo>
                  <a:close/>
                  <a:moveTo>
                    <a:pt x="436" y="93"/>
                  </a:moveTo>
                  <a:cubicBezTo>
                    <a:pt x="441" y="98"/>
                    <a:pt x="445" y="103"/>
                    <a:pt x="449" y="108"/>
                  </a:cubicBezTo>
                  <a:lnTo>
                    <a:pt x="449" y="108"/>
                  </a:lnTo>
                  <a:cubicBezTo>
                    <a:pt x="445" y="103"/>
                    <a:pt x="441" y="98"/>
                    <a:pt x="436" y="93"/>
                  </a:cubicBezTo>
                  <a:close/>
                  <a:moveTo>
                    <a:pt x="248" y="1"/>
                  </a:moveTo>
                  <a:cubicBezTo>
                    <a:pt x="206" y="1"/>
                    <a:pt x="162" y="11"/>
                    <a:pt x="128" y="32"/>
                  </a:cubicBezTo>
                  <a:cubicBezTo>
                    <a:pt x="75" y="66"/>
                    <a:pt x="29" y="116"/>
                    <a:pt x="15" y="176"/>
                  </a:cubicBezTo>
                  <a:cubicBezTo>
                    <a:pt x="1" y="236"/>
                    <a:pt x="1" y="312"/>
                    <a:pt x="38" y="364"/>
                  </a:cubicBezTo>
                  <a:cubicBezTo>
                    <a:pt x="150" y="514"/>
                    <a:pt x="286" y="644"/>
                    <a:pt x="456" y="725"/>
                  </a:cubicBezTo>
                  <a:cubicBezTo>
                    <a:pt x="613" y="800"/>
                    <a:pt x="782" y="847"/>
                    <a:pt x="954" y="847"/>
                  </a:cubicBezTo>
                  <a:cubicBezTo>
                    <a:pt x="969" y="847"/>
                    <a:pt x="984" y="847"/>
                    <a:pt x="999" y="846"/>
                  </a:cubicBezTo>
                  <a:cubicBezTo>
                    <a:pt x="1126" y="842"/>
                    <a:pt x="1248" y="741"/>
                    <a:pt x="1243" y="605"/>
                  </a:cubicBezTo>
                  <a:cubicBezTo>
                    <a:pt x="1240" y="482"/>
                    <a:pt x="1143" y="360"/>
                    <a:pt x="1011" y="360"/>
                  </a:cubicBezTo>
                  <a:cubicBezTo>
                    <a:pt x="1008" y="360"/>
                    <a:pt x="1005" y="360"/>
                    <a:pt x="1002" y="360"/>
                  </a:cubicBezTo>
                  <a:cubicBezTo>
                    <a:pt x="991" y="361"/>
                    <a:pt x="980" y="361"/>
                    <a:pt x="969" y="361"/>
                  </a:cubicBezTo>
                  <a:cubicBezTo>
                    <a:pt x="940" y="361"/>
                    <a:pt x="910" y="359"/>
                    <a:pt x="882" y="357"/>
                  </a:cubicBezTo>
                  <a:cubicBezTo>
                    <a:pt x="823" y="346"/>
                    <a:pt x="766" y="330"/>
                    <a:pt x="713" y="309"/>
                  </a:cubicBezTo>
                  <a:cubicBezTo>
                    <a:pt x="658" y="284"/>
                    <a:pt x="607" y="254"/>
                    <a:pt x="559" y="218"/>
                  </a:cubicBezTo>
                  <a:cubicBezTo>
                    <a:pt x="520" y="184"/>
                    <a:pt x="483" y="148"/>
                    <a:pt x="449" y="108"/>
                  </a:cubicBezTo>
                  <a:lnTo>
                    <a:pt x="449" y="108"/>
                  </a:lnTo>
                  <a:cubicBezTo>
                    <a:pt x="451" y="110"/>
                    <a:pt x="453" y="113"/>
                    <a:pt x="454" y="116"/>
                  </a:cubicBezTo>
                  <a:cubicBezTo>
                    <a:pt x="417" y="66"/>
                    <a:pt x="378" y="27"/>
                    <a:pt x="314" y="9"/>
                  </a:cubicBezTo>
                  <a:cubicBezTo>
                    <a:pt x="294" y="4"/>
                    <a:pt x="272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7" name="Google Shape;2267;p39"/>
            <p:cNvSpPr/>
            <p:nvPr/>
          </p:nvSpPr>
          <p:spPr>
            <a:xfrm>
              <a:off x="2570029" y="1508965"/>
              <a:ext cx="32428" cy="147738"/>
            </a:xfrm>
            <a:custGeom>
              <a:avLst/>
              <a:gdLst/>
              <a:ahLst/>
              <a:cxnLst/>
              <a:rect l="l" t="t" r="r" b="b"/>
              <a:pathLst>
                <a:path w="608" h="2770" extrusionOk="0">
                  <a:moveTo>
                    <a:pt x="245" y="1"/>
                  </a:moveTo>
                  <a:cubicBezTo>
                    <a:pt x="228" y="1"/>
                    <a:pt x="212" y="2"/>
                    <a:pt x="197" y="6"/>
                  </a:cubicBezTo>
                  <a:cubicBezTo>
                    <a:pt x="57" y="36"/>
                    <a:pt x="0" y="165"/>
                    <a:pt x="14" y="295"/>
                  </a:cubicBezTo>
                  <a:cubicBezTo>
                    <a:pt x="90" y="1035"/>
                    <a:pt x="122" y="1780"/>
                    <a:pt x="112" y="2522"/>
                  </a:cubicBezTo>
                  <a:cubicBezTo>
                    <a:pt x="109" y="2685"/>
                    <a:pt x="238" y="2769"/>
                    <a:pt x="364" y="2769"/>
                  </a:cubicBezTo>
                  <a:cubicBezTo>
                    <a:pt x="480" y="2769"/>
                    <a:pt x="594" y="2696"/>
                    <a:pt x="595" y="2545"/>
                  </a:cubicBezTo>
                  <a:cubicBezTo>
                    <a:pt x="608" y="1759"/>
                    <a:pt x="569" y="972"/>
                    <a:pt x="487" y="188"/>
                  </a:cubicBezTo>
                  <a:cubicBezTo>
                    <a:pt x="477" y="75"/>
                    <a:pt x="353" y="1"/>
                    <a:pt x="2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8" name="Google Shape;2268;p39"/>
            <p:cNvSpPr/>
            <p:nvPr/>
          </p:nvSpPr>
          <p:spPr>
            <a:xfrm>
              <a:off x="2363091" y="1613501"/>
              <a:ext cx="80483" cy="74776"/>
            </a:xfrm>
            <a:custGeom>
              <a:avLst/>
              <a:gdLst/>
              <a:ahLst/>
              <a:cxnLst/>
              <a:rect l="l" t="t" r="r" b="b"/>
              <a:pathLst>
                <a:path w="1509" h="1402" extrusionOk="0">
                  <a:moveTo>
                    <a:pt x="292" y="0"/>
                  </a:moveTo>
                  <a:cubicBezTo>
                    <a:pt x="267" y="0"/>
                    <a:pt x="243" y="3"/>
                    <a:pt x="219" y="8"/>
                  </a:cubicBezTo>
                  <a:cubicBezTo>
                    <a:pt x="95" y="36"/>
                    <a:pt x="1" y="172"/>
                    <a:pt x="35" y="298"/>
                  </a:cubicBezTo>
                  <a:cubicBezTo>
                    <a:pt x="63" y="399"/>
                    <a:pt x="143" y="472"/>
                    <a:pt x="240" y="484"/>
                  </a:cubicBezTo>
                  <a:cubicBezTo>
                    <a:pt x="245" y="490"/>
                    <a:pt x="249" y="495"/>
                    <a:pt x="254" y="498"/>
                  </a:cubicBezTo>
                  <a:lnTo>
                    <a:pt x="371" y="621"/>
                  </a:lnTo>
                  <a:cubicBezTo>
                    <a:pt x="447" y="699"/>
                    <a:pt x="524" y="777"/>
                    <a:pt x="600" y="855"/>
                  </a:cubicBezTo>
                  <a:cubicBezTo>
                    <a:pt x="752" y="1011"/>
                    <a:pt x="903" y="1168"/>
                    <a:pt x="1055" y="1324"/>
                  </a:cubicBezTo>
                  <a:cubicBezTo>
                    <a:pt x="1104" y="1374"/>
                    <a:pt x="1174" y="1402"/>
                    <a:pt x="1243" y="1402"/>
                  </a:cubicBezTo>
                  <a:cubicBezTo>
                    <a:pt x="1299" y="1402"/>
                    <a:pt x="1356" y="1383"/>
                    <a:pt x="1399" y="1340"/>
                  </a:cubicBezTo>
                  <a:cubicBezTo>
                    <a:pt x="1489" y="1250"/>
                    <a:pt x="1509" y="1094"/>
                    <a:pt x="1415" y="996"/>
                  </a:cubicBezTo>
                  <a:cubicBezTo>
                    <a:pt x="1245" y="821"/>
                    <a:pt x="1075" y="646"/>
                    <a:pt x="905" y="470"/>
                  </a:cubicBezTo>
                  <a:cubicBezTo>
                    <a:pt x="821" y="385"/>
                    <a:pt x="738" y="300"/>
                    <a:pt x="655" y="215"/>
                  </a:cubicBezTo>
                  <a:cubicBezTo>
                    <a:pt x="605" y="164"/>
                    <a:pt x="556" y="109"/>
                    <a:pt x="497" y="66"/>
                  </a:cubicBezTo>
                  <a:cubicBezTo>
                    <a:pt x="437" y="22"/>
                    <a:pt x="365" y="0"/>
                    <a:pt x="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9" name="Google Shape;2269;p39"/>
            <p:cNvSpPr/>
            <p:nvPr/>
          </p:nvSpPr>
          <p:spPr>
            <a:xfrm>
              <a:off x="2758939" y="1619954"/>
              <a:ext cx="62829" cy="68642"/>
            </a:xfrm>
            <a:custGeom>
              <a:avLst/>
              <a:gdLst/>
              <a:ahLst/>
              <a:cxnLst/>
              <a:rect l="l" t="t" r="r" b="b"/>
              <a:pathLst>
                <a:path w="1178" h="1287" extrusionOk="0">
                  <a:moveTo>
                    <a:pt x="892" y="1"/>
                  </a:moveTo>
                  <a:cubicBezTo>
                    <a:pt x="836" y="1"/>
                    <a:pt x="780" y="20"/>
                    <a:pt x="738" y="64"/>
                  </a:cubicBezTo>
                  <a:cubicBezTo>
                    <a:pt x="484" y="321"/>
                    <a:pt x="257" y="606"/>
                    <a:pt x="68" y="914"/>
                  </a:cubicBezTo>
                  <a:cubicBezTo>
                    <a:pt x="0" y="1023"/>
                    <a:pt x="23" y="1182"/>
                    <a:pt x="139" y="1249"/>
                  </a:cubicBezTo>
                  <a:cubicBezTo>
                    <a:pt x="180" y="1274"/>
                    <a:pt x="227" y="1286"/>
                    <a:pt x="274" y="1286"/>
                  </a:cubicBezTo>
                  <a:cubicBezTo>
                    <a:pt x="353" y="1286"/>
                    <a:pt x="430" y="1251"/>
                    <a:pt x="475" y="1178"/>
                  </a:cubicBezTo>
                  <a:cubicBezTo>
                    <a:pt x="564" y="1035"/>
                    <a:pt x="660" y="898"/>
                    <a:pt x="762" y="766"/>
                  </a:cubicBezTo>
                  <a:cubicBezTo>
                    <a:pt x="787" y="734"/>
                    <a:pt x="812" y="702"/>
                    <a:pt x="839" y="672"/>
                  </a:cubicBezTo>
                  <a:cubicBezTo>
                    <a:pt x="844" y="663"/>
                    <a:pt x="851" y="656"/>
                    <a:pt x="858" y="649"/>
                  </a:cubicBezTo>
                  <a:cubicBezTo>
                    <a:pt x="860" y="645"/>
                    <a:pt x="867" y="638"/>
                    <a:pt x="871" y="633"/>
                  </a:cubicBezTo>
                  <a:cubicBezTo>
                    <a:pt x="878" y="626"/>
                    <a:pt x="883" y="617"/>
                    <a:pt x="890" y="610"/>
                  </a:cubicBezTo>
                  <a:cubicBezTo>
                    <a:pt x="947" y="546"/>
                    <a:pt x="1005" y="484"/>
                    <a:pt x="1064" y="422"/>
                  </a:cubicBezTo>
                  <a:cubicBezTo>
                    <a:pt x="1152" y="331"/>
                    <a:pt x="1177" y="175"/>
                    <a:pt x="1080" y="80"/>
                  </a:cubicBezTo>
                  <a:cubicBezTo>
                    <a:pt x="1032" y="30"/>
                    <a:pt x="961" y="1"/>
                    <a:pt x="8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270" name="Google Shape;2270;p39"/>
          <p:cNvSpPr/>
          <p:nvPr/>
        </p:nvSpPr>
        <p:spPr>
          <a:xfrm>
            <a:off x="11758706" y="33495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271" name="Google Shape;2271;p39"/>
          <p:cNvSpPr/>
          <p:nvPr/>
        </p:nvSpPr>
        <p:spPr>
          <a:xfrm>
            <a:off x="14810182" y="19273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272" name="Google Shape;2272;p39"/>
          <p:cNvSpPr/>
          <p:nvPr/>
        </p:nvSpPr>
        <p:spPr>
          <a:xfrm>
            <a:off x="16087582" y="79252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273" name="Google Shape;2273;p39"/>
          <p:cNvSpPr/>
          <p:nvPr/>
        </p:nvSpPr>
        <p:spPr>
          <a:xfrm>
            <a:off x="16" y="-14"/>
            <a:ext cx="2381676" cy="666600"/>
          </a:xfrm>
          <a:custGeom>
            <a:avLst/>
            <a:gdLst/>
            <a:ahLst/>
            <a:cxnLst/>
            <a:rect l="l" t="t" r="r" b="b"/>
            <a:pathLst>
              <a:path w="13056" h="3654" extrusionOk="0">
                <a:moveTo>
                  <a:pt x="12825" y="0"/>
                </a:moveTo>
                <a:cubicBezTo>
                  <a:pt x="12738" y="0"/>
                  <a:pt x="12656" y="56"/>
                  <a:pt x="12627" y="144"/>
                </a:cubicBezTo>
                <a:cubicBezTo>
                  <a:pt x="12627" y="146"/>
                  <a:pt x="12522" y="458"/>
                  <a:pt x="12244" y="880"/>
                </a:cubicBezTo>
                <a:cubicBezTo>
                  <a:pt x="12180" y="974"/>
                  <a:pt x="12207" y="1103"/>
                  <a:pt x="12301" y="1165"/>
                </a:cubicBezTo>
                <a:cubicBezTo>
                  <a:pt x="12336" y="1190"/>
                  <a:pt x="12377" y="1201"/>
                  <a:pt x="12416" y="1201"/>
                </a:cubicBezTo>
                <a:cubicBezTo>
                  <a:pt x="12483" y="1201"/>
                  <a:pt x="12549" y="1169"/>
                  <a:pt x="12588" y="1108"/>
                </a:cubicBezTo>
                <a:cubicBezTo>
                  <a:pt x="12902" y="635"/>
                  <a:pt x="13017" y="284"/>
                  <a:pt x="13020" y="270"/>
                </a:cubicBezTo>
                <a:cubicBezTo>
                  <a:pt x="13056" y="162"/>
                  <a:pt x="12996" y="45"/>
                  <a:pt x="12888" y="10"/>
                </a:cubicBezTo>
                <a:cubicBezTo>
                  <a:pt x="12867" y="3"/>
                  <a:pt x="12846" y="0"/>
                  <a:pt x="12825" y="0"/>
                </a:cubicBezTo>
                <a:close/>
                <a:moveTo>
                  <a:pt x="238" y="806"/>
                </a:moveTo>
                <a:cubicBezTo>
                  <a:pt x="169" y="806"/>
                  <a:pt x="102" y="840"/>
                  <a:pt x="63" y="903"/>
                </a:cubicBezTo>
                <a:cubicBezTo>
                  <a:pt x="1" y="999"/>
                  <a:pt x="29" y="1126"/>
                  <a:pt x="127" y="1188"/>
                </a:cubicBezTo>
                <a:cubicBezTo>
                  <a:pt x="128" y="1188"/>
                  <a:pt x="180" y="1222"/>
                  <a:pt x="276" y="1279"/>
                </a:cubicBezTo>
                <a:cubicBezTo>
                  <a:pt x="309" y="1298"/>
                  <a:pt x="345" y="1309"/>
                  <a:pt x="382" y="1309"/>
                </a:cubicBezTo>
                <a:cubicBezTo>
                  <a:pt x="451" y="1309"/>
                  <a:pt x="520" y="1273"/>
                  <a:pt x="559" y="1208"/>
                </a:cubicBezTo>
                <a:cubicBezTo>
                  <a:pt x="618" y="1110"/>
                  <a:pt x="586" y="983"/>
                  <a:pt x="488" y="924"/>
                </a:cubicBezTo>
                <a:cubicBezTo>
                  <a:pt x="398" y="869"/>
                  <a:pt x="348" y="839"/>
                  <a:pt x="348" y="837"/>
                </a:cubicBezTo>
                <a:cubicBezTo>
                  <a:pt x="314" y="816"/>
                  <a:pt x="275" y="806"/>
                  <a:pt x="238" y="806"/>
                </a:cubicBezTo>
                <a:close/>
                <a:moveTo>
                  <a:pt x="1155" y="1332"/>
                </a:moveTo>
                <a:cubicBezTo>
                  <a:pt x="1082" y="1332"/>
                  <a:pt x="1010" y="1372"/>
                  <a:pt x="972" y="1442"/>
                </a:cubicBezTo>
                <a:cubicBezTo>
                  <a:pt x="919" y="1541"/>
                  <a:pt x="956" y="1667"/>
                  <a:pt x="1057" y="1720"/>
                </a:cubicBezTo>
                <a:cubicBezTo>
                  <a:pt x="1319" y="1860"/>
                  <a:pt x="1587" y="1998"/>
                  <a:pt x="1856" y="2127"/>
                </a:cubicBezTo>
                <a:cubicBezTo>
                  <a:pt x="1885" y="2142"/>
                  <a:pt x="1916" y="2147"/>
                  <a:pt x="1947" y="2147"/>
                </a:cubicBezTo>
                <a:cubicBezTo>
                  <a:pt x="2023" y="2147"/>
                  <a:pt x="2097" y="2104"/>
                  <a:pt x="2133" y="2030"/>
                </a:cubicBezTo>
                <a:cubicBezTo>
                  <a:pt x="2182" y="1927"/>
                  <a:pt x="2138" y="1805"/>
                  <a:pt x="2035" y="1755"/>
                </a:cubicBezTo>
                <a:cubicBezTo>
                  <a:pt x="1773" y="1628"/>
                  <a:pt x="1509" y="1493"/>
                  <a:pt x="1252" y="1357"/>
                </a:cubicBezTo>
                <a:cubicBezTo>
                  <a:pt x="1221" y="1340"/>
                  <a:pt x="1188" y="1332"/>
                  <a:pt x="1155" y="1332"/>
                </a:cubicBezTo>
                <a:close/>
                <a:moveTo>
                  <a:pt x="11860" y="1477"/>
                </a:moveTo>
                <a:cubicBezTo>
                  <a:pt x="11806" y="1477"/>
                  <a:pt x="11752" y="1497"/>
                  <a:pt x="11713" y="1539"/>
                </a:cubicBezTo>
                <a:cubicBezTo>
                  <a:pt x="11518" y="1741"/>
                  <a:pt x="11303" y="1931"/>
                  <a:pt x="11073" y="2099"/>
                </a:cubicBezTo>
                <a:cubicBezTo>
                  <a:pt x="10981" y="2168"/>
                  <a:pt x="10961" y="2298"/>
                  <a:pt x="11029" y="2390"/>
                </a:cubicBezTo>
                <a:cubicBezTo>
                  <a:pt x="11069" y="2445"/>
                  <a:pt x="11131" y="2473"/>
                  <a:pt x="11195" y="2473"/>
                </a:cubicBezTo>
                <a:cubicBezTo>
                  <a:pt x="11238" y="2473"/>
                  <a:pt x="11280" y="2461"/>
                  <a:pt x="11317" y="2432"/>
                </a:cubicBezTo>
                <a:cubicBezTo>
                  <a:pt x="11567" y="2250"/>
                  <a:pt x="11799" y="2046"/>
                  <a:pt x="12010" y="1826"/>
                </a:cubicBezTo>
                <a:cubicBezTo>
                  <a:pt x="12088" y="1745"/>
                  <a:pt x="12087" y="1614"/>
                  <a:pt x="12005" y="1534"/>
                </a:cubicBezTo>
                <a:cubicBezTo>
                  <a:pt x="11964" y="1496"/>
                  <a:pt x="11912" y="1477"/>
                  <a:pt x="11860" y="1477"/>
                </a:cubicBezTo>
                <a:close/>
                <a:moveTo>
                  <a:pt x="2752" y="2103"/>
                </a:moveTo>
                <a:cubicBezTo>
                  <a:pt x="2672" y="2103"/>
                  <a:pt x="2596" y="2150"/>
                  <a:pt x="2563" y="2228"/>
                </a:cubicBezTo>
                <a:cubicBezTo>
                  <a:pt x="2517" y="2333"/>
                  <a:pt x="2567" y="2453"/>
                  <a:pt x="2671" y="2500"/>
                </a:cubicBezTo>
                <a:cubicBezTo>
                  <a:pt x="2950" y="2620"/>
                  <a:pt x="3230" y="2732"/>
                  <a:pt x="3503" y="2834"/>
                </a:cubicBezTo>
                <a:cubicBezTo>
                  <a:pt x="3527" y="2843"/>
                  <a:pt x="3550" y="2849"/>
                  <a:pt x="3575" y="2849"/>
                </a:cubicBezTo>
                <a:cubicBezTo>
                  <a:pt x="3658" y="2849"/>
                  <a:pt x="3738" y="2797"/>
                  <a:pt x="3768" y="2714"/>
                </a:cubicBezTo>
                <a:cubicBezTo>
                  <a:pt x="3809" y="2608"/>
                  <a:pt x="3754" y="2489"/>
                  <a:pt x="3648" y="2448"/>
                </a:cubicBezTo>
                <a:cubicBezTo>
                  <a:pt x="3382" y="2347"/>
                  <a:pt x="3107" y="2237"/>
                  <a:pt x="2834" y="2120"/>
                </a:cubicBezTo>
                <a:cubicBezTo>
                  <a:pt x="2807" y="2108"/>
                  <a:pt x="2779" y="2103"/>
                  <a:pt x="2752" y="2103"/>
                </a:cubicBezTo>
                <a:close/>
                <a:moveTo>
                  <a:pt x="10443" y="2526"/>
                </a:moveTo>
                <a:cubicBezTo>
                  <a:pt x="10411" y="2526"/>
                  <a:pt x="10378" y="2533"/>
                  <a:pt x="10348" y="2549"/>
                </a:cubicBezTo>
                <a:cubicBezTo>
                  <a:pt x="10100" y="2677"/>
                  <a:pt x="9836" y="2790"/>
                  <a:pt x="9563" y="2886"/>
                </a:cubicBezTo>
                <a:cubicBezTo>
                  <a:pt x="9455" y="2923"/>
                  <a:pt x="9398" y="3042"/>
                  <a:pt x="9435" y="3150"/>
                </a:cubicBezTo>
                <a:cubicBezTo>
                  <a:pt x="9464" y="3235"/>
                  <a:pt x="9545" y="3288"/>
                  <a:pt x="9630" y="3288"/>
                </a:cubicBezTo>
                <a:cubicBezTo>
                  <a:pt x="9653" y="3288"/>
                  <a:pt x="9676" y="3285"/>
                  <a:pt x="9698" y="3276"/>
                </a:cubicBezTo>
                <a:cubicBezTo>
                  <a:pt x="9990" y="3175"/>
                  <a:pt x="10274" y="3054"/>
                  <a:pt x="10538" y="2916"/>
                </a:cubicBezTo>
                <a:cubicBezTo>
                  <a:pt x="10640" y="2865"/>
                  <a:pt x="10679" y="2739"/>
                  <a:pt x="10626" y="2638"/>
                </a:cubicBezTo>
                <a:cubicBezTo>
                  <a:pt x="10590" y="2567"/>
                  <a:pt x="10518" y="2526"/>
                  <a:pt x="10443" y="2526"/>
                </a:cubicBezTo>
                <a:close/>
                <a:moveTo>
                  <a:pt x="4414" y="2724"/>
                </a:moveTo>
                <a:cubicBezTo>
                  <a:pt x="4326" y="2724"/>
                  <a:pt x="4244" y="2781"/>
                  <a:pt x="4217" y="2870"/>
                </a:cubicBezTo>
                <a:cubicBezTo>
                  <a:pt x="4181" y="2978"/>
                  <a:pt x="4243" y="3095"/>
                  <a:pt x="4351" y="3129"/>
                </a:cubicBezTo>
                <a:cubicBezTo>
                  <a:pt x="4646" y="3221"/>
                  <a:pt x="4936" y="3302"/>
                  <a:pt x="5218" y="3371"/>
                </a:cubicBezTo>
                <a:cubicBezTo>
                  <a:pt x="5234" y="3375"/>
                  <a:pt x="5252" y="3377"/>
                  <a:pt x="5268" y="3377"/>
                </a:cubicBezTo>
                <a:cubicBezTo>
                  <a:pt x="5360" y="3377"/>
                  <a:pt x="5445" y="3315"/>
                  <a:pt x="5468" y="3219"/>
                </a:cubicBezTo>
                <a:cubicBezTo>
                  <a:pt x="5494" y="3109"/>
                  <a:pt x="5427" y="2998"/>
                  <a:pt x="5315" y="2969"/>
                </a:cubicBezTo>
                <a:cubicBezTo>
                  <a:pt x="5044" y="2904"/>
                  <a:pt x="4761" y="2824"/>
                  <a:pt x="4475" y="2733"/>
                </a:cubicBezTo>
                <a:cubicBezTo>
                  <a:pt x="4455" y="2727"/>
                  <a:pt x="4435" y="2724"/>
                  <a:pt x="4414" y="2724"/>
                </a:cubicBezTo>
                <a:close/>
                <a:moveTo>
                  <a:pt x="8778" y="3111"/>
                </a:moveTo>
                <a:cubicBezTo>
                  <a:pt x="8764" y="3111"/>
                  <a:pt x="8749" y="3113"/>
                  <a:pt x="8734" y="3116"/>
                </a:cubicBezTo>
                <a:cubicBezTo>
                  <a:pt x="8633" y="3138"/>
                  <a:pt x="8530" y="3157"/>
                  <a:pt x="8425" y="3175"/>
                </a:cubicBezTo>
                <a:cubicBezTo>
                  <a:pt x="8253" y="3205"/>
                  <a:pt x="8071" y="3226"/>
                  <a:pt x="7887" y="3239"/>
                </a:cubicBezTo>
                <a:cubicBezTo>
                  <a:pt x="7773" y="3247"/>
                  <a:pt x="7688" y="3345"/>
                  <a:pt x="7695" y="3460"/>
                </a:cubicBezTo>
                <a:cubicBezTo>
                  <a:pt x="7702" y="3568"/>
                  <a:pt x="7795" y="3651"/>
                  <a:pt x="7901" y="3651"/>
                </a:cubicBezTo>
                <a:lnTo>
                  <a:pt x="7915" y="3651"/>
                </a:lnTo>
                <a:cubicBezTo>
                  <a:pt x="8113" y="3637"/>
                  <a:pt x="8308" y="3614"/>
                  <a:pt x="8494" y="3582"/>
                </a:cubicBezTo>
                <a:cubicBezTo>
                  <a:pt x="8604" y="3565"/>
                  <a:pt x="8714" y="3543"/>
                  <a:pt x="8821" y="3520"/>
                </a:cubicBezTo>
                <a:cubicBezTo>
                  <a:pt x="8932" y="3497"/>
                  <a:pt x="9003" y="3387"/>
                  <a:pt x="8980" y="3276"/>
                </a:cubicBezTo>
                <a:cubicBezTo>
                  <a:pt x="8959" y="3179"/>
                  <a:pt x="8874" y="3111"/>
                  <a:pt x="8778" y="3111"/>
                </a:cubicBezTo>
                <a:close/>
                <a:moveTo>
                  <a:pt x="6135" y="3142"/>
                </a:moveTo>
                <a:cubicBezTo>
                  <a:pt x="6035" y="3142"/>
                  <a:pt x="5948" y="3215"/>
                  <a:pt x="5932" y="3315"/>
                </a:cubicBezTo>
                <a:cubicBezTo>
                  <a:pt x="5914" y="3428"/>
                  <a:pt x="5991" y="3534"/>
                  <a:pt x="6104" y="3552"/>
                </a:cubicBezTo>
                <a:cubicBezTo>
                  <a:pt x="6412" y="3602"/>
                  <a:pt x="6715" y="3635"/>
                  <a:pt x="7004" y="3653"/>
                </a:cubicBezTo>
                <a:lnTo>
                  <a:pt x="7017" y="3653"/>
                </a:lnTo>
                <a:cubicBezTo>
                  <a:pt x="7125" y="3653"/>
                  <a:pt x="7215" y="3570"/>
                  <a:pt x="7222" y="3460"/>
                </a:cubicBezTo>
                <a:cubicBezTo>
                  <a:pt x="7229" y="3345"/>
                  <a:pt x="7142" y="3247"/>
                  <a:pt x="7029" y="3240"/>
                </a:cubicBezTo>
                <a:cubicBezTo>
                  <a:pt x="6753" y="3224"/>
                  <a:pt x="6464" y="3192"/>
                  <a:pt x="6170" y="3145"/>
                </a:cubicBezTo>
                <a:cubicBezTo>
                  <a:pt x="6158" y="3143"/>
                  <a:pt x="6146" y="3142"/>
                  <a:pt x="6135" y="314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43922785"/>
      </p:ext>
    </p:extLst>
  </p:cSld>
  <p:clrMapOvr>
    <a:masterClrMapping/>
  </p:clrMapOvr>
  <p:transition spd="slow">
    <p:push dir="u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0" name="Google Shape;2630;p47"/>
          <p:cNvSpPr txBox="1">
            <a:spLocks noGrp="1"/>
          </p:cNvSpPr>
          <p:nvPr>
            <p:ph type="title"/>
          </p:nvPr>
        </p:nvSpPr>
        <p:spPr>
          <a:xfrm>
            <a:off x="1682238" y="3750807"/>
            <a:ext cx="14233463" cy="33162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" sz="100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. Khái niệm và cấu tạo</a:t>
            </a:r>
            <a:endParaRPr sz="10000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631" name="Google Shape;2631;p47"/>
          <p:cNvGrpSpPr/>
          <p:nvPr/>
        </p:nvGrpSpPr>
        <p:grpSpPr>
          <a:xfrm>
            <a:off x="7681911" y="291964"/>
            <a:ext cx="2229310" cy="3914000"/>
            <a:chOff x="2332850" y="1508965"/>
            <a:chExt cx="495799" cy="870474"/>
          </a:xfrm>
        </p:grpSpPr>
        <p:sp>
          <p:nvSpPr>
            <p:cNvPr id="2632" name="Google Shape;2632;p47"/>
            <p:cNvSpPr/>
            <p:nvPr/>
          </p:nvSpPr>
          <p:spPr>
            <a:xfrm>
              <a:off x="2347410" y="1709183"/>
              <a:ext cx="467748" cy="569138"/>
            </a:xfrm>
            <a:custGeom>
              <a:avLst/>
              <a:gdLst/>
              <a:ahLst/>
              <a:cxnLst/>
              <a:rect l="l" t="t" r="r" b="b"/>
              <a:pathLst>
                <a:path w="8770" h="10671" extrusionOk="0">
                  <a:moveTo>
                    <a:pt x="4336" y="1"/>
                  </a:moveTo>
                  <a:cubicBezTo>
                    <a:pt x="4096" y="1"/>
                    <a:pt x="3869" y="8"/>
                    <a:pt x="3774" y="23"/>
                  </a:cubicBezTo>
                  <a:cubicBezTo>
                    <a:pt x="3116" y="126"/>
                    <a:pt x="2471" y="296"/>
                    <a:pt x="1881" y="622"/>
                  </a:cubicBezTo>
                  <a:cubicBezTo>
                    <a:pt x="1050" y="1081"/>
                    <a:pt x="456" y="1815"/>
                    <a:pt x="217" y="2738"/>
                  </a:cubicBezTo>
                  <a:cubicBezTo>
                    <a:pt x="95" y="3209"/>
                    <a:pt x="43" y="3707"/>
                    <a:pt x="20" y="4193"/>
                  </a:cubicBezTo>
                  <a:cubicBezTo>
                    <a:pt x="1" y="4646"/>
                    <a:pt x="18" y="5111"/>
                    <a:pt x="119" y="5555"/>
                  </a:cubicBezTo>
                  <a:cubicBezTo>
                    <a:pt x="226" y="6023"/>
                    <a:pt x="438" y="6457"/>
                    <a:pt x="759" y="6815"/>
                  </a:cubicBezTo>
                  <a:cubicBezTo>
                    <a:pt x="1053" y="7143"/>
                    <a:pt x="1424" y="7390"/>
                    <a:pt x="1768" y="7662"/>
                  </a:cubicBezTo>
                  <a:cubicBezTo>
                    <a:pt x="2542" y="8276"/>
                    <a:pt x="3029" y="9149"/>
                    <a:pt x="3040" y="10149"/>
                  </a:cubicBezTo>
                  <a:cubicBezTo>
                    <a:pt x="3040" y="10202"/>
                    <a:pt x="3052" y="10250"/>
                    <a:pt x="3070" y="10290"/>
                  </a:cubicBezTo>
                  <a:cubicBezTo>
                    <a:pt x="3070" y="10294"/>
                    <a:pt x="3068" y="10298"/>
                    <a:pt x="3068" y="10301"/>
                  </a:cubicBezTo>
                  <a:cubicBezTo>
                    <a:pt x="3072" y="10391"/>
                    <a:pt x="3102" y="10487"/>
                    <a:pt x="3171" y="10551"/>
                  </a:cubicBezTo>
                  <a:cubicBezTo>
                    <a:pt x="3234" y="10611"/>
                    <a:pt x="3321" y="10657"/>
                    <a:pt x="3409" y="10657"/>
                  </a:cubicBezTo>
                  <a:cubicBezTo>
                    <a:pt x="3413" y="10657"/>
                    <a:pt x="3416" y="10657"/>
                    <a:pt x="3419" y="10657"/>
                  </a:cubicBezTo>
                  <a:cubicBezTo>
                    <a:pt x="3726" y="10638"/>
                    <a:pt x="4030" y="10618"/>
                    <a:pt x="4335" y="10601"/>
                  </a:cubicBezTo>
                  <a:cubicBezTo>
                    <a:pt x="4339" y="10601"/>
                    <a:pt x="4342" y="10601"/>
                    <a:pt x="4346" y="10599"/>
                  </a:cubicBezTo>
                  <a:cubicBezTo>
                    <a:pt x="4348" y="10601"/>
                    <a:pt x="4353" y="10601"/>
                    <a:pt x="4355" y="10601"/>
                  </a:cubicBezTo>
                  <a:cubicBezTo>
                    <a:pt x="4661" y="10622"/>
                    <a:pt x="4964" y="10647"/>
                    <a:pt x="5269" y="10670"/>
                  </a:cubicBezTo>
                  <a:cubicBezTo>
                    <a:pt x="5274" y="10670"/>
                    <a:pt x="5279" y="10670"/>
                    <a:pt x="5284" y="10670"/>
                  </a:cubicBezTo>
                  <a:cubicBezTo>
                    <a:pt x="5372" y="10670"/>
                    <a:pt x="5457" y="10624"/>
                    <a:pt x="5521" y="10567"/>
                  </a:cubicBezTo>
                  <a:cubicBezTo>
                    <a:pt x="5590" y="10505"/>
                    <a:pt x="5622" y="10407"/>
                    <a:pt x="5625" y="10317"/>
                  </a:cubicBezTo>
                  <a:cubicBezTo>
                    <a:pt x="5627" y="10315"/>
                    <a:pt x="5625" y="10310"/>
                    <a:pt x="5625" y="10308"/>
                  </a:cubicBezTo>
                  <a:cubicBezTo>
                    <a:pt x="5645" y="10267"/>
                    <a:pt x="5655" y="10220"/>
                    <a:pt x="5655" y="10166"/>
                  </a:cubicBezTo>
                  <a:cubicBezTo>
                    <a:pt x="5682" y="9167"/>
                    <a:pt x="6180" y="8300"/>
                    <a:pt x="6962" y="7696"/>
                  </a:cubicBezTo>
                  <a:cubicBezTo>
                    <a:pt x="7309" y="7428"/>
                    <a:pt x="7683" y="7187"/>
                    <a:pt x="7980" y="6863"/>
                  </a:cubicBezTo>
                  <a:cubicBezTo>
                    <a:pt x="8308" y="6511"/>
                    <a:pt x="8526" y="6078"/>
                    <a:pt x="8640" y="5612"/>
                  </a:cubicBezTo>
                  <a:cubicBezTo>
                    <a:pt x="8746" y="5169"/>
                    <a:pt x="8769" y="4705"/>
                    <a:pt x="8755" y="4251"/>
                  </a:cubicBezTo>
                  <a:cubicBezTo>
                    <a:pt x="8739" y="3766"/>
                    <a:pt x="8696" y="3268"/>
                    <a:pt x="8579" y="2794"/>
                  </a:cubicBezTo>
                  <a:cubicBezTo>
                    <a:pt x="8353" y="1866"/>
                    <a:pt x="7768" y="1127"/>
                    <a:pt x="6942" y="656"/>
                  </a:cubicBezTo>
                  <a:cubicBezTo>
                    <a:pt x="6357" y="322"/>
                    <a:pt x="5714" y="143"/>
                    <a:pt x="5057" y="32"/>
                  </a:cubicBezTo>
                  <a:cubicBezTo>
                    <a:pt x="4941" y="11"/>
                    <a:pt x="4629" y="1"/>
                    <a:pt x="433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3" name="Google Shape;2633;p47"/>
            <p:cNvSpPr/>
            <p:nvPr/>
          </p:nvSpPr>
          <p:spPr>
            <a:xfrm>
              <a:off x="2516587" y="2272290"/>
              <a:ext cx="132964" cy="96323"/>
            </a:xfrm>
            <a:custGeom>
              <a:avLst/>
              <a:gdLst/>
              <a:ahLst/>
              <a:cxnLst/>
              <a:rect l="l" t="t" r="r" b="b"/>
              <a:pathLst>
                <a:path w="2493" h="1806" extrusionOk="0">
                  <a:moveTo>
                    <a:pt x="454" y="0"/>
                  </a:moveTo>
                  <a:cubicBezTo>
                    <a:pt x="244" y="0"/>
                    <a:pt x="1" y="191"/>
                    <a:pt x="26" y="422"/>
                  </a:cubicBezTo>
                  <a:cubicBezTo>
                    <a:pt x="31" y="459"/>
                    <a:pt x="36" y="496"/>
                    <a:pt x="42" y="535"/>
                  </a:cubicBezTo>
                  <a:cubicBezTo>
                    <a:pt x="19" y="604"/>
                    <a:pt x="15" y="684"/>
                    <a:pt x="42" y="774"/>
                  </a:cubicBezTo>
                  <a:cubicBezTo>
                    <a:pt x="82" y="918"/>
                    <a:pt x="144" y="1051"/>
                    <a:pt x="222" y="1173"/>
                  </a:cubicBezTo>
                  <a:cubicBezTo>
                    <a:pt x="380" y="1512"/>
                    <a:pt x="641" y="1777"/>
                    <a:pt x="1059" y="1802"/>
                  </a:cubicBezTo>
                  <a:cubicBezTo>
                    <a:pt x="1080" y="1803"/>
                    <a:pt x="1101" y="1804"/>
                    <a:pt x="1122" y="1804"/>
                  </a:cubicBezTo>
                  <a:cubicBezTo>
                    <a:pt x="1160" y="1804"/>
                    <a:pt x="1198" y="1802"/>
                    <a:pt x="1236" y="1799"/>
                  </a:cubicBezTo>
                  <a:cubicBezTo>
                    <a:pt x="1278" y="1803"/>
                    <a:pt x="1320" y="1805"/>
                    <a:pt x="1363" y="1805"/>
                  </a:cubicBezTo>
                  <a:cubicBezTo>
                    <a:pt x="1380" y="1805"/>
                    <a:pt x="1396" y="1805"/>
                    <a:pt x="1413" y="1804"/>
                  </a:cubicBezTo>
                  <a:cubicBezTo>
                    <a:pt x="1831" y="1786"/>
                    <a:pt x="2095" y="1522"/>
                    <a:pt x="2257" y="1186"/>
                  </a:cubicBezTo>
                  <a:cubicBezTo>
                    <a:pt x="2338" y="1065"/>
                    <a:pt x="2402" y="932"/>
                    <a:pt x="2445" y="790"/>
                  </a:cubicBezTo>
                  <a:cubicBezTo>
                    <a:pt x="2471" y="702"/>
                    <a:pt x="2469" y="620"/>
                    <a:pt x="2448" y="551"/>
                  </a:cubicBezTo>
                  <a:cubicBezTo>
                    <a:pt x="2453" y="514"/>
                    <a:pt x="2459" y="475"/>
                    <a:pt x="2464" y="438"/>
                  </a:cubicBezTo>
                  <a:cubicBezTo>
                    <a:pt x="2492" y="207"/>
                    <a:pt x="2253" y="14"/>
                    <a:pt x="2042" y="11"/>
                  </a:cubicBezTo>
                  <a:cubicBezTo>
                    <a:pt x="2039" y="11"/>
                    <a:pt x="2036" y="11"/>
                    <a:pt x="2033" y="11"/>
                  </a:cubicBezTo>
                  <a:cubicBezTo>
                    <a:pt x="1961" y="11"/>
                    <a:pt x="1900" y="30"/>
                    <a:pt x="1846" y="58"/>
                  </a:cubicBezTo>
                  <a:cubicBezTo>
                    <a:pt x="1804" y="44"/>
                    <a:pt x="1761" y="37"/>
                    <a:pt x="1717" y="37"/>
                  </a:cubicBezTo>
                  <a:cubicBezTo>
                    <a:pt x="1623" y="37"/>
                    <a:pt x="1525" y="73"/>
                    <a:pt x="1438" y="160"/>
                  </a:cubicBezTo>
                  <a:cubicBezTo>
                    <a:pt x="1383" y="216"/>
                    <a:pt x="1316" y="262"/>
                    <a:pt x="1247" y="296"/>
                  </a:cubicBezTo>
                  <a:cubicBezTo>
                    <a:pt x="1176" y="262"/>
                    <a:pt x="1110" y="214"/>
                    <a:pt x="1055" y="158"/>
                  </a:cubicBezTo>
                  <a:cubicBezTo>
                    <a:pt x="967" y="67"/>
                    <a:pt x="868" y="30"/>
                    <a:pt x="772" y="30"/>
                  </a:cubicBezTo>
                  <a:cubicBezTo>
                    <a:pt x="730" y="30"/>
                    <a:pt x="689" y="37"/>
                    <a:pt x="649" y="50"/>
                  </a:cubicBezTo>
                  <a:cubicBezTo>
                    <a:pt x="594" y="20"/>
                    <a:pt x="529" y="0"/>
                    <a:pt x="45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4" name="Google Shape;2634;p47"/>
            <p:cNvSpPr/>
            <p:nvPr/>
          </p:nvSpPr>
          <p:spPr>
            <a:xfrm>
              <a:off x="2540908" y="1888227"/>
              <a:ext cx="89816" cy="406413"/>
            </a:xfrm>
            <a:custGeom>
              <a:avLst/>
              <a:gdLst/>
              <a:ahLst/>
              <a:cxnLst/>
              <a:rect l="l" t="t" r="r" b="b"/>
              <a:pathLst>
                <a:path w="1684" h="7620" extrusionOk="0">
                  <a:moveTo>
                    <a:pt x="1044" y="288"/>
                  </a:moveTo>
                  <a:cubicBezTo>
                    <a:pt x="1141" y="288"/>
                    <a:pt x="1232" y="333"/>
                    <a:pt x="1290" y="439"/>
                  </a:cubicBezTo>
                  <a:cubicBezTo>
                    <a:pt x="1413" y="664"/>
                    <a:pt x="1296" y="926"/>
                    <a:pt x="1186" y="1128"/>
                  </a:cubicBezTo>
                  <a:cubicBezTo>
                    <a:pt x="1053" y="1369"/>
                    <a:pt x="902" y="1598"/>
                    <a:pt x="753" y="1828"/>
                  </a:cubicBezTo>
                  <a:cubicBezTo>
                    <a:pt x="737" y="1810"/>
                    <a:pt x="723" y="1794"/>
                    <a:pt x="707" y="1777"/>
                  </a:cubicBezTo>
                  <a:cubicBezTo>
                    <a:pt x="535" y="1576"/>
                    <a:pt x="482" y="1381"/>
                    <a:pt x="512" y="1117"/>
                  </a:cubicBezTo>
                  <a:cubicBezTo>
                    <a:pt x="539" y="873"/>
                    <a:pt x="587" y="563"/>
                    <a:pt x="783" y="393"/>
                  </a:cubicBezTo>
                  <a:cubicBezTo>
                    <a:pt x="859" y="327"/>
                    <a:pt x="954" y="288"/>
                    <a:pt x="1044" y="288"/>
                  </a:cubicBezTo>
                  <a:close/>
                  <a:moveTo>
                    <a:pt x="1046" y="0"/>
                  </a:moveTo>
                  <a:cubicBezTo>
                    <a:pt x="593" y="0"/>
                    <a:pt x="347" y="446"/>
                    <a:pt x="270" y="841"/>
                  </a:cubicBezTo>
                  <a:cubicBezTo>
                    <a:pt x="224" y="1084"/>
                    <a:pt x="185" y="1350"/>
                    <a:pt x="266" y="1589"/>
                  </a:cubicBezTo>
                  <a:cubicBezTo>
                    <a:pt x="330" y="1780"/>
                    <a:pt x="463" y="1929"/>
                    <a:pt x="597" y="2074"/>
                  </a:cubicBezTo>
                  <a:cubicBezTo>
                    <a:pt x="542" y="2163"/>
                    <a:pt x="489" y="2252"/>
                    <a:pt x="440" y="2344"/>
                  </a:cubicBezTo>
                  <a:cubicBezTo>
                    <a:pt x="209" y="2767"/>
                    <a:pt x="75" y="3210"/>
                    <a:pt x="41" y="3694"/>
                  </a:cubicBezTo>
                  <a:cubicBezTo>
                    <a:pt x="0" y="4302"/>
                    <a:pt x="41" y="4922"/>
                    <a:pt x="52" y="5532"/>
                  </a:cubicBezTo>
                  <a:cubicBezTo>
                    <a:pt x="60" y="6115"/>
                    <a:pt x="37" y="6714"/>
                    <a:pt x="188" y="7281"/>
                  </a:cubicBezTo>
                  <a:cubicBezTo>
                    <a:pt x="207" y="7351"/>
                    <a:pt x="262" y="7382"/>
                    <a:pt x="319" y="7382"/>
                  </a:cubicBezTo>
                  <a:cubicBezTo>
                    <a:pt x="403" y="7382"/>
                    <a:pt x="490" y="7313"/>
                    <a:pt x="463" y="7208"/>
                  </a:cubicBezTo>
                  <a:cubicBezTo>
                    <a:pt x="310" y="6643"/>
                    <a:pt x="342" y="6042"/>
                    <a:pt x="333" y="5464"/>
                  </a:cubicBezTo>
                  <a:cubicBezTo>
                    <a:pt x="323" y="4887"/>
                    <a:pt x="287" y="4304"/>
                    <a:pt x="323" y="3728"/>
                  </a:cubicBezTo>
                  <a:cubicBezTo>
                    <a:pt x="355" y="3203"/>
                    <a:pt x="530" y="2748"/>
                    <a:pt x="791" y="2303"/>
                  </a:cubicBezTo>
                  <a:cubicBezTo>
                    <a:pt x="1044" y="2654"/>
                    <a:pt x="1145" y="3076"/>
                    <a:pt x="1182" y="3513"/>
                  </a:cubicBezTo>
                  <a:cubicBezTo>
                    <a:pt x="1294" y="4816"/>
                    <a:pt x="1166" y="6163"/>
                    <a:pt x="911" y="7440"/>
                  </a:cubicBezTo>
                  <a:cubicBezTo>
                    <a:pt x="890" y="7548"/>
                    <a:pt x="980" y="7620"/>
                    <a:pt x="1063" y="7620"/>
                  </a:cubicBezTo>
                  <a:cubicBezTo>
                    <a:pt x="1117" y="7620"/>
                    <a:pt x="1168" y="7589"/>
                    <a:pt x="1182" y="7518"/>
                  </a:cubicBezTo>
                  <a:cubicBezTo>
                    <a:pt x="1395" y="6457"/>
                    <a:pt x="1503" y="5378"/>
                    <a:pt x="1496" y="4295"/>
                  </a:cubicBezTo>
                  <a:cubicBezTo>
                    <a:pt x="1492" y="3825"/>
                    <a:pt x="1483" y="3341"/>
                    <a:pt x="1368" y="2882"/>
                  </a:cubicBezTo>
                  <a:cubicBezTo>
                    <a:pt x="1319" y="2691"/>
                    <a:pt x="1248" y="2501"/>
                    <a:pt x="1152" y="2328"/>
                  </a:cubicBezTo>
                  <a:cubicBezTo>
                    <a:pt x="1094" y="2225"/>
                    <a:pt x="1024" y="2135"/>
                    <a:pt x="948" y="2048"/>
                  </a:cubicBezTo>
                  <a:cubicBezTo>
                    <a:pt x="1195" y="1679"/>
                    <a:pt x="1494" y="1298"/>
                    <a:pt x="1595" y="875"/>
                  </a:cubicBezTo>
                  <a:cubicBezTo>
                    <a:pt x="1684" y="506"/>
                    <a:pt x="1519" y="26"/>
                    <a:pt x="1083" y="1"/>
                  </a:cubicBezTo>
                  <a:cubicBezTo>
                    <a:pt x="1071" y="0"/>
                    <a:pt x="1058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5" name="Google Shape;2635;p47"/>
            <p:cNvSpPr/>
            <p:nvPr/>
          </p:nvSpPr>
          <p:spPr>
            <a:xfrm>
              <a:off x="2485120" y="2193675"/>
              <a:ext cx="205233" cy="132004"/>
            </a:xfrm>
            <a:custGeom>
              <a:avLst/>
              <a:gdLst/>
              <a:ahLst/>
              <a:cxnLst/>
              <a:rect l="l" t="t" r="r" b="b"/>
              <a:pathLst>
                <a:path w="3848" h="2475" extrusionOk="0">
                  <a:moveTo>
                    <a:pt x="2832" y="0"/>
                  </a:moveTo>
                  <a:cubicBezTo>
                    <a:pt x="2601" y="0"/>
                    <a:pt x="2367" y="24"/>
                    <a:pt x="2189" y="24"/>
                  </a:cubicBezTo>
                  <a:cubicBezTo>
                    <a:pt x="1946" y="24"/>
                    <a:pt x="1702" y="22"/>
                    <a:pt x="1459" y="22"/>
                  </a:cubicBezTo>
                  <a:cubicBezTo>
                    <a:pt x="1144" y="22"/>
                    <a:pt x="830" y="25"/>
                    <a:pt x="516" y="37"/>
                  </a:cubicBezTo>
                  <a:cubicBezTo>
                    <a:pt x="190" y="51"/>
                    <a:pt x="38" y="327"/>
                    <a:pt x="59" y="577"/>
                  </a:cubicBezTo>
                  <a:cubicBezTo>
                    <a:pt x="59" y="588"/>
                    <a:pt x="59" y="597"/>
                    <a:pt x="61" y="606"/>
                  </a:cubicBezTo>
                  <a:cubicBezTo>
                    <a:pt x="57" y="643"/>
                    <a:pt x="54" y="678"/>
                    <a:pt x="49" y="716"/>
                  </a:cubicBezTo>
                  <a:cubicBezTo>
                    <a:pt x="20" y="999"/>
                    <a:pt x="1" y="1281"/>
                    <a:pt x="38" y="1525"/>
                  </a:cubicBezTo>
                  <a:cubicBezTo>
                    <a:pt x="40" y="1587"/>
                    <a:pt x="43" y="1646"/>
                    <a:pt x="52" y="1704"/>
                  </a:cubicBezTo>
                  <a:cubicBezTo>
                    <a:pt x="57" y="1754"/>
                    <a:pt x="64" y="1802"/>
                    <a:pt x="75" y="1850"/>
                  </a:cubicBezTo>
                  <a:cubicBezTo>
                    <a:pt x="82" y="1883"/>
                    <a:pt x="91" y="1915"/>
                    <a:pt x="100" y="1947"/>
                  </a:cubicBezTo>
                  <a:cubicBezTo>
                    <a:pt x="155" y="2126"/>
                    <a:pt x="318" y="2282"/>
                    <a:pt x="511" y="2296"/>
                  </a:cubicBezTo>
                  <a:cubicBezTo>
                    <a:pt x="546" y="2309"/>
                    <a:pt x="585" y="2323"/>
                    <a:pt x="628" y="2330"/>
                  </a:cubicBezTo>
                  <a:cubicBezTo>
                    <a:pt x="1155" y="2414"/>
                    <a:pt x="1683" y="2474"/>
                    <a:pt x="2216" y="2474"/>
                  </a:cubicBezTo>
                  <a:cubicBezTo>
                    <a:pt x="2246" y="2474"/>
                    <a:pt x="2275" y="2474"/>
                    <a:pt x="2304" y="2473"/>
                  </a:cubicBezTo>
                  <a:cubicBezTo>
                    <a:pt x="2335" y="2473"/>
                    <a:pt x="2366" y="2473"/>
                    <a:pt x="2397" y="2473"/>
                  </a:cubicBezTo>
                  <a:cubicBezTo>
                    <a:pt x="2446" y="2473"/>
                    <a:pt x="2496" y="2473"/>
                    <a:pt x="2546" y="2473"/>
                  </a:cubicBezTo>
                  <a:cubicBezTo>
                    <a:pt x="2872" y="2473"/>
                    <a:pt x="3230" y="2461"/>
                    <a:pt x="3479" y="2271"/>
                  </a:cubicBezTo>
                  <a:cubicBezTo>
                    <a:pt x="3582" y="2192"/>
                    <a:pt x="3664" y="2069"/>
                    <a:pt x="3722" y="1919"/>
                  </a:cubicBezTo>
                  <a:cubicBezTo>
                    <a:pt x="3742" y="1869"/>
                    <a:pt x="3759" y="1818"/>
                    <a:pt x="3773" y="1765"/>
                  </a:cubicBezTo>
                  <a:cubicBezTo>
                    <a:pt x="3816" y="1612"/>
                    <a:pt x="3835" y="1442"/>
                    <a:pt x="3835" y="1272"/>
                  </a:cubicBezTo>
                  <a:cubicBezTo>
                    <a:pt x="3848" y="1107"/>
                    <a:pt x="3841" y="939"/>
                    <a:pt x="3814" y="779"/>
                  </a:cubicBezTo>
                  <a:cubicBezTo>
                    <a:pt x="3807" y="737"/>
                    <a:pt x="3800" y="694"/>
                    <a:pt x="3789" y="654"/>
                  </a:cubicBezTo>
                  <a:cubicBezTo>
                    <a:pt x="3729" y="423"/>
                    <a:pt x="3621" y="228"/>
                    <a:pt x="3460" y="127"/>
                  </a:cubicBezTo>
                  <a:cubicBezTo>
                    <a:pt x="3298" y="25"/>
                    <a:pt x="3067" y="0"/>
                    <a:pt x="283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6" name="Google Shape;2636;p47"/>
            <p:cNvSpPr/>
            <p:nvPr/>
          </p:nvSpPr>
          <p:spPr>
            <a:xfrm>
              <a:off x="2485120" y="2231222"/>
              <a:ext cx="205233" cy="56588"/>
            </a:xfrm>
            <a:custGeom>
              <a:avLst/>
              <a:gdLst/>
              <a:ahLst/>
              <a:cxnLst/>
              <a:rect l="l" t="t" r="r" b="b"/>
              <a:pathLst>
                <a:path w="3848" h="1061" extrusionOk="0">
                  <a:moveTo>
                    <a:pt x="1008" y="0"/>
                  </a:moveTo>
                  <a:cubicBezTo>
                    <a:pt x="688" y="0"/>
                    <a:pt x="368" y="4"/>
                    <a:pt x="49" y="12"/>
                  </a:cubicBezTo>
                  <a:cubicBezTo>
                    <a:pt x="20" y="295"/>
                    <a:pt x="1" y="577"/>
                    <a:pt x="38" y="821"/>
                  </a:cubicBezTo>
                  <a:cubicBezTo>
                    <a:pt x="40" y="883"/>
                    <a:pt x="43" y="942"/>
                    <a:pt x="52" y="1000"/>
                  </a:cubicBezTo>
                  <a:cubicBezTo>
                    <a:pt x="414" y="988"/>
                    <a:pt x="777" y="983"/>
                    <a:pt x="1141" y="983"/>
                  </a:cubicBezTo>
                  <a:cubicBezTo>
                    <a:pt x="2017" y="983"/>
                    <a:pt x="2898" y="1014"/>
                    <a:pt x="3773" y="1061"/>
                  </a:cubicBezTo>
                  <a:cubicBezTo>
                    <a:pt x="3816" y="908"/>
                    <a:pt x="3835" y="738"/>
                    <a:pt x="3835" y="568"/>
                  </a:cubicBezTo>
                  <a:cubicBezTo>
                    <a:pt x="3848" y="403"/>
                    <a:pt x="3841" y="235"/>
                    <a:pt x="3814" y="75"/>
                  </a:cubicBezTo>
                  <a:cubicBezTo>
                    <a:pt x="2878" y="30"/>
                    <a:pt x="1942" y="0"/>
                    <a:pt x="100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7" name="Google Shape;2637;p47"/>
            <p:cNvSpPr/>
            <p:nvPr/>
          </p:nvSpPr>
          <p:spPr>
            <a:xfrm>
              <a:off x="2697711" y="1935802"/>
              <a:ext cx="130937" cy="210247"/>
            </a:xfrm>
            <a:custGeom>
              <a:avLst/>
              <a:gdLst/>
              <a:ahLst/>
              <a:cxnLst/>
              <a:rect l="l" t="t" r="r" b="b"/>
              <a:pathLst>
                <a:path w="2455" h="3942" extrusionOk="0">
                  <a:moveTo>
                    <a:pt x="2139" y="0"/>
                  </a:moveTo>
                  <a:cubicBezTo>
                    <a:pt x="2119" y="0"/>
                    <a:pt x="2099" y="2"/>
                    <a:pt x="2081" y="7"/>
                  </a:cubicBezTo>
                  <a:cubicBezTo>
                    <a:pt x="1946" y="43"/>
                    <a:pt x="1886" y="176"/>
                    <a:pt x="1910" y="305"/>
                  </a:cubicBezTo>
                  <a:cubicBezTo>
                    <a:pt x="1974" y="663"/>
                    <a:pt x="1884" y="1025"/>
                    <a:pt x="1765" y="1363"/>
                  </a:cubicBezTo>
                  <a:cubicBezTo>
                    <a:pt x="1655" y="1680"/>
                    <a:pt x="1537" y="2035"/>
                    <a:pt x="1333" y="2306"/>
                  </a:cubicBezTo>
                  <a:cubicBezTo>
                    <a:pt x="977" y="2783"/>
                    <a:pt x="413" y="3050"/>
                    <a:pt x="110" y="3576"/>
                  </a:cubicBezTo>
                  <a:cubicBezTo>
                    <a:pt x="0" y="3765"/>
                    <a:pt x="169" y="3942"/>
                    <a:pt x="334" y="3942"/>
                  </a:cubicBezTo>
                  <a:cubicBezTo>
                    <a:pt x="407" y="3942"/>
                    <a:pt x="479" y="3907"/>
                    <a:pt x="526" y="3825"/>
                  </a:cubicBezTo>
                  <a:cubicBezTo>
                    <a:pt x="844" y="3277"/>
                    <a:pt x="1473" y="3004"/>
                    <a:pt x="1811" y="2467"/>
                  </a:cubicBezTo>
                  <a:cubicBezTo>
                    <a:pt x="1910" y="2309"/>
                    <a:pt x="1980" y="2134"/>
                    <a:pt x="2050" y="1962"/>
                  </a:cubicBezTo>
                  <a:cubicBezTo>
                    <a:pt x="2127" y="1780"/>
                    <a:pt x="2201" y="1597"/>
                    <a:pt x="2263" y="1409"/>
                  </a:cubicBezTo>
                  <a:cubicBezTo>
                    <a:pt x="2394" y="1009"/>
                    <a:pt x="2454" y="596"/>
                    <a:pt x="2378" y="179"/>
                  </a:cubicBezTo>
                  <a:cubicBezTo>
                    <a:pt x="2359" y="70"/>
                    <a:pt x="2246" y="0"/>
                    <a:pt x="2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8" name="Google Shape;2638;p47"/>
            <p:cNvSpPr/>
            <p:nvPr/>
          </p:nvSpPr>
          <p:spPr>
            <a:xfrm>
              <a:off x="2727099" y="1748437"/>
              <a:ext cx="93710" cy="106563"/>
            </a:xfrm>
            <a:custGeom>
              <a:avLst/>
              <a:gdLst/>
              <a:ahLst/>
              <a:cxnLst/>
              <a:rect l="l" t="t" r="r" b="b"/>
              <a:pathLst>
                <a:path w="1757" h="1998" extrusionOk="0">
                  <a:moveTo>
                    <a:pt x="277" y="0"/>
                  </a:moveTo>
                  <a:cubicBezTo>
                    <a:pt x="192" y="0"/>
                    <a:pt x="104" y="44"/>
                    <a:pt x="64" y="120"/>
                  </a:cubicBezTo>
                  <a:cubicBezTo>
                    <a:pt x="0" y="239"/>
                    <a:pt x="36" y="377"/>
                    <a:pt x="149" y="451"/>
                  </a:cubicBezTo>
                  <a:cubicBezTo>
                    <a:pt x="213" y="494"/>
                    <a:pt x="277" y="538"/>
                    <a:pt x="339" y="586"/>
                  </a:cubicBezTo>
                  <a:cubicBezTo>
                    <a:pt x="344" y="591"/>
                    <a:pt x="353" y="598"/>
                    <a:pt x="358" y="602"/>
                  </a:cubicBezTo>
                  <a:cubicBezTo>
                    <a:pt x="372" y="614"/>
                    <a:pt x="388" y="627"/>
                    <a:pt x="403" y="639"/>
                  </a:cubicBezTo>
                  <a:cubicBezTo>
                    <a:pt x="433" y="666"/>
                    <a:pt x="463" y="690"/>
                    <a:pt x="493" y="719"/>
                  </a:cubicBezTo>
                  <a:cubicBezTo>
                    <a:pt x="608" y="825"/>
                    <a:pt x="716" y="940"/>
                    <a:pt x="815" y="1063"/>
                  </a:cubicBezTo>
                  <a:cubicBezTo>
                    <a:pt x="822" y="1071"/>
                    <a:pt x="830" y="1082"/>
                    <a:pt x="837" y="1091"/>
                  </a:cubicBezTo>
                  <a:cubicBezTo>
                    <a:pt x="836" y="1091"/>
                    <a:pt x="836" y="1090"/>
                    <a:pt x="836" y="1090"/>
                  </a:cubicBezTo>
                  <a:lnTo>
                    <a:pt x="836" y="1090"/>
                  </a:lnTo>
                  <a:cubicBezTo>
                    <a:pt x="837" y="1090"/>
                    <a:pt x="863" y="1126"/>
                    <a:pt x="863" y="1126"/>
                  </a:cubicBezTo>
                  <a:cubicBezTo>
                    <a:pt x="886" y="1158"/>
                    <a:pt x="909" y="1190"/>
                    <a:pt x="932" y="1224"/>
                  </a:cubicBezTo>
                  <a:cubicBezTo>
                    <a:pt x="973" y="1286"/>
                    <a:pt x="1012" y="1350"/>
                    <a:pt x="1049" y="1413"/>
                  </a:cubicBezTo>
                  <a:cubicBezTo>
                    <a:pt x="1088" y="1483"/>
                    <a:pt x="1126" y="1552"/>
                    <a:pt x="1159" y="1624"/>
                  </a:cubicBezTo>
                  <a:cubicBezTo>
                    <a:pt x="1177" y="1660"/>
                    <a:pt x="1193" y="1695"/>
                    <a:pt x="1207" y="1732"/>
                  </a:cubicBezTo>
                  <a:cubicBezTo>
                    <a:pt x="1209" y="1736"/>
                    <a:pt x="1211" y="1738"/>
                    <a:pt x="1211" y="1738"/>
                  </a:cubicBezTo>
                  <a:cubicBezTo>
                    <a:pt x="1212" y="1741"/>
                    <a:pt x="1212" y="1745"/>
                    <a:pt x="1216" y="1750"/>
                  </a:cubicBezTo>
                  <a:cubicBezTo>
                    <a:pt x="1223" y="1771"/>
                    <a:pt x="1232" y="1794"/>
                    <a:pt x="1241" y="1816"/>
                  </a:cubicBezTo>
                  <a:cubicBezTo>
                    <a:pt x="1278" y="1915"/>
                    <a:pt x="1368" y="1998"/>
                    <a:pt x="1474" y="1998"/>
                  </a:cubicBezTo>
                  <a:cubicBezTo>
                    <a:pt x="1495" y="1998"/>
                    <a:pt x="1516" y="1995"/>
                    <a:pt x="1538" y="1988"/>
                  </a:cubicBezTo>
                  <a:cubicBezTo>
                    <a:pt x="1654" y="1952"/>
                    <a:pt x="1756" y="1817"/>
                    <a:pt x="1710" y="1690"/>
                  </a:cubicBezTo>
                  <a:cubicBezTo>
                    <a:pt x="1459" y="1011"/>
                    <a:pt x="1003" y="432"/>
                    <a:pt x="397" y="35"/>
                  </a:cubicBezTo>
                  <a:cubicBezTo>
                    <a:pt x="362" y="11"/>
                    <a:pt x="320" y="0"/>
                    <a:pt x="2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9" name="Google Shape;2639;p47"/>
            <p:cNvSpPr/>
            <p:nvPr/>
          </p:nvSpPr>
          <p:spPr>
            <a:xfrm>
              <a:off x="2332850" y="1917775"/>
              <a:ext cx="90936" cy="185819"/>
            </a:xfrm>
            <a:custGeom>
              <a:avLst/>
              <a:gdLst/>
              <a:ahLst/>
              <a:cxnLst/>
              <a:rect l="l" t="t" r="r" b="b"/>
              <a:pathLst>
                <a:path w="1705" h="3484" extrusionOk="0">
                  <a:moveTo>
                    <a:pt x="238" y="1"/>
                  </a:moveTo>
                  <a:cubicBezTo>
                    <a:pt x="118" y="1"/>
                    <a:pt x="1" y="78"/>
                    <a:pt x="6" y="234"/>
                  </a:cubicBezTo>
                  <a:cubicBezTo>
                    <a:pt x="49" y="1400"/>
                    <a:pt x="167" y="2741"/>
                    <a:pt x="1238" y="3443"/>
                  </a:cubicBezTo>
                  <a:cubicBezTo>
                    <a:pt x="1281" y="3471"/>
                    <a:pt x="1324" y="3484"/>
                    <a:pt x="1364" y="3484"/>
                  </a:cubicBezTo>
                  <a:cubicBezTo>
                    <a:pt x="1568" y="3484"/>
                    <a:pt x="1705" y="3168"/>
                    <a:pt x="1486" y="3025"/>
                  </a:cubicBezTo>
                  <a:cubicBezTo>
                    <a:pt x="580" y="2431"/>
                    <a:pt x="527" y="1208"/>
                    <a:pt x="492" y="237"/>
                  </a:cubicBezTo>
                  <a:cubicBezTo>
                    <a:pt x="486" y="80"/>
                    <a:pt x="361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0" name="Google Shape;2640;p47"/>
            <p:cNvSpPr/>
            <p:nvPr/>
          </p:nvSpPr>
          <p:spPr>
            <a:xfrm>
              <a:off x="2523201" y="2334265"/>
              <a:ext cx="66615" cy="45175"/>
            </a:xfrm>
            <a:custGeom>
              <a:avLst/>
              <a:gdLst/>
              <a:ahLst/>
              <a:cxnLst/>
              <a:rect l="l" t="t" r="r" b="b"/>
              <a:pathLst>
                <a:path w="1249" h="847" extrusionOk="0">
                  <a:moveTo>
                    <a:pt x="435" y="91"/>
                  </a:moveTo>
                  <a:cubicBezTo>
                    <a:pt x="435" y="91"/>
                    <a:pt x="436" y="92"/>
                    <a:pt x="436" y="93"/>
                  </a:cubicBezTo>
                  <a:lnTo>
                    <a:pt x="436" y="93"/>
                  </a:lnTo>
                  <a:cubicBezTo>
                    <a:pt x="436" y="92"/>
                    <a:pt x="435" y="91"/>
                    <a:pt x="435" y="91"/>
                  </a:cubicBezTo>
                  <a:close/>
                  <a:moveTo>
                    <a:pt x="436" y="93"/>
                  </a:moveTo>
                  <a:cubicBezTo>
                    <a:pt x="441" y="98"/>
                    <a:pt x="445" y="103"/>
                    <a:pt x="449" y="108"/>
                  </a:cubicBezTo>
                  <a:lnTo>
                    <a:pt x="449" y="108"/>
                  </a:lnTo>
                  <a:cubicBezTo>
                    <a:pt x="445" y="103"/>
                    <a:pt x="441" y="98"/>
                    <a:pt x="436" y="93"/>
                  </a:cubicBezTo>
                  <a:close/>
                  <a:moveTo>
                    <a:pt x="248" y="1"/>
                  </a:moveTo>
                  <a:cubicBezTo>
                    <a:pt x="206" y="1"/>
                    <a:pt x="162" y="11"/>
                    <a:pt x="128" y="32"/>
                  </a:cubicBezTo>
                  <a:cubicBezTo>
                    <a:pt x="75" y="66"/>
                    <a:pt x="29" y="116"/>
                    <a:pt x="15" y="176"/>
                  </a:cubicBezTo>
                  <a:cubicBezTo>
                    <a:pt x="1" y="236"/>
                    <a:pt x="1" y="312"/>
                    <a:pt x="38" y="364"/>
                  </a:cubicBezTo>
                  <a:cubicBezTo>
                    <a:pt x="150" y="514"/>
                    <a:pt x="286" y="644"/>
                    <a:pt x="456" y="725"/>
                  </a:cubicBezTo>
                  <a:cubicBezTo>
                    <a:pt x="613" y="800"/>
                    <a:pt x="782" y="847"/>
                    <a:pt x="954" y="847"/>
                  </a:cubicBezTo>
                  <a:cubicBezTo>
                    <a:pt x="969" y="847"/>
                    <a:pt x="984" y="847"/>
                    <a:pt x="999" y="846"/>
                  </a:cubicBezTo>
                  <a:cubicBezTo>
                    <a:pt x="1126" y="842"/>
                    <a:pt x="1248" y="741"/>
                    <a:pt x="1243" y="605"/>
                  </a:cubicBezTo>
                  <a:cubicBezTo>
                    <a:pt x="1240" y="482"/>
                    <a:pt x="1143" y="360"/>
                    <a:pt x="1011" y="360"/>
                  </a:cubicBezTo>
                  <a:cubicBezTo>
                    <a:pt x="1008" y="360"/>
                    <a:pt x="1005" y="360"/>
                    <a:pt x="1002" y="360"/>
                  </a:cubicBezTo>
                  <a:cubicBezTo>
                    <a:pt x="991" y="361"/>
                    <a:pt x="980" y="361"/>
                    <a:pt x="969" y="361"/>
                  </a:cubicBezTo>
                  <a:cubicBezTo>
                    <a:pt x="940" y="361"/>
                    <a:pt x="910" y="359"/>
                    <a:pt x="882" y="357"/>
                  </a:cubicBezTo>
                  <a:cubicBezTo>
                    <a:pt x="823" y="346"/>
                    <a:pt x="766" y="330"/>
                    <a:pt x="713" y="309"/>
                  </a:cubicBezTo>
                  <a:cubicBezTo>
                    <a:pt x="658" y="284"/>
                    <a:pt x="607" y="254"/>
                    <a:pt x="559" y="218"/>
                  </a:cubicBezTo>
                  <a:cubicBezTo>
                    <a:pt x="520" y="184"/>
                    <a:pt x="483" y="148"/>
                    <a:pt x="449" y="108"/>
                  </a:cubicBezTo>
                  <a:lnTo>
                    <a:pt x="449" y="108"/>
                  </a:lnTo>
                  <a:cubicBezTo>
                    <a:pt x="451" y="110"/>
                    <a:pt x="453" y="113"/>
                    <a:pt x="454" y="116"/>
                  </a:cubicBezTo>
                  <a:cubicBezTo>
                    <a:pt x="417" y="66"/>
                    <a:pt x="378" y="27"/>
                    <a:pt x="314" y="9"/>
                  </a:cubicBezTo>
                  <a:cubicBezTo>
                    <a:pt x="294" y="4"/>
                    <a:pt x="272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1" name="Google Shape;2641;p47"/>
            <p:cNvSpPr/>
            <p:nvPr/>
          </p:nvSpPr>
          <p:spPr>
            <a:xfrm>
              <a:off x="2570029" y="1508965"/>
              <a:ext cx="32428" cy="147738"/>
            </a:xfrm>
            <a:custGeom>
              <a:avLst/>
              <a:gdLst/>
              <a:ahLst/>
              <a:cxnLst/>
              <a:rect l="l" t="t" r="r" b="b"/>
              <a:pathLst>
                <a:path w="608" h="2770" extrusionOk="0">
                  <a:moveTo>
                    <a:pt x="245" y="1"/>
                  </a:moveTo>
                  <a:cubicBezTo>
                    <a:pt x="228" y="1"/>
                    <a:pt x="212" y="2"/>
                    <a:pt x="197" y="6"/>
                  </a:cubicBezTo>
                  <a:cubicBezTo>
                    <a:pt x="57" y="36"/>
                    <a:pt x="0" y="165"/>
                    <a:pt x="14" y="295"/>
                  </a:cubicBezTo>
                  <a:cubicBezTo>
                    <a:pt x="90" y="1035"/>
                    <a:pt x="122" y="1780"/>
                    <a:pt x="112" y="2522"/>
                  </a:cubicBezTo>
                  <a:cubicBezTo>
                    <a:pt x="109" y="2685"/>
                    <a:pt x="238" y="2769"/>
                    <a:pt x="364" y="2769"/>
                  </a:cubicBezTo>
                  <a:cubicBezTo>
                    <a:pt x="480" y="2769"/>
                    <a:pt x="594" y="2696"/>
                    <a:pt x="595" y="2545"/>
                  </a:cubicBezTo>
                  <a:cubicBezTo>
                    <a:pt x="608" y="1759"/>
                    <a:pt x="569" y="972"/>
                    <a:pt x="487" y="188"/>
                  </a:cubicBezTo>
                  <a:cubicBezTo>
                    <a:pt x="477" y="75"/>
                    <a:pt x="353" y="1"/>
                    <a:pt x="2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2" name="Google Shape;2642;p47"/>
            <p:cNvSpPr/>
            <p:nvPr/>
          </p:nvSpPr>
          <p:spPr>
            <a:xfrm>
              <a:off x="2363091" y="1613501"/>
              <a:ext cx="80483" cy="74776"/>
            </a:xfrm>
            <a:custGeom>
              <a:avLst/>
              <a:gdLst/>
              <a:ahLst/>
              <a:cxnLst/>
              <a:rect l="l" t="t" r="r" b="b"/>
              <a:pathLst>
                <a:path w="1509" h="1402" extrusionOk="0">
                  <a:moveTo>
                    <a:pt x="292" y="0"/>
                  </a:moveTo>
                  <a:cubicBezTo>
                    <a:pt x="267" y="0"/>
                    <a:pt x="243" y="3"/>
                    <a:pt x="219" y="8"/>
                  </a:cubicBezTo>
                  <a:cubicBezTo>
                    <a:pt x="95" y="36"/>
                    <a:pt x="1" y="172"/>
                    <a:pt x="35" y="298"/>
                  </a:cubicBezTo>
                  <a:cubicBezTo>
                    <a:pt x="63" y="399"/>
                    <a:pt x="143" y="472"/>
                    <a:pt x="240" y="484"/>
                  </a:cubicBezTo>
                  <a:cubicBezTo>
                    <a:pt x="245" y="490"/>
                    <a:pt x="249" y="495"/>
                    <a:pt x="254" y="498"/>
                  </a:cubicBezTo>
                  <a:lnTo>
                    <a:pt x="371" y="621"/>
                  </a:lnTo>
                  <a:cubicBezTo>
                    <a:pt x="447" y="699"/>
                    <a:pt x="524" y="777"/>
                    <a:pt x="600" y="855"/>
                  </a:cubicBezTo>
                  <a:cubicBezTo>
                    <a:pt x="752" y="1011"/>
                    <a:pt x="903" y="1168"/>
                    <a:pt x="1055" y="1324"/>
                  </a:cubicBezTo>
                  <a:cubicBezTo>
                    <a:pt x="1104" y="1374"/>
                    <a:pt x="1174" y="1402"/>
                    <a:pt x="1243" y="1402"/>
                  </a:cubicBezTo>
                  <a:cubicBezTo>
                    <a:pt x="1299" y="1402"/>
                    <a:pt x="1356" y="1383"/>
                    <a:pt x="1399" y="1340"/>
                  </a:cubicBezTo>
                  <a:cubicBezTo>
                    <a:pt x="1489" y="1250"/>
                    <a:pt x="1509" y="1094"/>
                    <a:pt x="1415" y="996"/>
                  </a:cubicBezTo>
                  <a:cubicBezTo>
                    <a:pt x="1245" y="821"/>
                    <a:pt x="1075" y="646"/>
                    <a:pt x="905" y="470"/>
                  </a:cubicBezTo>
                  <a:cubicBezTo>
                    <a:pt x="821" y="385"/>
                    <a:pt x="738" y="300"/>
                    <a:pt x="655" y="215"/>
                  </a:cubicBezTo>
                  <a:cubicBezTo>
                    <a:pt x="605" y="164"/>
                    <a:pt x="556" y="109"/>
                    <a:pt x="497" y="66"/>
                  </a:cubicBezTo>
                  <a:cubicBezTo>
                    <a:pt x="437" y="22"/>
                    <a:pt x="365" y="0"/>
                    <a:pt x="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3" name="Google Shape;2643;p47"/>
            <p:cNvSpPr/>
            <p:nvPr/>
          </p:nvSpPr>
          <p:spPr>
            <a:xfrm>
              <a:off x="2758939" y="1619954"/>
              <a:ext cx="62829" cy="68642"/>
            </a:xfrm>
            <a:custGeom>
              <a:avLst/>
              <a:gdLst/>
              <a:ahLst/>
              <a:cxnLst/>
              <a:rect l="l" t="t" r="r" b="b"/>
              <a:pathLst>
                <a:path w="1178" h="1287" extrusionOk="0">
                  <a:moveTo>
                    <a:pt x="892" y="1"/>
                  </a:moveTo>
                  <a:cubicBezTo>
                    <a:pt x="836" y="1"/>
                    <a:pt x="780" y="20"/>
                    <a:pt x="738" y="64"/>
                  </a:cubicBezTo>
                  <a:cubicBezTo>
                    <a:pt x="484" y="321"/>
                    <a:pt x="257" y="606"/>
                    <a:pt x="68" y="914"/>
                  </a:cubicBezTo>
                  <a:cubicBezTo>
                    <a:pt x="0" y="1023"/>
                    <a:pt x="23" y="1182"/>
                    <a:pt x="139" y="1249"/>
                  </a:cubicBezTo>
                  <a:cubicBezTo>
                    <a:pt x="180" y="1274"/>
                    <a:pt x="227" y="1286"/>
                    <a:pt x="274" y="1286"/>
                  </a:cubicBezTo>
                  <a:cubicBezTo>
                    <a:pt x="353" y="1286"/>
                    <a:pt x="430" y="1251"/>
                    <a:pt x="475" y="1178"/>
                  </a:cubicBezTo>
                  <a:cubicBezTo>
                    <a:pt x="564" y="1035"/>
                    <a:pt x="660" y="898"/>
                    <a:pt x="762" y="766"/>
                  </a:cubicBezTo>
                  <a:cubicBezTo>
                    <a:pt x="787" y="734"/>
                    <a:pt x="812" y="702"/>
                    <a:pt x="839" y="672"/>
                  </a:cubicBezTo>
                  <a:cubicBezTo>
                    <a:pt x="844" y="663"/>
                    <a:pt x="851" y="656"/>
                    <a:pt x="858" y="649"/>
                  </a:cubicBezTo>
                  <a:cubicBezTo>
                    <a:pt x="860" y="645"/>
                    <a:pt x="867" y="638"/>
                    <a:pt x="871" y="633"/>
                  </a:cubicBezTo>
                  <a:cubicBezTo>
                    <a:pt x="878" y="626"/>
                    <a:pt x="883" y="617"/>
                    <a:pt x="890" y="610"/>
                  </a:cubicBezTo>
                  <a:cubicBezTo>
                    <a:pt x="947" y="546"/>
                    <a:pt x="1005" y="484"/>
                    <a:pt x="1064" y="422"/>
                  </a:cubicBezTo>
                  <a:cubicBezTo>
                    <a:pt x="1152" y="331"/>
                    <a:pt x="1177" y="175"/>
                    <a:pt x="1080" y="80"/>
                  </a:cubicBezTo>
                  <a:cubicBezTo>
                    <a:pt x="1032" y="30"/>
                    <a:pt x="961" y="1"/>
                    <a:pt x="8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44" name="Google Shape;2644;p47"/>
          <p:cNvSpPr/>
          <p:nvPr/>
        </p:nvSpPr>
        <p:spPr>
          <a:xfrm>
            <a:off x="13660845" y="1711646"/>
            <a:ext cx="2473670" cy="979224"/>
          </a:xfrm>
          <a:custGeom>
            <a:avLst/>
            <a:gdLst/>
            <a:ahLst/>
            <a:cxnLst/>
            <a:rect l="l" t="t" r="r" b="b"/>
            <a:pathLst>
              <a:path w="36083" h="14031" extrusionOk="0">
                <a:moveTo>
                  <a:pt x="18007" y="0"/>
                </a:moveTo>
                <a:cubicBezTo>
                  <a:pt x="15994" y="0"/>
                  <a:pt x="14021" y="912"/>
                  <a:pt x="12749" y="2604"/>
                </a:cubicBezTo>
                <a:cubicBezTo>
                  <a:pt x="12302" y="3196"/>
                  <a:pt x="11957" y="3864"/>
                  <a:pt x="11732" y="4571"/>
                </a:cubicBezTo>
                <a:cubicBezTo>
                  <a:pt x="11672" y="4757"/>
                  <a:pt x="11622" y="4945"/>
                  <a:pt x="11581" y="5134"/>
                </a:cubicBezTo>
                <a:cubicBezTo>
                  <a:pt x="11547" y="5292"/>
                  <a:pt x="11570" y="5420"/>
                  <a:pt x="11435" y="5420"/>
                </a:cubicBezTo>
                <a:cubicBezTo>
                  <a:pt x="11415" y="5420"/>
                  <a:pt x="11391" y="5417"/>
                  <a:pt x="11363" y="5411"/>
                </a:cubicBezTo>
                <a:cubicBezTo>
                  <a:pt x="11163" y="5370"/>
                  <a:pt x="10965" y="5248"/>
                  <a:pt x="10766" y="5189"/>
                </a:cubicBezTo>
                <a:cubicBezTo>
                  <a:pt x="10552" y="5127"/>
                  <a:pt x="10335" y="5083"/>
                  <a:pt x="10116" y="5053"/>
                </a:cubicBezTo>
                <a:cubicBezTo>
                  <a:pt x="9899" y="5022"/>
                  <a:pt x="9681" y="5007"/>
                  <a:pt x="9464" y="5007"/>
                </a:cubicBezTo>
                <a:cubicBezTo>
                  <a:pt x="8125" y="5007"/>
                  <a:pt x="6822" y="5578"/>
                  <a:pt x="5937" y="6609"/>
                </a:cubicBezTo>
                <a:cubicBezTo>
                  <a:pt x="5452" y="7174"/>
                  <a:pt x="5202" y="7782"/>
                  <a:pt x="4945" y="8468"/>
                </a:cubicBezTo>
                <a:cubicBezTo>
                  <a:pt x="4808" y="8829"/>
                  <a:pt x="4418" y="8774"/>
                  <a:pt x="4092" y="8842"/>
                </a:cubicBezTo>
                <a:cubicBezTo>
                  <a:pt x="3738" y="8914"/>
                  <a:pt x="3396" y="9036"/>
                  <a:pt x="3068" y="9191"/>
                </a:cubicBezTo>
                <a:cubicBezTo>
                  <a:pt x="1829" y="9775"/>
                  <a:pt x="851" y="10920"/>
                  <a:pt x="456" y="12232"/>
                </a:cubicBezTo>
                <a:cubicBezTo>
                  <a:pt x="312" y="12705"/>
                  <a:pt x="1" y="13789"/>
                  <a:pt x="681" y="13988"/>
                </a:cubicBezTo>
                <a:cubicBezTo>
                  <a:pt x="727" y="14014"/>
                  <a:pt x="782" y="14030"/>
                  <a:pt x="848" y="14030"/>
                </a:cubicBezTo>
                <a:lnTo>
                  <a:pt x="35235" y="14030"/>
                </a:lnTo>
                <a:cubicBezTo>
                  <a:pt x="35301" y="14030"/>
                  <a:pt x="35357" y="14014"/>
                  <a:pt x="35402" y="13988"/>
                </a:cubicBezTo>
                <a:cubicBezTo>
                  <a:pt x="36082" y="13789"/>
                  <a:pt x="35770" y="12705"/>
                  <a:pt x="35627" y="12232"/>
                </a:cubicBezTo>
                <a:cubicBezTo>
                  <a:pt x="35232" y="10920"/>
                  <a:pt x="34255" y="9775"/>
                  <a:pt x="33015" y="9191"/>
                </a:cubicBezTo>
                <a:cubicBezTo>
                  <a:pt x="32687" y="9036"/>
                  <a:pt x="32345" y="8914"/>
                  <a:pt x="31990" y="8842"/>
                </a:cubicBezTo>
                <a:cubicBezTo>
                  <a:pt x="31664" y="8774"/>
                  <a:pt x="31274" y="8829"/>
                  <a:pt x="31138" y="8468"/>
                </a:cubicBezTo>
                <a:cubicBezTo>
                  <a:pt x="30881" y="7782"/>
                  <a:pt x="30631" y="7174"/>
                  <a:pt x="30146" y="6609"/>
                </a:cubicBezTo>
                <a:cubicBezTo>
                  <a:pt x="29263" y="5578"/>
                  <a:pt x="27958" y="5007"/>
                  <a:pt x="26619" y="5007"/>
                </a:cubicBezTo>
                <a:cubicBezTo>
                  <a:pt x="26402" y="5007"/>
                  <a:pt x="26184" y="5022"/>
                  <a:pt x="25967" y="5053"/>
                </a:cubicBezTo>
                <a:cubicBezTo>
                  <a:pt x="25747" y="5083"/>
                  <a:pt x="25531" y="5127"/>
                  <a:pt x="25317" y="5189"/>
                </a:cubicBezTo>
                <a:cubicBezTo>
                  <a:pt x="25118" y="5248"/>
                  <a:pt x="24920" y="5370"/>
                  <a:pt x="24720" y="5411"/>
                </a:cubicBezTo>
                <a:cubicBezTo>
                  <a:pt x="24692" y="5417"/>
                  <a:pt x="24668" y="5420"/>
                  <a:pt x="24648" y="5420"/>
                </a:cubicBezTo>
                <a:cubicBezTo>
                  <a:pt x="24513" y="5420"/>
                  <a:pt x="24535" y="5292"/>
                  <a:pt x="24502" y="5134"/>
                </a:cubicBezTo>
                <a:cubicBezTo>
                  <a:pt x="24461" y="4945"/>
                  <a:pt x="24411" y="4757"/>
                  <a:pt x="24353" y="4571"/>
                </a:cubicBezTo>
                <a:cubicBezTo>
                  <a:pt x="24126" y="3864"/>
                  <a:pt x="23780" y="3196"/>
                  <a:pt x="23334" y="2604"/>
                </a:cubicBezTo>
                <a:cubicBezTo>
                  <a:pt x="22062" y="912"/>
                  <a:pt x="20089" y="0"/>
                  <a:pt x="18077" y="0"/>
                </a:cubicBezTo>
                <a:cubicBezTo>
                  <a:pt x="18066" y="0"/>
                  <a:pt x="18054" y="1"/>
                  <a:pt x="18042" y="1"/>
                </a:cubicBezTo>
                <a:cubicBezTo>
                  <a:pt x="18031" y="1"/>
                  <a:pt x="18019" y="0"/>
                  <a:pt x="1800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45" name="Google Shape;2645;p47"/>
          <p:cNvSpPr/>
          <p:nvPr/>
        </p:nvSpPr>
        <p:spPr>
          <a:xfrm>
            <a:off x="3054482" y="83541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46" name="Google Shape;2646;p47"/>
          <p:cNvSpPr/>
          <p:nvPr/>
        </p:nvSpPr>
        <p:spPr>
          <a:xfrm>
            <a:off x="15976382" y="14281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FF70BA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47" name="Google Shape;2647;p47"/>
          <p:cNvSpPr/>
          <p:nvPr/>
        </p:nvSpPr>
        <p:spPr>
          <a:xfrm>
            <a:off x="15455182" y="80789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2648" name="Google Shape;2648;p47"/>
          <p:cNvGrpSpPr/>
          <p:nvPr/>
        </p:nvGrpSpPr>
        <p:grpSpPr>
          <a:xfrm>
            <a:off x="981714" y="6001312"/>
            <a:ext cx="2119160" cy="2176476"/>
            <a:chOff x="1742490" y="367839"/>
            <a:chExt cx="629242" cy="646260"/>
          </a:xfrm>
        </p:grpSpPr>
        <p:sp>
          <p:nvSpPr>
            <p:cNvPr id="2649" name="Google Shape;2649;p47"/>
            <p:cNvSpPr/>
            <p:nvPr/>
          </p:nvSpPr>
          <p:spPr>
            <a:xfrm>
              <a:off x="1754810" y="367839"/>
              <a:ext cx="604819" cy="646260"/>
            </a:xfrm>
            <a:custGeom>
              <a:avLst/>
              <a:gdLst/>
              <a:ahLst/>
              <a:cxnLst/>
              <a:rect l="l" t="t" r="r" b="b"/>
              <a:pathLst>
                <a:path w="11340" h="12117" extrusionOk="0">
                  <a:moveTo>
                    <a:pt x="5053" y="0"/>
                  </a:moveTo>
                  <a:cubicBezTo>
                    <a:pt x="4764" y="0"/>
                    <a:pt x="4519" y="174"/>
                    <a:pt x="4294" y="337"/>
                  </a:cubicBezTo>
                  <a:cubicBezTo>
                    <a:pt x="4186" y="415"/>
                    <a:pt x="4080" y="493"/>
                    <a:pt x="3972" y="571"/>
                  </a:cubicBezTo>
                  <a:cubicBezTo>
                    <a:pt x="3638" y="814"/>
                    <a:pt x="3305" y="1058"/>
                    <a:pt x="2970" y="1301"/>
                  </a:cubicBezTo>
                  <a:cubicBezTo>
                    <a:pt x="2483" y="1656"/>
                    <a:pt x="1996" y="2014"/>
                    <a:pt x="1510" y="2372"/>
                  </a:cubicBezTo>
                  <a:cubicBezTo>
                    <a:pt x="1441" y="2423"/>
                    <a:pt x="1370" y="2474"/>
                    <a:pt x="1301" y="2526"/>
                  </a:cubicBezTo>
                  <a:cubicBezTo>
                    <a:pt x="1085" y="2685"/>
                    <a:pt x="869" y="2843"/>
                    <a:pt x="652" y="3002"/>
                  </a:cubicBezTo>
                  <a:cubicBezTo>
                    <a:pt x="415" y="3180"/>
                    <a:pt x="169" y="3369"/>
                    <a:pt x="85" y="3665"/>
                  </a:cubicBezTo>
                  <a:cubicBezTo>
                    <a:pt x="0" y="3974"/>
                    <a:pt x="140" y="4312"/>
                    <a:pt x="273" y="4585"/>
                  </a:cubicBezTo>
                  <a:cubicBezTo>
                    <a:pt x="420" y="4891"/>
                    <a:pt x="610" y="5175"/>
                    <a:pt x="810" y="5450"/>
                  </a:cubicBezTo>
                  <a:cubicBezTo>
                    <a:pt x="1010" y="5721"/>
                    <a:pt x="1219" y="5985"/>
                    <a:pt x="1409" y="6265"/>
                  </a:cubicBezTo>
                  <a:cubicBezTo>
                    <a:pt x="1562" y="6492"/>
                    <a:pt x="1702" y="6750"/>
                    <a:pt x="1939" y="6901"/>
                  </a:cubicBezTo>
                  <a:cubicBezTo>
                    <a:pt x="2070" y="6984"/>
                    <a:pt x="2202" y="7016"/>
                    <a:pt x="2337" y="7016"/>
                  </a:cubicBezTo>
                  <a:cubicBezTo>
                    <a:pt x="2481" y="7016"/>
                    <a:pt x="2627" y="6980"/>
                    <a:pt x="2777" y="6931"/>
                  </a:cubicBezTo>
                  <a:cubicBezTo>
                    <a:pt x="2874" y="6901"/>
                    <a:pt x="2963" y="6880"/>
                    <a:pt x="3047" y="6880"/>
                  </a:cubicBezTo>
                  <a:cubicBezTo>
                    <a:pt x="3155" y="6880"/>
                    <a:pt x="3256" y="6914"/>
                    <a:pt x="3357" y="7002"/>
                  </a:cubicBezTo>
                  <a:cubicBezTo>
                    <a:pt x="3513" y="7140"/>
                    <a:pt x="3603" y="7367"/>
                    <a:pt x="3598" y="7578"/>
                  </a:cubicBezTo>
                  <a:cubicBezTo>
                    <a:pt x="3594" y="7810"/>
                    <a:pt x="3507" y="8037"/>
                    <a:pt x="3452" y="8260"/>
                  </a:cubicBezTo>
                  <a:cubicBezTo>
                    <a:pt x="3387" y="8521"/>
                    <a:pt x="3371" y="8787"/>
                    <a:pt x="3465" y="9043"/>
                  </a:cubicBezTo>
                  <a:cubicBezTo>
                    <a:pt x="3578" y="9361"/>
                    <a:pt x="3800" y="9650"/>
                    <a:pt x="3988" y="9924"/>
                  </a:cubicBezTo>
                  <a:cubicBezTo>
                    <a:pt x="4379" y="10500"/>
                    <a:pt x="4799" y="11073"/>
                    <a:pt x="5276" y="11581"/>
                  </a:cubicBezTo>
                  <a:cubicBezTo>
                    <a:pt x="5492" y="11811"/>
                    <a:pt x="5731" y="12012"/>
                    <a:pt x="6045" y="12088"/>
                  </a:cubicBezTo>
                  <a:cubicBezTo>
                    <a:pt x="6125" y="12107"/>
                    <a:pt x="6207" y="12116"/>
                    <a:pt x="6289" y="12116"/>
                  </a:cubicBezTo>
                  <a:cubicBezTo>
                    <a:pt x="6484" y="12116"/>
                    <a:pt x="6680" y="12067"/>
                    <a:pt x="6858" y="11996"/>
                  </a:cubicBezTo>
                  <a:cubicBezTo>
                    <a:pt x="7145" y="11881"/>
                    <a:pt x="7408" y="11710"/>
                    <a:pt x="7668" y="11547"/>
                  </a:cubicBezTo>
                  <a:cubicBezTo>
                    <a:pt x="7973" y="11354"/>
                    <a:pt x="8271" y="11154"/>
                    <a:pt x="8563" y="10943"/>
                  </a:cubicBezTo>
                  <a:cubicBezTo>
                    <a:pt x="8717" y="10833"/>
                    <a:pt x="8868" y="10718"/>
                    <a:pt x="9018" y="10603"/>
                  </a:cubicBezTo>
                  <a:cubicBezTo>
                    <a:pt x="9470" y="10287"/>
                    <a:pt x="9910" y="9951"/>
                    <a:pt x="10332" y="9593"/>
                  </a:cubicBezTo>
                  <a:cubicBezTo>
                    <a:pt x="10755" y="9235"/>
                    <a:pt x="11289" y="8810"/>
                    <a:pt x="11322" y="8207"/>
                  </a:cubicBezTo>
                  <a:cubicBezTo>
                    <a:pt x="11340" y="7886"/>
                    <a:pt x="11219" y="7596"/>
                    <a:pt x="11062" y="7321"/>
                  </a:cubicBezTo>
                  <a:cubicBezTo>
                    <a:pt x="10895" y="7027"/>
                    <a:pt x="10704" y="6743"/>
                    <a:pt x="10511" y="6465"/>
                  </a:cubicBezTo>
                  <a:cubicBezTo>
                    <a:pt x="10305" y="6167"/>
                    <a:pt x="10091" y="5877"/>
                    <a:pt x="9867" y="5593"/>
                  </a:cubicBezTo>
                  <a:cubicBezTo>
                    <a:pt x="9660" y="5333"/>
                    <a:pt x="9453" y="5033"/>
                    <a:pt x="9183" y="4833"/>
                  </a:cubicBezTo>
                  <a:cubicBezTo>
                    <a:pt x="8965" y="4670"/>
                    <a:pt x="8707" y="4611"/>
                    <a:pt x="8439" y="4596"/>
                  </a:cubicBezTo>
                  <a:cubicBezTo>
                    <a:pt x="8210" y="4581"/>
                    <a:pt x="7968" y="4596"/>
                    <a:pt x="7748" y="4526"/>
                  </a:cubicBezTo>
                  <a:cubicBezTo>
                    <a:pt x="7544" y="4461"/>
                    <a:pt x="7360" y="4305"/>
                    <a:pt x="7278" y="4114"/>
                  </a:cubicBezTo>
                  <a:cubicBezTo>
                    <a:pt x="7186" y="3896"/>
                    <a:pt x="7268" y="3727"/>
                    <a:pt x="7399" y="3539"/>
                  </a:cubicBezTo>
                  <a:cubicBezTo>
                    <a:pt x="7576" y="3291"/>
                    <a:pt x="7698" y="3040"/>
                    <a:pt x="7610" y="2730"/>
                  </a:cubicBezTo>
                  <a:cubicBezTo>
                    <a:pt x="7532" y="2453"/>
                    <a:pt x="7317" y="2237"/>
                    <a:pt x="7145" y="2017"/>
                  </a:cubicBezTo>
                  <a:cubicBezTo>
                    <a:pt x="6731" y="1489"/>
                    <a:pt x="6390" y="904"/>
                    <a:pt x="5894" y="444"/>
                  </a:cubicBezTo>
                  <a:cubicBezTo>
                    <a:pt x="5667" y="233"/>
                    <a:pt x="5387" y="4"/>
                    <a:pt x="5061" y="0"/>
                  </a:cubicBezTo>
                  <a:cubicBezTo>
                    <a:pt x="5058" y="0"/>
                    <a:pt x="5056" y="0"/>
                    <a:pt x="505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0" name="Google Shape;2650;p47"/>
            <p:cNvSpPr/>
            <p:nvPr/>
          </p:nvSpPr>
          <p:spPr>
            <a:xfrm>
              <a:off x="1824198" y="398293"/>
              <a:ext cx="361718" cy="477988"/>
            </a:xfrm>
            <a:custGeom>
              <a:avLst/>
              <a:gdLst/>
              <a:ahLst/>
              <a:cxnLst/>
              <a:rect l="l" t="t" r="r" b="b"/>
              <a:pathLst>
                <a:path w="6782" h="8962" extrusionOk="0">
                  <a:moveTo>
                    <a:pt x="2671" y="0"/>
                  </a:moveTo>
                  <a:cubicBezTo>
                    <a:pt x="2337" y="243"/>
                    <a:pt x="2004" y="487"/>
                    <a:pt x="1669" y="730"/>
                  </a:cubicBezTo>
                  <a:cubicBezTo>
                    <a:pt x="1382" y="939"/>
                    <a:pt x="1093" y="1150"/>
                    <a:pt x="808" y="1361"/>
                  </a:cubicBezTo>
                  <a:cubicBezTo>
                    <a:pt x="608" y="1506"/>
                    <a:pt x="408" y="1653"/>
                    <a:pt x="209" y="1801"/>
                  </a:cubicBezTo>
                  <a:cubicBezTo>
                    <a:pt x="140" y="1852"/>
                    <a:pt x="69" y="1903"/>
                    <a:pt x="0" y="1955"/>
                  </a:cubicBezTo>
                  <a:cubicBezTo>
                    <a:pt x="718" y="2975"/>
                    <a:pt x="1416" y="4012"/>
                    <a:pt x="2123" y="5040"/>
                  </a:cubicBezTo>
                  <a:cubicBezTo>
                    <a:pt x="2951" y="6241"/>
                    <a:pt x="3787" y="7443"/>
                    <a:pt x="4705" y="8577"/>
                  </a:cubicBezTo>
                  <a:cubicBezTo>
                    <a:pt x="4857" y="8764"/>
                    <a:pt x="5055" y="8962"/>
                    <a:pt x="5307" y="8962"/>
                  </a:cubicBezTo>
                  <a:cubicBezTo>
                    <a:pt x="5335" y="8962"/>
                    <a:pt x="5362" y="8959"/>
                    <a:pt x="5391" y="8954"/>
                  </a:cubicBezTo>
                  <a:cubicBezTo>
                    <a:pt x="5657" y="8910"/>
                    <a:pt x="5841" y="8696"/>
                    <a:pt x="5947" y="8460"/>
                  </a:cubicBezTo>
                  <a:cubicBezTo>
                    <a:pt x="5956" y="8439"/>
                    <a:pt x="5965" y="8418"/>
                    <a:pt x="5974" y="8396"/>
                  </a:cubicBezTo>
                  <a:cubicBezTo>
                    <a:pt x="6029" y="8253"/>
                    <a:pt x="6066" y="8104"/>
                    <a:pt x="6119" y="7962"/>
                  </a:cubicBezTo>
                  <a:cubicBezTo>
                    <a:pt x="6170" y="7826"/>
                    <a:pt x="6232" y="7695"/>
                    <a:pt x="6296" y="7565"/>
                  </a:cubicBezTo>
                  <a:cubicBezTo>
                    <a:pt x="6424" y="7306"/>
                    <a:pt x="6557" y="7051"/>
                    <a:pt x="6631" y="6773"/>
                  </a:cubicBezTo>
                  <a:cubicBezTo>
                    <a:pt x="6782" y="6210"/>
                    <a:pt x="6598" y="5651"/>
                    <a:pt x="6321" y="5160"/>
                  </a:cubicBezTo>
                  <a:cubicBezTo>
                    <a:pt x="6181" y="4911"/>
                    <a:pt x="6016" y="4677"/>
                    <a:pt x="5850" y="4445"/>
                  </a:cubicBezTo>
                  <a:cubicBezTo>
                    <a:pt x="5635" y="4143"/>
                    <a:pt x="5419" y="3842"/>
                    <a:pt x="5205" y="3543"/>
                  </a:cubicBezTo>
                  <a:cubicBezTo>
                    <a:pt x="4361" y="2361"/>
                    <a:pt x="3516" y="1180"/>
                    <a:pt x="26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1" name="Google Shape;2651;p47"/>
            <p:cNvSpPr/>
            <p:nvPr/>
          </p:nvSpPr>
          <p:spPr>
            <a:xfrm>
              <a:off x="1824198" y="470882"/>
              <a:ext cx="317237" cy="405399"/>
            </a:xfrm>
            <a:custGeom>
              <a:avLst/>
              <a:gdLst/>
              <a:ahLst/>
              <a:cxnLst/>
              <a:rect l="l" t="t" r="r" b="b"/>
              <a:pathLst>
                <a:path w="5948" h="7601" extrusionOk="0">
                  <a:moveTo>
                    <a:pt x="808" y="0"/>
                  </a:moveTo>
                  <a:cubicBezTo>
                    <a:pt x="608" y="145"/>
                    <a:pt x="408" y="292"/>
                    <a:pt x="209" y="440"/>
                  </a:cubicBezTo>
                  <a:cubicBezTo>
                    <a:pt x="140" y="491"/>
                    <a:pt x="69" y="542"/>
                    <a:pt x="0" y="594"/>
                  </a:cubicBezTo>
                  <a:cubicBezTo>
                    <a:pt x="719" y="1614"/>
                    <a:pt x="1416" y="2651"/>
                    <a:pt x="2123" y="3679"/>
                  </a:cubicBezTo>
                  <a:cubicBezTo>
                    <a:pt x="2951" y="4880"/>
                    <a:pt x="3787" y="6082"/>
                    <a:pt x="4705" y="7216"/>
                  </a:cubicBezTo>
                  <a:cubicBezTo>
                    <a:pt x="4857" y="7403"/>
                    <a:pt x="5055" y="7601"/>
                    <a:pt x="5307" y="7601"/>
                  </a:cubicBezTo>
                  <a:cubicBezTo>
                    <a:pt x="5335" y="7601"/>
                    <a:pt x="5362" y="7598"/>
                    <a:pt x="5391" y="7593"/>
                  </a:cubicBezTo>
                  <a:cubicBezTo>
                    <a:pt x="5657" y="7549"/>
                    <a:pt x="5841" y="7335"/>
                    <a:pt x="5947" y="7099"/>
                  </a:cubicBezTo>
                  <a:cubicBezTo>
                    <a:pt x="5740" y="6831"/>
                    <a:pt x="5534" y="6564"/>
                    <a:pt x="5329" y="6295"/>
                  </a:cubicBezTo>
                  <a:cubicBezTo>
                    <a:pt x="4799" y="5598"/>
                    <a:pt x="4276" y="4896"/>
                    <a:pt x="3759" y="4191"/>
                  </a:cubicBezTo>
                  <a:cubicBezTo>
                    <a:pt x="2749" y="2812"/>
                    <a:pt x="1765" y="1416"/>
                    <a:pt x="80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2" name="Google Shape;2652;p47"/>
            <p:cNvSpPr/>
            <p:nvPr/>
          </p:nvSpPr>
          <p:spPr>
            <a:xfrm>
              <a:off x="2019723" y="584165"/>
              <a:ext cx="47521" cy="41975"/>
            </a:xfrm>
            <a:custGeom>
              <a:avLst/>
              <a:gdLst/>
              <a:ahLst/>
              <a:cxnLst/>
              <a:rect l="l" t="t" r="r" b="b"/>
              <a:pathLst>
                <a:path w="891" h="787" extrusionOk="0">
                  <a:moveTo>
                    <a:pt x="445" y="1"/>
                  </a:moveTo>
                  <a:cubicBezTo>
                    <a:pt x="365" y="1"/>
                    <a:pt x="283" y="25"/>
                    <a:pt x="213" y="77"/>
                  </a:cubicBezTo>
                  <a:cubicBezTo>
                    <a:pt x="39" y="205"/>
                    <a:pt x="0" y="451"/>
                    <a:pt x="128" y="625"/>
                  </a:cubicBezTo>
                  <a:cubicBezTo>
                    <a:pt x="206" y="730"/>
                    <a:pt x="325" y="786"/>
                    <a:pt x="446" y="786"/>
                  </a:cubicBezTo>
                  <a:cubicBezTo>
                    <a:pt x="526" y="786"/>
                    <a:pt x="607" y="761"/>
                    <a:pt x="677" y="710"/>
                  </a:cubicBezTo>
                  <a:cubicBezTo>
                    <a:pt x="853" y="582"/>
                    <a:pt x="890" y="336"/>
                    <a:pt x="762" y="162"/>
                  </a:cubicBezTo>
                  <a:cubicBezTo>
                    <a:pt x="686" y="57"/>
                    <a:pt x="566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3" name="Google Shape;2653;p47"/>
            <p:cNvSpPr/>
            <p:nvPr/>
          </p:nvSpPr>
          <p:spPr>
            <a:xfrm>
              <a:off x="2272422" y="664273"/>
              <a:ext cx="99310" cy="231634"/>
            </a:xfrm>
            <a:custGeom>
              <a:avLst/>
              <a:gdLst/>
              <a:ahLst/>
              <a:cxnLst/>
              <a:rect l="l" t="t" r="r" b="b"/>
              <a:pathLst>
                <a:path w="1862" h="4343" extrusionOk="0">
                  <a:moveTo>
                    <a:pt x="289" y="1"/>
                  </a:moveTo>
                  <a:cubicBezTo>
                    <a:pt x="143" y="1"/>
                    <a:pt x="0" y="168"/>
                    <a:pt x="116" y="319"/>
                  </a:cubicBezTo>
                  <a:cubicBezTo>
                    <a:pt x="355" y="634"/>
                    <a:pt x="582" y="958"/>
                    <a:pt x="793" y="1293"/>
                  </a:cubicBezTo>
                  <a:cubicBezTo>
                    <a:pt x="992" y="1607"/>
                    <a:pt x="1201" y="1935"/>
                    <a:pt x="1343" y="2279"/>
                  </a:cubicBezTo>
                  <a:cubicBezTo>
                    <a:pt x="1399" y="2419"/>
                    <a:pt x="1435" y="2560"/>
                    <a:pt x="1399" y="2711"/>
                  </a:cubicBezTo>
                  <a:cubicBezTo>
                    <a:pt x="1358" y="2872"/>
                    <a:pt x="1268" y="3034"/>
                    <a:pt x="1185" y="3177"/>
                  </a:cubicBezTo>
                  <a:cubicBezTo>
                    <a:pt x="1008" y="3480"/>
                    <a:pt x="774" y="3753"/>
                    <a:pt x="506" y="3976"/>
                  </a:cubicBezTo>
                  <a:cubicBezTo>
                    <a:pt x="421" y="4047"/>
                    <a:pt x="394" y="4168"/>
                    <a:pt x="462" y="4260"/>
                  </a:cubicBezTo>
                  <a:cubicBezTo>
                    <a:pt x="500" y="4311"/>
                    <a:pt x="567" y="4343"/>
                    <a:pt x="632" y="4343"/>
                  </a:cubicBezTo>
                  <a:cubicBezTo>
                    <a:pt x="673" y="4343"/>
                    <a:pt x="713" y="4331"/>
                    <a:pt x="745" y="4304"/>
                  </a:cubicBezTo>
                  <a:cubicBezTo>
                    <a:pt x="986" y="4100"/>
                    <a:pt x="1206" y="3870"/>
                    <a:pt x="1385" y="3610"/>
                  </a:cubicBezTo>
                  <a:cubicBezTo>
                    <a:pt x="1562" y="3356"/>
                    <a:pt x="1739" y="3062"/>
                    <a:pt x="1803" y="2755"/>
                  </a:cubicBezTo>
                  <a:cubicBezTo>
                    <a:pt x="1862" y="2467"/>
                    <a:pt x="1755" y="2183"/>
                    <a:pt x="1624" y="1931"/>
                  </a:cubicBezTo>
                  <a:cubicBezTo>
                    <a:pt x="1465" y="1627"/>
                    <a:pt x="1293" y="1327"/>
                    <a:pt x="1109" y="1036"/>
                  </a:cubicBezTo>
                  <a:cubicBezTo>
                    <a:pt x="901" y="709"/>
                    <a:pt x="678" y="390"/>
                    <a:pt x="442" y="80"/>
                  </a:cubicBezTo>
                  <a:cubicBezTo>
                    <a:pt x="400" y="24"/>
                    <a:pt x="344" y="1"/>
                    <a:pt x="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4" name="Google Shape;2654;p47"/>
            <p:cNvSpPr/>
            <p:nvPr/>
          </p:nvSpPr>
          <p:spPr>
            <a:xfrm>
              <a:off x="1927080" y="669607"/>
              <a:ext cx="104323" cy="130457"/>
            </a:xfrm>
            <a:custGeom>
              <a:avLst/>
              <a:gdLst/>
              <a:ahLst/>
              <a:cxnLst/>
              <a:rect l="l" t="t" r="r" b="b"/>
              <a:pathLst>
                <a:path w="1956" h="2446" extrusionOk="0">
                  <a:moveTo>
                    <a:pt x="284" y="0"/>
                  </a:moveTo>
                  <a:cubicBezTo>
                    <a:pt x="142" y="0"/>
                    <a:pt x="1" y="168"/>
                    <a:pt x="107" y="323"/>
                  </a:cubicBezTo>
                  <a:lnTo>
                    <a:pt x="1521" y="2363"/>
                  </a:lnTo>
                  <a:cubicBezTo>
                    <a:pt x="1562" y="2422"/>
                    <a:pt x="1616" y="2446"/>
                    <a:pt x="1670" y="2446"/>
                  </a:cubicBezTo>
                  <a:cubicBezTo>
                    <a:pt x="1813" y="2446"/>
                    <a:pt x="1955" y="2278"/>
                    <a:pt x="1847" y="2124"/>
                  </a:cubicBezTo>
                  <a:lnTo>
                    <a:pt x="435" y="84"/>
                  </a:lnTo>
                  <a:cubicBezTo>
                    <a:pt x="394" y="25"/>
                    <a:pt x="339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5" name="Google Shape;2655;p47"/>
            <p:cNvSpPr/>
            <p:nvPr/>
          </p:nvSpPr>
          <p:spPr>
            <a:xfrm>
              <a:off x="2109111" y="700381"/>
              <a:ext cx="80963" cy="185232"/>
            </a:xfrm>
            <a:custGeom>
              <a:avLst/>
              <a:gdLst/>
              <a:ahLst/>
              <a:cxnLst/>
              <a:rect l="l" t="t" r="r" b="b"/>
              <a:pathLst>
                <a:path w="1518" h="3473" extrusionOk="0">
                  <a:moveTo>
                    <a:pt x="1239" y="0"/>
                  </a:moveTo>
                  <a:cubicBezTo>
                    <a:pt x="1130" y="0"/>
                    <a:pt x="1021" y="76"/>
                    <a:pt x="1039" y="216"/>
                  </a:cubicBezTo>
                  <a:cubicBezTo>
                    <a:pt x="1105" y="730"/>
                    <a:pt x="1030" y="1249"/>
                    <a:pt x="883" y="1742"/>
                  </a:cubicBezTo>
                  <a:cubicBezTo>
                    <a:pt x="809" y="1995"/>
                    <a:pt x="717" y="2243"/>
                    <a:pt x="616" y="2488"/>
                  </a:cubicBezTo>
                  <a:cubicBezTo>
                    <a:pt x="520" y="2722"/>
                    <a:pt x="426" y="3016"/>
                    <a:pt x="155" y="3085"/>
                  </a:cubicBezTo>
                  <a:cubicBezTo>
                    <a:pt x="49" y="3113"/>
                    <a:pt x="1" y="3251"/>
                    <a:pt x="38" y="3347"/>
                  </a:cubicBezTo>
                  <a:cubicBezTo>
                    <a:pt x="71" y="3434"/>
                    <a:pt x="147" y="3473"/>
                    <a:pt x="229" y="3473"/>
                  </a:cubicBezTo>
                  <a:cubicBezTo>
                    <a:pt x="252" y="3473"/>
                    <a:pt x="275" y="3470"/>
                    <a:pt x="299" y="3464"/>
                  </a:cubicBezTo>
                  <a:cubicBezTo>
                    <a:pt x="639" y="3376"/>
                    <a:pt x="818" y="3055"/>
                    <a:pt x="944" y="2755"/>
                  </a:cubicBezTo>
                  <a:cubicBezTo>
                    <a:pt x="1057" y="2486"/>
                    <a:pt x="1160" y="2213"/>
                    <a:pt x="1245" y="1935"/>
                  </a:cubicBezTo>
                  <a:cubicBezTo>
                    <a:pt x="1419" y="1364"/>
                    <a:pt x="1518" y="771"/>
                    <a:pt x="1442" y="175"/>
                  </a:cubicBezTo>
                  <a:cubicBezTo>
                    <a:pt x="1426" y="56"/>
                    <a:pt x="1332" y="0"/>
                    <a:pt x="1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6" name="Google Shape;2656;p47"/>
            <p:cNvSpPr/>
            <p:nvPr/>
          </p:nvSpPr>
          <p:spPr>
            <a:xfrm>
              <a:off x="1742490" y="525070"/>
              <a:ext cx="97070" cy="179792"/>
            </a:xfrm>
            <a:custGeom>
              <a:avLst/>
              <a:gdLst/>
              <a:ahLst/>
              <a:cxnLst/>
              <a:rect l="l" t="t" r="r" b="b"/>
              <a:pathLst>
                <a:path w="1820" h="3371" extrusionOk="0">
                  <a:moveTo>
                    <a:pt x="643" y="1"/>
                  </a:moveTo>
                  <a:cubicBezTo>
                    <a:pt x="583" y="1"/>
                    <a:pt x="523" y="29"/>
                    <a:pt x="479" y="77"/>
                  </a:cubicBezTo>
                  <a:cubicBezTo>
                    <a:pt x="107" y="478"/>
                    <a:pt x="1" y="1100"/>
                    <a:pt x="222" y="1601"/>
                  </a:cubicBezTo>
                  <a:cubicBezTo>
                    <a:pt x="359" y="1910"/>
                    <a:pt x="575" y="2184"/>
                    <a:pt x="770" y="2459"/>
                  </a:cubicBezTo>
                  <a:cubicBezTo>
                    <a:pt x="968" y="2739"/>
                    <a:pt x="1172" y="3016"/>
                    <a:pt x="1378" y="3290"/>
                  </a:cubicBezTo>
                  <a:cubicBezTo>
                    <a:pt x="1421" y="3347"/>
                    <a:pt x="1476" y="3371"/>
                    <a:pt x="1531" y="3371"/>
                  </a:cubicBezTo>
                  <a:cubicBezTo>
                    <a:pt x="1678" y="3371"/>
                    <a:pt x="1819" y="3203"/>
                    <a:pt x="1706" y="3051"/>
                  </a:cubicBezTo>
                  <a:cubicBezTo>
                    <a:pt x="1518" y="2803"/>
                    <a:pt x="1334" y="2553"/>
                    <a:pt x="1155" y="2301"/>
                  </a:cubicBezTo>
                  <a:cubicBezTo>
                    <a:pt x="983" y="2060"/>
                    <a:pt x="793" y="1819"/>
                    <a:pt x="650" y="1559"/>
                  </a:cubicBezTo>
                  <a:cubicBezTo>
                    <a:pt x="430" y="1153"/>
                    <a:pt x="481" y="669"/>
                    <a:pt x="797" y="327"/>
                  </a:cubicBezTo>
                  <a:cubicBezTo>
                    <a:pt x="871" y="248"/>
                    <a:pt x="844" y="108"/>
                    <a:pt x="763" y="44"/>
                  </a:cubicBezTo>
                  <a:cubicBezTo>
                    <a:pt x="726" y="14"/>
                    <a:pt x="685" y="1"/>
                    <a:pt x="6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7" name="Google Shape;2657;p47"/>
            <p:cNvSpPr/>
            <p:nvPr/>
          </p:nvSpPr>
          <p:spPr>
            <a:xfrm>
              <a:off x="1925960" y="804010"/>
              <a:ext cx="42668" cy="90456"/>
            </a:xfrm>
            <a:custGeom>
              <a:avLst/>
              <a:gdLst/>
              <a:ahLst/>
              <a:cxnLst/>
              <a:rect l="l" t="t" r="r" b="b"/>
              <a:pathLst>
                <a:path w="800" h="1696" extrusionOk="0">
                  <a:moveTo>
                    <a:pt x="210" y="1"/>
                  </a:moveTo>
                  <a:cubicBezTo>
                    <a:pt x="203" y="1"/>
                    <a:pt x="195" y="1"/>
                    <a:pt x="188" y="2"/>
                  </a:cubicBezTo>
                  <a:cubicBezTo>
                    <a:pt x="70" y="20"/>
                    <a:pt x="11" y="111"/>
                    <a:pt x="9" y="224"/>
                  </a:cubicBezTo>
                  <a:cubicBezTo>
                    <a:pt x="1" y="717"/>
                    <a:pt x="148" y="1200"/>
                    <a:pt x="413" y="1613"/>
                  </a:cubicBezTo>
                  <a:cubicBezTo>
                    <a:pt x="448" y="1667"/>
                    <a:pt x="514" y="1696"/>
                    <a:pt x="579" y="1696"/>
                  </a:cubicBezTo>
                  <a:cubicBezTo>
                    <a:pt x="621" y="1696"/>
                    <a:pt x="663" y="1684"/>
                    <a:pt x="695" y="1658"/>
                  </a:cubicBezTo>
                  <a:cubicBezTo>
                    <a:pt x="786" y="1585"/>
                    <a:pt x="800" y="1470"/>
                    <a:pt x="740" y="1374"/>
                  </a:cubicBezTo>
                  <a:cubicBezTo>
                    <a:pt x="672" y="1270"/>
                    <a:pt x="646" y="1220"/>
                    <a:pt x="594" y="1103"/>
                  </a:cubicBezTo>
                  <a:cubicBezTo>
                    <a:pt x="552" y="1007"/>
                    <a:pt x="514" y="906"/>
                    <a:pt x="486" y="803"/>
                  </a:cubicBezTo>
                  <a:cubicBezTo>
                    <a:pt x="436" y="630"/>
                    <a:pt x="408" y="394"/>
                    <a:pt x="412" y="183"/>
                  </a:cubicBezTo>
                  <a:cubicBezTo>
                    <a:pt x="413" y="84"/>
                    <a:pt x="305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8" name="Google Shape;2658;p47"/>
            <p:cNvSpPr/>
            <p:nvPr/>
          </p:nvSpPr>
          <p:spPr>
            <a:xfrm>
              <a:off x="2113645" y="446828"/>
              <a:ext cx="50348" cy="56695"/>
            </a:xfrm>
            <a:custGeom>
              <a:avLst/>
              <a:gdLst/>
              <a:ahLst/>
              <a:cxnLst/>
              <a:rect l="l" t="t" r="r" b="b"/>
              <a:pathLst>
                <a:path w="944" h="1063" extrusionOk="0">
                  <a:moveTo>
                    <a:pt x="228" y="1"/>
                  </a:moveTo>
                  <a:cubicBezTo>
                    <a:pt x="187" y="1"/>
                    <a:pt x="146" y="13"/>
                    <a:pt x="113" y="40"/>
                  </a:cubicBezTo>
                  <a:cubicBezTo>
                    <a:pt x="26" y="107"/>
                    <a:pt x="1" y="231"/>
                    <a:pt x="68" y="322"/>
                  </a:cubicBezTo>
                  <a:lnTo>
                    <a:pt x="550" y="981"/>
                  </a:lnTo>
                  <a:cubicBezTo>
                    <a:pt x="589" y="1033"/>
                    <a:pt x="654" y="1063"/>
                    <a:pt x="719" y="1063"/>
                  </a:cubicBezTo>
                  <a:cubicBezTo>
                    <a:pt x="760" y="1063"/>
                    <a:pt x="801" y="1050"/>
                    <a:pt x="834" y="1023"/>
                  </a:cubicBezTo>
                  <a:cubicBezTo>
                    <a:pt x="919" y="956"/>
                    <a:pt x="944" y="834"/>
                    <a:pt x="878" y="742"/>
                  </a:cubicBezTo>
                  <a:lnTo>
                    <a:pt x="394" y="82"/>
                  </a:lnTo>
                  <a:cubicBezTo>
                    <a:pt x="357" y="31"/>
                    <a:pt x="292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9" name="Google Shape;2659;p47"/>
            <p:cNvSpPr/>
            <p:nvPr/>
          </p:nvSpPr>
          <p:spPr>
            <a:xfrm>
              <a:off x="1976735" y="418934"/>
              <a:ext cx="50882" cy="57495"/>
            </a:xfrm>
            <a:custGeom>
              <a:avLst/>
              <a:gdLst/>
              <a:ahLst/>
              <a:cxnLst/>
              <a:rect l="l" t="t" r="r" b="b"/>
              <a:pathLst>
                <a:path w="954" h="1078" extrusionOk="0">
                  <a:moveTo>
                    <a:pt x="225" y="1"/>
                  </a:moveTo>
                  <a:cubicBezTo>
                    <a:pt x="184" y="1"/>
                    <a:pt x="143" y="13"/>
                    <a:pt x="110" y="40"/>
                  </a:cubicBezTo>
                  <a:cubicBezTo>
                    <a:pt x="25" y="109"/>
                    <a:pt x="0" y="232"/>
                    <a:pt x="68" y="324"/>
                  </a:cubicBezTo>
                  <a:lnTo>
                    <a:pt x="560" y="995"/>
                  </a:lnTo>
                  <a:cubicBezTo>
                    <a:pt x="598" y="1047"/>
                    <a:pt x="664" y="1078"/>
                    <a:pt x="728" y="1078"/>
                  </a:cubicBezTo>
                  <a:cubicBezTo>
                    <a:pt x="769" y="1078"/>
                    <a:pt x="809" y="1066"/>
                    <a:pt x="842" y="1040"/>
                  </a:cubicBezTo>
                  <a:cubicBezTo>
                    <a:pt x="927" y="971"/>
                    <a:pt x="954" y="848"/>
                    <a:pt x="886" y="756"/>
                  </a:cubicBezTo>
                  <a:lnTo>
                    <a:pt x="394" y="84"/>
                  </a:lnTo>
                  <a:cubicBezTo>
                    <a:pt x="355" y="31"/>
                    <a:pt x="289" y="1"/>
                    <a:pt x="2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44027240"/>
      </p:ext>
    </p:extLst>
  </p:cSld>
  <p:clrMapOvr>
    <a:masterClrMapping/>
  </p:clrMapOvr>
  <p:transition spd="slow">
    <p:push dir="u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Bong bóng Lời nói: Hình chữ nhật với Góc Tròn 9">
            <a:extLst>
              <a:ext uri="{FF2B5EF4-FFF2-40B4-BE49-F238E27FC236}">
                <a16:creationId xmlns:a16="http://schemas.microsoft.com/office/drawing/2014/main" id="{31761B09-632A-F1BA-72E5-32F81786ED0A}"/>
              </a:ext>
            </a:extLst>
          </p:cNvPr>
          <p:cNvSpPr/>
          <p:nvPr/>
        </p:nvSpPr>
        <p:spPr>
          <a:xfrm>
            <a:off x="6840415" y="5767754"/>
            <a:ext cx="9812216" cy="3054388"/>
          </a:xfrm>
          <a:prstGeom prst="wedgeRoundRectCallout">
            <a:avLst>
              <a:gd name="adj1" fmla="val -60080"/>
              <a:gd name="adj2" fmla="val 74014"/>
              <a:gd name="adj3" fmla="val 16667"/>
            </a:avLst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5" name="Google Shape;2173;p37">
            <a:extLst>
              <a:ext uri="{FF2B5EF4-FFF2-40B4-BE49-F238E27FC236}">
                <a16:creationId xmlns:a16="http://schemas.microsoft.com/office/drawing/2014/main" id="{555FEB1A-B881-7EA3-207D-639D8660B082}"/>
              </a:ext>
            </a:extLst>
          </p:cNvPr>
          <p:cNvSpPr txBox="1">
            <a:spLocks/>
          </p:cNvSpPr>
          <p:nvPr/>
        </p:nvSpPr>
        <p:spPr>
          <a:xfrm>
            <a:off x="2955594" y="946071"/>
            <a:ext cx="12865064" cy="103182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  <a:prstDash val="lgDashDot"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rela Round"/>
              <a:buNone/>
              <a:defRPr sz="3500" b="1" i="0" u="none" strike="noStrike" cap="none">
                <a:solidFill>
                  <a:schemeClr val="dk1"/>
                </a:solidFill>
                <a:highlight>
                  <a:schemeClr val="dk2"/>
                </a:highlight>
                <a:latin typeface="Varela Round"/>
                <a:ea typeface="Varela Round"/>
                <a:cs typeface="Varela Round"/>
                <a:sym typeface="Varela Rou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46B96"/>
              </a:buClr>
              <a:buSzPts val="3500"/>
              <a:buFont typeface="Varela Round"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Tìm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hiểu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khái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niệm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và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cấu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tạo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của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 peptide</a:t>
            </a: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87BFFCEB-0386-89DD-CEC9-487D8F4FD81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t="2963" b="-1"/>
          <a:stretch/>
        </p:blipFill>
        <p:spPr>
          <a:xfrm>
            <a:off x="2189284" y="2484767"/>
            <a:ext cx="14155616" cy="3054388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904CBD98-F9B8-7371-F608-EC42D66B3380}"/>
              </a:ext>
            </a:extLst>
          </p:cNvPr>
          <p:cNvSpPr txBox="1"/>
          <p:nvPr/>
        </p:nvSpPr>
        <p:spPr>
          <a:xfrm>
            <a:off x="6715935" y="6046029"/>
            <a:ext cx="9628965" cy="24550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4400" dirty="0" err="1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ử</a:t>
            </a: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-amino acid </a:t>
            </a:r>
            <a:r>
              <a:rPr lang="en-US" sz="4400" dirty="0" err="1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ết</a:t>
            </a: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ợp</a:t>
            </a: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ới</a:t>
            </a: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au</a:t>
            </a: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ạo</a:t>
            </a: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peptide </a:t>
            </a:r>
            <a:r>
              <a:rPr lang="en-US" sz="4400" dirty="0" err="1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ải</a:t>
            </a: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óng</a:t>
            </a: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ử</a:t>
            </a: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ào</a:t>
            </a: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</p:txBody>
      </p:sp>
      <p:sp>
        <p:nvSpPr>
          <p:cNvPr id="9" name="Freeform 6">
            <a:extLst>
              <a:ext uri="{FF2B5EF4-FFF2-40B4-BE49-F238E27FC236}">
                <a16:creationId xmlns:a16="http://schemas.microsoft.com/office/drawing/2014/main" id="{1B0E6915-0DB5-878C-954F-98FE4E1E72C0}"/>
              </a:ext>
            </a:extLst>
          </p:cNvPr>
          <p:cNvSpPr/>
          <p:nvPr/>
        </p:nvSpPr>
        <p:spPr>
          <a:xfrm>
            <a:off x="2523392" y="5849498"/>
            <a:ext cx="3279531" cy="3905469"/>
          </a:xfrm>
          <a:custGeom>
            <a:avLst/>
            <a:gdLst/>
            <a:ahLst/>
            <a:cxnLst/>
            <a:rect l="l" t="t" r="r" b="b"/>
            <a:pathLst>
              <a:path w="6775849" h="10056919">
                <a:moveTo>
                  <a:pt x="0" y="0"/>
                </a:moveTo>
                <a:lnTo>
                  <a:pt x="6775849" y="0"/>
                </a:lnTo>
                <a:lnTo>
                  <a:pt x="6775849" y="10056919"/>
                </a:lnTo>
                <a:lnTo>
                  <a:pt x="0" y="10056919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17429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/>
      <p:bldP spid="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37CC7107-E58D-04F6-907F-08657320F66E}"/>
              </a:ext>
            </a:extLst>
          </p:cNvPr>
          <p:cNvSpPr txBox="1"/>
          <p:nvPr/>
        </p:nvSpPr>
        <p:spPr>
          <a:xfrm>
            <a:off x="1414015" y="1734807"/>
            <a:ext cx="1540844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 b="1" kern="1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an </a:t>
            </a:r>
            <a:r>
              <a:rPr lang="en-US" sz="4400" b="1" kern="1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át</a:t>
            </a:r>
            <a:r>
              <a:rPr lang="en-US" sz="4400" b="1" kern="1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b="1" kern="1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ảnh</a:t>
            </a:r>
            <a:r>
              <a:rPr lang="en-US" sz="4400" b="1" kern="1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b="1" kern="1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ền</a:t>
            </a:r>
            <a:r>
              <a:rPr lang="en-US" sz="4400" b="1" kern="1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b="1" kern="1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ích</a:t>
            </a:r>
            <a:r>
              <a:rPr lang="en-US" sz="4400" b="1" kern="1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ợp</a:t>
            </a:r>
            <a:r>
              <a:rPr lang="en-US" sz="4400" b="1" kern="1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o</a:t>
            </a:r>
            <a:r>
              <a:rPr lang="en-US" sz="4400" b="1" kern="1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ấu</a:t>
            </a:r>
            <a:r>
              <a:rPr lang="en-US" sz="4400" b="1" kern="1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…….</a:t>
            </a:r>
            <a:endParaRPr lang="en-US" sz="4400" b="1" dirty="0">
              <a:solidFill>
                <a:srgbClr val="2A3468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9F9CBA9-CE7B-8480-A7C7-8DE83DE72D1B}"/>
              </a:ext>
            </a:extLst>
          </p:cNvPr>
          <p:cNvSpPr txBox="1"/>
          <p:nvPr/>
        </p:nvSpPr>
        <p:spPr>
          <a:xfrm>
            <a:off x="942474" y="7170744"/>
            <a:ext cx="16555452" cy="164256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sz="4400" dirty="0" err="1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eptide</a:t>
            </a:r>
            <a:r>
              <a:rPr lang="vi-VN" sz="44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là những hợp chất hữu cơ được </a:t>
            </a:r>
            <a:r>
              <a:rPr lang="en-US" sz="4400" dirty="0" err="1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44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44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44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ừ các đơn vị </a:t>
            </a:r>
            <a:r>
              <a:rPr lang="en-US" sz="44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…………………..</a:t>
            </a:r>
            <a:r>
              <a:rPr lang="vi-VN" sz="44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liên kết với nhau qua liên kết </a:t>
            </a:r>
            <a:r>
              <a:rPr lang="en-US" sz="44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……………  …</a:t>
            </a:r>
            <a:r>
              <a:rPr lang="vi-VN" sz="44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sz="44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…….…………</a:t>
            </a:r>
            <a:r>
              <a:rPr lang="vi-VN" sz="44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.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EF0D0780-0658-74F0-73E8-56E1E1787574}"/>
              </a:ext>
            </a:extLst>
          </p:cNvPr>
          <p:cNvSpPr txBox="1"/>
          <p:nvPr/>
        </p:nvSpPr>
        <p:spPr>
          <a:xfrm>
            <a:off x="790074" y="7992027"/>
            <a:ext cx="3465096" cy="76944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l-GR" sz="4400" kern="1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α</a:t>
            </a:r>
            <a:r>
              <a:rPr lang="en-US" sz="4400" kern="1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amino acid</a:t>
            </a:r>
            <a:endParaRPr lang="en-US" sz="4400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AF747A90-08B5-382A-B84F-362B0B5464E1}"/>
              </a:ext>
            </a:extLst>
          </p:cNvPr>
          <p:cNvSpPr txBox="1"/>
          <p:nvPr/>
        </p:nvSpPr>
        <p:spPr>
          <a:xfrm>
            <a:off x="11578391" y="8034894"/>
            <a:ext cx="2542675" cy="76944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4400" kern="1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eptide</a:t>
            </a:r>
            <a:endParaRPr lang="en-US" sz="4400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5E614EE5-C5DF-9DC3-8192-6C7501DC9978}"/>
              </a:ext>
            </a:extLst>
          </p:cNvPr>
          <p:cNvSpPr txBox="1"/>
          <p:nvPr/>
        </p:nvSpPr>
        <p:spPr>
          <a:xfrm>
            <a:off x="14538158" y="8043869"/>
            <a:ext cx="2542675" cy="76944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4400" kern="1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CO-NH-</a:t>
            </a:r>
            <a:endParaRPr lang="en-US" sz="4400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612AAC06-5589-4D6D-9A4B-AE72F5E916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78244" y="2752496"/>
            <a:ext cx="16083911" cy="3981686"/>
          </a:xfrm>
          <a:prstGeom prst="rect">
            <a:avLst/>
          </a:prstGeom>
        </p:spPr>
      </p:pic>
      <p:sp>
        <p:nvSpPr>
          <p:cNvPr id="4" name="Google Shape;2173;p37">
            <a:extLst>
              <a:ext uri="{FF2B5EF4-FFF2-40B4-BE49-F238E27FC236}">
                <a16:creationId xmlns:a16="http://schemas.microsoft.com/office/drawing/2014/main" id="{144740A1-BA8A-8D6F-7CED-DDFC1B801732}"/>
              </a:ext>
            </a:extLst>
          </p:cNvPr>
          <p:cNvSpPr txBox="1">
            <a:spLocks/>
          </p:cNvSpPr>
          <p:nvPr/>
        </p:nvSpPr>
        <p:spPr>
          <a:xfrm>
            <a:off x="2944431" y="441868"/>
            <a:ext cx="12865064" cy="103182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  <a:prstDash val="lgDashDot"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rela Round"/>
              <a:buNone/>
              <a:defRPr sz="3500" b="1" i="0" u="none" strike="noStrike" cap="none">
                <a:solidFill>
                  <a:schemeClr val="dk1"/>
                </a:solidFill>
                <a:highlight>
                  <a:schemeClr val="dk2"/>
                </a:highlight>
                <a:latin typeface="Varela Round"/>
                <a:ea typeface="Varela Round"/>
                <a:cs typeface="Varela Round"/>
                <a:sym typeface="Varela Rou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46B96"/>
              </a:buClr>
              <a:buSzPts val="3500"/>
              <a:buFont typeface="Varela Round"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Tìm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hiểu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khái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niệm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và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cấu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tạo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của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D5D9EE">
                    <a:lumMod val="50000"/>
                  </a:srgb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 peptide</a:t>
            </a:r>
          </a:p>
        </p:txBody>
      </p:sp>
    </p:spTree>
    <p:extLst>
      <p:ext uri="{BB962C8B-B14F-4D97-AF65-F5344CB8AC3E}">
        <p14:creationId xmlns:p14="http://schemas.microsoft.com/office/powerpoint/2010/main" val="37486934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Bong bóng Lời nói: Hình bầu dục 3">
            <a:extLst>
              <a:ext uri="{FF2B5EF4-FFF2-40B4-BE49-F238E27FC236}">
                <a16:creationId xmlns:a16="http://schemas.microsoft.com/office/drawing/2014/main" id="{3CF743EE-35FA-9AA6-80D7-7318B006E538}"/>
              </a:ext>
            </a:extLst>
          </p:cNvPr>
          <p:cNvSpPr/>
          <p:nvPr/>
        </p:nvSpPr>
        <p:spPr>
          <a:xfrm>
            <a:off x="7892716" y="850232"/>
            <a:ext cx="7940842" cy="5229726"/>
          </a:xfrm>
          <a:prstGeom prst="wedgeEllipseCallout">
            <a:avLst>
              <a:gd name="adj1" fmla="val -74570"/>
              <a:gd name="adj2" fmla="val 48696"/>
            </a:avLst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FAFAFA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" name="Freeform 6">
            <a:extLst>
              <a:ext uri="{FF2B5EF4-FFF2-40B4-BE49-F238E27FC236}">
                <a16:creationId xmlns:a16="http://schemas.microsoft.com/office/drawing/2014/main" id="{F2687CC1-F0BB-066B-A188-2729697131D3}"/>
              </a:ext>
            </a:extLst>
          </p:cNvPr>
          <p:cNvSpPr/>
          <p:nvPr/>
        </p:nvSpPr>
        <p:spPr>
          <a:xfrm>
            <a:off x="1668379" y="1763914"/>
            <a:ext cx="5724057" cy="8049986"/>
          </a:xfrm>
          <a:custGeom>
            <a:avLst/>
            <a:gdLst/>
            <a:ahLst/>
            <a:cxnLst/>
            <a:rect l="l" t="t" r="r" b="b"/>
            <a:pathLst>
              <a:path w="6775849" h="10056919">
                <a:moveTo>
                  <a:pt x="0" y="0"/>
                </a:moveTo>
                <a:lnTo>
                  <a:pt x="6775849" y="0"/>
                </a:lnTo>
                <a:lnTo>
                  <a:pt x="6775849" y="10056919"/>
                </a:lnTo>
                <a:lnTo>
                  <a:pt x="0" y="10056919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sp>
        <p:nvSpPr>
          <p:cNvPr id="3" name="Rectangle 22">
            <a:extLst>
              <a:ext uri="{FF2B5EF4-FFF2-40B4-BE49-F238E27FC236}">
                <a16:creationId xmlns:a16="http://schemas.microsoft.com/office/drawing/2014/main" id="{EB58ECDC-38AF-C066-C65E-BDD8E982F51F}"/>
              </a:ext>
            </a:extLst>
          </p:cNvPr>
          <p:cNvSpPr/>
          <p:nvPr/>
        </p:nvSpPr>
        <p:spPr>
          <a:xfrm>
            <a:off x="8173773" y="1575279"/>
            <a:ext cx="7378728" cy="3568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Làm việc cá nhân, hoàn thiện thông tin trong bảng sau</a:t>
            </a:r>
            <a:endParaRPr kumimoji="0" lang="en-US" sz="6000" b="1" i="0" u="none" strike="noStrike" kern="1200" cap="none" spc="0" normalizeH="0" baseline="0" noProof="0" dirty="0" err="1">
              <a:ln>
                <a:noFill/>
              </a:ln>
              <a:solidFill>
                <a:srgbClr val="2A3468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77528482"/>
      </p:ext>
    </p:extLst>
  </p:cSld>
  <p:clrMapOvr>
    <a:masterClrMapping/>
  </p:clrMapOvr>
  <p:transition spd="slow">
    <p:push dir="u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Bảng 6">
            <a:extLst>
              <a:ext uri="{FF2B5EF4-FFF2-40B4-BE49-F238E27FC236}">
                <a16:creationId xmlns:a16="http://schemas.microsoft.com/office/drawing/2014/main" id="{E281DDB4-DE57-3FA7-3D3D-63D9A068446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0960580"/>
              </p:ext>
            </p:extLst>
          </p:nvPr>
        </p:nvGraphicFramePr>
        <p:xfrm>
          <a:off x="705853" y="505724"/>
          <a:ext cx="16587536" cy="9257235"/>
        </p:xfrm>
        <a:graphic>
          <a:graphicData uri="http://schemas.openxmlformats.org/drawingml/2006/table">
            <a:tbl>
              <a:tblPr firstRow="1" bandRow="1">
                <a:tableStyleId>{6D487039-CA4A-42A2-AA24-CAAEA770E19B}</a:tableStyleId>
              </a:tblPr>
              <a:tblGrid>
                <a:gridCol w="3015915">
                  <a:extLst>
                    <a:ext uri="{9D8B030D-6E8A-4147-A177-3AD203B41FA5}">
                      <a16:colId xmlns:a16="http://schemas.microsoft.com/office/drawing/2014/main" val="2314029558"/>
                    </a:ext>
                  </a:extLst>
                </a:gridCol>
                <a:gridCol w="6747422">
                  <a:extLst>
                    <a:ext uri="{9D8B030D-6E8A-4147-A177-3AD203B41FA5}">
                      <a16:colId xmlns:a16="http://schemas.microsoft.com/office/drawing/2014/main" val="2278624197"/>
                    </a:ext>
                  </a:extLst>
                </a:gridCol>
                <a:gridCol w="6824199">
                  <a:extLst>
                    <a:ext uri="{9D8B030D-6E8A-4147-A177-3AD203B41FA5}">
                      <a16:colId xmlns:a16="http://schemas.microsoft.com/office/drawing/2014/main" val="4051274227"/>
                    </a:ext>
                  </a:extLst>
                </a:gridCol>
              </a:tblGrid>
              <a:tr h="323208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7325276"/>
                  </a:ext>
                </a:extLst>
              </a:tr>
              <a:tr h="21118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600" b="1" dirty="0" err="1">
                          <a:solidFill>
                            <a:srgbClr val="2A3468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r>
                        <a:rPr lang="en-US" sz="3600" b="1" dirty="0">
                          <a:solidFill>
                            <a:srgbClr val="2A3468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3600" b="1" dirty="0" err="1">
                          <a:solidFill>
                            <a:srgbClr val="2A3468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ơn</a:t>
                      </a:r>
                      <a:r>
                        <a:rPr lang="en-US" sz="3600" b="1" dirty="0">
                          <a:solidFill>
                            <a:srgbClr val="2A3468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3600" b="1" dirty="0" err="1">
                          <a:solidFill>
                            <a:srgbClr val="2A3468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ị</a:t>
                      </a:r>
                      <a:r>
                        <a:rPr lang="en-US" sz="3600" b="1" dirty="0">
                          <a:solidFill>
                            <a:srgbClr val="2A3468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l-GR" sz="3600" b="1" kern="100" dirty="0">
                          <a:solidFill>
                            <a:srgbClr val="2A3468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r>
                        <a:rPr lang="en-US" sz="3600" b="1" kern="100" dirty="0">
                          <a:solidFill>
                            <a:srgbClr val="2A3468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- amino acid </a:t>
                      </a:r>
                      <a:r>
                        <a:rPr lang="en-US" sz="3600" b="1" kern="100" dirty="0" err="1">
                          <a:solidFill>
                            <a:srgbClr val="2A3468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3600" b="1" kern="100" dirty="0">
                          <a:solidFill>
                            <a:srgbClr val="2A3468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kern="100" dirty="0" err="1">
                          <a:solidFill>
                            <a:srgbClr val="2A3468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ên</a:t>
                      </a:r>
                      <a:endParaRPr lang="en-US" sz="3600" b="1" dirty="0">
                        <a:solidFill>
                          <a:srgbClr val="2A3468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13014472"/>
                  </a:ext>
                </a:extLst>
              </a:tr>
              <a:tr h="219776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sz="3600" b="1" dirty="0" err="1">
                          <a:solidFill>
                            <a:srgbClr val="2A3468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r>
                        <a:rPr lang="en-US" sz="3600" b="1" dirty="0">
                          <a:solidFill>
                            <a:srgbClr val="2A3468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3600" b="1" dirty="0" err="1">
                          <a:solidFill>
                            <a:srgbClr val="2A3468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liên</a:t>
                      </a:r>
                      <a:r>
                        <a:rPr lang="en-US" sz="3600" b="1" dirty="0">
                          <a:solidFill>
                            <a:srgbClr val="2A3468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3600" b="1" dirty="0" err="1">
                          <a:solidFill>
                            <a:srgbClr val="2A3468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kết</a:t>
                      </a:r>
                      <a:r>
                        <a:rPr lang="en-US" sz="3600" b="1" dirty="0">
                          <a:solidFill>
                            <a:srgbClr val="2A3468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peptide </a:t>
                      </a:r>
                    </a:p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sz="3600" b="1" dirty="0">
                          <a:solidFill>
                            <a:srgbClr val="2A3468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(CO-NH-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865364"/>
                  </a:ext>
                </a:extLst>
              </a:tr>
              <a:tr h="171557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sz="3600" b="1" dirty="0" err="1">
                          <a:solidFill>
                            <a:srgbClr val="2A3468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ên</a:t>
                      </a:r>
                      <a:r>
                        <a:rPr lang="en-US" sz="3600" b="1" dirty="0">
                          <a:solidFill>
                            <a:srgbClr val="2A3468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peptide</a:t>
                      </a:r>
                    </a:p>
                  </a:txBody>
                  <a:tcPr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2457889"/>
                  </a:ext>
                </a:extLst>
              </a:tr>
            </a:tbl>
          </a:graphicData>
        </a:graphic>
      </p:graphicFrame>
      <p:pic>
        <p:nvPicPr>
          <p:cNvPr id="5" name="Hình ảnh 4">
            <a:extLst>
              <a:ext uri="{FF2B5EF4-FFF2-40B4-BE49-F238E27FC236}">
                <a16:creationId xmlns:a16="http://schemas.microsoft.com/office/drawing/2014/main" id="{C33592B1-5FD0-FD14-1051-338880CEF74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7614" t="19650" b="13617"/>
          <a:stretch/>
        </p:blipFill>
        <p:spPr>
          <a:xfrm>
            <a:off x="4118057" y="779678"/>
            <a:ext cx="5362827" cy="2730934"/>
          </a:xfrm>
          <a:prstGeom prst="rect">
            <a:avLst/>
          </a:prstGeom>
          <a:ln>
            <a:solidFill>
              <a:schemeClr val="bg2">
                <a:lumMod val="10000"/>
              </a:schemeClr>
            </a:solidFill>
          </a:ln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E4829CE6-ECE7-DAD5-AE2C-42FCB575B0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56758" y="896807"/>
            <a:ext cx="5867993" cy="2613805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DA04647-E16E-0C39-66A2-1583BDF00986}"/>
              </a:ext>
            </a:extLst>
          </p:cNvPr>
          <p:cNvSpPr txBox="1"/>
          <p:nvPr/>
        </p:nvSpPr>
        <p:spPr>
          <a:xfrm>
            <a:off x="5598696" y="4254242"/>
            <a:ext cx="206943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6000" b="1" kern="1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</a:t>
            </a:r>
            <a:endParaRPr lang="en-US" sz="6000" b="1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70985B1-7CC2-2C0B-2E5C-FF0E88A5040C}"/>
              </a:ext>
            </a:extLst>
          </p:cNvPr>
          <p:cNvSpPr txBox="1"/>
          <p:nvPr/>
        </p:nvSpPr>
        <p:spPr>
          <a:xfrm>
            <a:off x="12713370" y="4254241"/>
            <a:ext cx="206943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6000" b="1" kern="1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3</a:t>
            </a:r>
            <a:endParaRPr lang="en-US" sz="6000" b="1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3C7121BC-385B-3DA4-E25A-9B95DA58901E}"/>
              </a:ext>
            </a:extLst>
          </p:cNvPr>
          <p:cNvSpPr txBox="1"/>
          <p:nvPr/>
        </p:nvSpPr>
        <p:spPr>
          <a:xfrm>
            <a:off x="5598696" y="6268557"/>
            <a:ext cx="206943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6000" b="1" kern="1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</a:t>
            </a:r>
            <a:endParaRPr lang="en-US" sz="6000" b="1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48DF1FBB-926E-C659-FDAA-A3E1F2423881}"/>
              </a:ext>
            </a:extLst>
          </p:cNvPr>
          <p:cNvSpPr txBox="1"/>
          <p:nvPr/>
        </p:nvSpPr>
        <p:spPr>
          <a:xfrm>
            <a:off x="12856038" y="6318116"/>
            <a:ext cx="206943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6000" b="1" kern="1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</a:t>
            </a:r>
            <a:endParaRPr lang="en-US" sz="6000" b="1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53DC1EC2-A4C9-534F-0663-07C485237F90}"/>
              </a:ext>
            </a:extLst>
          </p:cNvPr>
          <p:cNvSpPr txBox="1"/>
          <p:nvPr/>
        </p:nvSpPr>
        <p:spPr>
          <a:xfrm>
            <a:off x="4339391" y="8540979"/>
            <a:ext cx="5237746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 b="1" kern="1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ipeptide </a:t>
            </a:r>
            <a:r>
              <a:rPr lang="en-US" sz="4400" b="1" kern="1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ly-Ala </a:t>
            </a:r>
            <a:endParaRPr lang="en-US" sz="4400" b="1" dirty="0">
              <a:solidFill>
                <a:srgbClr val="2A3468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55B8B0C0-9011-785C-C4DE-49094CE2F4AB}"/>
              </a:ext>
            </a:extLst>
          </p:cNvPr>
          <p:cNvSpPr txBox="1"/>
          <p:nvPr/>
        </p:nvSpPr>
        <p:spPr>
          <a:xfrm>
            <a:off x="10592953" y="8531516"/>
            <a:ext cx="6310266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 b="1" kern="1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ipeptide </a:t>
            </a:r>
            <a:r>
              <a:rPr lang="en-US" sz="4400" b="1" kern="1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lu-Ser-Ala</a:t>
            </a:r>
            <a:endParaRPr lang="en-US" sz="4400" b="1" dirty="0">
              <a:solidFill>
                <a:srgbClr val="2A3468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5" name="Đồng-hồ-đếm-ngược-60-giây">
            <a:hlinkClick r:id="" action="ppaction://media"/>
            <a:extLst>
              <a:ext uri="{FF2B5EF4-FFF2-40B4-BE49-F238E27FC236}">
                <a16:creationId xmlns:a16="http://schemas.microsoft.com/office/drawing/2014/main" id="{91D7B2B5-08FB-8A03-3EE7-23A2D83B082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94611" y="1402470"/>
            <a:ext cx="2587073" cy="1485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37007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3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44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1" name="Google Shape;2481;p44"/>
          <p:cNvSpPr/>
          <p:nvPr/>
        </p:nvSpPr>
        <p:spPr>
          <a:xfrm>
            <a:off x="16055732" y="2431547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/>
          </a:p>
        </p:txBody>
      </p:sp>
      <p:sp>
        <p:nvSpPr>
          <p:cNvPr id="2482" name="Google Shape;2482;p44"/>
          <p:cNvSpPr/>
          <p:nvPr/>
        </p:nvSpPr>
        <p:spPr>
          <a:xfrm>
            <a:off x="15542132" y="17199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/>
          </a:p>
        </p:txBody>
      </p:sp>
      <p:pic>
        <p:nvPicPr>
          <p:cNvPr id="16" name="Hình ảnh 15">
            <a:extLst>
              <a:ext uri="{FF2B5EF4-FFF2-40B4-BE49-F238E27FC236}">
                <a16:creationId xmlns:a16="http://schemas.microsoft.com/office/drawing/2014/main" id="{FC2F4524-C8D6-EEC1-DC1B-1677315E249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598" b="8826"/>
          <a:stretch/>
        </p:blipFill>
        <p:spPr>
          <a:xfrm>
            <a:off x="11468577" y="1042317"/>
            <a:ext cx="5336507" cy="394776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31BE740C-61F2-04F2-2647-FAAF89AE6668}"/>
              </a:ext>
            </a:extLst>
          </p:cNvPr>
          <p:cNvSpPr txBox="1"/>
          <p:nvPr/>
        </p:nvSpPr>
        <p:spPr>
          <a:xfrm>
            <a:off x="1058778" y="5531043"/>
            <a:ext cx="8758990" cy="371762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>
            <a:solidFill>
              <a:schemeClr val="tx1"/>
            </a:solidFill>
            <a:prstDash val="dash"/>
          </a:ln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20000"/>
              </a:lnSpc>
              <a:buFontTx/>
              <a:buChar char="-"/>
            </a:pPr>
            <a:r>
              <a:rPr lang="vi-V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 </a:t>
            </a:r>
            <a:r>
              <a:rPr lang="vi-V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eptide</a:t>
            </a:r>
            <a:r>
              <a:rPr lang="vi-V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hứa </a:t>
            </a:r>
            <a:r>
              <a:rPr lang="vi-VN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, 3, 4</a:t>
            </a:r>
            <a:r>
              <a:rPr lang="vi-V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... đơn vị </a:t>
            </a:r>
            <a:endParaRPr lang="en-US" sz="4000" dirty="0">
              <a:solidFill>
                <a:srgbClr val="2A3468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l-GR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α</a:t>
            </a:r>
            <a:r>
              <a:rPr lang="vi-V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</a:t>
            </a:r>
            <a:r>
              <a:rPr lang="vi-V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o</a:t>
            </a:r>
            <a:r>
              <a:rPr lang="vi-V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cid</a:t>
            </a:r>
            <a:r>
              <a:rPr lang="vi-V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lần lượt được gọi là </a:t>
            </a:r>
            <a:r>
              <a:rPr lang="vi-VN" sz="4000" b="1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ipeptide</a:t>
            </a:r>
            <a:r>
              <a:rPr lang="vi-VN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</a:t>
            </a: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4000" b="1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ipeptide</a:t>
            </a:r>
            <a:r>
              <a:rPr lang="vi-VN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vi-VN" sz="4000" b="1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etrapeptide</a:t>
            </a:r>
            <a:r>
              <a:rPr lang="vi-VN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...</a:t>
            </a:r>
            <a:endParaRPr lang="en-US" sz="4000" b="1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 P</a:t>
            </a:r>
            <a:r>
              <a:rPr lang="vi-V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ptide</a:t>
            </a:r>
            <a:r>
              <a:rPr lang="vi-V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hứa nhiều đơn vị </a:t>
            </a:r>
            <a:r>
              <a:rPr lang="el-GR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α</a:t>
            </a:r>
            <a:r>
              <a:rPr lang="vi-V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</a:t>
            </a:r>
            <a:r>
              <a:rPr lang="vi-V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o</a:t>
            </a:r>
            <a:r>
              <a:rPr lang="vi-V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cid</a:t>
            </a:r>
            <a:r>
              <a:rPr lang="vi-V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được gọi là</a:t>
            </a:r>
            <a:r>
              <a:rPr lang="en-US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4000" b="1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olypetide</a:t>
            </a:r>
            <a:r>
              <a:rPr lang="vi-V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endParaRPr lang="en-US" sz="4000" dirty="0">
              <a:solidFill>
                <a:srgbClr val="2A3468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9" name="Hình ảnh 18">
            <a:extLst>
              <a:ext uri="{FF2B5EF4-FFF2-40B4-BE49-F238E27FC236}">
                <a16:creationId xmlns:a16="http://schemas.microsoft.com/office/drawing/2014/main" id="{D810B389-8725-9422-44A6-9812E9F031D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614" t="19650" b="13617"/>
          <a:stretch/>
        </p:blipFill>
        <p:spPr>
          <a:xfrm>
            <a:off x="1817428" y="1342354"/>
            <a:ext cx="6573979" cy="334769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35082876-40A9-1D3F-1EBE-7A5FB5FE9057}"/>
              </a:ext>
            </a:extLst>
          </p:cNvPr>
          <p:cNvSpPr txBox="1"/>
          <p:nvPr/>
        </p:nvSpPr>
        <p:spPr>
          <a:xfrm>
            <a:off x="11203976" y="6379315"/>
            <a:ext cx="6098681" cy="224029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>
            <a:solidFill>
              <a:schemeClr val="tx1"/>
            </a:solidFill>
            <a:prstDash val="dash"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eptide </a:t>
            </a:r>
            <a:r>
              <a:rPr lang="en-US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ạo</a:t>
            </a:r>
            <a:r>
              <a:rPr lang="en-US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ừ</a:t>
            </a:r>
            <a:r>
              <a:rPr lang="en-US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 </a:t>
            </a:r>
            <a:r>
              <a:rPr lang="en-US" sz="4000" b="1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ốc</a:t>
            </a:r>
            <a:r>
              <a:rPr lang="el-GR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endParaRPr lang="en-US" sz="4000" b="1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l-GR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α</a:t>
            </a:r>
            <a:r>
              <a:rPr lang="vi-VN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</a:t>
            </a:r>
            <a:r>
              <a:rPr lang="vi-VN" sz="4000" b="1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o</a:t>
            </a:r>
            <a:r>
              <a:rPr lang="vi-VN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4000" b="1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cid</a:t>
            </a: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ì</a:t>
            </a:r>
            <a:r>
              <a:rPr lang="en-US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lang="en-US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n-1) </a:t>
            </a:r>
            <a:r>
              <a:rPr lang="en-US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iên</a:t>
            </a:r>
            <a:r>
              <a:rPr lang="en-US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ết</a:t>
            </a:r>
            <a:r>
              <a:rPr lang="en-US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peptide</a:t>
            </a: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(-CO-NH-).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ong bóng Ý nghĩ: Hình đám mây 6">
            <a:extLst>
              <a:ext uri="{FF2B5EF4-FFF2-40B4-BE49-F238E27FC236}">
                <a16:creationId xmlns:a16="http://schemas.microsoft.com/office/drawing/2014/main" id="{1BDFE4F2-F77B-3387-4A6E-E833D9778B59}"/>
              </a:ext>
            </a:extLst>
          </p:cNvPr>
          <p:cNvSpPr/>
          <p:nvPr/>
        </p:nvSpPr>
        <p:spPr>
          <a:xfrm>
            <a:off x="1058779" y="1690077"/>
            <a:ext cx="4154905" cy="2582779"/>
          </a:xfrm>
          <a:prstGeom prst="cloudCallout">
            <a:avLst>
              <a:gd name="adj1" fmla="val 87537"/>
              <a:gd name="adj2" fmla="val 98287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D5D9EE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17117C84-0924-6AC9-DD6D-F4EB538121FD}"/>
              </a:ext>
            </a:extLst>
          </p:cNvPr>
          <p:cNvSpPr txBox="1"/>
          <p:nvPr/>
        </p:nvSpPr>
        <p:spPr>
          <a:xfrm>
            <a:off x="1291391" y="2120642"/>
            <a:ext cx="3545304" cy="16425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4400" b="1" kern="1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ipeptide Ala –Gly-Val</a:t>
            </a:r>
            <a:endParaRPr lang="en-US" sz="4400" b="1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661EC296-5EA2-8A49-941F-5853D6FA877A}"/>
              </a:ext>
            </a:extLst>
          </p:cNvPr>
          <p:cNvSpPr txBox="1"/>
          <p:nvPr/>
        </p:nvSpPr>
        <p:spPr>
          <a:xfrm>
            <a:off x="1364196" y="6605814"/>
            <a:ext cx="15560842" cy="269035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vi-VN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ỗi </a:t>
            </a:r>
            <a:r>
              <a:rPr lang="vi-VN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eptide</a:t>
            </a:r>
            <a:r>
              <a:rPr lang="vi-VN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mạch hở bắt đầu bằng </a:t>
            </a:r>
            <a:r>
              <a:rPr lang="vi-VN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o</a:t>
            </a:r>
            <a:r>
              <a:rPr lang="vi-VN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cid</a:t>
            </a:r>
            <a:r>
              <a:rPr lang="vi-VN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đầu N và kết thúc bằng</a:t>
            </a:r>
            <a:r>
              <a:rPr lang="en-US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o</a:t>
            </a:r>
            <a:r>
              <a:rPr lang="vi-VN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cid</a:t>
            </a:r>
            <a:r>
              <a:rPr lang="vi-VN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đầu C</a:t>
            </a:r>
            <a:r>
              <a:rPr lang="en-US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pPr marL="571500" indent="-5715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vi-VN" sz="3600" b="1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ên viết tắt của </a:t>
            </a:r>
            <a:r>
              <a:rPr lang="vi-VN" sz="3600" b="1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eptide</a:t>
            </a:r>
            <a:r>
              <a:rPr lang="vi-VN" sz="3600" b="1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=</a:t>
            </a:r>
            <a:r>
              <a:rPr lang="vi-VN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ên viết tắt của các </a:t>
            </a:r>
            <a:r>
              <a:rPr lang="vi-VN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o</a:t>
            </a:r>
            <a:r>
              <a:rPr lang="vi-VN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cid</a:t>
            </a:r>
            <a:r>
              <a:rPr lang="vi-VN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heo thứ tự từ </a:t>
            </a:r>
            <a:r>
              <a:rPr lang="vi-VN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o</a:t>
            </a:r>
            <a:r>
              <a:rPr lang="vi-VN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cid</a:t>
            </a:r>
            <a:r>
              <a:rPr lang="en-US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ầu N đến </a:t>
            </a:r>
            <a:r>
              <a:rPr lang="vi-VN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o</a:t>
            </a:r>
            <a:r>
              <a:rPr lang="vi-VN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36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cid</a:t>
            </a:r>
            <a:r>
              <a:rPr lang="vi-VN" sz="36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đầu C.</a:t>
            </a: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9E5C042E-4BB8-6C1D-CBC7-E097CACA8ED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l="39490" r="-1"/>
          <a:stretch/>
        </p:blipFill>
        <p:spPr>
          <a:xfrm>
            <a:off x="5213683" y="894945"/>
            <a:ext cx="12015537" cy="4915737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05" name="Google Shape;2205;p37"/>
          <p:cNvGrpSpPr/>
          <p:nvPr/>
        </p:nvGrpSpPr>
        <p:grpSpPr>
          <a:xfrm>
            <a:off x="500263" y="876300"/>
            <a:ext cx="2378910" cy="2443252"/>
            <a:chOff x="1742490" y="367839"/>
            <a:chExt cx="629242" cy="646260"/>
          </a:xfrm>
        </p:grpSpPr>
        <p:sp>
          <p:nvSpPr>
            <p:cNvPr id="2206" name="Google Shape;2206;p37"/>
            <p:cNvSpPr/>
            <p:nvPr/>
          </p:nvSpPr>
          <p:spPr>
            <a:xfrm>
              <a:off x="1754810" y="367839"/>
              <a:ext cx="604819" cy="646260"/>
            </a:xfrm>
            <a:custGeom>
              <a:avLst/>
              <a:gdLst/>
              <a:ahLst/>
              <a:cxnLst/>
              <a:rect l="l" t="t" r="r" b="b"/>
              <a:pathLst>
                <a:path w="11340" h="12117" extrusionOk="0">
                  <a:moveTo>
                    <a:pt x="5053" y="0"/>
                  </a:moveTo>
                  <a:cubicBezTo>
                    <a:pt x="4764" y="0"/>
                    <a:pt x="4519" y="174"/>
                    <a:pt x="4294" y="337"/>
                  </a:cubicBezTo>
                  <a:cubicBezTo>
                    <a:pt x="4186" y="415"/>
                    <a:pt x="4080" y="493"/>
                    <a:pt x="3972" y="571"/>
                  </a:cubicBezTo>
                  <a:cubicBezTo>
                    <a:pt x="3638" y="814"/>
                    <a:pt x="3305" y="1058"/>
                    <a:pt x="2970" y="1301"/>
                  </a:cubicBezTo>
                  <a:cubicBezTo>
                    <a:pt x="2483" y="1656"/>
                    <a:pt x="1996" y="2014"/>
                    <a:pt x="1510" y="2372"/>
                  </a:cubicBezTo>
                  <a:cubicBezTo>
                    <a:pt x="1441" y="2423"/>
                    <a:pt x="1370" y="2474"/>
                    <a:pt x="1301" y="2526"/>
                  </a:cubicBezTo>
                  <a:cubicBezTo>
                    <a:pt x="1085" y="2685"/>
                    <a:pt x="869" y="2843"/>
                    <a:pt x="652" y="3002"/>
                  </a:cubicBezTo>
                  <a:cubicBezTo>
                    <a:pt x="415" y="3180"/>
                    <a:pt x="169" y="3369"/>
                    <a:pt x="85" y="3665"/>
                  </a:cubicBezTo>
                  <a:cubicBezTo>
                    <a:pt x="0" y="3974"/>
                    <a:pt x="140" y="4312"/>
                    <a:pt x="273" y="4585"/>
                  </a:cubicBezTo>
                  <a:cubicBezTo>
                    <a:pt x="420" y="4891"/>
                    <a:pt x="610" y="5175"/>
                    <a:pt x="810" y="5450"/>
                  </a:cubicBezTo>
                  <a:cubicBezTo>
                    <a:pt x="1010" y="5721"/>
                    <a:pt x="1219" y="5985"/>
                    <a:pt x="1409" y="6265"/>
                  </a:cubicBezTo>
                  <a:cubicBezTo>
                    <a:pt x="1562" y="6492"/>
                    <a:pt x="1702" y="6750"/>
                    <a:pt x="1939" y="6901"/>
                  </a:cubicBezTo>
                  <a:cubicBezTo>
                    <a:pt x="2070" y="6984"/>
                    <a:pt x="2202" y="7016"/>
                    <a:pt x="2337" y="7016"/>
                  </a:cubicBezTo>
                  <a:cubicBezTo>
                    <a:pt x="2481" y="7016"/>
                    <a:pt x="2627" y="6980"/>
                    <a:pt x="2777" y="6931"/>
                  </a:cubicBezTo>
                  <a:cubicBezTo>
                    <a:pt x="2874" y="6901"/>
                    <a:pt x="2963" y="6880"/>
                    <a:pt x="3047" y="6880"/>
                  </a:cubicBezTo>
                  <a:cubicBezTo>
                    <a:pt x="3155" y="6880"/>
                    <a:pt x="3256" y="6914"/>
                    <a:pt x="3357" y="7002"/>
                  </a:cubicBezTo>
                  <a:cubicBezTo>
                    <a:pt x="3513" y="7140"/>
                    <a:pt x="3603" y="7367"/>
                    <a:pt x="3598" y="7578"/>
                  </a:cubicBezTo>
                  <a:cubicBezTo>
                    <a:pt x="3594" y="7810"/>
                    <a:pt x="3507" y="8037"/>
                    <a:pt x="3452" y="8260"/>
                  </a:cubicBezTo>
                  <a:cubicBezTo>
                    <a:pt x="3387" y="8521"/>
                    <a:pt x="3371" y="8787"/>
                    <a:pt x="3465" y="9043"/>
                  </a:cubicBezTo>
                  <a:cubicBezTo>
                    <a:pt x="3578" y="9361"/>
                    <a:pt x="3800" y="9650"/>
                    <a:pt x="3988" y="9924"/>
                  </a:cubicBezTo>
                  <a:cubicBezTo>
                    <a:pt x="4379" y="10500"/>
                    <a:pt x="4799" y="11073"/>
                    <a:pt x="5276" y="11581"/>
                  </a:cubicBezTo>
                  <a:cubicBezTo>
                    <a:pt x="5492" y="11811"/>
                    <a:pt x="5731" y="12012"/>
                    <a:pt x="6045" y="12088"/>
                  </a:cubicBezTo>
                  <a:cubicBezTo>
                    <a:pt x="6125" y="12107"/>
                    <a:pt x="6207" y="12116"/>
                    <a:pt x="6289" y="12116"/>
                  </a:cubicBezTo>
                  <a:cubicBezTo>
                    <a:pt x="6484" y="12116"/>
                    <a:pt x="6680" y="12067"/>
                    <a:pt x="6858" y="11996"/>
                  </a:cubicBezTo>
                  <a:cubicBezTo>
                    <a:pt x="7145" y="11881"/>
                    <a:pt x="7408" y="11710"/>
                    <a:pt x="7668" y="11547"/>
                  </a:cubicBezTo>
                  <a:cubicBezTo>
                    <a:pt x="7973" y="11354"/>
                    <a:pt x="8271" y="11154"/>
                    <a:pt x="8563" y="10943"/>
                  </a:cubicBezTo>
                  <a:cubicBezTo>
                    <a:pt x="8717" y="10833"/>
                    <a:pt x="8868" y="10718"/>
                    <a:pt x="9018" y="10603"/>
                  </a:cubicBezTo>
                  <a:cubicBezTo>
                    <a:pt x="9470" y="10287"/>
                    <a:pt x="9910" y="9951"/>
                    <a:pt x="10332" y="9593"/>
                  </a:cubicBezTo>
                  <a:cubicBezTo>
                    <a:pt x="10755" y="9235"/>
                    <a:pt x="11289" y="8810"/>
                    <a:pt x="11322" y="8207"/>
                  </a:cubicBezTo>
                  <a:cubicBezTo>
                    <a:pt x="11340" y="7886"/>
                    <a:pt x="11219" y="7596"/>
                    <a:pt x="11062" y="7321"/>
                  </a:cubicBezTo>
                  <a:cubicBezTo>
                    <a:pt x="10895" y="7027"/>
                    <a:pt x="10704" y="6743"/>
                    <a:pt x="10511" y="6465"/>
                  </a:cubicBezTo>
                  <a:cubicBezTo>
                    <a:pt x="10305" y="6167"/>
                    <a:pt x="10091" y="5877"/>
                    <a:pt x="9867" y="5593"/>
                  </a:cubicBezTo>
                  <a:cubicBezTo>
                    <a:pt x="9660" y="5333"/>
                    <a:pt x="9453" y="5033"/>
                    <a:pt x="9183" y="4833"/>
                  </a:cubicBezTo>
                  <a:cubicBezTo>
                    <a:pt x="8965" y="4670"/>
                    <a:pt x="8707" y="4611"/>
                    <a:pt x="8439" y="4596"/>
                  </a:cubicBezTo>
                  <a:cubicBezTo>
                    <a:pt x="8210" y="4581"/>
                    <a:pt x="7968" y="4596"/>
                    <a:pt x="7748" y="4526"/>
                  </a:cubicBezTo>
                  <a:cubicBezTo>
                    <a:pt x="7544" y="4461"/>
                    <a:pt x="7360" y="4305"/>
                    <a:pt x="7278" y="4114"/>
                  </a:cubicBezTo>
                  <a:cubicBezTo>
                    <a:pt x="7186" y="3896"/>
                    <a:pt x="7268" y="3727"/>
                    <a:pt x="7399" y="3539"/>
                  </a:cubicBezTo>
                  <a:cubicBezTo>
                    <a:pt x="7576" y="3291"/>
                    <a:pt x="7698" y="3040"/>
                    <a:pt x="7610" y="2730"/>
                  </a:cubicBezTo>
                  <a:cubicBezTo>
                    <a:pt x="7532" y="2453"/>
                    <a:pt x="7317" y="2237"/>
                    <a:pt x="7145" y="2017"/>
                  </a:cubicBezTo>
                  <a:cubicBezTo>
                    <a:pt x="6731" y="1489"/>
                    <a:pt x="6390" y="904"/>
                    <a:pt x="5894" y="444"/>
                  </a:cubicBezTo>
                  <a:cubicBezTo>
                    <a:pt x="5667" y="233"/>
                    <a:pt x="5387" y="4"/>
                    <a:pt x="5061" y="0"/>
                  </a:cubicBezTo>
                  <a:cubicBezTo>
                    <a:pt x="5058" y="0"/>
                    <a:pt x="5056" y="0"/>
                    <a:pt x="505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/>
              <a:endParaRPr/>
            </a:p>
          </p:txBody>
        </p:sp>
        <p:sp>
          <p:nvSpPr>
            <p:cNvPr id="2207" name="Google Shape;2207;p37"/>
            <p:cNvSpPr/>
            <p:nvPr/>
          </p:nvSpPr>
          <p:spPr>
            <a:xfrm>
              <a:off x="1824198" y="398293"/>
              <a:ext cx="361718" cy="477988"/>
            </a:xfrm>
            <a:custGeom>
              <a:avLst/>
              <a:gdLst/>
              <a:ahLst/>
              <a:cxnLst/>
              <a:rect l="l" t="t" r="r" b="b"/>
              <a:pathLst>
                <a:path w="6782" h="8962" extrusionOk="0">
                  <a:moveTo>
                    <a:pt x="2671" y="0"/>
                  </a:moveTo>
                  <a:cubicBezTo>
                    <a:pt x="2337" y="243"/>
                    <a:pt x="2004" y="487"/>
                    <a:pt x="1669" y="730"/>
                  </a:cubicBezTo>
                  <a:cubicBezTo>
                    <a:pt x="1382" y="939"/>
                    <a:pt x="1093" y="1150"/>
                    <a:pt x="808" y="1361"/>
                  </a:cubicBezTo>
                  <a:cubicBezTo>
                    <a:pt x="608" y="1506"/>
                    <a:pt x="408" y="1653"/>
                    <a:pt x="209" y="1801"/>
                  </a:cubicBezTo>
                  <a:cubicBezTo>
                    <a:pt x="140" y="1852"/>
                    <a:pt x="69" y="1903"/>
                    <a:pt x="0" y="1955"/>
                  </a:cubicBezTo>
                  <a:cubicBezTo>
                    <a:pt x="718" y="2975"/>
                    <a:pt x="1416" y="4012"/>
                    <a:pt x="2123" y="5040"/>
                  </a:cubicBezTo>
                  <a:cubicBezTo>
                    <a:pt x="2951" y="6241"/>
                    <a:pt x="3787" y="7443"/>
                    <a:pt x="4705" y="8577"/>
                  </a:cubicBezTo>
                  <a:cubicBezTo>
                    <a:pt x="4857" y="8764"/>
                    <a:pt x="5055" y="8962"/>
                    <a:pt x="5307" y="8962"/>
                  </a:cubicBezTo>
                  <a:cubicBezTo>
                    <a:pt x="5335" y="8962"/>
                    <a:pt x="5362" y="8959"/>
                    <a:pt x="5391" y="8954"/>
                  </a:cubicBezTo>
                  <a:cubicBezTo>
                    <a:pt x="5657" y="8910"/>
                    <a:pt x="5841" y="8696"/>
                    <a:pt x="5947" y="8460"/>
                  </a:cubicBezTo>
                  <a:cubicBezTo>
                    <a:pt x="5956" y="8439"/>
                    <a:pt x="5965" y="8418"/>
                    <a:pt x="5974" y="8396"/>
                  </a:cubicBezTo>
                  <a:cubicBezTo>
                    <a:pt x="6029" y="8253"/>
                    <a:pt x="6066" y="8104"/>
                    <a:pt x="6119" y="7962"/>
                  </a:cubicBezTo>
                  <a:cubicBezTo>
                    <a:pt x="6170" y="7826"/>
                    <a:pt x="6232" y="7695"/>
                    <a:pt x="6296" y="7565"/>
                  </a:cubicBezTo>
                  <a:cubicBezTo>
                    <a:pt x="6424" y="7306"/>
                    <a:pt x="6557" y="7051"/>
                    <a:pt x="6631" y="6773"/>
                  </a:cubicBezTo>
                  <a:cubicBezTo>
                    <a:pt x="6782" y="6210"/>
                    <a:pt x="6598" y="5651"/>
                    <a:pt x="6321" y="5160"/>
                  </a:cubicBezTo>
                  <a:cubicBezTo>
                    <a:pt x="6181" y="4911"/>
                    <a:pt x="6016" y="4677"/>
                    <a:pt x="5850" y="4445"/>
                  </a:cubicBezTo>
                  <a:cubicBezTo>
                    <a:pt x="5635" y="4143"/>
                    <a:pt x="5419" y="3842"/>
                    <a:pt x="5205" y="3543"/>
                  </a:cubicBezTo>
                  <a:cubicBezTo>
                    <a:pt x="4361" y="2361"/>
                    <a:pt x="3516" y="1180"/>
                    <a:pt x="26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/>
              <a:endParaRPr/>
            </a:p>
          </p:txBody>
        </p:sp>
        <p:sp>
          <p:nvSpPr>
            <p:cNvPr id="2208" name="Google Shape;2208;p37"/>
            <p:cNvSpPr/>
            <p:nvPr/>
          </p:nvSpPr>
          <p:spPr>
            <a:xfrm>
              <a:off x="1824198" y="470882"/>
              <a:ext cx="317237" cy="405399"/>
            </a:xfrm>
            <a:custGeom>
              <a:avLst/>
              <a:gdLst/>
              <a:ahLst/>
              <a:cxnLst/>
              <a:rect l="l" t="t" r="r" b="b"/>
              <a:pathLst>
                <a:path w="5948" h="7601" extrusionOk="0">
                  <a:moveTo>
                    <a:pt x="808" y="0"/>
                  </a:moveTo>
                  <a:cubicBezTo>
                    <a:pt x="608" y="145"/>
                    <a:pt x="408" y="292"/>
                    <a:pt x="209" y="440"/>
                  </a:cubicBezTo>
                  <a:cubicBezTo>
                    <a:pt x="140" y="491"/>
                    <a:pt x="69" y="542"/>
                    <a:pt x="0" y="594"/>
                  </a:cubicBezTo>
                  <a:cubicBezTo>
                    <a:pt x="719" y="1614"/>
                    <a:pt x="1416" y="2651"/>
                    <a:pt x="2123" y="3679"/>
                  </a:cubicBezTo>
                  <a:cubicBezTo>
                    <a:pt x="2951" y="4880"/>
                    <a:pt x="3787" y="6082"/>
                    <a:pt x="4705" y="7216"/>
                  </a:cubicBezTo>
                  <a:cubicBezTo>
                    <a:pt x="4857" y="7403"/>
                    <a:pt x="5055" y="7601"/>
                    <a:pt x="5307" y="7601"/>
                  </a:cubicBezTo>
                  <a:cubicBezTo>
                    <a:pt x="5335" y="7601"/>
                    <a:pt x="5362" y="7598"/>
                    <a:pt x="5391" y="7593"/>
                  </a:cubicBezTo>
                  <a:cubicBezTo>
                    <a:pt x="5657" y="7549"/>
                    <a:pt x="5841" y="7335"/>
                    <a:pt x="5947" y="7099"/>
                  </a:cubicBezTo>
                  <a:cubicBezTo>
                    <a:pt x="5740" y="6831"/>
                    <a:pt x="5534" y="6564"/>
                    <a:pt x="5329" y="6295"/>
                  </a:cubicBezTo>
                  <a:cubicBezTo>
                    <a:pt x="4799" y="5598"/>
                    <a:pt x="4276" y="4896"/>
                    <a:pt x="3759" y="4191"/>
                  </a:cubicBezTo>
                  <a:cubicBezTo>
                    <a:pt x="2749" y="2812"/>
                    <a:pt x="1765" y="1416"/>
                    <a:pt x="80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/>
              <a:endParaRPr/>
            </a:p>
          </p:txBody>
        </p:sp>
        <p:sp>
          <p:nvSpPr>
            <p:cNvPr id="2209" name="Google Shape;2209;p37"/>
            <p:cNvSpPr/>
            <p:nvPr/>
          </p:nvSpPr>
          <p:spPr>
            <a:xfrm>
              <a:off x="2019723" y="584165"/>
              <a:ext cx="47521" cy="41975"/>
            </a:xfrm>
            <a:custGeom>
              <a:avLst/>
              <a:gdLst/>
              <a:ahLst/>
              <a:cxnLst/>
              <a:rect l="l" t="t" r="r" b="b"/>
              <a:pathLst>
                <a:path w="891" h="787" extrusionOk="0">
                  <a:moveTo>
                    <a:pt x="445" y="1"/>
                  </a:moveTo>
                  <a:cubicBezTo>
                    <a:pt x="365" y="1"/>
                    <a:pt x="283" y="25"/>
                    <a:pt x="213" y="77"/>
                  </a:cubicBezTo>
                  <a:cubicBezTo>
                    <a:pt x="39" y="205"/>
                    <a:pt x="0" y="451"/>
                    <a:pt x="128" y="625"/>
                  </a:cubicBezTo>
                  <a:cubicBezTo>
                    <a:pt x="206" y="730"/>
                    <a:pt x="325" y="786"/>
                    <a:pt x="446" y="786"/>
                  </a:cubicBezTo>
                  <a:cubicBezTo>
                    <a:pt x="526" y="786"/>
                    <a:pt x="607" y="761"/>
                    <a:pt x="677" y="710"/>
                  </a:cubicBezTo>
                  <a:cubicBezTo>
                    <a:pt x="853" y="582"/>
                    <a:pt x="890" y="336"/>
                    <a:pt x="762" y="162"/>
                  </a:cubicBezTo>
                  <a:cubicBezTo>
                    <a:pt x="686" y="57"/>
                    <a:pt x="566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/>
              <a:endParaRPr/>
            </a:p>
          </p:txBody>
        </p:sp>
        <p:sp>
          <p:nvSpPr>
            <p:cNvPr id="2210" name="Google Shape;2210;p37"/>
            <p:cNvSpPr/>
            <p:nvPr/>
          </p:nvSpPr>
          <p:spPr>
            <a:xfrm>
              <a:off x="2272422" y="664273"/>
              <a:ext cx="99310" cy="231634"/>
            </a:xfrm>
            <a:custGeom>
              <a:avLst/>
              <a:gdLst/>
              <a:ahLst/>
              <a:cxnLst/>
              <a:rect l="l" t="t" r="r" b="b"/>
              <a:pathLst>
                <a:path w="1862" h="4343" extrusionOk="0">
                  <a:moveTo>
                    <a:pt x="289" y="1"/>
                  </a:moveTo>
                  <a:cubicBezTo>
                    <a:pt x="143" y="1"/>
                    <a:pt x="0" y="168"/>
                    <a:pt x="116" y="319"/>
                  </a:cubicBezTo>
                  <a:cubicBezTo>
                    <a:pt x="355" y="634"/>
                    <a:pt x="582" y="958"/>
                    <a:pt x="793" y="1293"/>
                  </a:cubicBezTo>
                  <a:cubicBezTo>
                    <a:pt x="992" y="1607"/>
                    <a:pt x="1201" y="1935"/>
                    <a:pt x="1343" y="2279"/>
                  </a:cubicBezTo>
                  <a:cubicBezTo>
                    <a:pt x="1399" y="2419"/>
                    <a:pt x="1435" y="2560"/>
                    <a:pt x="1399" y="2711"/>
                  </a:cubicBezTo>
                  <a:cubicBezTo>
                    <a:pt x="1358" y="2872"/>
                    <a:pt x="1268" y="3034"/>
                    <a:pt x="1185" y="3177"/>
                  </a:cubicBezTo>
                  <a:cubicBezTo>
                    <a:pt x="1008" y="3480"/>
                    <a:pt x="774" y="3753"/>
                    <a:pt x="506" y="3976"/>
                  </a:cubicBezTo>
                  <a:cubicBezTo>
                    <a:pt x="421" y="4047"/>
                    <a:pt x="394" y="4168"/>
                    <a:pt x="462" y="4260"/>
                  </a:cubicBezTo>
                  <a:cubicBezTo>
                    <a:pt x="500" y="4311"/>
                    <a:pt x="567" y="4343"/>
                    <a:pt x="632" y="4343"/>
                  </a:cubicBezTo>
                  <a:cubicBezTo>
                    <a:pt x="673" y="4343"/>
                    <a:pt x="713" y="4331"/>
                    <a:pt x="745" y="4304"/>
                  </a:cubicBezTo>
                  <a:cubicBezTo>
                    <a:pt x="986" y="4100"/>
                    <a:pt x="1206" y="3870"/>
                    <a:pt x="1385" y="3610"/>
                  </a:cubicBezTo>
                  <a:cubicBezTo>
                    <a:pt x="1562" y="3356"/>
                    <a:pt x="1739" y="3062"/>
                    <a:pt x="1803" y="2755"/>
                  </a:cubicBezTo>
                  <a:cubicBezTo>
                    <a:pt x="1862" y="2467"/>
                    <a:pt x="1755" y="2183"/>
                    <a:pt x="1624" y="1931"/>
                  </a:cubicBezTo>
                  <a:cubicBezTo>
                    <a:pt x="1465" y="1627"/>
                    <a:pt x="1293" y="1327"/>
                    <a:pt x="1109" y="1036"/>
                  </a:cubicBezTo>
                  <a:cubicBezTo>
                    <a:pt x="901" y="709"/>
                    <a:pt x="678" y="390"/>
                    <a:pt x="442" y="80"/>
                  </a:cubicBezTo>
                  <a:cubicBezTo>
                    <a:pt x="400" y="24"/>
                    <a:pt x="344" y="1"/>
                    <a:pt x="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/>
              <a:endParaRPr/>
            </a:p>
          </p:txBody>
        </p:sp>
        <p:sp>
          <p:nvSpPr>
            <p:cNvPr id="2211" name="Google Shape;2211;p37"/>
            <p:cNvSpPr/>
            <p:nvPr/>
          </p:nvSpPr>
          <p:spPr>
            <a:xfrm>
              <a:off x="1927080" y="669607"/>
              <a:ext cx="104323" cy="130457"/>
            </a:xfrm>
            <a:custGeom>
              <a:avLst/>
              <a:gdLst/>
              <a:ahLst/>
              <a:cxnLst/>
              <a:rect l="l" t="t" r="r" b="b"/>
              <a:pathLst>
                <a:path w="1956" h="2446" extrusionOk="0">
                  <a:moveTo>
                    <a:pt x="284" y="0"/>
                  </a:moveTo>
                  <a:cubicBezTo>
                    <a:pt x="142" y="0"/>
                    <a:pt x="1" y="168"/>
                    <a:pt x="107" y="323"/>
                  </a:cubicBezTo>
                  <a:lnTo>
                    <a:pt x="1521" y="2363"/>
                  </a:lnTo>
                  <a:cubicBezTo>
                    <a:pt x="1562" y="2422"/>
                    <a:pt x="1616" y="2446"/>
                    <a:pt x="1670" y="2446"/>
                  </a:cubicBezTo>
                  <a:cubicBezTo>
                    <a:pt x="1813" y="2446"/>
                    <a:pt x="1955" y="2278"/>
                    <a:pt x="1847" y="2124"/>
                  </a:cubicBezTo>
                  <a:lnTo>
                    <a:pt x="435" y="84"/>
                  </a:lnTo>
                  <a:cubicBezTo>
                    <a:pt x="394" y="25"/>
                    <a:pt x="339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/>
              <a:endParaRPr/>
            </a:p>
          </p:txBody>
        </p:sp>
        <p:sp>
          <p:nvSpPr>
            <p:cNvPr id="2212" name="Google Shape;2212;p37"/>
            <p:cNvSpPr/>
            <p:nvPr/>
          </p:nvSpPr>
          <p:spPr>
            <a:xfrm>
              <a:off x="2109111" y="700381"/>
              <a:ext cx="80963" cy="185232"/>
            </a:xfrm>
            <a:custGeom>
              <a:avLst/>
              <a:gdLst/>
              <a:ahLst/>
              <a:cxnLst/>
              <a:rect l="l" t="t" r="r" b="b"/>
              <a:pathLst>
                <a:path w="1518" h="3473" extrusionOk="0">
                  <a:moveTo>
                    <a:pt x="1239" y="0"/>
                  </a:moveTo>
                  <a:cubicBezTo>
                    <a:pt x="1130" y="0"/>
                    <a:pt x="1021" y="76"/>
                    <a:pt x="1039" y="216"/>
                  </a:cubicBezTo>
                  <a:cubicBezTo>
                    <a:pt x="1105" y="730"/>
                    <a:pt x="1030" y="1249"/>
                    <a:pt x="883" y="1742"/>
                  </a:cubicBezTo>
                  <a:cubicBezTo>
                    <a:pt x="809" y="1995"/>
                    <a:pt x="717" y="2243"/>
                    <a:pt x="616" y="2488"/>
                  </a:cubicBezTo>
                  <a:cubicBezTo>
                    <a:pt x="520" y="2722"/>
                    <a:pt x="426" y="3016"/>
                    <a:pt x="155" y="3085"/>
                  </a:cubicBezTo>
                  <a:cubicBezTo>
                    <a:pt x="49" y="3113"/>
                    <a:pt x="1" y="3251"/>
                    <a:pt x="38" y="3347"/>
                  </a:cubicBezTo>
                  <a:cubicBezTo>
                    <a:pt x="71" y="3434"/>
                    <a:pt x="147" y="3473"/>
                    <a:pt x="229" y="3473"/>
                  </a:cubicBezTo>
                  <a:cubicBezTo>
                    <a:pt x="252" y="3473"/>
                    <a:pt x="275" y="3470"/>
                    <a:pt x="299" y="3464"/>
                  </a:cubicBezTo>
                  <a:cubicBezTo>
                    <a:pt x="639" y="3376"/>
                    <a:pt x="818" y="3055"/>
                    <a:pt x="944" y="2755"/>
                  </a:cubicBezTo>
                  <a:cubicBezTo>
                    <a:pt x="1057" y="2486"/>
                    <a:pt x="1160" y="2213"/>
                    <a:pt x="1245" y="1935"/>
                  </a:cubicBezTo>
                  <a:cubicBezTo>
                    <a:pt x="1419" y="1364"/>
                    <a:pt x="1518" y="771"/>
                    <a:pt x="1442" y="175"/>
                  </a:cubicBezTo>
                  <a:cubicBezTo>
                    <a:pt x="1426" y="56"/>
                    <a:pt x="1332" y="0"/>
                    <a:pt x="1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/>
              <a:endParaRPr/>
            </a:p>
          </p:txBody>
        </p:sp>
        <p:sp>
          <p:nvSpPr>
            <p:cNvPr id="2213" name="Google Shape;2213;p37"/>
            <p:cNvSpPr/>
            <p:nvPr/>
          </p:nvSpPr>
          <p:spPr>
            <a:xfrm>
              <a:off x="1742490" y="525070"/>
              <a:ext cx="97070" cy="179792"/>
            </a:xfrm>
            <a:custGeom>
              <a:avLst/>
              <a:gdLst/>
              <a:ahLst/>
              <a:cxnLst/>
              <a:rect l="l" t="t" r="r" b="b"/>
              <a:pathLst>
                <a:path w="1820" h="3371" extrusionOk="0">
                  <a:moveTo>
                    <a:pt x="643" y="1"/>
                  </a:moveTo>
                  <a:cubicBezTo>
                    <a:pt x="583" y="1"/>
                    <a:pt x="523" y="29"/>
                    <a:pt x="479" y="77"/>
                  </a:cubicBezTo>
                  <a:cubicBezTo>
                    <a:pt x="107" y="478"/>
                    <a:pt x="1" y="1100"/>
                    <a:pt x="222" y="1601"/>
                  </a:cubicBezTo>
                  <a:cubicBezTo>
                    <a:pt x="359" y="1910"/>
                    <a:pt x="575" y="2184"/>
                    <a:pt x="770" y="2459"/>
                  </a:cubicBezTo>
                  <a:cubicBezTo>
                    <a:pt x="968" y="2739"/>
                    <a:pt x="1172" y="3016"/>
                    <a:pt x="1378" y="3290"/>
                  </a:cubicBezTo>
                  <a:cubicBezTo>
                    <a:pt x="1421" y="3347"/>
                    <a:pt x="1476" y="3371"/>
                    <a:pt x="1531" y="3371"/>
                  </a:cubicBezTo>
                  <a:cubicBezTo>
                    <a:pt x="1678" y="3371"/>
                    <a:pt x="1819" y="3203"/>
                    <a:pt x="1706" y="3051"/>
                  </a:cubicBezTo>
                  <a:cubicBezTo>
                    <a:pt x="1518" y="2803"/>
                    <a:pt x="1334" y="2553"/>
                    <a:pt x="1155" y="2301"/>
                  </a:cubicBezTo>
                  <a:cubicBezTo>
                    <a:pt x="983" y="2060"/>
                    <a:pt x="793" y="1819"/>
                    <a:pt x="650" y="1559"/>
                  </a:cubicBezTo>
                  <a:cubicBezTo>
                    <a:pt x="430" y="1153"/>
                    <a:pt x="481" y="669"/>
                    <a:pt x="797" y="327"/>
                  </a:cubicBezTo>
                  <a:cubicBezTo>
                    <a:pt x="871" y="248"/>
                    <a:pt x="844" y="108"/>
                    <a:pt x="763" y="44"/>
                  </a:cubicBezTo>
                  <a:cubicBezTo>
                    <a:pt x="726" y="14"/>
                    <a:pt x="685" y="1"/>
                    <a:pt x="6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/>
              <a:endParaRPr/>
            </a:p>
          </p:txBody>
        </p:sp>
        <p:sp>
          <p:nvSpPr>
            <p:cNvPr id="2214" name="Google Shape;2214;p37"/>
            <p:cNvSpPr/>
            <p:nvPr/>
          </p:nvSpPr>
          <p:spPr>
            <a:xfrm>
              <a:off x="1925960" y="804010"/>
              <a:ext cx="42668" cy="90456"/>
            </a:xfrm>
            <a:custGeom>
              <a:avLst/>
              <a:gdLst/>
              <a:ahLst/>
              <a:cxnLst/>
              <a:rect l="l" t="t" r="r" b="b"/>
              <a:pathLst>
                <a:path w="800" h="1696" extrusionOk="0">
                  <a:moveTo>
                    <a:pt x="210" y="1"/>
                  </a:moveTo>
                  <a:cubicBezTo>
                    <a:pt x="203" y="1"/>
                    <a:pt x="195" y="1"/>
                    <a:pt x="188" y="2"/>
                  </a:cubicBezTo>
                  <a:cubicBezTo>
                    <a:pt x="70" y="20"/>
                    <a:pt x="11" y="111"/>
                    <a:pt x="9" y="224"/>
                  </a:cubicBezTo>
                  <a:cubicBezTo>
                    <a:pt x="1" y="717"/>
                    <a:pt x="148" y="1200"/>
                    <a:pt x="413" y="1613"/>
                  </a:cubicBezTo>
                  <a:cubicBezTo>
                    <a:pt x="448" y="1667"/>
                    <a:pt x="514" y="1696"/>
                    <a:pt x="579" y="1696"/>
                  </a:cubicBezTo>
                  <a:cubicBezTo>
                    <a:pt x="621" y="1696"/>
                    <a:pt x="663" y="1684"/>
                    <a:pt x="695" y="1658"/>
                  </a:cubicBezTo>
                  <a:cubicBezTo>
                    <a:pt x="786" y="1585"/>
                    <a:pt x="800" y="1470"/>
                    <a:pt x="740" y="1374"/>
                  </a:cubicBezTo>
                  <a:cubicBezTo>
                    <a:pt x="672" y="1270"/>
                    <a:pt x="646" y="1220"/>
                    <a:pt x="594" y="1103"/>
                  </a:cubicBezTo>
                  <a:cubicBezTo>
                    <a:pt x="552" y="1007"/>
                    <a:pt x="514" y="906"/>
                    <a:pt x="486" y="803"/>
                  </a:cubicBezTo>
                  <a:cubicBezTo>
                    <a:pt x="436" y="630"/>
                    <a:pt x="408" y="394"/>
                    <a:pt x="412" y="183"/>
                  </a:cubicBezTo>
                  <a:cubicBezTo>
                    <a:pt x="413" y="84"/>
                    <a:pt x="305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/>
              <a:endParaRPr/>
            </a:p>
          </p:txBody>
        </p:sp>
        <p:sp>
          <p:nvSpPr>
            <p:cNvPr id="2215" name="Google Shape;2215;p37"/>
            <p:cNvSpPr/>
            <p:nvPr/>
          </p:nvSpPr>
          <p:spPr>
            <a:xfrm>
              <a:off x="2113645" y="446828"/>
              <a:ext cx="50348" cy="56695"/>
            </a:xfrm>
            <a:custGeom>
              <a:avLst/>
              <a:gdLst/>
              <a:ahLst/>
              <a:cxnLst/>
              <a:rect l="l" t="t" r="r" b="b"/>
              <a:pathLst>
                <a:path w="944" h="1063" extrusionOk="0">
                  <a:moveTo>
                    <a:pt x="228" y="1"/>
                  </a:moveTo>
                  <a:cubicBezTo>
                    <a:pt x="187" y="1"/>
                    <a:pt x="146" y="13"/>
                    <a:pt x="113" y="40"/>
                  </a:cubicBezTo>
                  <a:cubicBezTo>
                    <a:pt x="26" y="107"/>
                    <a:pt x="1" y="231"/>
                    <a:pt x="68" y="322"/>
                  </a:cubicBezTo>
                  <a:lnTo>
                    <a:pt x="550" y="981"/>
                  </a:lnTo>
                  <a:cubicBezTo>
                    <a:pt x="589" y="1033"/>
                    <a:pt x="654" y="1063"/>
                    <a:pt x="719" y="1063"/>
                  </a:cubicBezTo>
                  <a:cubicBezTo>
                    <a:pt x="760" y="1063"/>
                    <a:pt x="801" y="1050"/>
                    <a:pt x="834" y="1023"/>
                  </a:cubicBezTo>
                  <a:cubicBezTo>
                    <a:pt x="919" y="956"/>
                    <a:pt x="944" y="834"/>
                    <a:pt x="878" y="742"/>
                  </a:cubicBezTo>
                  <a:lnTo>
                    <a:pt x="394" y="82"/>
                  </a:lnTo>
                  <a:cubicBezTo>
                    <a:pt x="357" y="31"/>
                    <a:pt x="292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/>
              <a:endParaRPr/>
            </a:p>
          </p:txBody>
        </p:sp>
        <p:sp>
          <p:nvSpPr>
            <p:cNvPr id="2216" name="Google Shape;2216;p37"/>
            <p:cNvSpPr/>
            <p:nvPr/>
          </p:nvSpPr>
          <p:spPr>
            <a:xfrm>
              <a:off x="1976735" y="418934"/>
              <a:ext cx="50882" cy="57495"/>
            </a:xfrm>
            <a:custGeom>
              <a:avLst/>
              <a:gdLst/>
              <a:ahLst/>
              <a:cxnLst/>
              <a:rect l="l" t="t" r="r" b="b"/>
              <a:pathLst>
                <a:path w="954" h="1078" extrusionOk="0">
                  <a:moveTo>
                    <a:pt x="225" y="1"/>
                  </a:moveTo>
                  <a:cubicBezTo>
                    <a:pt x="184" y="1"/>
                    <a:pt x="143" y="13"/>
                    <a:pt x="110" y="40"/>
                  </a:cubicBezTo>
                  <a:cubicBezTo>
                    <a:pt x="25" y="109"/>
                    <a:pt x="0" y="232"/>
                    <a:pt x="68" y="324"/>
                  </a:cubicBezTo>
                  <a:lnTo>
                    <a:pt x="560" y="995"/>
                  </a:lnTo>
                  <a:cubicBezTo>
                    <a:pt x="598" y="1047"/>
                    <a:pt x="664" y="1078"/>
                    <a:pt x="728" y="1078"/>
                  </a:cubicBezTo>
                  <a:cubicBezTo>
                    <a:pt x="769" y="1078"/>
                    <a:pt x="809" y="1066"/>
                    <a:pt x="842" y="1040"/>
                  </a:cubicBezTo>
                  <a:cubicBezTo>
                    <a:pt x="927" y="971"/>
                    <a:pt x="954" y="848"/>
                    <a:pt x="886" y="756"/>
                  </a:cubicBezTo>
                  <a:lnTo>
                    <a:pt x="394" y="84"/>
                  </a:lnTo>
                  <a:cubicBezTo>
                    <a:pt x="355" y="31"/>
                    <a:pt x="289" y="1"/>
                    <a:pt x="2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/>
              <a:endParaRPr/>
            </a:p>
          </p:txBody>
        </p:sp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889" y="3476087"/>
            <a:ext cx="3817342" cy="582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Freeform 3"/>
          <p:cNvSpPr/>
          <p:nvPr/>
        </p:nvSpPr>
        <p:spPr>
          <a:xfrm>
            <a:off x="3150420" y="266702"/>
            <a:ext cx="8147528" cy="5219698"/>
          </a:xfrm>
          <a:custGeom>
            <a:avLst/>
            <a:gdLst/>
            <a:ahLst/>
            <a:cxnLst/>
            <a:rect l="l" t="t" r="r" b="b"/>
            <a:pathLst>
              <a:path w="5298026" h="4114800">
                <a:moveTo>
                  <a:pt x="0" y="0"/>
                </a:moveTo>
                <a:lnTo>
                  <a:pt x="5298026" y="0"/>
                </a:lnTo>
                <a:lnTo>
                  <a:pt x="5298026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2" name="Rectangle 1"/>
          <p:cNvSpPr/>
          <p:nvPr/>
        </p:nvSpPr>
        <p:spPr>
          <a:xfrm>
            <a:off x="4027696" y="847714"/>
            <a:ext cx="6336648" cy="3355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828800">
              <a:lnSpc>
                <a:spcPct val="120000"/>
              </a:lnSpc>
            </a:pPr>
            <a:r>
              <a:rPr lang="en-US" sz="3600" b="1" dirty="0" err="1">
                <a:solidFill>
                  <a:srgbClr val="2A3468"/>
                </a:solidFill>
                <a:latin typeface="Cambria" pitchFamily="18" charset="0"/>
              </a:rPr>
              <a:t>Câu</a:t>
            </a:r>
            <a:r>
              <a:rPr lang="en-US" sz="3600" b="1" dirty="0">
                <a:solidFill>
                  <a:srgbClr val="2A3468"/>
                </a:solidFill>
                <a:latin typeface="Cambria" pitchFamily="18" charset="0"/>
              </a:rPr>
              <a:t> 5</a:t>
            </a:r>
            <a:r>
              <a:rPr lang="en-US" sz="3600" dirty="0">
                <a:solidFill>
                  <a:srgbClr val="2A3468"/>
                </a:solidFill>
                <a:latin typeface="Cambria" pitchFamily="18" charset="0"/>
              </a:rPr>
              <a:t>. </a:t>
            </a:r>
            <a:r>
              <a:rPr lang="vi-VN" sz="3600" dirty="0">
                <a:solidFill>
                  <a:srgbClr val="2A3468"/>
                </a:solidFill>
                <a:latin typeface="Cambria" pitchFamily="18" charset="0"/>
              </a:rPr>
              <a:t>Từ Hình 7.4, khi thay đổi vị trí amino acid trong </a:t>
            </a:r>
            <a:r>
              <a:rPr lang="vi-VN" sz="3600" dirty="0" err="1">
                <a:solidFill>
                  <a:srgbClr val="2A3468"/>
                </a:solidFill>
                <a:latin typeface="Cambria" pitchFamily="18" charset="0"/>
              </a:rPr>
              <a:t>peptide</a:t>
            </a:r>
            <a:r>
              <a:rPr lang="en-US" sz="3600" dirty="0">
                <a:solidFill>
                  <a:srgbClr val="2A3468"/>
                </a:solidFill>
                <a:latin typeface="Cambria" pitchFamily="18" charset="0"/>
              </a:rPr>
              <a:t> </a:t>
            </a:r>
            <a:r>
              <a:rPr lang="vi-VN" sz="3600" dirty="0">
                <a:solidFill>
                  <a:srgbClr val="2A3468"/>
                </a:solidFill>
                <a:latin typeface="Cambria" pitchFamily="18" charset="0"/>
              </a:rPr>
              <a:t>như: Gly – Ala thành Ala – Gly thì các peptide này có cấu tạo khác nhau như thế nào?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7000912"/>
              </p:ext>
            </p:extLst>
          </p:nvPr>
        </p:nvGraphicFramePr>
        <p:xfrm>
          <a:off x="5967678" y="5484249"/>
          <a:ext cx="11064719" cy="3816756"/>
        </p:xfrm>
        <a:graphic>
          <a:graphicData uri="http://schemas.openxmlformats.org/drawingml/2006/table">
            <a:tbl>
              <a:tblPr/>
              <a:tblGrid>
                <a:gridCol w="2606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58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0837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4000" b="1" dirty="0" err="1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Gly</a:t>
                      </a:r>
                      <a:r>
                        <a:rPr lang="en-US" sz="4000" b="1" dirty="0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 – </a:t>
                      </a:r>
                      <a:r>
                        <a:rPr lang="en-US" sz="4000" b="1" dirty="0" err="1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Ala</a:t>
                      </a:r>
                      <a:endParaRPr lang="en-US" sz="4000" b="1" dirty="0">
                        <a:solidFill>
                          <a:srgbClr val="2A3468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marL="137160" marR="1371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vi-VN" sz="4000" dirty="0" err="1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Amino</a:t>
                      </a:r>
                      <a:r>
                        <a:rPr lang="vi-VN" sz="4000" dirty="0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 </a:t>
                      </a:r>
                      <a:r>
                        <a:rPr lang="vi-VN" sz="4000" dirty="0" err="1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acid</a:t>
                      </a:r>
                      <a:r>
                        <a:rPr lang="vi-VN" sz="4000" dirty="0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 đầu N</a:t>
                      </a:r>
                      <a:r>
                        <a:rPr lang="en-US" sz="4000" dirty="0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: </a:t>
                      </a:r>
                      <a:r>
                        <a:rPr lang="vi-VN" sz="4000" dirty="0" err="1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glycine</a:t>
                      </a:r>
                      <a:endParaRPr lang="en-US" sz="4000" dirty="0">
                        <a:solidFill>
                          <a:srgbClr val="2A3468"/>
                        </a:solidFill>
                        <a:effectLst/>
                        <a:latin typeface="Cambria" pitchFamily="18" charset="0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vi-VN" sz="4000" dirty="0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 </a:t>
                      </a:r>
                      <a:r>
                        <a:rPr lang="en-US" sz="4000" dirty="0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A</a:t>
                      </a:r>
                      <a:r>
                        <a:rPr lang="vi-VN" sz="4000" dirty="0" err="1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mino</a:t>
                      </a:r>
                      <a:r>
                        <a:rPr lang="vi-VN" sz="4000" dirty="0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 </a:t>
                      </a:r>
                      <a:r>
                        <a:rPr lang="vi-VN" sz="4000" dirty="0" err="1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acid</a:t>
                      </a:r>
                      <a:r>
                        <a:rPr lang="vi-VN" sz="4000" dirty="0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 đầu C</a:t>
                      </a:r>
                      <a:r>
                        <a:rPr lang="en-US" sz="4000" dirty="0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: </a:t>
                      </a:r>
                      <a:r>
                        <a:rPr lang="vi-VN" sz="4000" dirty="0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 </a:t>
                      </a:r>
                      <a:r>
                        <a:rPr lang="vi-VN" sz="4000" dirty="0" err="1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alanine</a:t>
                      </a:r>
                      <a:endParaRPr lang="vi-VN" sz="4000" dirty="0">
                        <a:solidFill>
                          <a:srgbClr val="2A3468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marL="137160" marR="1371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837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4000" b="1" dirty="0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Ala – Gly</a:t>
                      </a:r>
                    </a:p>
                  </a:txBody>
                  <a:tcPr marL="137160" marR="1371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vi-VN" sz="4000" dirty="0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Amino acid đầu N</a:t>
                      </a:r>
                      <a:r>
                        <a:rPr lang="en-US" sz="4000" dirty="0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:</a:t>
                      </a:r>
                      <a:r>
                        <a:rPr lang="vi-VN" sz="4000" dirty="0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 </a:t>
                      </a:r>
                      <a:r>
                        <a:rPr lang="vi-VN" sz="4000" dirty="0" err="1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alanine</a:t>
                      </a:r>
                      <a:endParaRPr lang="en-US" sz="4000" dirty="0">
                        <a:solidFill>
                          <a:srgbClr val="2A3468"/>
                        </a:solidFill>
                        <a:effectLst/>
                        <a:latin typeface="Cambria" pitchFamily="18" charset="0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4000" dirty="0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A</a:t>
                      </a:r>
                      <a:r>
                        <a:rPr lang="vi-VN" sz="4000" dirty="0" err="1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mino</a:t>
                      </a:r>
                      <a:r>
                        <a:rPr lang="vi-VN" sz="4000" dirty="0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 acid đầu C</a:t>
                      </a:r>
                      <a:r>
                        <a:rPr lang="en-US" sz="4000" dirty="0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:</a:t>
                      </a:r>
                      <a:r>
                        <a:rPr lang="vi-VN" sz="4000" dirty="0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 </a:t>
                      </a:r>
                      <a:r>
                        <a:rPr lang="vi-VN" sz="4000" dirty="0" err="1">
                          <a:solidFill>
                            <a:srgbClr val="2A3468"/>
                          </a:solidFill>
                          <a:effectLst/>
                          <a:latin typeface="Cambria" pitchFamily="18" charset="0"/>
                        </a:rPr>
                        <a:t>glycine</a:t>
                      </a:r>
                      <a:endParaRPr lang="vi-VN" sz="4000" dirty="0">
                        <a:solidFill>
                          <a:srgbClr val="2A3468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marL="137160" marR="1371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" name="Hình ảnh 2">
            <a:extLst>
              <a:ext uri="{FF2B5EF4-FFF2-40B4-BE49-F238E27FC236}">
                <a16:creationId xmlns:a16="http://schemas.microsoft.com/office/drawing/2014/main" id="{E2C27161-AA34-3540-BDD1-DE40CD10732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l="2301" r="62789"/>
          <a:stretch/>
        </p:blipFill>
        <p:spPr>
          <a:xfrm>
            <a:off x="11569195" y="988147"/>
            <a:ext cx="5614832" cy="3981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0037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56B33BFC-78E6-7A54-32EF-11DCDEE03B87}"/>
              </a:ext>
            </a:extLst>
          </p:cNvPr>
          <p:cNvSpPr/>
          <p:nvPr/>
        </p:nvSpPr>
        <p:spPr>
          <a:xfrm>
            <a:off x="189914" y="21102"/>
            <a:ext cx="780756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endParaRPr lang="en-US" sz="2700" b="1" kern="1200" dirty="0">
              <a:solidFill>
                <a:srgbClr val="4472C4"/>
              </a:solidFill>
              <a:latin typeface="Calibri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F8AB75C-2FEF-7F41-6D92-E643638BA2F8}"/>
              </a:ext>
            </a:extLst>
          </p:cNvPr>
          <p:cNvSpPr/>
          <p:nvPr/>
        </p:nvSpPr>
        <p:spPr>
          <a:xfrm>
            <a:off x="1118377" y="-5043"/>
            <a:ext cx="1646594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endParaRPr lang="en-US" sz="2700" b="1" kern="1200" dirty="0">
              <a:solidFill>
                <a:srgbClr val="4472C4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BD97060-5239-06F4-E8C3-801274D4D54F}"/>
              </a:ext>
            </a:extLst>
          </p:cNvPr>
          <p:cNvSpPr/>
          <p:nvPr/>
        </p:nvSpPr>
        <p:spPr>
          <a:xfrm>
            <a:off x="3192449" y="37991"/>
            <a:ext cx="1020368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endParaRPr lang="en-US" sz="2850" b="1" kern="1200" dirty="0">
              <a:solidFill>
                <a:srgbClr val="4472C4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D62F0CC-298E-5289-4CE9-D7CFBF8D25B2}"/>
              </a:ext>
            </a:extLst>
          </p:cNvPr>
          <p:cNvSpPr/>
          <p:nvPr/>
        </p:nvSpPr>
        <p:spPr>
          <a:xfrm>
            <a:off x="4645956" y="26229"/>
            <a:ext cx="8996088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r>
              <a:rPr lang="en-US" sz="4800" b="1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ỞI ĐỘ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5FF2C38-610B-BE73-2A89-5D22420ED161}"/>
              </a:ext>
            </a:extLst>
          </p:cNvPr>
          <p:cNvSpPr txBox="1"/>
          <p:nvPr/>
        </p:nvSpPr>
        <p:spPr>
          <a:xfrm>
            <a:off x="3192449" y="5798642"/>
            <a:ext cx="12428765" cy="24311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7668" marR="1905" indent="-9525" algn="ctr" defTabSz="1371600">
              <a:lnSpc>
                <a:spcPct val="150000"/>
              </a:lnSpc>
              <a:spcAft>
                <a:spcPts val="630"/>
              </a:spcAft>
              <a:buClrTx/>
            </a:pPr>
            <a:r>
              <a:rPr lang="en-US" sz="54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âu</a:t>
            </a:r>
            <a:r>
              <a:rPr lang="en-US" sz="54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4: </a:t>
            </a:r>
            <a:r>
              <a:rPr lang="en-US" sz="54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ên</a:t>
            </a:r>
            <a:r>
              <a:rPr lang="en-US" sz="54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54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ường</a:t>
            </a:r>
            <a:r>
              <a:rPr lang="en-US" sz="54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54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lang="en-US" sz="54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amine </a:t>
            </a:r>
            <a:r>
              <a:rPr lang="en-US" sz="54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ó</a:t>
            </a:r>
            <a:r>
              <a:rPr lang="en-US" sz="54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54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ông</a:t>
            </a:r>
            <a:r>
              <a:rPr lang="en-US" sz="54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54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c</a:t>
            </a:r>
            <a:r>
              <a:rPr lang="en-US" sz="54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C</a:t>
            </a:r>
            <a:r>
              <a:rPr lang="en-US" sz="5400" b="1" kern="100" baseline="-250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6</a:t>
            </a:r>
            <a:r>
              <a:rPr lang="en-US" sz="54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</a:t>
            </a:r>
            <a:r>
              <a:rPr lang="en-US" sz="5400" b="1" kern="100" baseline="-250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5</a:t>
            </a:r>
            <a:r>
              <a:rPr lang="en-US" sz="54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</a:t>
            </a:r>
            <a:r>
              <a:rPr lang="en-US" sz="5400" b="1" kern="100" baseline="-250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</a:t>
            </a:r>
            <a:r>
              <a:rPr lang="en-US" sz="54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( C</a:t>
            </a:r>
            <a:r>
              <a:rPr lang="en-US" sz="5400" b="1" kern="100" baseline="-250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6</a:t>
            </a:r>
            <a:r>
              <a:rPr lang="en-US" sz="54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</a:t>
            </a:r>
            <a:r>
              <a:rPr lang="en-US" sz="5400" b="1" kern="100" baseline="-250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5</a:t>
            </a:r>
            <a:r>
              <a:rPr lang="en-US" sz="54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54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à</a:t>
            </a:r>
            <a:r>
              <a:rPr lang="en-US" sz="54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54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ốc</a:t>
            </a:r>
            <a:r>
              <a:rPr lang="en-US" sz="54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phenyl)</a:t>
            </a:r>
          </a:p>
        </p:txBody>
      </p:sp>
      <p:pic>
        <p:nvPicPr>
          <p:cNvPr id="2" name="Graphic 1" descr="Beaker with solid fill">
            <a:hlinkClick r:id="rId2" action="ppaction://hlinksldjump"/>
            <a:extLst>
              <a:ext uri="{FF2B5EF4-FFF2-40B4-BE49-F238E27FC236}">
                <a16:creationId xmlns:a16="http://schemas.microsoft.com/office/drawing/2014/main" id="{23734079-9DFE-8AB6-9890-689612AE4B1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6551728" y="8684987"/>
            <a:ext cx="1371600" cy="1371600"/>
          </a:xfrm>
          <a:prstGeom prst="rect">
            <a:avLst/>
          </a:prstGeom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4FC4CFA3-F610-C4D4-4710-11C17838700A}"/>
              </a:ext>
            </a:extLst>
          </p:cNvPr>
          <p:cNvGraphicFramePr>
            <a:graphicFrameLocks noGrp="1"/>
          </p:cNvGraphicFramePr>
          <p:nvPr/>
        </p:nvGraphicFramePr>
        <p:xfrm>
          <a:off x="4400488" y="3670658"/>
          <a:ext cx="10012688" cy="1234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0384">
                  <a:extLst>
                    <a:ext uri="{9D8B030D-6E8A-4147-A177-3AD203B41FA5}">
                      <a16:colId xmlns:a16="http://schemas.microsoft.com/office/drawing/2014/main" val="237100746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568239151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3485083875"/>
                    </a:ext>
                  </a:extLst>
                </a:gridCol>
              </a:tblGrid>
              <a:tr h="1234440">
                <a:tc>
                  <a:txBody>
                    <a:bodyPr/>
                    <a:lstStyle/>
                    <a:p>
                      <a:endParaRPr lang="en-US" sz="410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529CC06-3D77-414B-3B4D-C6DF7E7C0A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5176478"/>
              </p:ext>
            </p:extLst>
          </p:nvPr>
        </p:nvGraphicFramePr>
        <p:xfrm>
          <a:off x="4400488" y="3670658"/>
          <a:ext cx="10012688" cy="1234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0384">
                  <a:extLst>
                    <a:ext uri="{9D8B030D-6E8A-4147-A177-3AD203B41FA5}">
                      <a16:colId xmlns:a16="http://schemas.microsoft.com/office/drawing/2014/main" val="237100746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568239151"/>
                    </a:ext>
                  </a:extLst>
                </a:gridCol>
                <a:gridCol w="1430384">
                  <a:extLst>
                    <a:ext uri="{9D8B030D-6E8A-4147-A177-3AD203B41FA5}">
                      <a16:colId xmlns:a16="http://schemas.microsoft.com/office/drawing/2014/main" val="3485083875"/>
                    </a:ext>
                  </a:extLst>
                </a:gridCol>
              </a:tblGrid>
              <a:tr h="1234440"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I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L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I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E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4287474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0" name="Google Shape;2630;p47"/>
          <p:cNvSpPr txBox="1">
            <a:spLocks noGrp="1"/>
          </p:cNvSpPr>
          <p:nvPr>
            <p:ph type="title"/>
          </p:nvPr>
        </p:nvSpPr>
        <p:spPr>
          <a:xfrm>
            <a:off x="3031332" y="4382304"/>
            <a:ext cx="12636560" cy="33162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" sz="100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. Tính chất hóa học</a:t>
            </a:r>
            <a:endParaRPr sz="10000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631" name="Google Shape;2631;p47"/>
          <p:cNvGrpSpPr/>
          <p:nvPr/>
        </p:nvGrpSpPr>
        <p:grpSpPr>
          <a:xfrm>
            <a:off x="7681911" y="291964"/>
            <a:ext cx="2229310" cy="3914000"/>
            <a:chOff x="2332850" y="1508965"/>
            <a:chExt cx="495799" cy="870474"/>
          </a:xfrm>
        </p:grpSpPr>
        <p:sp>
          <p:nvSpPr>
            <p:cNvPr id="2632" name="Google Shape;2632;p47"/>
            <p:cNvSpPr/>
            <p:nvPr/>
          </p:nvSpPr>
          <p:spPr>
            <a:xfrm>
              <a:off x="2347410" y="1709183"/>
              <a:ext cx="467748" cy="569138"/>
            </a:xfrm>
            <a:custGeom>
              <a:avLst/>
              <a:gdLst/>
              <a:ahLst/>
              <a:cxnLst/>
              <a:rect l="l" t="t" r="r" b="b"/>
              <a:pathLst>
                <a:path w="8770" h="10671" extrusionOk="0">
                  <a:moveTo>
                    <a:pt x="4336" y="1"/>
                  </a:moveTo>
                  <a:cubicBezTo>
                    <a:pt x="4096" y="1"/>
                    <a:pt x="3869" y="8"/>
                    <a:pt x="3774" y="23"/>
                  </a:cubicBezTo>
                  <a:cubicBezTo>
                    <a:pt x="3116" y="126"/>
                    <a:pt x="2471" y="296"/>
                    <a:pt x="1881" y="622"/>
                  </a:cubicBezTo>
                  <a:cubicBezTo>
                    <a:pt x="1050" y="1081"/>
                    <a:pt x="456" y="1815"/>
                    <a:pt x="217" y="2738"/>
                  </a:cubicBezTo>
                  <a:cubicBezTo>
                    <a:pt x="95" y="3209"/>
                    <a:pt x="43" y="3707"/>
                    <a:pt x="20" y="4193"/>
                  </a:cubicBezTo>
                  <a:cubicBezTo>
                    <a:pt x="1" y="4646"/>
                    <a:pt x="18" y="5111"/>
                    <a:pt x="119" y="5555"/>
                  </a:cubicBezTo>
                  <a:cubicBezTo>
                    <a:pt x="226" y="6023"/>
                    <a:pt x="438" y="6457"/>
                    <a:pt x="759" y="6815"/>
                  </a:cubicBezTo>
                  <a:cubicBezTo>
                    <a:pt x="1053" y="7143"/>
                    <a:pt x="1424" y="7390"/>
                    <a:pt x="1768" y="7662"/>
                  </a:cubicBezTo>
                  <a:cubicBezTo>
                    <a:pt x="2542" y="8276"/>
                    <a:pt x="3029" y="9149"/>
                    <a:pt x="3040" y="10149"/>
                  </a:cubicBezTo>
                  <a:cubicBezTo>
                    <a:pt x="3040" y="10202"/>
                    <a:pt x="3052" y="10250"/>
                    <a:pt x="3070" y="10290"/>
                  </a:cubicBezTo>
                  <a:cubicBezTo>
                    <a:pt x="3070" y="10294"/>
                    <a:pt x="3068" y="10298"/>
                    <a:pt x="3068" y="10301"/>
                  </a:cubicBezTo>
                  <a:cubicBezTo>
                    <a:pt x="3072" y="10391"/>
                    <a:pt x="3102" y="10487"/>
                    <a:pt x="3171" y="10551"/>
                  </a:cubicBezTo>
                  <a:cubicBezTo>
                    <a:pt x="3234" y="10611"/>
                    <a:pt x="3321" y="10657"/>
                    <a:pt x="3409" y="10657"/>
                  </a:cubicBezTo>
                  <a:cubicBezTo>
                    <a:pt x="3413" y="10657"/>
                    <a:pt x="3416" y="10657"/>
                    <a:pt x="3419" y="10657"/>
                  </a:cubicBezTo>
                  <a:cubicBezTo>
                    <a:pt x="3726" y="10638"/>
                    <a:pt x="4030" y="10618"/>
                    <a:pt x="4335" y="10601"/>
                  </a:cubicBezTo>
                  <a:cubicBezTo>
                    <a:pt x="4339" y="10601"/>
                    <a:pt x="4342" y="10601"/>
                    <a:pt x="4346" y="10599"/>
                  </a:cubicBezTo>
                  <a:cubicBezTo>
                    <a:pt x="4348" y="10601"/>
                    <a:pt x="4353" y="10601"/>
                    <a:pt x="4355" y="10601"/>
                  </a:cubicBezTo>
                  <a:cubicBezTo>
                    <a:pt x="4661" y="10622"/>
                    <a:pt x="4964" y="10647"/>
                    <a:pt x="5269" y="10670"/>
                  </a:cubicBezTo>
                  <a:cubicBezTo>
                    <a:pt x="5274" y="10670"/>
                    <a:pt x="5279" y="10670"/>
                    <a:pt x="5284" y="10670"/>
                  </a:cubicBezTo>
                  <a:cubicBezTo>
                    <a:pt x="5372" y="10670"/>
                    <a:pt x="5457" y="10624"/>
                    <a:pt x="5521" y="10567"/>
                  </a:cubicBezTo>
                  <a:cubicBezTo>
                    <a:pt x="5590" y="10505"/>
                    <a:pt x="5622" y="10407"/>
                    <a:pt x="5625" y="10317"/>
                  </a:cubicBezTo>
                  <a:cubicBezTo>
                    <a:pt x="5627" y="10315"/>
                    <a:pt x="5625" y="10310"/>
                    <a:pt x="5625" y="10308"/>
                  </a:cubicBezTo>
                  <a:cubicBezTo>
                    <a:pt x="5645" y="10267"/>
                    <a:pt x="5655" y="10220"/>
                    <a:pt x="5655" y="10166"/>
                  </a:cubicBezTo>
                  <a:cubicBezTo>
                    <a:pt x="5682" y="9167"/>
                    <a:pt x="6180" y="8300"/>
                    <a:pt x="6962" y="7696"/>
                  </a:cubicBezTo>
                  <a:cubicBezTo>
                    <a:pt x="7309" y="7428"/>
                    <a:pt x="7683" y="7187"/>
                    <a:pt x="7980" y="6863"/>
                  </a:cubicBezTo>
                  <a:cubicBezTo>
                    <a:pt x="8308" y="6511"/>
                    <a:pt x="8526" y="6078"/>
                    <a:pt x="8640" y="5612"/>
                  </a:cubicBezTo>
                  <a:cubicBezTo>
                    <a:pt x="8746" y="5169"/>
                    <a:pt x="8769" y="4705"/>
                    <a:pt x="8755" y="4251"/>
                  </a:cubicBezTo>
                  <a:cubicBezTo>
                    <a:pt x="8739" y="3766"/>
                    <a:pt x="8696" y="3268"/>
                    <a:pt x="8579" y="2794"/>
                  </a:cubicBezTo>
                  <a:cubicBezTo>
                    <a:pt x="8353" y="1866"/>
                    <a:pt x="7768" y="1127"/>
                    <a:pt x="6942" y="656"/>
                  </a:cubicBezTo>
                  <a:cubicBezTo>
                    <a:pt x="6357" y="322"/>
                    <a:pt x="5714" y="143"/>
                    <a:pt x="5057" y="32"/>
                  </a:cubicBezTo>
                  <a:cubicBezTo>
                    <a:pt x="4941" y="11"/>
                    <a:pt x="4629" y="1"/>
                    <a:pt x="433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3" name="Google Shape;2633;p47"/>
            <p:cNvSpPr/>
            <p:nvPr/>
          </p:nvSpPr>
          <p:spPr>
            <a:xfrm>
              <a:off x="2516587" y="2272290"/>
              <a:ext cx="132964" cy="96323"/>
            </a:xfrm>
            <a:custGeom>
              <a:avLst/>
              <a:gdLst/>
              <a:ahLst/>
              <a:cxnLst/>
              <a:rect l="l" t="t" r="r" b="b"/>
              <a:pathLst>
                <a:path w="2493" h="1806" extrusionOk="0">
                  <a:moveTo>
                    <a:pt x="454" y="0"/>
                  </a:moveTo>
                  <a:cubicBezTo>
                    <a:pt x="244" y="0"/>
                    <a:pt x="1" y="191"/>
                    <a:pt x="26" y="422"/>
                  </a:cubicBezTo>
                  <a:cubicBezTo>
                    <a:pt x="31" y="459"/>
                    <a:pt x="36" y="496"/>
                    <a:pt x="42" y="535"/>
                  </a:cubicBezTo>
                  <a:cubicBezTo>
                    <a:pt x="19" y="604"/>
                    <a:pt x="15" y="684"/>
                    <a:pt x="42" y="774"/>
                  </a:cubicBezTo>
                  <a:cubicBezTo>
                    <a:pt x="82" y="918"/>
                    <a:pt x="144" y="1051"/>
                    <a:pt x="222" y="1173"/>
                  </a:cubicBezTo>
                  <a:cubicBezTo>
                    <a:pt x="380" y="1512"/>
                    <a:pt x="641" y="1777"/>
                    <a:pt x="1059" y="1802"/>
                  </a:cubicBezTo>
                  <a:cubicBezTo>
                    <a:pt x="1080" y="1803"/>
                    <a:pt x="1101" y="1804"/>
                    <a:pt x="1122" y="1804"/>
                  </a:cubicBezTo>
                  <a:cubicBezTo>
                    <a:pt x="1160" y="1804"/>
                    <a:pt x="1198" y="1802"/>
                    <a:pt x="1236" y="1799"/>
                  </a:cubicBezTo>
                  <a:cubicBezTo>
                    <a:pt x="1278" y="1803"/>
                    <a:pt x="1320" y="1805"/>
                    <a:pt x="1363" y="1805"/>
                  </a:cubicBezTo>
                  <a:cubicBezTo>
                    <a:pt x="1380" y="1805"/>
                    <a:pt x="1396" y="1805"/>
                    <a:pt x="1413" y="1804"/>
                  </a:cubicBezTo>
                  <a:cubicBezTo>
                    <a:pt x="1831" y="1786"/>
                    <a:pt x="2095" y="1522"/>
                    <a:pt x="2257" y="1186"/>
                  </a:cubicBezTo>
                  <a:cubicBezTo>
                    <a:pt x="2338" y="1065"/>
                    <a:pt x="2402" y="932"/>
                    <a:pt x="2445" y="790"/>
                  </a:cubicBezTo>
                  <a:cubicBezTo>
                    <a:pt x="2471" y="702"/>
                    <a:pt x="2469" y="620"/>
                    <a:pt x="2448" y="551"/>
                  </a:cubicBezTo>
                  <a:cubicBezTo>
                    <a:pt x="2453" y="514"/>
                    <a:pt x="2459" y="475"/>
                    <a:pt x="2464" y="438"/>
                  </a:cubicBezTo>
                  <a:cubicBezTo>
                    <a:pt x="2492" y="207"/>
                    <a:pt x="2253" y="14"/>
                    <a:pt x="2042" y="11"/>
                  </a:cubicBezTo>
                  <a:cubicBezTo>
                    <a:pt x="2039" y="11"/>
                    <a:pt x="2036" y="11"/>
                    <a:pt x="2033" y="11"/>
                  </a:cubicBezTo>
                  <a:cubicBezTo>
                    <a:pt x="1961" y="11"/>
                    <a:pt x="1900" y="30"/>
                    <a:pt x="1846" y="58"/>
                  </a:cubicBezTo>
                  <a:cubicBezTo>
                    <a:pt x="1804" y="44"/>
                    <a:pt x="1761" y="37"/>
                    <a:pt x="1717" y="37"/>
                  </a:cubicBezTo>
                  <a:cubicBezTo>
                    <a:pt x="1623" y="37"/>
                    <a:pt x="1525" y="73"/>
                    <a:pt x="1438" y="160"/>
                  </a:cubicBezTo>
                  <a:cubicBezTo>
                    <a:pt x="1383" y="216"/>
                    <a:pt x="1316" y="262"/>
                    <a:pt x="1247" y="296"/>
                  </a:cubicBezTo>
                  <a:cubicBezTo>
                    <a:pt x="1176" y="262"/>
                    <a:pt x="1110" y="214"/>
                    <a:pt x="1055" y="158"/>
                  </a:cubicBezTo>
                  <a:cubicBezTo>
                    <a:pt x="967" y="67"/>
                    <a:pt x="868" y="30"/>
                    <a:pt x="772" y="30"/>
                  </a:cubicBezTo>
                  <a:cubicBezTo>
                    <a:pt x="730" y="30"/>
                    <a:pt x="689" y="37"/>
                    <a:pt x="649" y="50"/>
                  </a:cubicBezTo>
                  <a:cubicBezTo>
                    <a:pt x="594" y="20"/>
                    <a:pt x="529" y="0"/>
                    <a:pt x="45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4" name="Google Shape;2634;p47"/>
            <p:cNvSpPr/>
            <p:nvPr/>
          </p:nvSpPr>
          <p:spPr>
            <a:xfrm>
              <a:off x="2540908" y="1888227"/>
              <a:ext cx="89816" cy="406413"/>
            </a:xfrm>
            <a:custGeom>
              <a:avLst/>
              <a:gdLst/>
              <a:ahLst/>
              <a:cxnLst/>
              <a:rect l="l" t="t" r="r" b="b"/>
              <a:pathLst>
                <a:path w="1684" h="7620" extrusionOk="0">
                  <a:moveTo>
                    <a:pt x="1044" y="288"/>
                  </a:moveTo>
                  <a:cubicBezTo>
                    <a:pt x="1141" y="288"/>
                    <a:pt x="1232" y="333"/>
                    <a:pt x="1290" y="439"/>
                  </a:cubicBezTo>
                  <a:cubicBezTo>
                    <a:pt x="1413" y="664"/>
                    <a:pt x="1296" y="926"/>
                    <a:pt x="1186" y="1128"/>
                  </a:cubicBezTo>
                  <a:cubicBezTo>
                    <a:pt x="1053" y="1369"/>
                    <a:pt x="902" y="1598"/>
                    <a:pt x="753" y="1828"/>
                  </a:cubicBezTo>
                  <a:cubicBezTo>
                    <a:pt x="737" y="1810"/>
                    <a:pt x="723" y="1794"/>
                    <a:pt x="707" y="1777"/>
                  </a:cubicBezTo>
                  <a:cubicBezTo>
                    <a:pt x="535" y="1576"/>
                    <a:pt x="482" y="1381"/>
                    <a:pt x="512" y="1117"/>
                  </a:cubicBezTo>
                  <a:cubicBezTo>
                    <a:pt x="539" y="873"/>
                    <a:pt x="587" y="563"/>
                    <a:pt x="783" y="393"/>
                  </a:cubicBezTo>
                  <a:cubicBezTo>
                    <a:pt x="859" y="327"/>
                    <a:pt x="954" y="288"/>
                    <a:pt x="1044" y="288"/>
                  </a:cubicBezTo>
                  <a:close/>
                  <a:moveTo>
                    <a:pt x="1046" y="0"/>
                  </a:moveTo>
                  <a:cubicBezTo>
                    <a:pt x="593" y="0"/>
                    <a:pt x="347" y="446"/>
                    <a:pt x="270" y="841"/>
                  </a:cubicBezTo>
                  <a:cubicBezTo>
                    <a:pt x="224" y="1084"/>
                    <a:pt x="185" y="1350"/>
                    <a:pt x="266" y="1589"/>
                  </a:cubicBezTo>
                  <a:cubicBezTo>
                    <a:pt x="330" y="1780"/>
                    <a:pt x="463" y="1929"/>
                    <a:pt x="597" y="2074"/>
                  </a:cubicBezTo>
                  <a:cubicBezTo>
                    <a:pt x="542" y="2163"/>
                    <a:pt x="489" y="2252"/>
                    <a:pt x="440" y="2344"/>
                  </a:cubicBezTo>
                  <a:cubicBezTo>
                    <a:pt x="209" y="2767"/>
                    <a:pt x="75" y="3210"/>
                    <a:pt x="41" y="3694"/>
                  </a:cubicBezTo>
                  <a:cubicBezTo>
                    <a:pt x="0" y="4302"/>
                    <a:pt x="41" y="4922"/>
                    <a:pt x="52" y="5532"/>
                  </a:cubicBezTo>
                  <a:cubicBezTo>
                    <a:pt x="60" y="6115"/>
                    <a:pt x="37" y="6714"/>
                    <a:pt x="188" y="7281"/>
                  </a:cubicBezTo>
                  <a:cubicBezTo>
                    <a:pt x="207" y="7351"/>
                    <a:pt x="262" y="7382"/>
                    <a:pt x="319" y="7382"/>
                  </a:cubicBezTo>
                  <a:cubicBezTo>
                    <a:pt x="403" y="7382"/>
                    <a:pt x="490" y="7313"/>
                    <a:pt x="463" y="7208"/>
                  </a:cubicBezTo>
                  <a:cubicBezTo>
                    <a:pt x="310" y="6643"/>
                    <a:pt x="342" y="6042"/>
                    <a:pt x="333" y="5464"/>
                  </a:cubicBezTo>
                  <a:cubicBezTo>
                    <a:pt x="323" y="4887"/>
                    <a:pt x="287" y="4304"/>
                    <a:pt x="323" y="3728"/>
                  </a:cubicBezTo>
                  <a:cubicBezTo>
                    <a:pt x="355" y="3203"/>
                    <a:pt x="530" y="2748"/>
                    <a:pt x="791" y="2303"/>
                  </a:cubicBezTo>
                  <a:cubicBezTo>
                    <a:pt x="1044" y="2654"/>
                    <a:pt x="1145" y="3076"/>
                    <a:pt x="1182" y="3513"/>
                  </a:cubicBezTo>
                  <a:cubicBezTo>
                    <a:pt x="1294" y="4816"/>
                    <a:pt x="1166" y="6163"/>
                    <a:pt x="911" y="7440"/>
                  </a:cubicBezTo>
                  <a:cubicBezTo>
                    <a:pt x="890" y="7548"/>
                    <a:pt x="980" y="7620"/>
                    <a:pt x="1063" y="7620"/>
                  </a:cubicBezTo>
                  <a:cubicBezTo>
                    <a:pt x="1117" y="7620"/>
                    <a:pt x="1168" y="7589"/>
                    <a:pt x="1182" y="7518"/>
                  </a:cubicBezTo>
                  <a:cubicBezTo>
                    <a:pt x="1395" y="6457"/>
                    <a:pt x="1503" y="5378"/>
                    <a:pt x="1496" y="4295"/>
                  </a:cubicBezTo>
                  <a:cubicBezTo>
                    <a:pt x="1492" y="3825"/>
                    <a:pt x="1483" y="3341"/>
                    <a:pt x="1368" y="2882"/>
                  </a:cubicBezTo>
                  <a:cubicBezTo>
                    <a:pt x="1319" y="2691"/>
                    <a:pt x="1248" y="2501"/>
                    <a:pt x="1152" y="2328"/>
                  </a:cubicBezTo>
                  <a:cubicBezTo>
                    <a:pt x="1094" y="2225"/>
                    <a:pt x="1024" y="2135"/>
                    <a:pt x="948" y="2048"/>
                  </a:cubicBezTo>
                  <a:cubicBezTo>
                    <a:pt x="1195" y="1679"/>
                    <a:pt x="1494" y="1298"/>
                    <a:pt x="1595" y="875"/>
                  </a:cubicBezTo>
                  <a:cubicBezTo>
                    <a:pt x="1684" y="506"/>
                    <a:pt x="1519" y="26"/>
                    <a:pt x="1083" y="1"/>
                  </a:cubicBezTo>
                  <a:cubicBezTo>
                    <a:pt x="1071" y="0"/>
                    <a:pt x="1058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5" name="Google Shape;2635;p47"/>
            <p:cNvSpPr/>
            <p:nvPr/>
          </p:nvSpPr>
          <p:spPr>
            <a:xfrm>
              <a:off x="2485120" y="2193675"/>
              <a:ext cx="205233" cy="132004"/>
            </a:xfrm>
            <a:custGeom>
              <a:avLst/>
              <a:gdLst/>
              <a:ahLst/>
              <a:cxnLst/>
              <a:rect l="l" t="t" r="r" b="b"/>
              <a:pathLst>
                <a:path w="3848" h="2475" extrusionOk="0">
                  <a:moveTo>
                    <a:pt x="2832" y="0"/>
                  </a:moveTo>
                  <a:cubicBezTo>
                    <a:pt x="2601" y="0"/>
                    <a:pt x="2367" y="24"/>
                    <a:pt x="2189" y="24"/>
                  </a:cubicBezTo>
                  <a:cubicBezTo>
                    <a:pt x="1946" y="24"/>
                    <a:pt x="1702" y="22"/>
                    <a:pt x="1459" y="22"/>
                  </a:cubicBezTo>
                  <a:cubicBezTo>
                    <a:pt x="1144" y="22"/>
                    <a:pt x="830" y="25"/>
                    <a:pt x="516" y="37"/>
                  </a:cubicBezTo>
                  <a:cubicBezTo>
                    <a:pt x="190" y="51"/>
                    <a:pt x="38" y="327"/>
                    <a:pt x="59" y="577"/>
                  </a:cubicBezTo>
                  <a:cubicBezTo>
                    <a:pt x="59" y="588"/>
                    <a:pt x="59" y="597"/>
                    <a:pt x="61" y="606"/>
                  </a:cubicBezTo>
                  <a:cubicBezTo>
                    <a:pt x="57" y="643"/>
                    <a:pt x="54" y="678"/>
                    <a:pt x="49" y="716"/>
                  </a:cubicBezTo>
                  <a:cubicBezTo>
                    <a:pt x="20" y="999"/>
                    <a:pt x="1" y="1281"/>
                    <a:pt x="38" y="1525"/>
                  </a:cubicBezTo>
                  <a:cubicBezTo>
                    <a:pt x="40" y="1587"/>
                    <a:pt x="43" y="1646"/>
                    <a:pt x="52" y="1704"/>
                  </a:cubicBezTo>
                  <a:cubicBezTo>
                    <a:pt x="57" y="1754"/>
                    <a:pt x="64" y="1802"/>
                    <a:pt x="75" y="1850"/>
                  </a:cubicBezTo>
                  <a:cubicBezTo>
                    <a:pt x="82" y="1883"/>
                    <a:pt x="91" y="1915"/>
                    <a:pt x="100" y="1947"/>
                  </a:cubicBezTo>
                  <a:cubicBezTo>
                    <a:pt x="155" y="2126"/>
                    <a:pt x="318" y="2282"/>
                    <a:pt x="511" y="2296"/>
                  </a:cubicBezTo>
                  <a:cubicBezTo>
                    <a:pt x="546" y="2309"/>
                    <a:pt x="585" y="2323"/>
                    <a:pt x="628" y="2330"/>
                  </a:cubicBezTo>
                  <a:cubicBezTo>
                    <a:pt x="1155" y="2414"/>
                    <a:pt x="1683" y="2474"/>
                    <a:pt x="2216" y="2474"/>
                  </a:cubicBezTo>
                  <a:cubicBezTo>
                    <a:pt x="2246" y="2474"/>
                    <a:pt x="2275" y="2474"/>
                    <a:pt x="2304" y="2473"/>
                  </a:cubicBezTo>
                  <a:cubicBezTo>
                    <a:pt x="2335" y="2473"/>
                    <a:pt x="2366" y="2473"/>
                    <a:pt x="2397" y="2473"/>
                  </a:cubicBezTo>
                  <a:cubicBezTo>
                    <a:pt x="2446" y="2473"/>
                    <a:pt x="2496" y="2473"/>
                    <a:pt x="2546" y="2473"/>
                  </a:cubicBezTo>
                  <a:cubicBezTo>
                    <a:pt x="2872" y="2473"/>
                    <a:pt x="3230" y="2461"/>
                    <a:pt x="3479" y="2271"/>
                  </a:cubicBezTo>
                  <a:cubicBezTo>
                    <a:pt x="3582" y="2192"/>
                    <a:pt x="3664" y="2069"/>
                    <a:pt x="3722" y="1919"/>
                  </a:cubicBezTo>
                  <a:cubicBezTo>
                    <a:pt x="3742" y="1869"/>
                    <a:pt x="3759" y="1818"/>
                    <a:pt x="3773" y="1765"/>
                  </a:cubicBezTo>
                  <a:cubicBezTo>
                    <a:pt x="3816" y="1612"/>
                    <a:pt x="3835" y="1442"/>
                    <a:pt x="3835" y="1272"/>
                  </a:cubicBezTo>
                  <a:cubicBezTo>
                    <a:pt x="3848" y="1107"/>
                    <a:pt x="3841" y="939"/>
                    <a:pt x="3814" y="779"/>
                  </a:cubicBezTo>
                  <a:cubicBezTo>
                    <a:pt x="3807" y="737"/>
                    <a:pt x="3800" y="694"/>
                    <a:pt x="3789" y="654"/>
                  </a:cubicBezTo>
                  <a:cubicBezTo>
                    <a:pt x="3729" y="423"/>
                    <a:pt x="3621" y="228"/>
                    <a:pt x="3460" y="127"/>
                  </a:cubicBezTo>
                  <a:cubicBezTo>
                    <a:pt x="3298" y="25"/>
                    <a:pt x="3067" y="0"/>
                    <a:pt x="283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6" name="Google Shape;2636;p47"/>
            <p:cNvSpPr/>
            <p:nvPr/>
          </p:nvSpPr>
          <p:spPr>
            <a:xfrm>
              <a:off x="2485120" y="2231222"/>
              <a:ext cx="205233" cy="56588"/>
            </a:xfrm>
            <a:custGeom>
              <a:avLst/>
              <a:gdLst/>
              <a:ahLst/>
              <a:cxnLst/>
              <a:rect l="l" t="t" r="r" b="b"/>
              <a:pathLst>
                <a:path w="3848" h="1061" extrusionOk="0">
                  <a:moveTo>
                    <a:pt x="1008" y="0"/>
                  </a:moveTo>
                  <a:cubicBezTo>
                    <a:pt x="688" y="0"/>
                    <a:pt x="368" y="4"/>
                    <a:pt x="49" y="12"/>
                  </a:cubicBezTo>
                  <a:cubicBezTo>
                    <a:pt x="20" y="295"/>
                    <a:pt x="1" y="577"/>
                    <a:pt x="38" y="821"/>
                  </a:cubicBezTo>
                  <a:cubicBezTo>
                    <a:pt x="40" y="883"/>
                    <a:pt x="43" y="942"/>
                    <a:pt x="52" y="1000"/>
                  </a:cubicBezTo>
                  <a:cubicBezTo>
                    <a:pt x="414" y="988"/>
                    <a:pt x="777" y="983"/>
                    <a:pt x="1141" y="983"/>
                  </a:cubicBezTo>
                  <a:cubicBezTo>
                    <a:pt x="2017" y="983"/>
                    <a:pt x="2898" y="1014"/>
                    <a:pt x="3773" y="1061"/>
                  </a:cubicBezTo>
                  <a:cubicBezTo>
                    <a:pt x="3816" y="908"/>
                    <a:pt x="3835" y="738"/>
                    <a:pt x="3835" y="568"/>
                  </a:cubicBezTo>
                  <a:cubicBezTo>
                    <a:pt x="3848" y="403"/>
                    <a:pt x="3841" y="235"/>
                    <a:pt x="3814" y="75"/>
                  </a:cubicBezTo>
                  <a:cubicBezTo>
                    <a:pt x="2878" y="30"/>
                    <a:pt x="1942" y="0"/>
                    <a:pt x="100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7" name="Google Shape;2637;p47"/>
            <p:cNvSpPr/>
            <p:nvPr/>
          </p:nvSpPr>
          <p:spPr>
            <a:xfrm>
              <a:off x="2697711" y="1935802"/>
              <a:ext cx="130937" cy="210247"/>
            </a:xfrm>
            <a:custGeom>
              <a:avLst/>
              <a:gdLst/>
              <a:ahLst/>
              <a:cxnLst/>
              <a:rect l="l" t="t" r="r" b="b"/>
              <a:pathLst>
                <a:path w="2455" h="3942" extrusionOk="0">
                  <a:moveTo>
                    <a:pt x="2139" y="0"/>
                  </a:moveTo>
                  <a:cubicBezTo>
                    <a:pt x="2119" y="0"/>
                    <a:pt x="2099" y="2"/>
                    <a:pt x="2081" y="7"/>
                  </a:cubicBezTo>
                  <a:cubicBezTo>
                    <a:pt x="1946" y="43"/>
                    <a:pt x="1886" y="176"/>
                    <a:pt x="1910" y="305"/>
                  </a:cubicBezTo>
                  <a:cubicBezTo>
                    <a:pt x="1974" y="663"/>
                    <a:pt x="1884" y="1025"/>
                    <a:pt x="1765" y="1363"/>
                  </a:cubicBezTo>
                  <a:cubicBezTo>
                    <a:pt x="1655" y="1680"/>
                    <a:pt x="1537" y="2035"/>
                    <a:pt x="1333" y="2306"/>
                  </a:cubicBezTo>
                  <a:cubicBezTo>
                    <a:pt x="977" y="2783"/>
                    <a:pt x="413" y="3050"/>
                    <a:pt x="110" y="3576"/>
                  </a:cubicBezTo>
                  <a:cubicBezTo>
                    <a:pt x="0" y="3765"/>
                    <a:pt x="169" y="3942"/>
                    <a:pt x="334" y="3942"/>
                  </a:cubicBezTo>
                  <a:cubicBezTo>
                    <a:pt x="407" y="3942"/>
                    <a:pt x="479" y="3907"/>
                    <a:pt x="526" y="3825"/>
                  </a:cubicBezTo>
                  <a:cubicBezTo>
                    <a:pt x="844" y="3277"/>
                    <a:pt x="1473" y="3004"/>
                    <a:pt x="1811" y="2467"/>
                  </a:cubicBezTo>
                  <a:cubicBezTo>
                    <a:pt x="1910" y="2309"/>
                    <a:pt x="1980" y="2134"/>
                    <a:pt x="2050" y="1962"/>
                  </a:cubicBezTo>
                  <a:cubicBezTo>
                    <a:pt x="2127" y="1780"/>
                    <a:pt x="2201" y="1597"/>
                    <a:pt x="2263" y="1409"/>
                  </a:cubicBezTo>
                  <a:cubicBezTo>
                    <a:pt x="2394" y="1009"/>
                    <a:pt x="2454" y="596"/>
                    <a:pt x="2378" y="179"/>
                  </a:cubicBezTo>
                  <a:cubicBezTo>
                    <a:pt x="2359" y="70"/>
                    <a:pt x="2246" y="0"/>
                    <a:pt x="2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8" name="Google Shape;2638;p47"/>
            <p:cNvSpPr/>
            <p:nvPr/>
          </p:nvSpPr>
          <p:spPr>
            <a:xfrm>
              <a:off x="2727099" y="1748437"/>
              <a:ext cx="93710" cy="106563"/>
            </a:xfrm>
            <a:custGeom>
              <a:avLst/>
              <a:gdLst/>
              <a:ahLst/>
              <a:cxnLst/>
              <a:rect l="l" t="t" r="r" b="b"/>
              <a:pathLst>
                <a:path w="1757" h="1998" extrusionOk="0">
                  <a:moveTo>
                    <a:pt x="277" y="0"/>
                  </a:moveTo>
                  <a:cubicBezTo>
                    <a:pt x="192" y="0"/>
                    <a:pt x="104" y="44"/>
                    <a:pt x="64" y="120"/>
                  </a:cubicBezTo>
                  <a:cubicBezTo>
                    <a:pt x="0" y="239"/>
                    <a:pt x="36" y="377"/>
                    <a:pt x="149" y="451"/>
                  </a:cubicBezTo>
                  <a:cubicBezTo>
                    <a:pt x="213" y="494"/>
                    <a:pt x="277" y="538"/>
                    <a:pt x="339" y="586"/>
                  </a:cubicBezTo>
                  <a:cubicBezTo>
                    <a:pt x="344" y="591"/>
                    <a:pt x="353" y="598"/>
                    <a:pt x="358" y="602"/>
                  </a:cubicBezTo>
                  <a:cubicBezTo>
                    <a:pt x="372" y="614"/>
                    <a:pt x="388" y="627"/>
                    <a:pt x="403" y="639"/>
                  </a:cubicBezTo>
                  <a:cubicBezTo>
                    <a:pt x="433" y="666"/>
                    <a:pt x="463" y="690"/>
                    <a:pt x="493" y="719"/>
                  </a:cubicBezTo>
                  <a:cubicBezTo>
                    <a:pt x="608" y="825"/>
                    <a:pt x="716" y="940"/>
                    <a:pt x="815" y="1063"/>
                  </a:cubicBezTo>
                  <a:cubicBezTo>
                    <a:pt x="822" y="1071"/>
                    <a:pt x="830" y="1082"/>
                    <a:pt x="837" y="1091"/>
                  </a:cubicBezTo>
                  <a:cubicBezTo>
                    <a:pt x="836" y="1091"/>
                    <a:pt x="836" y="1090"/>
                    <a:pt x="836" y="1090"/>
                  </a:cubicBezTo>
                  <a:lnTo>
                    <a:pt x="836" y="1090"/>
                  </a:lnTo>
                  <a:cubicBezTo>
                    <a:pt x="837" y="1090"/>
                    <a:pt x="863" y="1126"/>
                    <a:pt x="863" y="1126"/>
                  </a:cubicBezTo>
                  <a:cubicBezTo>
                    <a:pt x="886" y="1158"/>
                    <a:pt x="909" y="1190"/>
                    <a:pt x="932" y="1224"/>
                  </a:cubicBezTo>
                  <a:cubicBezTo>
                    <a:pt x="973" y="1286"/>
                    <a:pt x="1012" y="1350"/>
                    <a:pt x="1049" y="1413"/>
                  </a:cubicBezTo>
                  <a:cubicBezTo>
                    <a:pt x="1088" y="1483"/>
                    <a:pt x="1126" y="1552"/>
                    <a:pt x="1159" y="1624"/>
                  </a:cubicBezTo>
                  <a:cubicBezTo>
                    <a:pt x="1177" y="1660"/>
                    <a:pt x="1193" y="1695"/>
                    <a:pt x="1207" y="1732"/>
                  </a:cubicBezTo>
                  <a:cubicBezTo>
                    <a:pt x="1209" y="1736"/>
                    <a:pt x="1211" y="1738"/>
                    <a:pt x="1211" y="1738"/>
                  </a:cubicBezTo>
                  <a:cubicBezTo>
                    <a:pt x="1212" y="1741"/>
                    <a:pt x="1212" y="1745"/>
                    <a:pt x="1216" y="1750"/>
                  </a:cubicBezTo>
                  <a:cubicBezTo>
                    <a:pt x="1223" y="1771"/>
                    <a:pt x="1232" y="1794"/>
                    <a:pt x="1241" y="1816"/>
                  </a:cubicBezTo>
                  <a:cubicBezTo>
                    <a:pt x="1278" y="1915"/>
                    <a:pt x="1368" y="1998"/>
                    <a:pt x="1474" y="1998"/>
                  </a:cubicBezTo>
                  <a:cubicBezTo>
                    <a:pt x="1495" y="1998"/>
                    <a:pt x="1516" y="1995"/>
                    <a:pt x="1538" y="1988"/>
                  </a:cubicBezTo>
                  <a:cubicBezTo>
                    <a:pt x="1654" y="1952"/>
                    <a:pt x="1756" y="1817"/>
                    <a:pt x="1710" y="1690"/>
                  </a:cubicBezTo>
                  <a:cubicBezTo>
                    <a:pt x="1459" y="1011"/>
                    <a:pt x="1003" y="432"/>
                    <a:pt x="397" y="35"/>
                  </a:cubicBezTo>
                  <a:cubicBezTo>
                    <a:pt x="362" y="11"/>
                    <a:pt x="320" y="0"/>
                    <a:pt x="2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9" name="Google Shape;2639;p47"/>
            <p:cNvSpPr/>
            <p:nvPr/>
          </p:nvSpPr>
          <p:spPr>
            <a:xfrm>
              <a:off x="2332850" y="1917775"/>
              <a:ext cx="90936" cy="185819"/>
            </a:xfrm>
            <a:custGeom>
              <a:avLst/>
              <a:gdLst/>
              <a:ahLst/>
              <a:cxnLst/>
              <a:rect l="l" t="t" r="r" b="b"/>
              <a:pathLst>
                <a:path w="1705" h="3484" extrusionOk="0">
                  <a:moveTo>
                    <a:pt x="238" y="1"/>
                  </a:moveTo>
                  <a:cubicBezTo>
                    <a:pt x="118" y="1"/>
                    <a:pt x="1" y="78"/>
                    <a:pt x="6" y="234"/>
                  </a:cubicBezTo>
                  <a:cubicBezTo>
                    <a:pt x="49" y="1400"/>
                    <a:pt x="167" y="2741"/>
                    <a:pt x="1238" y="3443"/>
                  </a:cubicBezTo>
                  <a:cubicBezTo>
                    <a:pt x="1281" y="3471"/>
                    <a:pt x="1324" y="3484"/>
                    <a:pt x="1364" y="3484"/>
                  </a:cubicBezTo>
                  <a:cubicBezTo>
                    <a:pt x="1568" y="3484"/>
                    <a:pt x="1705" y="3168"/>
                    <a:pt x="1486" y="3025"/>
                  </a:cubicBezTo>
                  <a:cubicBezTo>
                    <a:pt x="580" y="2431"/>
                    <a:pt x="527" y="1208"/>
                    <a:pt x="492" y="237"/>
                  </a:cubicBezTo>
                  <a:cubicBezTo>
                    <a:pt x="486" y="80"/>
                    <a:pt x="361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0" name="Google Shape;2640;p47"/>
            <p:cNvSpPr/>
            <p:nvPr/>
          </p:nvSpPr>
          <p:spPr>
            <a:xfrm>
              <a:off x="2523201" y="2334265"/>
              <a:ext cx="66615" cy="45175"/>
            </a:xfrm>
            <a:custGeom>
              <a:avLst/>
              <a:gdLst/>
              <a:ahLst/>
              <a:cxnLst/>
              <a:rect l="l" t="t" r="r" b="b"/>
              <a:pathLst>
                <a:path w="1249" h="847" extrusionOk="0">
                  <a:moveTo>
                    <a:pt x="435" y="91"/>
                  </a:moveTo>
                  <a:cubicBezTo>
                    <a:pt x="435" y="91"/>
                    <a:pt x="436" y="92"/>
                    <a:pt x="436" y="93"/>
                  </a:cubicBezTo>
                  <a:lnTo>
                    <a:pt x="436" y="93"/>
                  </a:lnTo>
                  <a:cubicBezTo>
                    <a:pt x="436" y="92"/>
                    <a:pt x="435" y="91"/>
                    <a:pt x="435" y="91"/>
                  </a:cubicBezTo>
                  <a:close/>
                  <a:moveTo>
                    <a:pt x="436" y="93"/>
                  </a:moveTo>
                  <a:cubicBezTo>
                    <a:pt x="441" y="98"/>
                    <a:pt x="445" y="103"/>
                    <a:pt x="449" y="108"/>
                  </a:cubicBezTo>
                  <a:lnTo>
                    <a:pt x="449" y="108"/>
                  </a:lnTo>
                  <a:cubicBezTo>
                    <a:pt x="445" y="103"/>
                    <a:pt x="441" y="98"/>
                    <a:pt x="436" y="93"/>
                  </a:cubicBezTo>
                  <a:close/>
                  <a:moveTo>
                    <a:pt x="248" y="1"/>
                  </a:moveTo>
                  <a:cubicBezTo>
                    <a:pt x="206" y="1"/>
                    <a:pt x="162" y="11"/>
                    <a:pt x="128" y="32"/>
                  </a:cubicBezTo>
                  <a:cubicBezTo>
                    <a:pt x="75" y="66"/>
                    <a:pt x="29" y="116"/>
                    <a:pt x="15" y="176"/>
                  </a:cubicBezTo>
                  <a:cubicBezTo>
                    <a:pt x="1" y="236"/>
                    <a:pt x="1" y="312"/>
                    <a:pt x="38" y="364"/>
                  </a:cubicBezTo>
                  <a:cubicBezTo>
                    <a:pt x="150" y="514"/>
                    <a:pt x="286" y="644"/>
                    <a:pt x="456" y="725"/>
                  </a:cubicBezTo>
                  <a:cubicBezTo>
                    <a:pt x="613" y="800"/>
                    <a:pt x="782" y="847"/>
                    <a:pt x="954" y="847"/>
                  </a:cubicBezTo>
                  <a:cubicBezTo>
                    <a:pt x="969" y="847"/>
                    <a:pt x="984" y="847"/>
                    <a:pt x="999" y="846"/>
                  </a:cubicBezTo>
                  <a:cubicBezTo>
                    <a:pt x="1126" y="842"/>
                    <a:pt x="1248" y="741"/>
                    <a:pt x="1243" y="605"/>
                  </a:cubicBezTo>
                  <a:cubicBezTo>
                    <a:pt x="1240" y="482"/>
                    <a:pt x="1143" y="360"/>
                    <a:pt x="1011" y="360"/>
                  </a:cubicBezTo>
                  <a:cubicBezTo>
                    <a:pt x="1008" y="360"/>
                    <a:pt x="1005" y="360"/>
                    <a:pt x="1002" y="360"/>
                  </a:cubicBezTo>
                  <a:cubicBezTo>
                    <a:pt x="991" y="361"/>
                    <a:pt x="980" y="361"/>
                    <a:pt x="969" y="361"/>
                  </a:cubicBezTo>
                  <a:cubicBezTo>
                    <a:pt x="940" y="361"/>
                    <a:pt x="910" y="359"/>
                    <a:pt x="882" y="357"/>
                  </a:cubicBezTo>
                  <a:cubicBezTo>
                    <a:pt x="823" y="346"/>
                    <a:pt x="766" y="330"/>
                    <a:pt x="713" y="309"/>
                  </a:cubicBezTo>
                  <a:cubicBezTo>
                    <a:pt x="658" y="284"/>
                    <a:pt x="607" y="254"/>
                    <a:pt x="559" y="218"/>
                  </a:cubicBezTo>
                  <a:cubicBezTo>
                    <a:pt x="520" y="184"/>
                    <a:pt x="483" y="148"/>
                    <a:pt x="449" y="108"/>
                  </a:cubicBezTo>
                  <a:lnTo>
                    <a:pt x="449" y="108"/>
                  </a:lnTo>
                  <a:cubicBezTo>
                    <a:pt x="451" y="110"/>
                    <a:pt x="453" y="113"/>
                    <a:pt x="454" y="116"/>
                  </a:cubicBezTo>
                  <a:cubicBezTo>
                    <a:pt x="417" y="66"/>
                    <a:pt x="378" y="27"/>
                    <a:pt x="314" y="9"/>
                  </a:cubicBezTo>
                  <a:cubicBezTo>
                    <a:pt x="294" y="4"/>
                    <a:pt x="272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1" name="Google Shape;2641;p47"/>
            <p:cNvSpPr/>
            <p:nvPr/>
          </p:nvSpPr>
          <p:spPr>
            <a:xfrm>
              <a:off x="2570029" y="1508965"/>
              <a:ext cx="32428" cy="147738"/>
            </a:xfrm>
            <a:custGeom>
              <a:avLst/>
              <a:gdLst/>
              <a:ahLst/>
              <a:cxnLst/>
              <a:rect l="l" t="t" r="r" b="b"/>
              <a:pathLst>
                <a:path w="608" h="2770" extrusionOk="0">
                  <a:moveTo>
                    <a:pt x="245" y="1"/>
                  </a:moveTo>
                  <a:cubicBezTo>
                    <a:pt x="228" y="1"/>
                    <a:pt x="212" y="2"/>
                    <a:pt x="197" y="6"/>
                  </a:cubicBezTo>
                  <a:cubicBezTo>
                    <a:pt x="57" y="36"/>
                    <a:pt x="0" y="165"/>
                    <a:pt x="14" y="295"/>
                  </a:cubicBezTo>
                  <a:cubicBezTo>
                    <a:pt x="90" y="1035"/>
                    <a:pt x="122" y="1780"/>
                    <a:pt x="112" y="2522"/>
                  </a:cubicBezTo>
                  <a:cubicBezTo>
                    <a:pt x="109" y="2685"/>
                    <a:pt x="238" y="2769"/>
                    <a:pt x="364" y="2769"/>
                  </a:cubicBezTo>
                  <a:cubicBezTo>
                    <a:pt x="480" y="2769"/>
                    <a:pt x="594" y="2696"/>
                    <a:pt x="595" y="2545"/>
                  </a:cubicBezTo>
                  <a:cubicBezTo>
                    <a:pt x="608" y="1759"/>
                    <a:pt x="569" y="972"/>
                    <a:pt x="487" y="188"/>
                  </a:cubicBezTo>
                  <a:cubicBezTo>
                    <a:pt x="477" y="75"/>
                    <a:pt x="353" y="1"/>
                    <a:pt x="2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2" name="Google Shape;2642;p47"/>
            <p:cNvSpPr/>
            <p:nvPr/>
          </p:nvSpPr>
          <p:spPr>
            <a:xfrm>
              <a:off x="2363091" y="1613501"/>
              <a:ext cx="80483" cy="74776"/>
            </a:xfrm>
            <a:custGeom>
              <a:avLst/>
              <a:gdLst/>
              <a:ahLst/>
              <a:cxnLst/>
              <a:rect l="l" t="t" r="r" b="b"/>
              <a:pathLst>
                <a:path w="1509" h="1402" extrusionOk="0">
                  <a:moveTo>
                    <a:pt x="292" y="0"/>
                  </a:moveTo>
                  <a:cubicBezTo>
                    <a:pt x="267" y="0"/>
                    <a:pt x="243" y="3"/>
                    <a:pt x="219" y="8"/>
                  </a:cubicBezTo>
                  <a:cubicBezTo>
                    <a:pt x="95" y="36"/>
                    <a:pt x="1" y="172"/>
                    <a:pt x="35" y="298"/>
                  </a:cubicBezTo>
                  <a:cubicBezTo>
                    <a:pt x="63" y="399"/>
                    <a:pt x="143" y="472"/>
                    <a:pt x="240" y="484"/>
                  </a:cubicBezTo>
                  <a:cubicBezTo>
                    <a:pt x="245" y="490"/>
                    <a:pt x="249" y="495"/>
                    <a:pt x="254" y="498"/>
                  </a:cubicBezTo>
                  <a:lnTo>
                    <a:pt x="371" y="621"/>
                  </a:lnTo>
                  <a:cubicBezTo>
                    <a:pt x="447" y="699"/>
                    <a:pt x="524" y="777"/>
                    <a:pt x="600" y="855"/>
                  </a:cubicBezTo>
                  <a:cubicBezTo>
                    <a:pt x="752" y="1011"/>
                    <a:pt x="903" y="1168"/>
                    <a:pt x="1055" y="1324"/>
                  </a:cubicBezTo>
                  <a:cubicBezTo>
                    <a:pt x="1104" y="1374"/>
                    <a:pt x="1174" y="1402"/>
                    <a:pt x="1243" y="1402"/>
                  </a:cubicBezTo>
                  <a:cubicBezTo>
                    <a:pt x="1299" y="1402"/>
                    <a:pt x="1356" y="1383"/>
                    <a:pt x="1399" y="1340"/>
                  </a:cubicBezTo>
                  <a:cubicBezTo>
                    <a:pt x="1489" y="1250"/>
                    <a:pt x="1509" y="1094"/>
                    <a:pt x="1415" y="996"/>
                  </a:cubicBezTo>
                  <a:cubicBezTo>
                    <a:pt x="1245" y="821"/>
                    <a:pt x="1075" y="646"/>
                    <a:pt x="905" y="470"/>
                  </a:cubicBezTo>
                  <a:cubicBezTo>
                    <a:pt x="821" y="385"/>
                    <a:pt x="738" y="300"/>
                    <a:pt x="655" y="215"/>
                  </a:cubicBezTo>
                  <a:cubicBezTo>
                    <a:pt x="605" y="164"/>
                    <a:pt x="556" y="109"/>
                    <a:pt x="497" y="66"/>
                  </a:cubicBezTo>
                  <a:cubicBezTo>
                    <a:pt x="437" y="22"/>
                    <a:pt x="365" y="0"/>
                    <a:pt x="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3" name="Google Shape;2643;p47"/>
            <p:cNvSpPr/>
            <p:nvPr/>
          </p:nvSpPr>
          <p:spPr>
            <a:xfrm>
              <a:off x="2758939" y="1619954"/>
              <a:ext cx="62829" cy="68642"/>
            </a:xfrm>
            <a:custGeom>
              <a:avLst/>
              <a:gdLst/>
              <a:ahLst/>
              <a:cxnLst/>
              <a:rect l="l" t="t" r="r" b="b"/>
              <a:pathLst>
                <a:path w="1178" h="1287" extrusionOk="0">
                  <a:moveTo>
                    <a:pt x="892" y="1"/>
                  </a:moveTo>
                  <a:cubicBezTo>
                    <a:pt x="836" y="1"/>
                    <a:pt x="780" y="20"/>
                    <a:pt x="738" y="64"/>
                  </a:cubicBezTo>
                  <a:cubicBezTo>
                    <a:pt x="484" y="321"/>
                    <a:pt x="257" y="606"/>
                    <a:pt x="68" y="914"/>
                  </a:cubicBezTo>
                  <a:cubicBezTo>
                    <a:pt x="0" y="1023"/>
                    <a:pt x="23" y="1182"/>
                    <a:pt x="139" y="1249"/>
                  </a:cubicBezTo>
                  <a:cubicBezTo>
                    <a:pt x="180" y="1274"/>
                    <a:pt x="227" y="1286"/>
                    <a:pt x="274" y="1286"/>
                  </a:cubicBezTo>
                  <a:cubicBezTo>
                    <a:pt x="353" y="1286"/>
                    <a:pt x="430" y="1251"/>
                    <a:pt x="475" y="1178"/>
                  </a:cubicBezTo>
                  <a:cubicBezTo>
                    <a:pt x="564" y="1035"/>
                    <a:pt x="660" y="898"/>
                    <a:pt x="762" y="766"/>
                  </a:cubicBezTo>
                  <a:cubicBezTo>
                    <a:pt x="787" y="734"/>
                    <a:pt x="812" y="702"/>
                    <a:pt x="839" y="672"/>
                  </a:cubicBezTo>
                  <a:cubicBezTo>
                    <a:pt x="844" y="663"/>
                    <a:pt x="851" y="656"/>
                    <a:pt x="858" y="649"/>
                  </a:cubicBezTo>
                  <a:cubicBezTo>
                    <a:pt x="860" y="645"/>
                    <a:pt x="867" y="638"/>
                    <a:pt x="871" y="633"/>
                  </a:cubicBezTo>
                  <a:cubicBezTo>
                    <a:pt x="878" y="626"/>
                    <a:pt x="883" y="617"/>
                    <a:pt x="890" y="610"/>
                  </a:cubicBezTo>
                  <a:cubicBezTo>
                    <a:pt x="947" y="546"/>
                    <a:pt x="1005" y="484"/>
                    <a:pt x="1064" y="422"/>
                  </a:cubicBezTo>
                  <a:cubicBezTo>
                    <a:pt x="1152" y="331"/>
                    <a:pt x="1177" y="175"/>
                    <a:pt x="1080" y="80"/>
                  </a:cubicBezTo>
                  <a:cubicBezTo>
                    <a:pt x="1032" y="30"/>
                    <a:pt x="961" y="1"/>
                    <a:pt x="8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44" name="Google Shape;2644;p47"/>
          <p:cNvSpPr/>
          <p:nvPr/>
        </p:nvSpPr>
        <p:spPr>
          <a:xfrm>
            <a:off x="13660845" y="1711646"/>
            <a:ext cx="2473670" cy="979224"/>
          </a:xfrm>
          <a:custGeom>
            <a:avLst/>
            <a:gdLst/>
            <a:ahLst/>
            <a:cxnLst/>
            <a:rect l="l" t="t" r="r" b="b"/>
            <a:pathLst>
              <a:path w="36083" h="14031" extrusionOk="0">
                <a:moveTo>
                  <a:pt x="18007" y="0"/>
                </a:moveTo>
                <a:cubicBezTo>
                  <a:pt x="15994" y="0"/>
                  <a:pt x="14021" y="912"/>
                  <a:pt x="12749" y="2604"/>
                </a:cubicBezTo>
                <a:cubicBezTo>
                  <a:pt x="12302" y="3196"/>
                  <a:pt x="11957" y="3864"/>
                  <a:pt x="11732" y="4571"/>
                </a:cubicBezTo>
                <a:cubicBezTo>
                  <a:pt x="11672" y="4757"/>
                  <a:pt x="11622" y="4945"/>
                  <a:pt x="11581" y="5134"/>
                </a:cubicBezTo>
                <a:cubicBezTo>
                  <a:pt x="11547" y="5292"/>
                  <a:pt x="11570" y="5420"/>
                  <a:pt x="11435" y="5420"/>
                </a:cubicBezTo>
                <a:cubicBezTo>
                  <a:pt x="11415" y="5420"/>
                  <a:pt x="11391" y="5417"/>
                  <a:pt x="11363" y="5411"/>
                </a:cubicBezTo>
                <a:cubicBezTo>
                  <a:pt x="11163" y="5370"/>
                  <a:pt x="10965" y="5248"/>
                  <a:pt x="10766" y="5189"/>
                </a:cubicBezTo>
                <a:cubicBezTo>
                  <a:pt x="10552" y="5127"/>
                  <a:pt x="10335" y="5083"/>
                  <a:pt x="10116" y="5053"/>
                </a:cubicBezTo>
                <a:cubicBezTo>
                  <a:pt x="9899" y="5022"/>
                  <a:pt x="9681" y="5007"/>
                  <a:pt x="9464" y="5007"/>
                </a:cubicBezTo>
                <a:cubicBezTo>
                  <a:pt x="8125" y="5007"/>
                  <a:pt x="6822" y="5578"/>
                  <a:pt x="5937" y="6609"/>
                </a:cubicBezTo>
                <a:cubicBezTo>
                  <a:pt x="5452" y="7174"/>
                  <a:pt x="5202" y="7782"/>
                  <a:pt x="4945" y="8468"/>
                </a:cubicBezTo>
                <a:cubicBezTo>
                  <a:pt x="4808" y="8829"/>
                  <a:pt x="4418" y="8774"/>
                  <a:pt x="4092" y="8842"/>
                </a:cubicBezTo>
                <a:cubicBezTo>
                  <a:pt x="3738" y="8914"/>
                  <a:pt x="3396" y="9036"/>
                  <a:pt x="3068" y="9191"/>
                </a:cubicBezTo>
                <a:cubicBezTo>
                  <a:pt x="1829" y="9775"/>
                  <a:pt x="851" y="10920"/>
                  <a:pt x="456" y="12232"/>
                </a:cubicBezTo>
                <a:cubicBezTo>
                  <a:pt x="312" y="12705"/>
                  <a:pt x="1" y="13789"/>
                  <a:pt x="681" y="13988"/>
                </a:cubicBezTo>
                <a:cubicBezTo>
                  <a:pt x="727" y="14014"/>
                  <a:pt x="782" y="14030"/>
                  <a:pt x="848" y="14030"/>
                </a:cubicBezTo>
                <a:lnTo>
                  <a:pt x="35235" y="14030"/>
                </a:lnTo>
                <a:cubicBezTo>
                  <a:pt x="35301" y="14030"/>
                  <a:pt x="35357" y="14014"/>
                  <a:pt x="35402" y="13988"/>
                </a:cubicBezTo>
                <a:cubicBezTo>
                  <a:pt x="36082" y="13789"/>
                  <a:pt x="35770" y="12705"/>
                  <a:pt x="35627" y="12232"/>
                </a:cubicBezTo>
                <a:cubicBezTo>
                  <a:pt x="35232" y="10920"/>
                  <a:pt x="34255" y="9775"/>
                  <a:pt x="33015" y="9191"/>
                </a:cubicBezTo>
                <a:cubicBezTo>
                  <a:pt x="32687" y="9036"/>
                  <a:pt x="32345" y="8914"/>
                  <a:pt x="31990" y="8842"/>
                </a:cubicBezTo>
                <a:cubicBezTo>
                  <a:pt x="31664" y="8774"/>
                  <a:pt x="31274" y="8829"/>
                  <a:pt x="31138" y="8468"/>
                </a:cubicBezTo>
                <a:cubicBezTo>
                  <a:pt x="30881" y="7782"/>
                  <a:pt x="30631" y="7174"/>
                  <a:pt x="30146" y="6609"/>
                </a:cubicBezTo>
                <a:cubicBezTo>
                  <a:pt x="29263" y="5578"/>
                  <a:pt x="27958" y="5007"/>
                  <a:pt x="26619" y="5007"/>
                </a:cubicBezTo>
                <a:cubicBezTo>
                  <a:pt x="26402" y="5007"/>
                  <a:pt x="26184" y="5022"/>
                  <a:pt x="25967" y="5053"/>
                </a:cubicBezTo>
                <a:cubicBezTo>
                  <a:pt x="25747" y="5083"/>
                  <a:pt x="25531" y="5127"/>
                  <a:pt x="25317" y="5189"/>
                </a:cubicBezTo>
                <a:cubicBezTo>
                  <a:pt x="25118" y="5248"/>
                  <a:pt x="24920" y="5370"/>
                  <a:pt x="24720" y="5411"/>
                </a:cubicBezTo>
                <a:cubicBezTo>
                  <a:pt x="24692" y="5417"/>
                  <a:pt x="24668" y="5420"/>
                  <a:pt x="24648" y="5420"/>
                </a:cubicBezTo>
                <a:cubicBezTo>
                  <a:pt x="24513" y="5420"/>
                  <a:pt x="24535" y="5292"/>
                  <a:pt x="24502" y="5134"/>
                </a:cubicBezTo>
                <a:cubicBezTo>
                  <a:pt x="24461" y="4945"/>
                  <a:pt x="24411" y="4757"/>
                  <a:pt x="24353" y="4571"/>
                </a:cubicBezTo>
                <a:cubicBezTo>
                  <a:pt x="24126" y="3864"/>
                  <a:pt x="23780" y="3196"/>
                  <a:pt x="23334" y="2604"/>
                </a:cubicBezTo>
                <a:cubicBezTo>
                  <a:pt x="22062" y="912"/>
                  <a:pt x="20089" y="0"/>
                  <a:pt x="18077" y="0"/>
                </a:cubicBezTo>
                <a:cubicBezTo>
                  <a:pt x="18066" y="0"/>
                  <a:pt x="18054" y="1"/>
                  <a:pt x="18042" y="1"/>
                </a:cubicBezTo>
                <a:cubicBezTo>
                  <a:pt x="18031" y="1"/>
                  <a:pt x="18019" y="0"/>
                  <a:pt x="1800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45" name="Google Shape;2645;p47"/>
          <p:cNvSpPr/>
          <p:nvPr/>
        </p:nvSpPr>
        <p:spPr>
          <a:xfrm>
            <a:off x="3054482" y="83541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46" name="Google Shape;2646;p47"/>
          <p:cNvSpPr/>
          <p:nvPr/>
        </p:nvSpPr>
        <p:spPr>
          <a:xfrm>
            <a:off x="15976382" y="14281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FF70BA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47" name="Google Shape;2647;p47"/>
          <p:cNvSpPr/>
          <p:nvPr/>
        </p:nvSpPr>
        <p:spPr>
          <a:xfrm>
            <a:off x="15455182" y="80789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2648" name="Google Shape;2648;p47"/>
          <p:cNvGrpSpPr/>
          <p:nvPr/>
        </p:nvGrpSpPr>
        <p:grpSpPr>
          <a:xfrm>
            <a:off x="981714" y="6001312"/>
            <a:ext cx="2119160" cy="2176476"/>
            <a:chOff x="1742490" y="367839"/>
            <a:chExt cx="629242" cy="646260"/>
          </a:xfrm>
        </p:grpSpPr>
        <p:sp>
          <p:nvSpPr>
            <p:cNvPr id="2649" name="Google Shape;2649;p47"/>
            <p:cNvSpPr/>
            <p:nvPr/>
          </p:nvSpPr>
          <p:spPr>
            <a:xfrm>
              <a:off x="1754810" y="367839"/>
              <a:ext cx="604819" cy="646260"/>
            </a:xfrm>
            <a:custGeom>
              <a:avLst/>
              <a:gdLst/>
              <a:ahLst/>
              <a:cxnLst/>
              <a:rect l="l" t="t" r="r" b="b"/>
              <a:pathLst>
                <a:path w="11340" h="12117" extrusionOk="0">
                  <a:moveTo>
                    <a:pt x="5053" y="0"/>
                  </a:moveTo>
                  <a:cubicBezTo>
                    <a:pt x="4764" y="0"/>
                    <a:pt x="4519" y="174"/>
                    <a:pt x="4294" y="337"/>
                  </a:cubicBezTo>
                  <a:cubicBezTo>
                    <a:pt x="4186" y="415"/>
                    <a:pt x="4080" y="493"/>
                    <a:pt x="3972" y="571"/>
                  </a:cubicBezTo>
                  <a:cubicBezTo>
                    <a:pt x="3638" y="814"/>
                    <a:pt x="3305" y="1058"/>
                    <a:pt x="2970" y="1301"/>
                  </a:cubicBezTo>
                  <a:cubicBezTo>
                    <a:pt x="2483" y="1656"/>
                    <a:pt x="1996" y="2014"/>
                    <a:pt x="1510" y="2372"/>
                  </a:cubicBezTo>
                  <a:cubicBezTo>
                    <a:pt x="1441" y="2423"/>
                    <a:pt x="1370" y="2474"/>
                    <a:pt x="1301" y="2526"/>
                  </a:cubicBezTo>
                  <a:cubicBezTo>
                    <a:pt x="1085" y="2685"/>
                    <a:pt x="869" y="2843"/>
                    <a:pt x="652" y="3002"/>
                  </a:cubicBezTo>
                  <a:cubicBezTo>
                    <a:pt x="415" y="3180"/>
                    <a:pt x="169" y="3369"/>
                    <a:pt x="85" y="3665"/>
                  </a:cubicBezTo>
                  <a:cubicBezTo>
                    <a:pt x="0" y="3974"/>
                    <a:pt x="140" y="4312"/>
                    <a:pt x="273" y="4585"/>
                  </a:cubicBezTo>
                  <a:cubicBezTo>
                    <a:pt x="420" y="4891"/>
                    <a:pt x="610" y="5175"/>
                    <a:pt x="810" y="5450"/>
                  </a:cubicBezTo>
                  <a:cubicBezTo>
                    <a:pt x="1010" y="5721"/>
                    <a:pt x="1219" y="5985"/>
                    <a:pt x="1409" y="6265"/>
                  </a:cubicBezTo>
                  <a:cubicBezTo>
                    <a:pt x="1562" y="6492"/>
                    <a:pt x="1702" y="6750"/>
                    <a:pt x="1939" y="6901"/>
                  </a:cubicBezTo>
                  <a:cubicBezTo>
                    <a:pt x="2070" y="6984"/>
                    <a:pt x="2202" y="7016"/>
                    <a:pt x="2337" y="7016"/>
                  </a:cubicBezTo>
                  <a:cubicBezTo>
                    <a:pt x="2481" y="7016"/>
                    <a:pt x="2627" y="6980"/>
                    <a:pt x="2777" y="6931"/>
                  </a:cubicBezTo>
                  <a:cubicBezTo>
                    <a:pt x="2874" y="6901"/>
                    <a:pt x="2963" y="6880"/>
                    <a:pt x="3047" y="6880"/>
                  </a:cubicBezTo>
                  <a:cubicBezTo>
                    <a:pt x="3155" y="6880"/>
                    <a:pt x="3256" y="6914"/>
                    <a:pt x="3357" y="7002"/>
                  </a:cubicBezTo>
                  <a:cubicBezTo>
                    <a:pt x="3513" y="7140"/>
                    <a:pt x="3603" y="7367"/>
                    <a:pt x="3598" y="7578"/>
                  </a:cubicBezTo>
                  <a:cubicBezTo>
                    <a:pt x="3594" y="7810"/>
                    <a:pt x="3507" y="8037"/>
                    <a:pt x="3452" y="8260"/>
                  </a:cubicBezTo>
                  <a:cubicBezTo>
                    <a:pt x="3387" y="8521"/>
                    <a:pt x="3371" y="8787"/>
                    <a:pt x="3465" y="9043"/>
                  </a:cubicBezTo>
                  <a:cubicBezTo>
                    <a:pt x="3578" y="9361"/>
                    <a:pt x="3800" y="9650"/>
                    <a:pt x="3988" y="9924"/>
                  </a:cubicBezTo>
                  <a:cubicBezTo>
                    <a:pt x="4379" y="10500"/>
                    <a:pt x="4799" y="11073"/>
                    <a:pt x="5276" y="11581"/>
                  </a:cubicBezTo>
                  <a:cubicBezTo>
                    <a:pt x="5492" y="11811"/>
                    <a:pt x="5731" y="12012"/>
                    <a:pt x="6045" y="12088"/>
                  </a:cubicBezTo>
                  <a:cubicBezTo>
                    <a:pt x="6125" y="12107"/>
                    <a:pt x="6207" y="12116"/>
                    <a:pt x="6289" y="12116"/>
                  </a:cubicBezTo>
                  <a:cubicBezTo>
                    <a:pt x="6484" y="12116"/>
                    <a:pt x="6680" y="12067"/>
                    <a:pt x="6858" y="11996"/>
                  </a:cubicBezTo>
                  <a:cubicBezTo>
                    <a:pt x="7145" y="11881"/>
                    <a:pt x="7408" y="11710"/>
                    <a:pt x="7668" y="11547"/>
                  </a:cubicBezTo>
                  <a:cubicBezTo>
                    <a:pt x="7973" y="11354"/>
                    <a:pt x="8271" y="11154"/>
                    <a:pt x="8563" y="10943"/>
                  </a:cubicBezTo>
                  <a:cubicBezTo>
                    <a:pt x="8717" y="10833"/>
                    <a:pt x="8868" y="10718"/>
                    <a:pt x="9018" y="10603"/>
                  </a:cubicBezTo>
                  <a:cubicBezTo>
                    <a:pt x="9470" y="10287"/>
                    <a:pt x="9910" y="9951"/>
                    <a:pt x="10332" y="9593"/>
                  </a:cubicBezTo>
                  <a:cubicBezTo>
                    <a:pt x="10755" y="9235"/>
                    <a:pt x="11289" y="8810"/>
                    <a:pt x="11322" y="8207"/>
                  </a:cubicBezTo>
                  <a:cubicBezTo>
                    <a:pt x="11340" y="7886"/>
                    <a:pt x="11219" y="7596"/>
                    <a:pt x="11062" y="7321"/>
                  </a:cubicBezTo>
                  <a:cubicBezTo>
                    <a:pt x="10895" y="7027"/>
                    <a:pt x="10704" y="6743"/>
                    <a:pt x="10511" y="6465"/>
                  </a:cubicBezTo>
                  <a:cubicBezTo>
                    <a:pt x="10305" y="6167"/>
                    <a:pt x="10091" y="5877"/>
                    <a:pt x="9867" y="5593"/>
                  </a:cubicBezTo>
                  <a:cubicBezTo>
                    <a:pt x="9660" y="5333"/>
                    <a:pt x="9453" y="5033"/>
                    <a:pt x="9183" y="4833"/>
                  </a:cubicBezTo>
                  <a:cubicBezTo>
                    <a:pt x="8965" y="4670"/>
                    <a:pt x="8707" y="4611"/>
                    <a:pt x="8439" y="4596"/>
                  </a:cubicBezTo>
                  <a:cubicBezTo>
                    <a:pt x="8210" y="4581"/>
                    <a:pt x="7968" y="4596"/>
                    <a:pt x="7748" y="4526"/>
                  </a:cubicBezTo>
                  <a:cubicBezTo>
                    <a:pt x="7544" y="4461"/>
                    <a:pt x="7360" y="4305"/>
                    <a:pt x="7278" y="4114"/>
                  </a:cubicBezTo>
                  <a:cubicBezTo>
                    <a:pt x="7186" y="3896"/>
                    <a:pt x="7268" y="3727"/>
                    <a:pt x="7399" y="3539"/>
                  </a:cubicBezTo>
                  <a:cubicBezTo>
                    <a:pt x="7576" y="3291"/>
                    <a:pt x="7698" y="3040"/>
                    <a:pt x="7610" y="2730"/>
                  </a:cubicBezTo>
                  <a:cubicBezTo>
                    <a:pt x="7532" y="2453"/>
                    <a:pt x="7317" y="2237"/>
                    <a:pt x="7145" y="2017"/>
                  </a:cubicBezTo>
                  <a:cubicBezTo>
                    <a:pt x="6731" y="1489"/>
                    <a:pt x="6390" y="904"/>
                    <a:pt x="5894" y="444"/>
                  </a:cubicBezTo>
                  <a:cubicBezTo>
                    <a:pt x="5667" y="233"/>
                    <a:pt x="5387" y="4"/>
                    <a:pt x="5061" y="0"/>
                  </a:cubicBezTo>
                  <a:cubicBezTo>
                    <a:pt x="5058" y="0"/>
                    <a:pt x="5056" y="0"/>
                    <a:pt x="505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0" name="Google Shape;2650;p47"/>
            <p:cNvSpPr/>
            <p:nvPr/>
          </p:nvSpPr>
          <p:spPr>
            <a:xfrm>
              <a:off x="1824198" y="398293"/>
              <a:ext cx="361718" cy="477988"/>
            </a:xfrm>
            <a:custGeom>
              <a:avLst/>
              <a:gdLst/>
              <a:ahLst/>
              <a:cxnLst/>
              <a:rect l="l" t="t" r="r" b="b"/>
              <a:pathLst>
                <a:path w="6782" h="8962" extrusionOk="0">
                  <a:moveTo>
                    <a:pt x="2671" y="0"/>
                  </a:moveTo>
                  <a:cubicBezTo>
                    <a:pt x="2337" y="243"/>
                    <a:pt x="2004" y="487"/>
                    <a:pt x="1669" y="730"/>
                  </a:cubicBezTo>
                  <a:cubicBezTo>
                    <a:pt x="1382" y="939"/>
                    <a:pt x="1093" y="1150"/>
                    <a:pt x="808" y="1361"/>
                  </a:cubicBezTo>
                  <a:cubicBezTo>
                    <a:pt x="608" y="1506"/>
                    <a:pt x="408" y="1653"/>
                    <a:pt x="209" y="1801"/>
                  </a:cubicBezTo>
                  <a:cubicBezTo>
                    <a:pt x="140" y="1852"/>
                    <a:pt x="69" y="1903"/>
                    <a:pt x="0" y="1955"/>
                  </a:cubicBezTo>
                  <a:cubicBezTo>
                    <a:pt x="718" y="2975"/>
                    <a:pt x="1416" y="4012"/>
                    <a:pt x="2123" y="5040"/>
                  </a:cubicBezTo>
                  <a:cubicBezTo>
                    <a:pt x="2951" y="6241"/>
                    <a:pt x="3787" y="7443"/>
                    <a:pt x="4705" y="8577"/>
                  </a:cubicBezTo>
                  <a:cubicBezTo>
                    <a:pt x="4857" y="8764"/>
                    <a:pt x="5055" y="8962"/>
                    <a:pt x="5307" y="8962"/>
                  </a:cubicBezTo>
                  <a:cubicBezTo>
                    <a:pt x="5335" y="8962"/>
                    <a:pt x="5362" y="8959"/>
                    <a:pt x="5391" y="8954"/>
                  </a:cubicBezTo>
                  <a:cubicBezTo>
                    <a:pt x="5657" y="8910"/>
                    <a:pt x="5841" y="8696"/>
                    <a:pt x="5947" y="8460"/>
                  </a:cubicBezTo>
                  <a:cubicBezTo>
                    <a:pt x="5956" y="8439"/>
                    <a:pt x="5965" y="8418"/>
                    <a:pt x="5974" y="8396"/>
                  </a:cubicBezTo>
                  <a:cubicBezTo>
                    <a:pt x="6029" y="8253"/>
                    <a:pt x="6066" y="8104"/>
                    <a:pt x="6119" y="7962"/>
                  </a:cubicBezTo>
                  <a:cubicBezTo>
                    <a:pt x="6170" y="7826"/>
                    <a:pt x="6232" y="7695"/>
                    <a:pt x="6296" y="7565"/>
                  </a:cubicBezTo>
                  <a:cubicBezTo>
                    <a:pt x="6424" y="7306"/>
                    <a:pt x="6557" y="7051"/>
                    <a:pt x="6631" y="6773"/>
                  </a:cubicBezTo>
                  <a:cubicBezTo>
                    <a:pt x="6782" y="6210"/>
                    <a:pt x="6598" y="5651"/>
                    <a:pt x="6321" y="5160"/>
                  </a:cubicBezTo>
                  <a:cubicBezTo>
                    <a:pt x="6181" y="4911"/>
                    <a:pt x="6016" y="4677"/>
                    <a:pt x="5850" y="4445"/>
                  </a:cubicBezTo>
                  <a:cubicBezTo>
                    <a:pt x="5635" y="4143"/>
                    <a:pt x="5419" y="3842"/>
                    <a:pt x="5205" y="3543"/>
                  </a:cubicBezTo>
                  <a:cubicBezTo>
                    <a:pt x="4361" y="2361"/>
                    <a:pt x="3516" y="1180"/>
                    <a:pt x="26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1" name="Google Shape;2651;p47"/>
            <p:cNvSpPr/>
            <p:nvPr/>
          </p:nvSpPr>
          <p:spPr>
            <a:xfrm>
              <a:off x="1824198" y="470882"/>
              <a:ext cx="317237" cy="405399"/>
            </a:xfrm>
            <a:custGeom>
              <a:avLst/>
              <a:gdLst/>
              <a:ahLst/>
              <a:cxnLst/>
              <a:rect l="l" t="t" r="r" b="b"/>
              <a:pathLst>
                <a:path w="5948" h="7601" extrusionOk="0">
                  <a:moveTo>
                    <a:pt x="808" y="0"/>
                  </a:moveTo>
                  <a:cubicBezTo>
                    <a:pt x="608" y="145"/>
                    <a:pt x="408" y="292"/>
                    <a:pt x="209" y="440"/>
                  </a:cubicBezTo>
                  <a:cubicBezTo>
                    <a:pt x="140" y="491"/>
                    <a:pt x="69" y="542"/>
                    <a:pt x="0" y="594"/>
                  </a:cubicBezTo>
                  <a:cubicBezTo>
                    <a:pt x="719" y="1614"/>
                    <a:pt x="1416" y="2651"/>
                    <a:pt x="2123" y="3679"/>
                  </a:cubicBezTo>
                  <a:cubicBezTo>
                    <a:pt x="2951" y="4880"/>
                    <a:pt x="3787" y="6082"/>
                    <a:pt x="4705" y="7216"/>
                  </a:cubicBezTo>
                  <a:cubicBezTo>
                    <a:pt x="4857" y="7403"/>
                    <a:pt x="5055" y="7601"/>
                    <a:pt x="5307" y="7601"/>
                  </a:cubicBezTo>
                  <a:cubicBezTo>
                    <a:pt x="5335" y="7601"/>
                    <a:pt x="5362" y="7598"/>
                    <a:pt x="5391" y="7593"/>
                  </a:cubicBezTo>
                  <a:cubicBezTo>
                    <a:pt x="5657" y="7549"/>
                    <a:pt x="5841" y="7335"/>
                    <a:pt x="5947" y="7099"/>
                  </a:cubicBezTo>
                  <a:cubicBezTo>
                    <a:pt x="5740" y="6831"/>
                    <a:pt x="5534" y="6564"/>
                    <a:pt x="5329" y="6295"/>
                  </a:cubicBezTo>
                  <a:cubicBezTo>
                    <a:pt x="4799" y="5598"/>
                    <a:pt x="4276" y="4896"/>
                    <a:pt x="3759" y="4191"/>
                  </a:cubicBezTo>
                  <a:cubicBezTo>
                    <a:pt x="2749" y="2812"/>
                    <a:pt x="1765" y="1416"/>
                    <a:pt x="80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2" name="Google Shape;2652;p47"/>
            <p:cNvSpPr/>
            <p:nvPr/>
          </p:nvSpPr>
          <p:spPr>
            <a:xfrm>
              <a:off x="2019723" y="584165"/>
              <a:ext cx="47521" cy="41975"/>
            </a:xfrm>
            <a:custGeom>
              <a:avLst/>
              <a:gdLst/>
              <a:ahLst/>
              <a:cxnLst/>
              <a:rect l="l" t="t" r="r" b="b"/>
              <a:pathLst>
                <a:path w="891" h="787" extrusionOk="0">
                  <a:moveTo>
                    <a:pt x="445" y="1"/>
                  </a:moveTo>
                  <a:cubicBezTo>
                    <a:pt x="365" y="1"/>
                    <a:pt x="283" y="25"/>
                    <a:pt x="213" y="77"/>
                  </a:cubicBezTo>
                  <a:cubicBezTo>
                    <a:pt x="39" y="205"/>
                    <a:pt x="0" y="451"/>
                    <a:pt x="128" y="625"/>
                  </a:cubicBezTo>
                  <a:cubicBezTo>
                    <a:pt x="206" y="730"/>
                    <a:pt x="325" y="786"/>
                    <a:pt x="446" y="786"/>
                  </a:cubicBezTo>
                  <a:cubicBezTo>
                    <a:pt x="526" y="786"/>
                    <a:pt x="607" y="761"/>
                    <a:pt x="677" y="710"/>
                  </a:cubicBezTo>
                  <a:cubicBezTo>
                    <a:pt x="853" y="582"/>
                    <a:pt x="890" y="336"/>
                    <a:pt x="762" y="162"/>
                  </a:cubicBezTo>
                  <a:cubicBezTo>
                    <a:pt x="686" y="57"/>
                    <a:pt x="566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3" name="Google Shape;2653;p47"/>
            <p:cNvSpPr/>
            <p:nvPr/>
          </p:nvSpPr>
          <p:spPr>
            <a:xfrm>
              <a:off x="2272422" y="664273"/>
              <a:ext cx="99310" cy="231634"/>
            </a:xfrm>
            <a:custGeom>
              <a:avLst/>
              <a:gdLst/>
              <a:ahLst/>
              <a:cxnLst/>
              <a:rect l="l" t="t" r="r" b="b"/>
              <a:pathLst>
                <a:path w="1862" h="4343" extrusionOk="0">
                  <a:moveTo>
                    <a:pt x="289" y="1"/>
                  </a:moveTo>
                  <a:cubicBezTo>
                    <a:pt x="143" y="1"/>
                    <a:pt x="0" y="168"/>
                    <a:pt x="116" y="319"/>
                  </a:cubicBezTo>
                  <a:cubicBezTo>
                    <a:pt x="355" y="634"/>
                    <a:pt x="582" y="958"/>
                    <a:pt x="793" y="1293"/>
                  </a:cubicBezTo>
                  <a:cubicBezTo>
                    <a:pt x="992" y="1607"/>
                    <a:pt x="1201" y="1935"/>
                    <a:pt x="1343" y="2279"/>
                  </a:cubicBezTo>
                  <a:cubicBezTo>
                    <a:pt x="1399" y="2419"/>
                    <a:pt x="1435" y="2560"/>
                    <a:pt x="1399" y="2711"/>
                  </a:cubicBezTo>
                  <a:cubicBezTo>
                    <a:pt x="1358" y="2872"/>
                    <a:pt x="1268" y="3034"/>
                    <a:pt x="1185" y="3177"/>
                  </a:cubicBezTo>
                  <a:cubicBezTo>
                    <a:pt x="1008" y="3480"/>
                    <a:pt x="774" y="3753"/>
                    <a:pt x="506" y="3976"/>
                  </a:cubicBezTo>
                  <a:cubicBezTo>
                    <a:pt x="421" y="4047"/>
                    <a:pt x="394" y="4168"/>
                    <a:pt x="462" y="4260"/>
                  </a:cubicBezTo>
                  <a:cubicBezTo>
                    <a:pt x="500" y="4311"/>
                    <a:pt x="567" y="4343"/>
                    <a:pt x="632" y="4343"/>
                  </a:cubicBezTo>
                  <a:cubicBezTo>
                    <a:pt x="673" y="4343"/>
                    <a:pt x="713" y="4331"/>
                    <a:pt x="745" y="4304"/>
                  </a:cubicBezTo>
                  <a:cubicBezTo>
                    <a:pt x="986" y="4100"/>
                    <a:pt x="1206" y="3870"/>
                    <a:pt x="1385" y="3610"/>
                  </a:cubicBezTo>
                  <a:cubicBezTo>
                    <a:pt x="1562" y="3356"/>
                    <a:pt x="1739" y="3062"/>
                    <a:pt x="1803" y="2755"/>
                  </a:cubicBezTo>
                  <a:cubicBezTo>
                    <a:pt x="1862" y="2467"/>
                    <a:pt x="1755" y="2183"/>
                    <a:pt x="1624" y="1931"/>
                  </a:cubicBezTo>
                  <a:cubicBezTo>
                    <a:pt x="1465" y="1627"/>
                    <a:pt x="1293" y="1327"/>
                    <a:pt x="1109" y="1036"/>
                  </a:cubicBezTo>
                  <a:cubicBezTo>
                    <a:pt x="901" y="709"/>
                    <a:pt x="678" y="390"/>
                    <a:pt x="442" y="80"/>
                  </a:cubicBezTo>
                  <a:cubicBezTo>
                    <a:pt x="400" y="24"/>
                    <a:pt x="344" y="1"/>
                    <a:pt x="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4" name="Google Shape;2654;p47"/>
            <p:cNvSpPr/>
            <p:nvPr/>
          </p:nvSpPr>
          <p:spPr>
            <a:xfrm>
              <a:off x="1927080" y="669607"/>
              <a:ext cx="104323" cy="130457"/>
            </a:xfrm>
            <a:custGeom>
              <a:avLst/>
              <a:gdLst/>
              <a:ahLst/>
              <a:cxnLst/>
              <a:rect l="l" t="t" r="r" b="b"/>
              <a:pathLst>
                <a:path w="1956" h="2446" extrusionOk="0">
                  <a:moveTo>
                    <a:pt x="284" y="0"/>
                  </a:moveTo>
                  <a:cubicBezTo>
                    <a:pt x="142" y="0"/>
                    <a:pt x="1" y="168"/>
                    <a:pt x="107" y="323"/>
                  </a:cubicBezTo>
                  <a:lnTo>
                    <a:pt x="1521" y="2363"/>
                  </a:lnTo>
                  <a:cubicBezTo>
                    <a:pt x="1562" y="2422"/>
                    <a:pt x="1616" y="2446"/>
                    <a:pt x="1670" y="2446"/>
                  </a:cubicBezTo>
                  <a:cubicBezTo>
                    <a:pt x="1813" y="2446"/>
                    <a:pt x="1955" y="2278"/>
                    <a:pt x="1847" y="2124"/>
                  </a:cubicBezTo>
                  <a:lnTo>
                    <a:pt x="435" y="84"/>
                  </a:lnTo>
                  <a:cubicBezTo>
                    <a:pt x="394" y="25"/>
                    <a:pt x="339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5" name="Google Shape;2655;p47"/>
            <p:cNvSpPr/>
            <p:nvPr/>
          </p:nvSpPr>
          <p:spPr>
            <a:xfrm>
              <a:off x="2109111" y="700381"/>
              <a:ext cx="80963" cy="185232"/>
            </a:xfrm>
            <a:custGeom>
              <a:avLst/>
              <a:gdLst/>
              <a:ahLst/>
              <a:cxnLst/>
              <a:rect l="l" t="t" r="r" b="b"/>
              <a:pathLst>
                <a:path w="1518" h="3473" extrusionOk="0">
                  <a:moveTo>
                    <a:pt x="1239" y="0"/>
                  </a:moveTo>
                  <a:cubicBezTo>
                    <a:pt x="1130" y="0"/>
                    <a:pt x="1021" y="76"/>
                    <a:pt x="1039" y="216"/>
                  </a:cubicBezTo>
                  <a:cubicBezTo>
                    <a:pt x="1105" y="730"/>
                    <a:pt x="1030" y="1249"/>
                    <a:pt x="883" y="1742"/>
                  </a:cubicBezTo>
                  <a:cubicBezTo>
                    <a:pt x="809" y="1995"/>
                    <a:pt x="717" y="2243"/>
                    <a:pt x="616" y="2488"/>
                  </a:cubicBezTo>
                  <a:cubicBezTo>
                    <a:pt x="520" y="2722"/>
                    <a:pt x="426" y="3016"/>
                    <a:pt x="155" y="3085"/>
                  </a:cubicBezTo>
                  <a:cubicBezTo>
                    <a:pt x="49" y="3113"/>
                    <a:pt x="1" y="3251"/>
                    <a:pt x="38" y="3347"/>
                  </a:cubicBezTo>
                  <a:cubicBezTo>
                    <a:pt x="71" y="3434"/>
                    <a:pt x="147" y="3473"/>
                    <a:pt x="229" y="3473"/>
                  </a:cubicBezTo>
                  <a:cubicBezTo>
                    <a:pt x="252" y="3473"/>
                    <a:pt x="275" y="3470"/>
                    <a:pt x="299" y="3464"/>
                  </a:cubicBezTo>
                  <a:cubicBezTo>
                    <a:pt x="639" y="3376"/>
                    <a:pt x="818" y="3055"/>
                    <a:pt x="944" y="2755"/>
                  </a:cubicBezTo>
                  <a:cubicBezTo>
                    <a:pt x="1057" y="2486"/>
                    <a:pt x="1160" y="2213"/>
                    <a:pt x="1245" y="1935"/>
                  </a:cubicBezTo>
                  <a:cubicBezTo>
                    <a:pt x="1419" y="1364"/>
                    <a:pt x="1518" y="771"/>
                    <a:pt x="1442" y="175"/>
                  </a:cubicBezTo>
                  <a:cubicBezTo>
                    <a:pt x="1426" y="56"/>
                    <a:pt x="1332" y="0"/>
                    <a:pt x="1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6" name="Google Shape;2656;p47"/>
            <p:cNvSpPr/>
            <p:nvPr/>
          </p:nvSpPr>
          <p:spPr>
            <a:xfrm>
              <a:off x="1742490" y="525070"/>
              <a:ext cx="97070" cy="179792"/>
            </a:xfrm>
            <a:custGeom>
              <a:avLst/>
              <a:gdLst/>
              <a:ahLst/>
              <a:cxnLst/>
              <a:rect l="l" t="t" r="r" b="b"/>
              <a:pathLst>
                <a:path w="1820" h="3371" extrusionOk="0">
                  <a:moveTo>
                    <a:pt x="643" y="1"/>
                  </a:moveTo>
                  <a:cubicBezTo>
                    <a:pt x="583" y="1"/>
                    <a:pt x="523" y="29"/>
                    <a:pt x="479" y="77"/>
                  </a:cubicBezTo>
                  <a:cubicBezTo>
                    <a:pt x="107" y="478"/>
                    <a:pt x="1" y="1100"/>
                    <a:pt x="222" y="1601"/>
                  </a:cubicBezTo>
                  <a:cubicBezTo>
                    <a:pt x="359" y="1910"/>
                    <a:pt x="575" y="2184"/>
                    <a:pt x="770" y="2459"/>
                  </a:cubicBezTo>
                  <a:cubicBezTo>
                    <a:pt x="968" y="2739"/>
                    <a:pt x="1172" y="3016"/>
                    <a:pt x="1378" y="3290"/>
                  </a:cubicBezTo>
                  <a:cubicBezTo>
                    <a:pt x="1421" y="3347"/>
                    <a:pt x="1476" y="3371"/>
                    <a:pt x="1531" y="3371"/>
                  </a:cubicBezTo>
                  <a:cubicBezTo>
                    <a:pt x="1678" y="3371"/>
                    <a:pt x="1819" y="3203"/>
                    <a:pt x="1706" y="3051"/>
                  </a:cubicBezTo>
                  <a:cubicBezTo>
                    <a:pt x="1518" y="2803"/>
                    <a:pt x="1334" y="2553"/>
                    <a:pt x="1155" y="2301"/>
                  </a:cubicBezTo>
                  <a:cubicBezTo>
                    <a:pt x="983" y="2060"/>
                    <a:pt x="793" y="1819"/>
                    <a:pt x="650" y="1559"/>
                  </a:cubicBezTo>
                  <a:cubicBezTo>
                    <a:pt x="430" y="1153"/>
                    <a:pt x="481" y="669"/>
                    <a:pt x="797" y="327"/>
                  </a:cubicBezTo>
                  <a:cubicBezTo>
                    <a:pt x="871" y="248"/>
                    <a:pt x="844" y="108"/>
                    <a:pt x="763" y="44"/>
                  </a:cubicBezTo>
                  <a:cubicBezTo>
                    <a:pt x="726" y="14"/>
                    <a:pt x="685" y="1"/>
                    <a:pt x="6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7" name="Google Shape;2657;p47"/>
            <p:cNvSpPr/>
            <p:nvPr/>
          </p:nvSpPr>
          <p:spPr>
            <a:xfrm>
              <a:off x="1925960" y="804010"/>
              <a:ext cx="42668" cy="90456"/>
            </a:xfrm>
            <a:custGeom>
              <a:avLst/>
              <a:gdLst/>
              <a:ahLst/>
              <a:cxnLst/>
              <a:rect l="l" t="t" r="r" b="b"/>
              <a:pathLst>
                <a:path w="800" h="1696" extrusionOk="0">
                  <a:moveTo>
                    <a:pt x="210" y="1"/>
                  </a:moveTo>
                  <a:cubicBezTo>
                    <a:pt x="203" y="1"/>
                    <a:pt x="195" y="1"/>
                    <a:pt x="188" y="2"/>
                  </a:cubicBezTo>
                  <a:cubicBezTo>
                    <a:pt x="70" y="20"/>
                    <a:pt x="11" y="111"/>
                    <a:pt x="9" y="224"/>
                  </a:cubicBezTo>
                  <a:cubicBezTo>
                    <a:pt x="1" y="717"/>
                    <a:pt x="148" y="1200"/>
                    <a:pt x="413" y="1613"/>
                  </a:cubicBezTo>
                  <a:cubicBezTo>
                    <a:pt x="448" y="1667"/>
                    <a:pt x="514" y="1696"/>
                    <a:pt x="579" y="1696"/>
                  </a:cubicBezTo>
                  <a:cubicBezTo>
                    <a:pt x="621" y="1696"/>
                    <a:pt x="663" y="1684"/>
                    <a:pt x="695" y="1658"/>
                  </a:cubicBezTo>
                  <a:cubicBezTo>
                    <a:pt x="786" y="1585"/>
                    <a:pt x="800" y="1470"/>
                    <a:pt x="740" y="1374"/>
                  </a:cubicBezTo>
                  <a:cubicBezTo>
                    <a:pt x="672" y="1270"/>
                    <a:pt x="646" y="1220"/>
                    <a:pt x="594" y="1103"/>
                  </a:cubicBezTo>
                  <a:cubicBezTo>
                    <a:pt x="552" y="1007"/>
                    <a:pt x="514" y="906"/>
                    <a:pt x="486" y="803"/>
                  </a:cubicBezTo>
                  <a:cubicBezTo>
                    <a:pt x="436" y="630"/>
                    <a:pt x="408" y="394"/>
                    <a:pt x="412" y="183"/>
                  </a:cubicBezTo>
                  <a:cubicBezTo>
                    <a:pt x="413" y="84"/>
                    <a:pt x="305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8" name="Google Shape;2658;p47"/>
            <p:cNvSpPr/>
            <p:nvPr/>
          </p:nvSpPr>
          <p:spPr>
            <a:xfrm>
              <a:off x="2113645" y="446828"/>
              <a:ext cx="50348" cy="56695"/>
            </a:xfrm>
            <a:custGeom>
              <a:avLst/>
              <a:gdLst/>
              <a:ahLst/>
              <a:cxnLst/>
              <a:rect l="l" t="t" r="r" b="b"/>
              <a:pathLst>
                <a:path w="944" h="1063" extrusionOk="0">
                  <a:moveTo>
                    <a:pt x="228" y="1"/>
                  </a:moveTo>
                  <a:cubicBezTo>
                    <a:pt x="187" y="1"/>
                    <a:pt x="146" y="13"/>
                    <a:pt x="113" y="40"/>
                  </a:cubicBezTo>
                  <a:cubicBezTo>
                    <a:pt x="26" y="107"/>
                    <a:pt x="1" y="231"/>
                    <a:pt x="68" y="322"/>
                  </a:cubicBezTo>
                  <a:lnTo>
                    <a:pt x="550" y="981"/>
                  </a:lnTo>
                  <a:cubicBezTo>
                    <a:pt x="589" y="1033"/>
                    <a:pt x="654" y="1063"/>
                    <a:pt x="719" y="1063"/>
                  </a:cubicBezTo>
                  <a:cubicBezTo>
                    <a:pt x="760" y="1063"/>
                    <a:pt x="801" y="1050"/>
                    <a:pt x="834" y="1023"/>
                  </a:cubicBezTo>
                  <a:cubicBezTo>
                    <a:pt x="919" y="956"/>
                    <a:pt x="944" y="834"/>
                    <a:pt x="878" y="742"/>
                  </a:cubicBezTo>
                  <a:lnTo>
                    <a:pt x="394" y="82"/>
                  </a:lnTo>
                  <a:cubicBezTo>
                    <a:pt x="357" y="31"/>
                    <a:pt x="292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9" name="Google Shape;2659;p47"/>
            <p:cNvSpPr/>
            <p:nvPr/>
          </p:nvSpPr>
          <p:spPr>
            <a:xfrm>
              <a:off x="1976735" y="418934"/>
              <a:ext cx="50882" cy="57495"/>
            </a:xfrm>
            <a:custGeom>
              <a:avLst/>
              <a:gdLst/>
              <a:ahLst/>
              <a:cxnLst/>
              <a:rect l="l" t="t" r="r" b="b"/>
              <a:pathLst>
                <a:path w="954" h="1078" extrusionOk="0">
                  <a:moveTo>
                    <a:pt x="225" y="1"/>
                  </a:moveTo>
                  <a:cubicBezTo>
                    <a:pt x="184" y="1"/>
                    <a:pt x="143" y="13"/>
                    <a:pt x="110" y="40"/>
                  </a:cubicBezTo>
                  <a:cubicBezTo>
                    <a:pt x="25" y="109"/>
                    <a:pt x="0" y="232"/>
                    <a:pt x="68" y="324"/>
                  </a:cubicBezTo>
                  <a:lnTo>
                    <a:pt x="560" y="995"/>
                  </a:lnTo>
                  <a:cubicBezTo>
                    <a:pt x="598" y="1047"/>
                    <a:pt x="664" y="1078"/>
                    <a:pt x="728" y="1078"/>
                  </a:cubicBezTo>
                  <a:cubicBezTo>
                    <a:pt x="769" y="1078"/>
                    <a:pt x="809" y="1066"/>
                    <a:pt x="842" y="1040"/>
                  </a:cubicBezTo>
                  <a:cubicBezTo>
                    <a:pt x="927" y="971"/>
                    <a:pt x="954" y="848"/>
                    <a:pt x="886" y="756"/>
                  </a:cubicBezTo>
                  <a:lnTo>
                    <a:pt x="394" y="84"/>
                  </a:lnTo>
                  <a:cubicBezTo>
                    <a:pt x="355" y="31"/>
                    <a:pt x="289" y="1"/>
                    <a:pt x="2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5871618"/>
      </p:ext>
    </p:extLst>
  </p:cSld>
  <p:clrMapOvr>
    <a:masterClrMapping/>
  </p:clrMapOvr>
  <p:transition spd="slow">
    <p:push dir="u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3148">
            <a:extLst>
              <a:ext uri="{FF2B5EF4-FFF2-40B4-BE49-F238E27FC236}">
                <a16:creationId xmlns:a16="http://schemas.microsoft.com/office/drawing/2014/main" id="{A7FA028A-DA5E-FECB-7F4B-2542152D801D}"/>
              </a:ext>
            </a:extLst>
          </p:cNvPr>
          <p:cNvSpPr/>
          <p:nvPr/>
        </p:nvSpPr>
        <p:spPr>
          <a:xfrm>
            <a:off x="3978442" y="1507957"/>
            <a:ext cx="1315452" cy="349114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7764" y="2039"/>
                </a:moveTo>
                <a:lnTo>
                  <a:pt x="7764" y="2072"/>
                </a:lnTo>
                <a:lnTo>
                  <a:pt x="7764" y="2171"/>
                </a:lnTo>
                <a:lnTo>
                  <a:pt x="7890" y="2450"/>
                </a:lnTo>
                <a:lnTo>
                  <a:pt x="8016" y="2796"/>
                </a:lnTo>
                <a:lnTo>
                  <a:pt x="8269" y="3141"/>
                </a:lnTo>
                <a:lnTo>
                  <a:pt x="8711" y="3553"/>
                </a:lnTo>
                <a:lnTo>
                  <a:pt x="9216" y="3947"/>
                </a:lnTo>
                <a:lnTo>
                  <a:pt x="9721" y="4375"/>
                </a:lnTo>
                <a:lnTo>
                  <a:pt x="10415" y="4819"/>
                </a:lnTo>
                <a:lnTo>
                  <a:pt x="11173" y="5263"/>
                </a:lnTo>
                <a:lnTo>
                  <a:pt x="12751" y="6168"/>
                </a:lnTo>
                <a:lnTo>
                  <a:pt x="14455" y="7007"/>
                </a:lnTo>
                <a:lnTo>
                  <a:pt x="16096" y="7813"/>
                </a:lnTo>
                <a:lnTo>
                  <a:pt x="17674" y="8504"/>
                </a:lnTo>
                <a:lnTo>
                  <a:pt x="18179" y="8751"/>
                </a:lnTo>
                <a:lnTo>
                  <a:pt x="18179" y="18143"/>
                </a:lnTo>
                <a:lnTo>
                  <a:pt x="17927" y="18588"/>
                </a:lnTo>
                <a:lnTo>
                  <a:pt x="17864" y="18999"/>
                </a:lnTo>
                <a:lnTo>
                  <a:pt x="17801" y="19361"/>
                </a:lnTo>
                <a:lnTo>
                  <a:pt x="17674" y="19706"/>
                </a:lnTo>
                <a:lnTo>
                  <a:pt x="17674" y="106988"/>
                </a:lnTo>
                <a:lnTo>
                  <a:pt x="17801" y="107564"/>
                </a:lnTo>
                <a:lnTo>
                  <a:pt x="17927" y="108106"/>
                </a:lnTo>
                <a:lnTo>
                  <a:pt x="18179" y="108666"/>
                </a:lnTo>
                <a:lnTo>
                  <a:pt x="18558" y="109192"/>
                </a:lnTo>
                <a:lnTo>
                  <a:pt x="19063" y="109735"/>
                </a:lnTo>
                <a:lnTo>
                  <a:pt x="19568" y="110245"/>
                </a:lnTo>
                <a:lnTo>
                  <a:pt x="20263" y="110755"/>
                </a:lnTo>
                <a:lnTo>
                  <a:pt x="21020" y="111248"/>
                </a:lnTo>
                <a:lnTo>
                  <a:pt x="21778" y="111742"/>
                </a:lnTo>
                <a:lnTo>
                  <a:pt x="22724" y="112202"/>
                </a:lnTo>
                <a:lnTo>
                  <a:pt x="23734" y="112679"/>
                </a:lnTo>
                <a:lnTo>
                  <a:pt x="24807" y="113124"/>
                </a:lnTo>
                <a:lnTo>
                  <a:pt x="26007" y="113551"/>
                </a:lnTo>
                <a:lnTo>
                  <a:pt x="27206" y="113979"/>
                </a:lnTo>
                <a:lnTo>
                  <a:pt x="28532" y="114374"/>
                </a:lnTo>
                <a:lnTo>
                  <a:pt x="29921" y="114752"/>
                </a:lnTo>
                <a:lnTo>
                  <a:pt x="31372" y="115114"/>
                </a:lnTo>
                <a:lnTo>
                  <a:pt x="32824" y="115443"/>
                </a:lnTo>
                <a:lnTo>
                  <a:pt x="34466" y="115788"/>
                </a:lnTo>
                <a:lnTo>
                  <a:pt x="36044" y="116101"/>
                </a:lnTo>
                <a:lnTo>
                  <a:pt x="37685" y="116381"/>
                </a:lnTo>
                <a:lnTo>
                  <a:pt x="39516" y="116627"/>
                </a:lnTo>
                <a:lnTo>
                  <a:pt x="41283" y="116874"/>
                </a:lnTo>
                <a:lnTo>
                  <a:pt x="43051" y="117104"/>
                </a:lnTo>
                <a:lnTo>
                  <a:pt x="44944" y="117302"/>
                </a:lnTo>
                <a:lnTo>
                  <a:pt x="46901" y="117483"/>
                </a:lnTo>
                <a:lnTo>
                  <a:pt x="48921" y="117614"/>
                </a:lnTo>
                <a:lnTo>
                  <a:pt x="50878" y="117746"/>
                </a:lnTo>
                <a:lnTo>
                  <a:pt x="52898" y="117828"/>
                </a:lnTo>
                <a:lnTo>
                  <a:pt x="55044" y="117894"/>
                </a:lnTo>
                <a:lnTo>
                  <a:pt x="57127" y="117943"/>
                </a:lnTo>
                <a:lnTo>
                  <a:pt x="59210" y="117976"/>
                </a:lnTo>
                <a:lnTo>
                  <a:pt x="61357" y="117943"/>
                </a:lnTo>
                <a:lnTo>
                  <a:pt x="63440" y="117894"/>
                </a:lnTo>
                <a:lnTo>
                  <a:pt x="65460" y="117861"/>
                </a:lnTo>
                <a:lnTo>
                  <a:pt x="67543" y="117762"/>
                </a:lnTo>
                <a:lnTo>
                  <a:pt x="69563" y="117631"/>
                </a:lnTo>
                <a:lnTo>
                  <a:pt x="71520" y="117499"/>
                </a:lnTo>
                <a:lnTo>
                  <a:pt x="73540" y="117351"/>
                </a:lnTo>
                <a:lnTo>
                  <a:pt x="75497" y="117137"/>
                </a:lnTo>
                <a:lnTo>
                  <a:pt x="77327" y="116940"/>
                </a:lnTo>
                <a:lnTo>
                  <a:pt x="79221" y="116693"/>
                </a:lnTo>
                <a:lnTo>
                  <a:pt x="81052" y="116430"/>
                </a:lnTo>
                <a:lnTo>
                  <a:pt x="82756" y="116134"/>
                </a:lnTo>
                <a:lnTo>
                  <a:pt x="84523" y="115854"/>
                </a:lnTo>
                <a:lnTo>
                  <a:pt x="86165" y="115509"/>
                </a:lnTo>
                <a:lnTo>
                  <a:pt x="87806" y="115163"/>
                </a:lnTo>
                <a:lnTo>
                  <a:pt x="89321" y="114801"/>
                </a:lnTo>
                <a:lnTo>
                  <a:pt x="90836" y="114390"/>
                </a:lnTo>
                <a:lnTo>
                  <a:pt x="92225" y="113979"/>
                </a:lnTo>
                <a:lnTo>
                  <a:pt x="93613" y="113551"/>
                </a:lnTo>
                <a:lnTo>
                  <a:pt x="94813" y="113124"/>
                </a:lnTo>
                <a:lnTo>
                  <a:pt x="95886" y="112679"/>
                </a:lnTo>
                <a:lnTo>
                  <a:pt x="97022" y="112202"/>
                </a:lnTo>
                <a:lnTo>
                  <a:pt x="97969" y="111742"/>
                </a:lnTo>
                <a:lnTo>
                  <a:pt x="98790" y="111248"/>
                </a:lnTo>
                <a:lnTo>
                  <a:pt x="99610" y="110755"/>
                </a:lnTo>
                <a:lnTo>
                  <a:pt x="100241" y="110261"/>
                </a:lnTo>
                <a:lnTo>
                  <a:pt x="100810" y="109751"/>
                </a:lnTo>
                <a:lnTo>
                  <a:pt x="101315" y="109225"/>
                </a:lnTo>
                <a:lnTo>
                  <a:pt x="101630" y="108699"/>
                </a:lnTo>
                <a:lnTo>
                  <a:pt x="101883" y="108172"/>
                </a:lnTo>
                <a:lnTo>
                  <a:pt x="102072" y="107629"/>
                </a:lnTo>
                <a:lnTo>
                  <a:pt x="102135" y="107103"/>
                </a:lnTo>
                <a:lnTo>
                  <a:pt x="101820" y="71703"/>
                </a:lnTo>
                <a:lnTo>
                  <a:pt x="101820" y="8751"/>
                </a:lnTo>
                <a:lnTo>
                  <a:pt x="102388" y="8504"/>
                </a:lnTo>
                <a:lnTo>
                  <a:pt x="103966" y="7813"/>
                </a:lnTo>
                <a:lnTo>
                  <a:pt x="105544" y="7007"/>
                </a:lnTo>
                <a:lnTo>
                  <a:pt x="107248" y="6168"/>
                </a:lnTo>
                <a:lnTo>
                  <a:pt x="108890" y="5263"/>
                </a:lnTo>
                <a:lnTo>
                  <a:pt x="109584" y="4819"/>
                </a:lnTo>
                <a:lnTo>
                  <a:pt x="110278" y="4392"/>
                </a:lnTo>
                <a:lnTo>
                  <a:pt x="110846" y="3980"/>
                </a:lnTo>
                <a:lnTo>
                  <a:pt x="111351" y="3569"/>
                </a:lnTo>
                <a:lnTo>
                  <a:pt x="111730" y="3191"/>
                </a:lnTo>
                <a:lnTo>
                  <a:pt x="112046" y="2862"/>
                </a:lnTo>
                <a:lnTo>
                  <a:pt x="112235" y="2516"/>
                </a:lnTo>
                <a:lnTo>
                  <a:pt x="112235" y="2253"/>
                </a:lnTo>
                <a:lnTo>
                  <a:pt x="112235" y="2122"/>
                </a:lnTo>
                <a:lnTo>
                  <a:pt x="112235" y="2039"/>
                </a:lnTo>
                <a:lnTo>
                  <a:pt x="7764" y="2039"/>
                </a:lnTo>
                <a:close/>
                <a:moveTo>
                  <a:pt x="59210" y="120000"/>
                </a:moveTo>
                <a:lnTo>
                  <a:pt x="56749" y="119983"/>
                </a:lnTo>
                <a:lnTo>
                  <a:pt x="54224" y="119934"/>
                </a:lnTo>
                <a:lnTo>
                  <a:pt x="51699" y="119851"/>
                </a:lnTo>
                <a:lnTo>
                  <a:pt x="49300" y="119736"/>
                </a:lnTo>
                <a:lnTo>
                  <a:pt x="46901" y="119605"/>
                </a:lnTo>
                <a:lnTo>
                  <a:pt x="44629" y="119424"/>
                </a:lnTo>
                <a:lnTo>
                  <a:pt x="42293" y="119226"/>
                </a:lnTo>
                <a:lnTo>
                  <a:pt x="40084" y="118980"/>
                </a:lnTo>
                <a:lnTo>
                  <a:pt x="37874" y="118700"/>
                </a:lnTo>
                <a:lnTo>
                  <a:pt x="35728" y="118437"/>
                </a:lnTo>
                <a:lnTo>
                  <a:pt x="33708" y="118124"/>
                </a:lnTo>
                <a:lnTo>
                  <a:pt x="31688" y="117762"/>
                </a:lnTo>
                <a:lnTo>
                  <a:pt x="29731" y="117417"/>
                </a:lnTo>
                <a:lnTo>
                  <a:pt x="27837" y="117039"/>
                </a:lnTo>
                <a:lnTo>
                  <a:pt x="26070" y="116611"/>
                </a:lnTo>
                <a:lnTo>
                  <a:pt x="24366" y="116183"/>
                </a:lnTo>
                <a:lnTo>
                  <a:pt x="22724" y="115739"/>
                </a:lnTo>
                <a:lnTo>
                  <a:pt x="21209" y="115262"/>
                </a:lnTo>
                <a:lnTo>
                  <a:pt x="19758" y="114769"/>
                </a:lnTo>
                <a:lnTo>
                  <a:pt x="18369" y="114259"/>
                </a:lnTo>
                <a:lnTo>
                  <a:pt x="17106" y="113732"/>
                </a:lnTo>
                <a:lnTo>
                  <a:pt x="15907" y="113189"/>
                </a:lnTo>
                <a:lnTo>
                  <a:pt x="14771" y="112630"/>
                </a:lnTo>
                <a:lnTo>
                  <a:pt x="13824" y="112054"/>
                </a:lnTo>
                <a:lnTo>
                  <a:pt x="12877" y="111446"/>
                </a:lnTo>
                <a:lnTo>
                  <a:pt x="12119" y="110854"/>
                </a:lnTo>
                <a:lnTo>
                  <a:pt x="11425" y="110245"/>
                </a:lnTo>
                <a:lnTo>
                  <a:pt x="10920" y="109620"/>
                </a:lnTo>
                <a:lnTo>
                  <a:pt x="10541" y="108978"/>
                </a:lnTo>
                <a:lnTo>
                  <a:pt x="10163" y="108320"/>
                </a:lnTo>
                <a:lnTo>
                  <a:pt x="9973" y="107662"/>
                </a:lnTo>
                <a:lnTo>
                  <a:pt x="9910" y="106988"/>
                </a:lnTo>
                <a:lnTo>
                  <a:pt x="9910" y="19706"/>
                </a:lnTo>
                <a:lnTo>
                  <a:pt x="9910" y="19311"/>
                </a:lnTo>
                <a:lnTo>
                  <a:pt x="10099" y="18884"/>
                </a:lnTo>
                <a:lnTo>
                  <a:pt x="10163" y="18423"/>
                </a:lnTo>
                <a:lnTo>
                  <a:pt x="10415" y="17946"/>
                </a:lnTo>
                <a:lnTo>
                  <a:pt x="10415" y="9310"/>
                </a:lnTo>
                <a:lnTo>
                  <a:pt x="9216" y="8800"/>
                </a:lnTo>
                <a:lnTo>
                  <a:pt x="7701" y="8060"/>
                </a:lnTo>
                <a:lnTo>
                  <a:pt x="5996" y="7172"/>
                </a:lnTo>
                <a:lnTo>
                  <a:pt x="4166" y="6168"/>
                </a:lnTo>
                <a:lnTo>
                  <a:pt x="3345" y="5642"/>
                </a:lnTo>
                <a:lnTo>
                  <a:pt x="2461" y="5115"/>
                </a:lnTo>
                <a:lnTo>
                  <a:pt x="1767" y="4605"/>
                </a:lnTo>
                <a:lnTo>
                  <a:pt x="1136" y="4063"/>
                </a:lnTo>
                <a:lnTo>
                  <a:pt x="568" y="3553"/>
                </a:lnTo>
                <a:lnTo>
                  <a:pt x="252" y="3059"/>
                </a:lnTo>
                <a:lnTo>
                  <a:pt x="189" y="2829"/>
                </a:lnTo>
                <a:lnTo>
                  <a:pt x="63" y="2582"/>
                </a:lnTo>
                <a:lnTo>
                  <a:pt x="0" y="2368"/>
                </a:lnTo>
                <a:lnTo>
                  <a:pt x="0" y="2171"/>
                </a:lnTo>
                <a:lnTo>
                  <a:pt x="0" y="1941"/>
                </a:lnTo>
                <a:lnTo>
                  <a:pt x="63" y="1743"/>
                </a:lnTo>
                <a:lnTo>
                  <a:pt x="189" y="1562"/>
                </a:lnTo>
                <a:lnTo>
                  <a:pt x="315" y="1365"/>
                </a:lnTo>
                <a:lnTo>
                  <a:pt x="568" y="1200"/>
                </a:lnTo>
                <a:lnTo>
                  <a:pt x="883" y="1052"/>
                </a:lnTo>
                <a:lnTo>
                  <a:pt x="1199" y="888"/>
                </a:lnTo>
                <a:lnTo>
                  <a:pt x="1514" y="756"/>
                </a:lnTo>
                <a:lnTo>
                  <a:pt x="2209" y="509"/>
                </a:lnTo>
                <a:lnTo>
                  <a:pt x="2966" y="328"/>
                </a:lnTo>
                <a:lnTo>
                  <a:pt x="3787" y="180"/>
                </a:lnTo>
                <a:lnTo>
                  <a:pt x="4418" y="98"/>
                </a:lnTo>
                <a:lnTo>
                  <a:pt x="5239" y="0"/>
                </a:lnTo>
                <a:lnTo>
                  <a:pt x="114823" y="0"/>
                </a:lnTo>
                <a:lnTo>
                  <a:pt x="115581" y="98"/>
                </a:lnTo>
                <a:lnTo>
                  <a:pt x="116275" y="180"/>
                </a:lnTo>
                <a:lnTo>
                  <a:pt x="117033" y="328"/>
                </a:lnTo>
                <a:lnTo>
                  <a:pt x="117790" y="542"/>
                </a:lnTo>
                <a:lnTo>
                  <a:pt x="118548" y="789"/>
                </a:lnTo>
                <a:lnTo>
                  <a:pt x="118926" y="921"/>
                </a:lnTo>
                <a:lnTo>
                  <a:pt x="119179" y="1069"/>
                </a:lnTo>
                <a:lnTo>
                  <a:pt x="119431" y="1233"/>
                </a:lnTo>
                <a:lnTo>
                  <a:pt x="119684" y="1414"/>
                </a:lnTo>
                <a:lnTo>
                  <a:pt x="119810" y="1612"/>
                </a:lnTo>
                <a:lnTo>
                  <a:pt x="119936" y="1809"/>
                </a:lnTo>
                <a:lnTo>
                  <a:pt x="120000" y="2039"/>
                </a:lnTo>
                <a:lnTo>
                  <a:pt x="120000" y="2253"/>
                </a:lnTo>
                <a:lnTo>
                  <a:pt x="120000" y="2450"/>
                </a:lnTo>
                <a:lnTo>
                  <a:pt x="120000" y="2681"/>
                </a:lnTo>
                <a:lnTo>
                  <a:pt x="119936" y="2895"/>
                </a:lnTo>
                <a:lnTo>
                  <a:pt x="119747" y="3125"/>
                </a:lnTo>
                <a:lnTo>
                  <a:pt x="119431" y="3618"/>
                </a:lnTo>
                <a:lnTo>
                  <a:pt x="118926" y="4112"/>
                </a:lnTo>
                <a:lnTo>
                  <a:pt x="118232" y="4622"/>
                </a:lnTo>
                <a:lnTo>
                  <a:pt x="117538" y="5165"/>
                </a:lnTo>
                <a:lnTo>
                  <a:pt x="116780" y="5675"/>
                </a:lnTo>
                <a:lnTo>
                  <a:pt x="115896" y="6185"/>
                </a:lnTo>
                <a:lnTo>
                  <a:pt x="114129" y="7172"/>
                </a:lnTo>
                <a:lnTo>
                  <a:pt x="112298" y="8060"/>
                </a:lnTo>
                <a:lnTo>
                  <a:pt x="110783" y="8800"/>
                </a:lnTo>
                <a:lnTo>
                  <a:pt x="109584" y="9310"/>
                </a:lnTo>
                <a:lnTo>
                  <a:pt x="109584" y="71703"/>
                </a:lnTo>
                <a:lnTo>
                  <a:pt x="109900" y="107103"/>
                </a:lnTo>
                <a:lnTo>
                  <a:pt x="109836" y="107761"/>
                </a:lnTo>
                <a:lnTo>
                  <a:pt x="109647" y="108419"/>
                </a:lnTo>
                <a:lnTo>
                  <a:pt x="109331" y="109061"/>
                </a:lnTo>
                <a:lnTo>
                  <a:pt x="108890" y="109686"/>
                </a:lnTo>
                <a:lnTo>
                  <a:pt x="108321" y="110311"/>
                </a:lnTo>
                <a:lnTo>
                  <a:pt x="107627" y="110936"/>
                </a:lnTo>
                <a:lnTo>
                  <a:pt x="106870" y="111511"/>
                </a:lnTo>
                <a:lnTo>
                  <a:pt x="105923" y="112120"/>
                </a:lnTo>
                <a:lnTo>
                  <a:pt x="104913" y="112679"/>
                </a:lnTo>
                <a:lnTo>
                  <a:pt x="103776" y="113239"/>
                </a:lnTo>
                <a:lnTo>
                  <a:pt x="102577" y="113765"/>
                </a:lnTo>
                <a:lnTo>
                  <a:pt x="101188" y="114308"/>
                </a:lnTo>
                <a:lnTo>
                  <a:pt x="99863" y="114818"/>
                </a:lnTo>
                <a:lnTo>
                  <a:pt x="98285" y="115295"/>
                </a:lnTo>
                <a:lnTo>
                  <a:pt x="96770" y="115755"/>
                </a:lnTo>
                <a:lnTo>
                  <a:pt x="95065" y="116200"/>
                </a:lnTo>
                <a:lnTo>
                  <a:pt x="93235" y="116644"/>
                </a:lnTo>
                <a:lnTo>
                  <a:pt x="91467" y="117055"/>
                </a:lnTo>
                <a:lnTo>
                  <a:pt x="89510" y="117433"/>
                </a:lnTo>
                <a:lnTo>
                  <a:pt x="87553" y="117795"/>
                </a:lnTo>
                <a:lnTo>
                  <a:pt x="85470" y="118124"/>
                </a:lnTo>
                <a:lnTo>
                  <a:pt x="83324" y="118437"/>
                </a:lnTo>
                <a:lnTo>
                  <a:pt x="81178" y="118733"/>
                </a:lnTo>
                <a:lnTo>
                  <a:pt x="78968" y="118996"/>
                </a:lnTo>
                <a:lnTo>
                  <a:pt x="76696" y="119226"/>
                </a:lnTo>
                <a:lnTo>
                  <a:pt x="74297" y="119424"/>
                </a:lnTo>
                <a:lnTo>
                  <a:pt x="71899" y="119605"/>
                </a:lnTo>
                <a:lnTo>
                  <a:pt x="69500" y="119736"/>
                </a:lnTo>
                <a:lnTo>
                  <a:pt x="66912" y="119851"/>
                </a:lnTo>
                <a:lnTo>
                  <a:pt x="64450" y="119934"/>
                </a:lnTo>
                <a:lnTo>
                  <a:pt x="61862" y="119983"/>
                </a:lnTo>
                <a:lnTo>
                  <a:pt x="59210" y="120000"/>
                </a:lnTo>
                <a:close/>
              </a:path>
            </a:pathLst>
          </a:custGeom>
          <a:solidFill>
            <a:srgbClr val="D8D8D8"/>
          </a:solidFill>
          <a:ln>
            <a:solidFill>
              <a:schemeClr val="tx1">
                <a:lumMod val="50000"/>
              </a:schemeClr>
            </a:solidFill>
          </a:ln>
        </p:spPr>
        <p:txBody>
          <a:bodyPr lIns="60941" tIns="30462" rIns="60941" bIns="30462" anchor="t" anchorCtr="0">
            <a:noAutofit/>
          </a:bodyPr>
          <a:lstStyle/>
          <a:p>
            <a:endParaRPr sz="4000">
              <a:solidFill>
                <a:srgbClr val="2A3468"/>
              </a:solidFill>
              <a:latin typeface="Cambria" panose="02040503050406030204" pitchFamily="18" charset="0"/>
              <a:ea typeface="Cambria" panose="02040503050406030204" pitchFamily="18" charset="0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30" name="Shape 3187">
            <a:extLst>
              <a:ext uri="{FF2B5EF4-FFF2-40B4-BE49-F238E27FC236}">
                <a16:creationId xmlns:a16="http://schemas.microsoft.com/office/drawing/2014/main" id="{2F74D1CE-14DD-3AA9-9E1A-114CA1074FBD}"/>
              </a:ext>
            </a:extLst>
          </p:cNvPr>
          <p:cNvSpPr/>
          <p:nvPr/>
        </p:nvSpPr>
        <p:spPr>
          <a:xfrm>
            <a:off x="12218982" y="1619697"/>
            <a:ext cx="2640905" cy="349114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35079" y="117941"/>
                </a:moveTo>
                <a:lnTo>
                  <a:pt x="84920" y="117941"/>
                </a:lnTo>
                <a:lnTo>
                  <a:pt x="85842" y="117775"/>
                </a:lnTo>
                <a:lnTo>
                  <a:pt x="86883" y="117543"/>
                </a:lnTo>
                <a:lnTo>
                  <a:pt x="87971" y="117278"/>
                </a:lnTo>
                <a:lnTo>
                  <a:pt x="89107" y="116929"/>
                </a:lnTo>
                <a:lnTo>
                  <a:pt x="90360" y="116580"/>
                </a:lnTo>
                <a:lnTo>
                  <a:pt x="91638" y="116132"/>
                </a:lnTo>
                <a:lnTo>
                  <a:pt x="92962" y="115651"/>
                </a:lnTo>
                <a:lnTo>
                  <a:pt x="94334" y="115103"/>
                </a:lnTo>
                <a:lnTo>
                  <a:pt x="95706" y="114506"/>
                </a:lnTo>
                <a:lnTo>
                  <a:pt x="97125" y="113842"/>
                </a:lnTo>
                <a:lnTo>
                  <a:pt x="98568" y="113128"/>
                </a:lnTo>
                <a:lnTo>
                  <a:pt x="100011" y="112365"/>
                </a:lnTo>
                <a:lnTo>
                  <a:pt x="101407" y="111535"/>
                </a:lnTo>
                <a:lnTo>
                  <a:pt x="102826" y="110622"/>
                </a:lnTo>
                <a:lnTo>
                  <a:pt x="104222" y="109659"/>
                </a:lnTo>
                <a:lnTo>
                  <a:pt x="105570" y="108647"/>
                </a:lnTo>
                <a:lnTo>
                  <a:pt x="106918" y="107551"/>
                </a:lnTo>
                <a:lnTo>
                  <a:pt x="108196" y="106390"/>
                </a:lnTo>
                <a:lnTo>
                  <a:pt x="109426" y="105178"/>
                </a:lnTo>
                <a:lnTo>
                  <a:pt x="110609" y="103900"/>
                </a:lnTo>
                <a:lnTo>
                  <a:pt x="111697" y="102522"/>
                </a:lnTo>
                <a:lnTo>
                  <a:pt x="112714" y="101095"/>
                </a:lnTo>
                <a:lnTo>
                  <a:pt x="113660" y="99601"/>
                </a:lnTo>
                <a:lnTo>
                  <a:pt x="114488" y="98024"/>
                </a:lnTo>
                <a:lnTo>
                  <a:pt x="115221" y="96381"/>
                </a:lnTo>
                <a:lnTo>
                  <a:pt x="115860" y="94655"/>
                </a:lnTo>
                <a:lnTo>
                  <a:pt x="116333" y="92863"/>
                </a:lnTo>
                <a:lnTo>
                  <a:pt x="116735" y="90987"/>
                </a:lnTo>
                <a:lnTo>
                  <a:pt x="116972" y="89029"/>
                </a:lnTo>
                <a:lnTo>
                  <a:pt x="117090" y="87004"/>
                </a:lnTo>
                <a:lnTo>
                  <a:pt x="117019" y="84879"/>
                </a:lnTo>
                <a:lnTo>
                  <a:pt x="116830" y="82705"/>
                </a:lnTo>
                <a:lnTo>
                  <a:pt x="116428" y="80464"/>
                </a:lnTo>
                <a:lnTo>
                  <a:pt x="115860" y="78356"/>
                </a:lnTo>
                <a:lnTo>
                  <a:pt x="115150" y="76331"/>
                </a:lnTo>
                <a:lnTo>
                  <a:pt x="114299" y="74390"/>
                </a:lnTo>
                <a:lnTo>
                  <a:pt x="113258" y="72547"/>
                </a:lnTo>
                <a:lnTo>
                  <a:pt x="112146" y="70804"/>
                </a:lnTo>
                <a:lnTo>
                  <a:pt x="110892" y="69145"/>
                </a:lnTo>
                <a:lnTo>
                  <a:pt x="109591" y="67568"/>
                </a:lnTo>
                <a:lnTo>
                  <a:pt x="108149" y="66074"/>
                </a:lnTo>
                <a:lnTo>
                  <a:pt x="106635" y="64680"/>
                </a:lnTo>
                <a:lnTo>
                  <a:pt x="105073" y="63385"/>
                </a:lnTo>
                <a:lnTo>
                  <a:pt x="103465" y="62141"/>
                </a:lnTo>
                <a:lnTo>
                  <a:pt x="101809" y="60995"/>
                </a:lnTo>
                <a:lnTo>
                  <a:pt x="100130" y="59917"/>
                </a:lnTo>
                <a:lnTo>
                  <a:pt x="98426" y="58904"/>
                </a:lnTo>
                <a:lnTo>
                  <a:pt x="96747" y="57975"/>
                </a:lnTo>
                <a:lnTo>
                  <a:pt x="95044" y="57095"/>
                </a:lnTo>
                <a:lnTo>
                  <a:pt x="93341" y="56298"/>
                </a:lnTo>
                <a:lnTo>
                  <a:pt x="91709" y="55585"/>
                </a:lnTo>
                <a:lnTo>
                  <a:pt x="90100" y="54937"/>
                </a:lnTo>
                <a:lnTo>
                  <a:pt x="88562" y="54323"/>
                </a:lnTo>
                <a:lnTo>
                  <a:pt x="87096" y="53809"/>
                </a:lnTo>
                <a:lnTo>
                  <a:pt x="85724" y="53311"/>
                </a:lnTo>
                <a:lnTo>
                  <a:pt x="84399" y="52912"/>
                </a:lnTo>
                <a:lnTo>
                  <a:pt x="83217" y="52547"/>
                </a:lnTo>
                <a:lnTo>
                  <a:pt x="82128" y="52232"/>
                </a:lnTo>
                <a:lnTo>
                  <a:pt x="81206" y="51983"/>
                </a:lnTo>
                <a:lnTo>
                  <a:pt x="80378" y="51751"/>
                </a:lnTo>
                <a:lnTo>
                  <a:pt x="79219" y="51485"/>
                </a:lnTo>
                <a:lnTo>
                  <a:pt x="78769" y="51402"/>
                </a:lnTo>
                <a:lnTo>
                  <a:pt x="77705" y="51186"/>
                </a:lnTo>
                <a:lnTo>
                  <a:pt x="77705" y="6323"/>
                </a:lnTo>
                <a:lnTo>
                  <a:pt x="77894" y="6091"/>
                </a:lnTo>
                <a:lnTo>
                  <a:pt x="78415" y="5526"/>
                </a:lnTo>
                <a:lnTo>
                  <a:pt x="78864" y="4912"/>
                </a:lnTo>
                <a:lnTo>
                  <a:pt x="79290" y="4331"/>
                </a:lnTo>
                <a:lnTo>
                  <a:pt x="79645" y="3767"/>
                </a:lnTo>
                <a:lnTo>
                  <a:pt x="79952" y="3253"/>
                </a:lnTo>
                <a:lnTo>
                  <a:pt x="80189" y="2771"/>
                </a:lnTo>
                <a:lnTo>
                  <a:pt x="80331" y="2373"/>
                </a:lnTo>
                <a:lnTo>
                  <a:pt x="80425" y="2058"/>
                </a:lnTo>
                <a:lnTo>
                  <a:pt x="79952" y="2058"/>
                </a:lnTo>
                <a:lnTo>
                  <a:pt x="39597" y="2058"/>
                </a:lnTo>
                <a:lnTo>
                  <a:pt x="39668" y="2373"/>
                </a:lnTo>
                <a:lnTo>
                  <a:pt x="39810" y="2771"/>
                </a:lnTo>
                <a:lnTo>
                  <a:pt x="40047" y="3253"/>
                </a:lnTo>
                <a:lnTo>
                  <a:pt x="40354" y="3767"/>
                </a:lnTo>
                <a:lnTo>
                  <a:pt x="40709" y="4331"/>
                </a:lnTo>
                <a:lnTo>
                  <a:pt x="41135" y="4912"/>
                </a:lnTo>
                <a:lnTo>
                  <a:pt x="41584" y="5526"/>
                </a:lnTo>
                <a:lnTo>
                  <a:pt x="42081" y="6091"/>
                </a:lnTo>
                <a:lnTo>
                  <a:pt x="42294" y="6323"/>
                </a:lnTo>
                <a:lnTo>
                  <a:pt x="42294" y="51186"/>
                </a:lnTo>
                <a:lnTo>
                  <a:pt x="41230" y="51402"/>
                </a:lnTo>
                <a:lnTo>
                  <a:pt x="40780" y="51485"/>
                </a:lnTo>
                <a:lnTo>
                  <a:pt x="39621" y="51751"/>
                </a:lnTo>
                <a:lnTo>
                  <a:pt x="38817" y="51983"/>
                </a:lnTo>
                <a:lnTo>
                  <a:pt x="37871" y="52232"/>
                </a:lnTo>
                <a:lnTo>
                  <a:pt x="36782" y="52547"/>
                </a:lnTo>
                <a:lnTo>
                  <a:pt x="35600" y="52912"/>
                </a:lnTo>
                <a:lnTo>
                  <a:pt x="34275" y="53311"/>
                </a:lnTo>
                <a:lnTo>
                  <a:pt x="32903" y="53809"/>
                </a:lnTo>
                <a:lnTo>
                  <a:pt x="31437" y="54323"/>
                </a:lnTo>
                <a:lnTo>
                  <a:pt x="29899" y="54937"/>
                </a:lnTo>
                <a:lnTo>
                  <a:pt x="28290" y="55585"/>
                </a:lnTo>
                <a:lnTo>
                  <a:pt x="26658" y="56298"/>
                </a:lnTo>
                <a:lnTo>
                  <a:pt x="24955" y="57095"/>
                </a:lnTo>
                <a:lnTo>
                  <a:pt x="23299" y="57975"/>
                </a:lnTo>
                <a:lnTo>
                  <a:pt x="21573" y="58904"/>
                </a:lnTo>
                <a:lnTo>
                  <a:pt x="19869" y="59917"/>
                </a:lnTo>
                <a:lnTo>
                  <a:pt x="18190" y="60995"/>
                </a:lnTo>
                <a:lnTo>
                  <a:pt x="16534" y="62141"/>
                </a:lnTo>
                <a:lnTo>
                  <a:pt x="14926" y="63385"/>
                </a:lnTo>
                <a:lnTo>
                  <a:pt x="13364" y="64680"/>
                </a:lnTo>
                <a:lnTo>
                  <a:pt x="11850" y="66074"/>
                </a:lnTo>
                <a:lnTo>
                  <a:pt x="10455" y="67568"/>
                </a:lnTo>
                <a:lnTo>
                  <a:pt x="9107" y="69145"/>
                </a:lnTo>
                <a:lnTo>
                  <a:pt x="7853" y="70804"/>
                </a:lnTo>
                <a:lnTo>
                  <a:pt x="6741" y="72547"/>
                </a:lnTo>
                <a:lnTo>
                  <a:pt x="5748" y="74390"/>
                </a:lnTo>
                <a:lnTo>
                  <a:pt x="4872" y="76331"/>
                </a:lnTo>
                <a:lnTo>
                  <a:pt x="4139" y="78356"/>
                </a:lnTo>
                <a:lnTo>
                  <a:pt x="3548" y="80464"/>
                </a:lnTo>
                <a:lnTo>
                  <a:pt x="3169" y="82705"/>
                </a:lnTo>
                <a:lnTo>
                  <a:pt x="2980" y="84879"/>
                </a:lnTo>
                <a:lnTo>
                  <a:pt x="2909" y="87004"/>
                </a:lnTo>
                <a:lnTo>
                  <a:pt x="3004" y="89029"/>
                </a:lnTo>
                <a:lnTo>
                  <a:pt x="3264" y="90987"/>
                </a:lnTo>
                <a:lnTo>
                  <a:pt x="3666" y="92863"/>
                </a:lnTo>
                <a:lnTo>
                  <a:pt x="4139" y="94655"/>
                </a:lnTo>
                <a:lnTo>
                  <a:pt x="4778" y="96381"/>
                </a:lnTo>
                <a:lnTo>
                  <a:pt x="5511" y="98024"/>
                </a:lnTo>
                <a:lnTo>
                  <a:pt x="6339" y="99601"/>
                </a:lnTo>
                <a:lnTo>
                  <a:pt x="7285" y="101095"/>
                </a:lnTo>
                <a:lnTo>
                  <a:pt x="8302" y="102522"/>
                </a:lnTo>
                <a:lnTo>
                  <a:pt x="9414" y="103900"/>
                </a:lnTo>
                <a:lnTo>
                  <a:pt x="10573" y="105178"/>
                </a:lnTo>
                <a:lnTo>
                  <a:pt x="11780" y="106390"/>
                </a:lnTo>
                <a:lnTo>
                  <a:pt x="13081" y="107551"/>
                </a:lnTo>
                <a:lnTo>
                  <a:pt x="14429" y="108647"/>
                </a:lnTo>
                <a:lnTo>
                  <a:pt x="15753" y="109659"/>
                </a:lnTo>
                <a:lnTo>
                  <a:pt x="17173" y="110622"/>
                </a:lnTo>
                <a:lnTo>
                  <a:pt x="18592" y="111535"/>
                </a:lnTo>
                <a:lnTo>
                  <a:pt x="20035" y="112365"/>
                </a:lnTo>
                <a:lnTo>
                  <a:pt x="21431" y="113128"/>
                </a:lnTo>
                <a:lnTo>
                  <a:pt x="22874" y="113842"/>
                </a:lnTo>
                <a:lnTo>
                  <a:pt x="24293" y="114506"/>
                </a:lnTo>
                <a:lnTo>
                  <a:pt x="25665" y="115103"/>
                </a:lnTo>
                <a:lnTo>
                  <a:pt x="27037" y="115651"/>
                </a:lnTo>
                <a:lnTo>
                  <a:pt x="28361" y="116132"/>
                </a:lnTo>
                <a:lnTo>
                  <a:pt x="29639" y="116580"/>
                </a:lnTo>
                <a:lnTo>
                  <a:pt x="30892" y="116929"/>
                </a:lnTo>
                <a:lnTo>
                  <a:pt x="32028" y="117278"/>
                </a:lnTo>
                <a:lnTo>
                  <a:pt x="33163" y="117543"/>
                </a:lnTo>
                <a:lnTo>
                  <a:pt x="34157" y="117775"/>
                </a:lnTo>
                <a:lnTo>
                  <a:pt x="35079" y="117941"/>
                </a:lnTo>
                <a:close/>
                <a:moveTo>
                  <a:pt x="85251" y="120000"/>
                </a:moveTo>
                <a:lnTo>
                  <a:pt x="34606" y="119983"/>
                </a:lnTo>
                <a:lnTo>
                  <a:pt x="33613" y="119800"/>
                </a:lnTo>
                <a:lnTo>
                  <a:pt x="32525" y="119568"/>
                </a:lnTo>
                <a:lnTo>
                  <a:pt x="31366" y="119286"/>
                </a:lnTo>
                <a:lnTo>
                  <a:pt x="30112" y="118937"/>
                </a:lnTo>
                <a:lnTo>
                  <a:pt x="28811" y="118539"/>
                </a:lnTo>
                <a:lnTo>
                  <a:pt x="27415" y="118091"/>
                </a:lnTo>
                <a:lnTo>
                  <a:pt x="26020" y="117560"/>
                </a:lnTo>
                <a:lnTo>
                  <a:pt x="24529" y="116995"/>
                </a:lnTo>
                <a:lnTo>
                  <a:pt x="23063" y="116365"/>
                </a:lnTo>
                <a:lnTo>
                  <a:pt x="21525" y="115668"/>
                </a:lnTo>
                <a:lnTo>
                  <a:pt x="19988" y="114904"/>
                </a:lnTo>
                <a:lnTo>
                  <a:pt x="18450" y="114091"/>
                </a:lnTo>
                <a:lnTo>
                  <a:pt x="16913" y="113195"/>
                </a:lnTo>
                <a:lnTo>
                  <a:pt x="15422" y="112248"/>
                </a:lnTo>
                <a:lnTo>
                  <a:pt x="13908" y="111236"/>
                </a:lnTo>
                <a:lnTo>
                  <a:pt x="12442" y="110157"/>
                </a:lnTo>
                <a:lnTo>
                  <a:pt x="10999" y="108979"/>
                </a:lnTo>
                <a:lnTo>
                  <a:pt x="9603" y="107767"/>
                </a:lnTo>
                <a:lnTo>
                  <a:pt x="8302" y="106456"/>
                </a:lnTo>
                <a:lnTo>
                  <a:pt x="7025" y="105095"/>
                </a:lnTo>
                <a:lnTo>
                  <a:pt x="5842" y="103651"/>
                </a:lnTo>
                <a:lnTo>
                  <a:pt x="4754" y="102124"/>
                </a:lnTo>
                <a:lnTo>
                  <a:pt x="3713" y="100514"/>
                </a:lnTo>
                <a:lnTo>
                  <a:pt x="2814" y="98854"/>
                </a:lnTo>
                <a:lnTo>
                  <a:pt x="2010" y="97095"/>
                </a:lnTo>
                <a:lnTo>
                  <a:pt x="1348" y="95269"/>
                </a:lnTo>
                <a:lnTo>
                  <a:pt x="804" y="93360"/>
                </a:lnTo>
                <a:lnTo>
                  <a:pt x="378" y="91352"/>
                </a:lnTo>
                <a:lnTo>
                  <a:pt x="94" y="89278"/>
                </a:lnTo>
                <a:lnTo>
                  <a:pt x="0" y="87087"/>
                </a:lnTo>
                <a:lnTo>
                  <a:pt x="47" y="84863"/>
                </a:lnTo>
                <a:lnTo>
                  <a:pt x="283" y="82522"/>
                </a:lnTo>
                <a:lnTo>
                  <a:pt x="638" y="80381"/>
                </a:lnTo>
                <a:lnTo>
                  <a:pt x="1159" y="78340"/>
                </a:lnTo>
                <a:lnTo>
                  <a:pt x="1797" y="76381"/>
                </a:lnTo>
                <a:lnTo>
                  <a:pt x="2602" y="74506"/>
                </a:lnTo>
                <a:lnTo>
                  <a:pt x="3500" y="72697"/>
                </a:lnTo>
                <a:lnTo>
                  <a:pt x="4494" y="70987"/>
                </a:lnTo>
                <a:lnTo>
                  <a:pt x="5606" y="69344"/>
                </a:lnTo>
                <a:lnTo>
                  <a:pt x="6836" y="67800"/>
                </a:lnTo>
                <a:lnTo>
                  <a:pt x="8113" y="66307"/>
                </a:lnTo>
                <a:lnTo>
                  <a:pt x="9485" y="64879"/>
                </a:lnTo>
                <a:lnTo>
                  <a:pt x="10904" y="63551"/>
                </a:lnTo>
                <a:lnTo>
                  <a:pt x="12395" y="62290"/>
                </a:lnTo>
                <a:lnTo>
                  <a:pt x="13908" y="61112"/>
                </a:lnTo>
                <a:lnTo>
                  <a:pt x="15470" y="59983"/>
                </a:lnTo>
                <a:lnTo>
                  <a:pt x="17078" y="58921"/>
                </a:lnTo>
                <a:lnTo>
                  <a:pt x="18687" y="57908"/>
                </a:lnTo>
                <a:lnTo>
                  <a:pt x="20319" y="56979"/>
                </a:lnTo>
                <a:lnTo>
                  <a:pt x="21951" y="56132"/>
                </a:lnTo>
                <a:lnTo>
                  <a:pt x="23536" y="55319"/>
                </a:lnTo>
                <a:lnTo>
                  <a:pt x="25144" y="54556"/>
                </a:lnTo>
                <a:lnTo>
                  <a:pt x="26682" y="53875"/>
                </a:lnTo>
                <a:lnTo>
                  <a:pt x="28219" y="53244"/>
                </a:lnTo>
                <a:lnTo>
                  <a:pt x="29686" y="52663"/>
                </a:lnTo>
                <a:lnTo>
                  <a:pt x="31129" y="52132"/>
                </a:lnTo>
                <a:lnTo>
                  <a:pt x="32477" y="51668"/>
                </a:lnTo>
                <a:lnTo>
                  <a:pt x="33755" y="51236"/>
                </a:lnTo>
                <a:lnTo>
                  <a:pt x="34985" y="50854"/>
                </a:lnTo>
                <a:lnTo>
                  <a:pt x="36073" y="50522"/>
                </a:lnTo>
                <a:lnTo>
                  <a:pt x="37965" y="50008"/>
                </a:lnTo>
                <a:lnTo>
                  <a:pt x="39361" y="49659"/>
                </a:lnTo>
                <a:lnTo>
                  <a:pt x="39361" y="6921"/>
                </a:lnTo>
                <a:lnTo>
                  <a:pt x="38793" y="6224"/>
                </a:lnTo>
                <a:lnTo>
                  <a:pt x="38225" y="5460"/>
                </a:lnTo>
                <a:lnTo>
                  <a:pt x="37918" y="5029"/>
                </a:lnTo>
                <a:lnTo>
                  <a:pt x="37681" y="4614"/>
                </a:lnTo>
                <a:lnTo>
                  <a:pt x="37421" y="4215"/>
                </a:lnTo>
                <a:lnTo>
                  <a:pt x="37232" y="3784"/>
                </a:lnTo>
                <a:lnTo>
                  <a:pt x="37043" y="3352"/>
                </a:lnTo>
                <a:lnTo>
                  <a:pt x="36877" y="2954"/>
                </a:lnTo>
                <a:lnTo>
                  <a:pt x="36735" y="2572"/>
                </a:lnTo>
                <a:lnTo>
                  <a:pt x="36688" y="2190"/>
                </a:lnTo>
                <a:lnTo>
                  <a:pt x="36688" y="1809"/>
                </a:lnTo>
                <a:lnTo>
                  <a:pt x="36735" y="1460"/>
                </a:lnTo>
                <a:lnTo>
                  <a:pt x="36782" y="1311"/>
                </a:lnTo>
                <a:lnTo>
                  <a:pt x="36830" y="1145"/>
                </a:lnTo>
                <a:lnTo>
                  <a:pt x="36924" y="1012"/>
                </a:lnTo>
                <a:lnTo>
                  <a:pt x="37043" y="863"/>
                </a:lnTo>
                <a:lnTo>
                  <a:pt x="37137" y="746"/>
                </a:lnTo>
                <a:lnTo>
                  <a:pt x="37279" y="580"/>
                </a:lnTo>
                <a:lnTo>
                  <a:pt x="37492" y="448"/>
                </a:lnTo>
                <a:lnTo>
                  <a:pt x="37729" y="315"/>
                </a:lnTo>
                <a:lnTo>
                  <a:pt x="38036" y="182"/>
                </a:lnTo>
                <a:lnTo>
                  <a:pt x="38415" y="99"/>
                </a:lnTo>
                <a:lnTo>
                  <a:pt x="38604" y="49"/>
                </a:lnTo>
                <a:lnTo>
                  <a:pt x="38817" y="16"/>
                </a:lnTo>
                <a:lnTo>
                  <a:pt x="39053" y="0"/>
                </a:lnTo>
                <a:lnTo>
                  <a:pt x="39314" y="0"/>
                </a:lnTo>
                <a:lnTo>
                  <a:pt x="80733" y="0"/>
                </a:lnTo>
                <a:lnTo>
                  <a:pt x="80946" y="0"/>
                </a:lnTo>
                <a:lnTo>
                  <a:pt x="81206" y="16"/>
                </a:lnTo>
                <a:lnTo>
                  <a:pt x="81395" y="49"/>
                </a:lnTo>
                <a:lnTo>
                  <a:pt x="81608" y="99"/>
                </a:lnTo>
                <a:lnTo>
                  <a:pt x="81963" y="182"/>
                </a:lnTo>
                <a:lnTo>
                  <a:pt x="82270" y="315"/>
                </a:lnTo>
                <a:lnTo>
                  <a:pt x="82507" y="448"/>
                </a:lnTo>
                <a:lnTo>
                  <a:pt x="82720" y="580"/>
                </a:lnTo>
                <a:lnTo>
                  <a:pt x="82862" y="746"/>
                </a:lnTo>
                <a:lnTo>
                  <a:pt x="83004" y="863"/>
                </a:lnTo>
                <a:lnTo>
                  <a:pt x="83098" y="1012"/>
                </a:lnTo>
                <a:lnTo>
                  <a:pt x="83146" y="1145"/>
                </a:lnTo>
                <a:lnTo>
                  <a:pt x="83217" y="1311"/>
                </a:lnTo>
                <a:lnTo>
                  <a:pt x="83287" y="1460"/>
                </a:lnTo>
                <a:lnTo>
                  <a:pt x="83311" y="1809"/>
                </a:lnTo>
                <a:lnTo>
                  <a:pt x="83311" y="2190"/>
                </a:lnTo>
                <a:lnTo>
                  <a:pt x="83264" y="2572"/>
                </a:lnTo>
                <a:lnTo>
                  <a:pt x="83122" y="2954"/>
                </a:lnTo>
                <a:lnTo>
                  <a:pt x="82956" y="3352"/>
                </a:lnTo>
                <a:lnTo>
                  <a:pt x="82814" y="3784"/>
                </a:lnTo>
                <a:lnTo>
                  <a:pt x="82578" y="4215"/>
                </a:lnTo>
                <a:lnTo>
                  <a:pt x="82318" y="4614"/>
                </a:lnTo>
                <a:lnTo>
                  <a:pt x="82057" y="5029"/>
                </a:lnTo>
                <a:lnTo>
                  <a:pt x="81774" y="5460"/>
                </a:lnTo>
                <a:lnTo>
                  <a:pt x="81206" y="6224"/>
                </a:lnTo>
                <a:lnTo>
                  <a:pt x="80638" y="6921"/>
                </a:lnTo>
                <a:lnTo>
                  <a:pt x="80638" y="49659"/>
                </a:lnTo>
                <a:lnTo>
                  <a:pt x="82034" y="50008"/>
                </a:lnTo>
                <a:lnTo>
                  <a:pt x="83926" y="50522"/>
                </a:lnTo>
                <a:lnTo>
                  <a:pt x="85038" y="50854"/>
                </a:lnTo>
                <a:lnTo>
                  <a:pt x="86221" y="51236"/>
                </a:lnTo>
                <a:lnTo>
                  <a:pt x="87522" y="51668"/>
                </a:lnTo>
                <a:lnTo>
                  <a:pt x="88870" y="52132"/>
                </a:lnTo>
                <a:lnTo>
                  <a:pt x="90289" y="52663"/>
                </a:lnTo>
                <a:lnTo>
                  <a:pt x="91780" y="53244"/>
                </a:lnTo>
                <a:lnTo>
                  <a:pt x="93317" y="53875"/>
                </a:lnTo>
                <a:lnTo>
                  <a:pt x="94878" y="54556"/>
                </a:lnTo>
                <a:lnTo>
                  <a:pt x="96439" y="55319"/>
                </a:lnTo>
                <a:lnTo>
                  <a:pt x="98048" y="56132"/>
                </a:lnTo>
                <a:lnTo>
                  <a:pt x="99680" y="56979"/>
                </a:lnTo>
                <a:lnTo>
                  <a:pt x="101312" y="57908"/>
                </a:lnTo>
                <a:lnTo>
                  <a:pt x="102921" y="58921"/>
                </a:lnTo>
                <a:lnTo>
                  <a:pt x="104529" y="59983"/>
                </a:lnTo>
                <a:lnTo>
                  <a:pt x="106091" y="61112"/>
                </a:lnTo>
                <a:lnTo>
                  <a:pt x="107604" y="62290"/>
                </a:lnTo>
                <a:lnTo>
                  <a:pt x="109095" y="63551"/>
                </a:lnTo>
                <a:lnTo>
                  <a:pt x="110514" y="64879"/>
                </a:lnTo>
                <a:lnTo>
                  <a:pt x="111886" y="66307"/>
                </a:lnTo>
                <a:lnTo>
                  <a:pt x="113163" y="67800"/>
                </a:lnTo>
                <a:lnTo>
                  <a:pt x="114393" y="69344"/>
                </a:lnTo>
                <a:lnTo>
                  <a:pt x="115505" y="70987"/>
                </a:lnTo>
                <a:lnTo>
                  <a:pt x="116499" y="72697"/>
                </a:lnTo>
                <a:lnTo>
                  <a:pt x="117397" y="74506"/>
                </a:lnTo>
                <a:lnTo>
                  <a:pt x="118202" y="76381"/>
                </a:lnTo>
                <a:lnTo>
                  <a:pt x="118840" y="78340"/>
                </a:lnTo>
                <a:lnTo>
                  <a:pt x="119361" y="80381"/>
                </a:lnTo>
                <a:lnTo>
                  <a:pt x="119739" y="82522"/>
                </a:lnTo>
                <a:lnTo>
                  <a:pt x="119952" y="84863"/>
                </a:lnTo>
                <a:lnTo>
                  <a:pt x="120000" y="87087"/>
                </a:lnTo>
                <a:lnTo>
                  <a:pt x="119905" y="89278"/>
                </a:lnTo>
                <a:lnTo>
                  <a:pt x="119597" y="91352"/>
                </a:lnTo>
                <a:lnTo>
                  <a:pt x="119195" y="93360"/>
                </a:lnTo>
                <a:lnTo>
                  <a:pt x="118651" y="95269"/>
                </a:lnTo>
                <a:lnTo>
                  <a:pt x="117965" y="97095"/>
                </a:lnTo>
                <a:lnTo>
                  <a:pt x="117185" y="98854"/>
                </a:lnTo>
                <a:lnTo>
                  <a:pt x="116286" y="100514"/>
                </a:lnTo>
                <a:lnTo>
                  <a:pt x="115245" y="102124"/>
                </a:lnTo>
                <a:lnTo>
                  <a:pt x="114157" y="103651"/>
                </a:lnTo>
                <a:lnTo>
                  <a:pt x="112974" y="105095"/>
                </a:lnTo>
                <a:lnTo>
                  <a:pt x="111697" y="106456"/>
                </a:lnTo>
                <a:lnTo>
                  <a:pt x="110372" y="107767"/>
                </a:lnTo>
                <a:lnTo>
                  <a:pt x="109000" y="108979"/>
                </a:lnTo>
                <a:lnTo>
                  <a:pt x="107557" y="110157"/>
                </a:lnTo>
                <a:lnTo>
                  <a:pt x="106091" y="111236"/>
                </a:lnTo>
                <a:lnTo>
                  <a:pt x="104577" y="112248"/>
                </a:lnTo>
                <a:lnTo>
                  <a:pt x="103086" y="113195"/>
                </a:lnTo>
                <a:lnTo>
                  <a:pt x="101549" y="114091"/>
                </a:lnTo>
                <a:lnTo>
                  <a:pt x="100011" y="114904"/>
                </a:lnTo>
                <a:lnTo>
                  <a:pt x="98474" y="115668"/>
                </a:lnTo>
                <a:lnTo>
                  <a:pt x="96960" y="116365"/>
                </a:lnTo>
                <a:lnTo>
                  <a:pt x="95446" y="116995"/>
                </a:lnTo>
                <a:lnTo>
                  <a:pt x="93979" y="117560"/>
                </a:lnTo>
                <a:lnTo>
                  <a:pt x="92584" y="118091"/>
                </a:lnTo>
                <a:lnTo>
                  <a:pt x="91188" y="118539"/>
                </a:lnTo>
                <a:lnTo>
                  <a:pt x="89887" y="118937"/>
                </a:lnTo>
                <a:lnTo>
                  <a:pt x="88633" y="119286"/>
                </a:lnTo>
                <a:lnTo>
                  <a:pt x="87474" y="119568"/>
                </a:lnTo>
                <a:lnTo>
                  <a:pt x="86386" y="119800"/>
                </a:lnTo>
                <a:lnTo>
                  <a:pt x="85440" y="119983"/>
                </a:lnTo>
                <a:lnTo>
                  <a:pt x="85251" y="120000"/>
                </a:lnTo>
                <a:close/>
              </a:path>
            </a:pathLst>
          </a:custGeom>
          <a:solidFill>
            <a:srgbClr val="D8D8D8"/>
          </a:solidFill>
          <a:ln>
            <a:solidFill>
              <a:schemeClr val="tx1">
                <a:lumMod val="50000"/>
              </a:schemeClr>
            </a:solidFill>
          </a:ln>
        </p:spPr>
        <p:txBody>
          <a:bodyPr lIns="60941" tIns="30462" rIns="60941" bIns="30462" anchor="t" anchorCtr="0">
            <a:noAutofit/>
          </a:bodyPr>
          <a:lstStyle/>
          <a:p>
            <a:endParaRPr sz="4000">
              <a:solidFill>
                <a:srgbClr val="2A3468"/>
              </a:solidFill>
              <a:latin typeface="Cambria" panose="02040503050406030204" pitchFamily="18" charset="0"/>
              <a:ea typeface="Cambria" panose="02040503050406030204" pitchFamily="18" charset="0"/>
              <a:cs typeface="Calibri" panose="020F0502020204030204"/>
              <a:sym typeface="Calibri" panose="020F0502020204030204"/>
            </a:endParaRPr>
          </a:p>
        </p:txBody>
      </p:sp>
      <p:grpSp>
        <p:nvGrpSpPr>
          <p:cNvPr id="31" name="组合 72">
            <a:extLst>
              <a:ext uri="{FF2B5EF4-FFF2-40B4-BE49-F238E27FC236}">
                <a16:creationId xmlns:a16="http://schemas.microsoft.com/office/drawing/2014/main" id="{0FFBDED1-9952-BB26-18BF-2B6A222EEFD0}"/>
              </a:ext>
            </a:extLst>
          </p:cNvPr>
          <p:cNvGrpSpPr/>
          <p:nvPr/>
        </p:nvGrpSpPr>
        <p:grpSpPr>
          <a:xfrm>
            <a:off x="1744562" y="5663340"/>
            <a:ext cx="6180237" cy="2703936"/>
            <a:chOff x="1215722" y="2240841"/>
            <a:chExt cx="3807711" cy="2405132"/>
          </a:xfrm>
        </p:grpSpPr>
        <p:sp>
          <p:nvSpPr>
            <p:cNvPr id="2592" name="文本框 73">
              <a:extLst>
                <a:ext uri="{FF2B5EF4-FFF2-40B4-BE49-F238E27FC236}">
                  <a16:creationId xmlns:a16="http://schemas.microsoft.com/office/drawing/2014/main" id="{E7AD178F-1B26-692C-7C45-390F50DD1EED}"/>
                </a:ext>
              </a:extLst>
            </p:cNvPr>
            <p:cNvSpPr txBox="1"/>
            <p:nvPr/>
          </p:nvSpPr>
          <p:spPr>
            <a:xfrm>
              <a:off x="1215722" y="2240841"/>
              <a:ext cx="3807711" cy="629660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4000" b="1" dirty="0">
                  <a:solidFill>
                    <a:schemeClr val="accent1">
                      <a:lumMod val="75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charset="0"/>
                </a:rPr>
                <a:t>PHẢN ỨNG THỦY PHÂN</a:t>
              </a:r>
              <a:endParaRPr lang="zh-CN" altLang="en-US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cs typeface="Calibri" panose="020F0502020204030204" charset="0"/>
              </a:endParaRPr>
            </a:p>
          </p:txBody>
        </p:sp>
        <p:sp>
          <p:nvSpPr>
            <p:cNvPr id="2593" name="文本框 74">
              <a:extLst>
                <a:ext uri="{FF2B5EF4-FFF2-40B4-BE49-F238E27FC236}">
                  <a16:creationId xmlns:a16="http://schemas.microsoft.com/office/drawing/2014/main" id="{E6080A4A-9F23-BB87-574B-1FD636BEB6F7}"/>
                </a:ext>
              </a:extLst>
            </p:cNvPr>
            <p:cNvSpPr txBox="1"/>
            <p:nvPr/>
          </p:nvSpPr>
          <p:spPr>
            <a:xfrm>
              <a:off x="1353814" y="3248174"/>
              <a:ext cx="3544856" cy="1397799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>
                <a:lnSpc>
                  <a:spcPct val="114000"/>
                </a:lnSpc>
              </a:pPr>
              <a:r>
                <a:rPr lang="en-US" altLang="zh-CN" sz="4400" dirty="0" err="1">
                  <a:solidFill>
                    <a:srgbClr val="2A3468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charset="0"/>
                </a:rPr>
                <a:t>Môi</a:t>
              </a:r>
              <a:r>
                <a:rPr lang="en-US" altLang="zh-CN" sz="4400" dirty="0">
                  <a:solidFill>
                    <a:srgbClr val="2A3468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charset="0"/>
                </a:rPr>
                <a:t> </a:t>
              </a:r>
              <a:r>
                <a:rPr lang="en-US" altLang="zh-CN" sz="4400" dirty="0" err="1">
                  <a:solidFill>
                    <a:srgbClr val="2A3468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charset="0"/>
                </a:rPr>
                <a:t>trường</a:t>
              </a:r>
              <a:r>
                <a:rPr lang="en-US" altLang="zh-CN" sz="4400" dirty="0">
                  <a:solidFill>
                    <a:srgbClr val="2A3468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charset="0"/>
                </a:rPr>
                <a:t>: acid, base </a:t>
              </a:r>
              <a:r>
                <a:rPr lang="en-US" altLang="zh-CN" sz="4400" dirty="0" err="1">
                  <a:solidFill>
                    <a:srgbClr val="2A3468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charset="0"/>
                </a:rPr>
                <a:t>hoặc</a:t>
              </a:r>
              <a:r>
                <a:rPr lang="en-US" altLang="zh-CN" sz="4400" dirty="0">
                  <a:solidFill>
                    <a:srgbClr val="2A3468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charset="0"/>
                </a:rPr>
                <a:t> enzyme</a:t>
              </a:r>
            </a:p>
          </p:txBody>
        </p:sp>
      </p:grpSp>
      <p:sp>
        <p:nvSpPr>
          <p:cNvPr id="2626" name="文本框 76">
            <a:extLst>
              <a:ext uri="{FF2B5EF4-FFF2-40B4-BE49-F238E27FC236}">
                <a16:creationId xmlns:a16="http://schemas.microsoft.com/office/drawing/2014/main" id="{18E130DF-FB49-B123-904B-084FC0BDF030}"/>
              </a:ext>
            </a:extLst>
          </p:cNvPr>
          <p:cNvSpPr txBox="1"/>
          <p:nvPr/>
        </p:nvSpPr>
        <p:spPr>
          <a:xfrm>
            <a:off x="10708960" y="5663340"/>
            <a:ext cx="6180237" cy="70788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0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PHẢN ỨNG MÀU BIURET</a:t>
            </a:r>
            <a:endParaRPr lang="zh-CN" altLang="en-US" sz="4000" b="1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cs typeface="Calibri" panose="020F0502020204030204" charset="0"/>
            </a:endParaRPr>
          </a:p>
        </p:txBody>
      </p:sp>
      <p:sp>
        <p:nvSpPr>
          <p:cNvPr id="2628" name="Shape 3141">
            <a:extLst>
              <a:ext uri="{FF2B5EF4-FFF2-40B4-BE49-F238E27FC236}">
                <a16:creationId xmlns:a16="http://schemas.microsoft.com/office/drawing/2014/main" id="{D6AE45CB-226C-F6A2-B750-C2064CC8E1B2}"/>
              </a:ext>
            </a:extLst>
          </p:cNvPr>
          <p:cNvSpPr/>
          <p:nvPr/>
        </p:nvSpPr>
        <p:spPr>
          <a:xfrm>
            <a:off x="4197190" y="3175017"/>
            <a:ext cx="877956" cy="182408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688" y="96857"/>
                </a:lnTo>
                <a:lnTo>
                  <a:pt x="1887" y="98064"/>
                </a:lnTo>
                <a:lnTo>
                  <a:pt x="2086" y="99233"/>
                </a:lnTo>
                <a:lnTo>
                  <a:pt x="2384" y="100402"/>
                </a:lnTo>
                <a:lnTo>
                  <a:pt x="2980" y="101493"/>
                </a:lnTo>
                <a:lnTo>
                  <a:pt x="3576" y="102662"/>
                </a:lnTo>
                <a:lnTo>
                  <a:pt x="4470" y="103714"/>
                </a:lnTo>
                <a:lnTo>
                  <a:pt x="5364" y="104844"/>
                </a:lnTo>
                <a:lnTo>
                  <a:pt x="6258" y="105857"/>
                </a:lnTo>
                <a:lnTo>
                  <a:pt x="7549" y="106909"/>
                </a:lnTo>
                <a:lnTo>
                  <a:pt x="8841" y="107922"/>
                </a:lnTo>
                <a:lnTo>
                  <a:pt x="10231" y="108857"/>
                </a:lnTo>
                <a:lnTo>
                  <a:pt x="11721" y="109792"/>
                </a:lnTo>
                <a:lnTo>
                  <a:pt x="13311" y="110688"/>
                </a:lnTo>
                <a:lnTo>
                  <a:pt x="15000" y="111545"/>
                </a:lnTo>
                <a:lnTo>
                  <a:pt x="16887" y="112402"/>
                </a:lnTo>
                <a:lnTo>
                  <a:pt x="18774" y="113259"/>
                </a:lnTo>
                <a:lnTo>
                  <a:pt x="20860" y="114000"/>
                </a:lnTo>
                <a:lnTo>
                  <a:pt x="22947" y="114740"/>
                </a:lnTo>
                <a:lnTo>
                  <a:pt x="25132" y="115402"/>
                </a:lnTo>
                <a:lnTo>
                  <a:pt x="27417" y="116025"/>
                </a:lnTo>
                <a:lnTo>
                  <a:pt x="29701" y="116610"/>
                </a:lnTo>
                <a:lnTo>
                  <a:pt x="32284" y="117194"/>
                </a:lnTo>
                <a:lnTo>
                  <a:pt x="34668" y="117740"/>
                </a:lnTo>
                <a:lnTo>
                  <a:pt x="37251" y="118168"/>
                </a:lnTo>
                <a:lnTo>
                  <a:pt x="39933" y="118597"/>
                </a:lnTo>
                <a:lnTo>
                  <a:pt x="42615" y="118948"/>
                </a:lnTo>
                <a:lnTo>
                  <a:pt x="45298" y="119259"/>
                </a:lnTo>
                <a:lnTo>
                  <a:pt x="48178" y="119532"/>
                </a:lnTo>
                <a:lnTo>
                  <a:pt x="51059" y="119727"/>
                </a:lnTo>
                <a:lnTo>
                  <a:pt x="53940" y="119844"/>
                </a:lnTo>
                <a:lnTo>
                  <a:pt x="56920" y="119961"/>
                </a:lnTo>
                <a:lnTo>
                  <a:pt x="59801" y="120000"/>
                </a:lnTo>
                <a:lnTo>
                  <a:pt x="62980" y="119961"/>
                </a:lnTo>
                <a:lnTo>
                  <a:pt x="65860" y="119844"/>
                </a:lnTo>
                <a:lnTo>
                  <a:pt x="68841" y="119727"/>
                </a:lnTo>
                <a:lnTo>
                  <a:pt x="71821" y="119532"/>
                </a:lnTo>
                <a:lnTo>
                  <a:pt x="74801" y="119259"/>
                </a:lnTo>
                <a:lnTo>
                  <a:pt x="77582" y="118948"/>
                </a:lnTo>
                <a:lnTo>
                  <a:pt x="80264" y="118597"/>
                </a:lnTo>
                <a:lnTo>
                  <a:pt x="82947" y="118168"/>
                </a:lnTo>
                <a:lnTo>
                  <a:pt x="85629" y="117701"/>
                </a:lnTo>
                <a:lnTo>
                  <a:pt x="88211" y="117194"/>
                </a:lnTo>
                <a:lnTo>
                  <a:pt x="90794" y="116610"/>
                </a:lnTo>
                <a:lnTo>
                  <a:pt x="93178" y="116025"/>
                </a:lnTo>
                <a:lnTo>
                  <a:pt x="95662" y="115363"/>
                </a:lnTo>
                <a:lnTo>
                  <a:pt x="97947" y="114662"/>
                </a:lnTo>
                <a:lnTo>
                  <a:pt x="100033" y="114000"/>
                </a:lnTo>
                <a:lnTo>
                  <a:pt x="102218" y="113181"/>
                </a:lnTo>
                <a:lnTo>
                  <a:pt x="104205" y="112402"/>
                </a:lnTo>
                <a:lnTo>
                  <a:pt x="106092" y="111545"/>
                </a:lnTo>
                <a:lnTo>
                  <a:pt x="107880" y="110688"/>
                </a:lnTo>
                <a:lnTo>
                  <a:pt x="109569" y="109792"/>
                </a:lnTo>
                <a:lnTo>
                  <a:pt x="111258" y="108857"/>
                </a:lnTo>
                <a:lnTo>
                  <a:pt x="112748" y="107922"/>
                </a:lnTo>
                <a:lnTo>
                  <a:pt x="114039" y="106948"/>
                </a:lnTo>
                <a:lnTo>
                  <a:pt x="115231" y="105896"/>
                </a:lnTo>
                <a:lnTo>
                  <a:pt x="116324" y="104883"/>
                </a:lnTo>
                <a:lnTo>
                  <a:pt x="117317" y="103831"/>
                </a:lnTo>
                <a:lnTo>
                  <a:pt x="118112" y="102779"/>
                </a:lnTo>
                <a:lnTo>
                  <a:pt x="118807" y="101649"/>
                </a:lnTo>
                <a:lnTo>
                  <a:pt x="119304" y="100558"/>
                </a:lnTo>
                <a:lnTo>
                  <a:pt x="119701" y="99389"/>
                </a:lnTo>
                <a:lnTo>
                  <a:pt x="120000" y="98298"/>
                </a:lnTo>
                <a:lnTo>
                  <a:pt x="120000" y="97129"/>
                </a:lnTo>
                <a:lnTo>
                  <a:pt x="119602" y="13285"/>
                </a:lnTo>
                <a:lnTo>
                  <a:pt x="119602" y="116"/>
                </a:lnTo>
                <a:lnTo>
                  <a:pt x="0" y="0"/>
                </a:lnTo>
                <a:close/>
              </a:path>
            </a:pathLst>
          </a:custGeom>
          <a:solidFill>
            <a:srgbClr val="00A69C"/>
          </a:solidFill>
          <a:ln>
            <a:noFill/>
          </a:ln>
        </p:spPr>
        <p:txBody>
          <a:bodyPr lIns="60941" tIns="30462" rIns="60941" bIns="30462" anchor="t" anchorCtr="0">
            <a:noAutofit/>
          </a:bodyPr>
          <a:lstStyle/>
          <a:p>
            <a:endParaRPr sz="1200">
              <a:solidFill>
                <a:schemeClr val="dk1"/>
              </a:solidFill>
              <a:latin typeface="#9Slide03 Sofia Pro Soft Bold" panose="020B0000000000000000" pitchFamily="34" charset="0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2629" name="Shape 3182">
            <a:extLst>
              <a:ext uri="{FF2B5EF4-FFF2-40B4-BE49-F238E27FC236}">
                <a16:creationId xmlns:a16="http://schemas.microsoft.com/office/drawing/2014/main" id="{E9CC8E12-4157-EE32-8109-6640C96B662E}"/>
              </a:ext>
            </a:extLst>
          </p:cNvPr>
          <p:cNvSpPr/>
          <p:nvPr/>
        </p:nvSpPr>
        <p:spPr>
          <a:xfrm>
            <a:off x="12351093" y="3882744"/>
            <a:ext cx="2376681" cy="11324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2826" y="2209"/>
                </a:moveTo>
                <a:lnTo>
                  <a:pt x="2642" y="3218"/>
                </a:lnTo>
                <a:lnTo>
                  <a:pt x="2192" y="6004"/>
                </a:lnTo>
                <a:lnTo>
                  <a:pt x="1875" y="7974"/>
                </a:lnTo>
                <a:lnTo>
                  <a:pt x="1558" y="10328"/>
                </a:lnTo>
                <a:lnTo>
                  <a:pt x="1215" y="12922"/>
                </a:lnTo>
                <a:lnTo>
                  <a:pt x="898" y="15852"/>
                </a:lnTo>
                <a:lnTo>
                  <a:pt x="607" y="19023"/>
                </a:lnTo>
                <a:lnTo>
                  <a:pt x="369" y="22433"/>
                </a:lnTo>
                <a:lnTo>
                  <a:pt x="264" y="24211"/>
                </a:lnTo>
                <a:lnTo>
                  <a:pt x="184" y="26036"/>
                </a:lnTo>
                <a:lnTo>
                  <a:pt x="105" y="27862"/>
                </a:lnTo>
                <a:lnTo>
                  <a:pt x="52" y="29735"/>
                </a:lnTo>
                <a:lnTo>
                  <a:pt x="0" y="31705"/>
                </a:lnTo>
                <a:lnTo>
                  <a:pt x="0" y="33578"/>
                </a:lnTo>
                <a:lnTo>
                  <a:pt x="52" y="35548"/>
                </a:lnTo>
                <a:lnTo>
                  <a:pt x="79" y="37469"/>
                </a:lnTo>
                <a:lnTo>
                  <a:pt x="158" y="39487"/>
                </a:lnTo>
                <a:lnTo>
                  <a:pt x="264" y="41457"/>
                </a:lnTo>
                <a:lnTo>
                  <a:pt x="396" y="43474"/>
                </a:lnTo>
                <a:lnTo>
                  <a:pt x="581" y="45492"/>
                </a:lnTo>
                <a:lnTo>
                  <a:pt x="819" y="47510"/>
                </a:lnTo>
                <a:lnTo>
                  <a:pt x="1083" y="49671"/>
                </a:lnTo>
                <a:lnTo>
                  <a:pt x="1373" y="51977"/>
                </a:lnTo>
                <a:lnTo>
                  <a:pt x="1690" y="54283"/>
                </a:lnTo>
                <a:lnTo>
                  <a:pt x="2087" y="56781"/>
                </a:lnTo>
                <a:lnTo>
                  <a:pt x="2483" y="59327"/>
                </a:lnTo>
                <a:lnTo>
                  <a:pt x="2932" y="61873"/>
                </a:lnTo>
                <a:lnTo>
                  <a:pt x="3434" y="64515"/>
                </a:lnTo>
                <a:lnTo>
                  <a:pt x="4015" y="67205"/>
                </a:lnTo>
                <a:lnTo>
                  <a:pt x="4597" y="69943"/>
                </a:lnTo>
                <a:lnTo>
                  <a:pt x="5231" y="72682"/>
                </a:lnTo>
                <a:lnTo>
                  <a:pt x="5944" y="75420"/>
                </a:lnTo>
                <a:lnTo>
                  <a:pt x="6710" y="78206"/>
                </a:lnTo>
                <a:lnTo>
                  <a:pt x="7476" y="80944"/>
                </a:lnTo>
                <a:lnTo>
                  <a:pt x="8348" y="83682"/>
                </a:lnTo>
                <a:lnTo>
                  <a:pt x="9247" y="86421"/>
                </a:lnTo>
                <a:lnTo>
                  <a:pt x="10198" y="89159"/>
                </a:lnTo>
                <a:lnTo>
                  <a:pt x="11228" y="91801"/>
                </a:lnTo>
                <a:lnTo>
                  <a:pt x="12311" y="94395"/>
                </a:lnTo>
                <a:lnTo>
                  <a:pt x="13447" y="96941"/>
                </a:lnTo>
                <a:lnTo>
                  <a:pt x="14663" y="99391"/>
                </a:lnTo>
                <a:lnTo>
                  <a:pt x="15931" y="101841"/>
                </a:lnTo>
                <a:lnTo>
                  <a:pt x="17252" y="104099"/>
                </a:lnTo>
                <a:lnTo>
                  <a:pt x="18652" y="106309"/>
                </a:lnTo>
                <a:lnTo>
                  <a:pt x="20105" y="108422"/>
                </a:lnTo>
                <a:lnTo>
                  <a:pt x="21664" y="110440"/>
                </a:lnTo>
                <a:lnTo>
                  <a:pt x="23249" y="112265"/>
                </a:lnTo>
                <a:lnTo>
                  <a:pt x="24940" y="113947"/>
                </a:lnTo>
                <a:lnTo>
                  <a:pt x="26657" y="115532"/>
                </a:lnTo>
                <a:lnTo>
                  <a:pt x="28480" y="116925"/>
                </a:lnTo>
                <a:lnTo>
                  <a:pt x="30383" y="118174"/>
                </a:lnTo>
                <a:lnTo>
                  <a:pt x="32338" y="119231"/>
                </a:lnTo>
                <a:lnTo>
                  <a:pt x="32523" y="119231"/>
                </a:lnTo>
                <a:lnTo>
                  <a:pt x="33077" y="119279"/>
                </a:lnTo>
                <a:lnTo>
                  <a:pt x="33949" y="119279"/>
                </a:lnTo>
                <a:lnTo>
                  <a:pt x="35112" y="119375"/>
                </a:lnTo>
                <a:lnTo>
                  <a:pt x="36538" y="119423"/>
                </a:lnTo>
                <a:lnTo>
                  <a:pt x="38203" y="119471"/>
                </a:lnTo>
                <a:lnTo>
                  <a:pt x="40079" y="119567"/>
                </a:lnTo>
                <a:lnTo>
                  <a:pt x="42140" y="119615"/>
                </a:lnTo>
                <a:lnTo>
                  <a:pt x="44412" y="119663"/>
                </a:lnTo>
                <a:lnTo>
                  <a:pt x="46763" y="119759"/>
                </a:lnTo>
                <a:lnTo>
                  <a:pt x="49194" y="119807"/>
                </a:lnTo>
                <a:lnTo>
                  <a:pt x="51730" y="119903"/>
                </a:lnTo>
                <a:lnTo>
                  <a:pt x="54319" y="119951"/>
                </a:lnTo>
                <a:lnTo>
                  <a:pt x="56935" y="119951"/>
                </a:lnTo>
                <a:lnTo>
                  <a:pt x="59550" y="119951"/>
                </a:lnTo>
                <a:lnTo>
                  <a:pt x="62087" y="120000"/>
                </a:lnTo>
                <a:lnTo>
                  <a:pt x="66974" y="120000"/>
                </a:lnTo>
                <a:lnTo>
                  <a:pt x="71519" y="120000"/>
                </a:lnTo>
                <a:lnTo>
                  <a:pt x="75561" y="120000"/>
                </a:lnTo>
                <a:lnTo>
                  <a:pt x="79075" y="120000"/>
                </a:lnTo>
                <a:lnTo>
                  <a:pt x="81928" y="120000"/>
                </a:lnTo>
                <a:lnTo>
                  <a:pt x="84121" y="120000"/>
                </a:lnTo>
                <a:lnTo>
                  <a:pt x="85468" y="120000"/>
                </a:lnTo>
                <a:lnTo>
                  <a:pt x="85944" y="120000"/>
                </a:lnTo>
                <a:lnTo>
                  <a:pt x="86287" y="119807"/>
                </a:lnTo>
                <a:lnTo>
                  <a:pt x="87344" y="119375"/>
                </a:lnTo>
                <a:lnTo>
                  <a:pt x="88084" y="119039"/>
                </a:lnTo>
                <a:lnTo>
                  <a:pt x="88903" y="118558"/>
                </a:lnTo>
                <a:lnTo>
                  <a:pt x="89881" y="117982"/>
                </a:lnTo>
                <a:lnTo>
                  <a:pt x="90911" y="117261"/>
                </a:lnTo>
                <a:lnTo>
                  <a:pt x="92021" y="116493"/>
                </a:lnTo>
                <a:lnTo>
                  <a:pt x="93157" y="115532"/>
                </a:lnTo>
                <a:lnTo>
                  <a:pt x="94372" y="114427"/>
                </a:lnTo>
                <a:lnTo>
                  <a:pt x="95614" y="113226"/>
                </a:lnTo>
                <a:lnTo>
                  <a:pt x="96221" y="112506"/>
                </a:lnTo>
                <a:lnTo>
                  <a:pt x="96856" y="111785"/>
                </a:lnTo>
                <a:lnTo>
                  <a:pt x="97463" y="111064"/>
                </a:lnTo>
                <a:lnTo>
                  <a:pt x="98071" y="110296"/>
                </a:lnTo>
                <a:lnTo>
                  <a:pt x="98678" y="109431"/>
                </a:lnTo>
                <a:lnTo>
                  <a:pt x="99286" y="108518"/>
                </a:lnTo>
                <a:lnTo>
                  <a:pt x="99867" y="107606"/>
                </a:lnTo>
                <a:lnTo>
                  <a:pt x="100422" y="106645"/>
                </a:lnTo>
                <a:lnTo>
                  <a:pt x="101638" y="104579"/>
                </a:lnTo>
                <a:lnTo>
                  <a:pt x="103011" y="102129"/>
                </a:lnTo>
                <a:lnTo>
                  <a:pt x="104438" y="99391"/>
                </a:lnTo>
                <a:lnTo>
                  <a:pt x="105944" y="96461"/>
                </a:lnTo>
                <a:lnTo>
                  <a:pt x="107476" y="93242"/>
                </a:lnTo>
                <a:lnTo>
                  <a:pt x="109062" y="89783"/>
                </a:lnTo>
                <a:lnTo>
                  <a:pt x="109801" y="88006"/>
                </a:lnTo>
                <a:lnTo>
                  <a:pt x="110594" y="86132"/>
                </a:lnTo>
                <a:lnTo>
                  <a:pt x="111334" y="84211"/>
                </a:lnTo>
                <a:lnTo>
                  <a:pt x="112126" y="82193"/>
                </a:lnTo>
                <a:lnTo>
                  <a:pt x="112840" y="80176"/>
                </a:lnTo>
                <a:lnTo>
                  <a:pt x="113553" y="78158"/>
                </a:lnTo>
                <a:lnTo>
                  <a:pt x="114266" y="75996"/>
                </a:lnTo>
                <a:lnTo>
                  <a:pt x="114953" y="73883"/>
                </a:lnTo>
                <a:lnTo>
                  <a:pt x="115587" y="71721"/>
                </a:lnTo>
                <a:lnTo>
                  <a:pt x="116195" y="69415"/>
                </a:lnTo>
                <a:lnTo>
                  <a:pt x="116776" y="67157"/>
                </a:lnTo>
                <a:lnTo>
                  <a:pt x="117305" y="64851"/>
                </a:lnTo>
                <a:lnTo>
                  <a:pt x="117807" y="62497"/>
                </a:lnTo>
                <a:lnTo>
                  <a:pt x="118256" y="60192"/>
                </a:lnTo>
                <a:lnTo>
                  <a:pt x="118652" y="57742"/>
                </a:lnTo>
                <a:lnTo>
                  <a:pt x="118996" y="55292"/>
                </a:lnTo>
                <a:lnTo>
                  <a:pt x="119286" y="52794"/>
                </a:lnTo>
                <a:lnTo>
                  <a:pt x="119524" y="50344"/>
                </a:lnTo>
                <a:lnTo>
                  <a:pt x="119709" y="47846"/>
                </a:lnTo>
                <a:lnTo>
                  <a:pt x="119815" y="45300"/>
                </a:lnTo>
                <a:lnTo>
                  <a:pt x="119920" y="40400"/>
                </a:lnTo>
                <a:lnTo>
                  <a:pt x="120000" y="36124"/>
                </a:lnTo>
                <a:lnTo>
                  <a:pt x="120000" y="32281"/>
                </a:lnTo>
                <a:lnTo>
                  <a:pt x="119920" y="28823"/>
                </a:lnTo>
                <a:lnTo>
                  <a:pt x="119867" y="25796"/>
                </a:lnTo>
                <a:lnTo>
                  <a:pt x="119709" y="23202"/>
                </a:lnTo>
                <a:lnTo>
                  <a:pt x="119577" y="20992"/>
                </a:lnTo>
                <a:lnTo>
                  <a:pt x="119418" y="19119"/>
                </a:lnTo>
                <a:lnTo>
                  <a:pt x="119260" y="17534"/>
                </a:lnTo>
                <a:lnTo>
                  <a:pt x="119075" y="16236"/>
                </a:lnTo>
                <a:lnTo>
                  <a:pt x="118890" y="15276"/>
                </a:lnTo>
                <a:lnTo>
                  <a:pt x="118758" y="14459"/>
                </a:lnTo>
                <a:lnTo>
                  <a:pt x="118494" y="13546"/>
                </a:lnTo>
                <a:lnTo>
                  <a:pt x="118388" y="13306"/>
                </a:lnTo>
                <a:lnTo>
                  <a:pt x="117912" y="13546"/>
                </a:lnTo>
                <a:lnTo>
                  <a:pt x="116591" y="14171"/>
                </a:lnTo>
                <a:lnTo>
                  <a:pt x="114557" y="15084"/>
                </a:lnTo>
                <a:lnTo>
                  <a:pt x="111889" y="16188"/>
                </a:lnTo>
                <a:lnTo>
                  <a:pt x="110330" y="16669"/>
                </a:lnTo>
                <a:lnTo>
                  <a:pt x="108665" y="17293"/>
                </a:lnTo>
                <a:lnTo>
                  <a:pt x="106948" y="17870"/>
                </a:lnTo>
                <a:lnTo>
                  <a:pt x="105072" y="18398"/>
                </a:lnTo>
                <a:lnTo>
                  <a:pt x="103196" y="18831"/>
                </a:lnTo>
                <a:lnTo>
                  <a:pt x="101215" y="19311"/>
                </a:lnTo>
                <a:lnTo>
                  <a:pt x="99207" y="19695"/>
                </a:lnTo>
                <a:lnTo>
                  <a:pt x="97199" y="19935"/>
                </a:lnTo>
                <a:lnTo>
                  <a:pt x="95033" y="20128"/>
                </a:lnTo>
                <a:lnTo>
                  <a:pt x="92628" y="20272"/>
                </a:lnTo>
                <a:lnTo>
                  <a:pt x="89986" y="20320"/>
                </a:lnTo>
                <a:lnTo>
                  <a:pt x="87186" y="20272"/>
                </a:lnTo>
                <a:lnTo>
                  <a:pt x="84227" y="20128"/>
                </a:lnTo>
                <a:lnTo>
                  <a:pt x="81136" y="19935"/>
                </a:lnTo>
                <a:lnTo>
                  <a:pt x="77965" y="19551"/>
                </a:lnTo>
                <a:lnTo>
                  <a:pt x="74742" y="19119"/>
                </a:lnTo>
                <a:lnTo>
                  <a:pt x="71439" y="18494"/>
                </a:lnTo>
                <a:lnTo>
                  <a:pt x="68190" y="17822"/>
                </a:lnTo>
                <a:lnTo>
                  <a:pt x="66552" y="17389"/>
                </a:lnTo>
                <a:lnTo>
                  <a:pt x="64940" y="16957"/>
                </a:lnTo>
                <a:lnTo>
                  <a:pt x="63328" y="16429"/>
                </a:lnTo>
                <a:lnTo>
                  <a:pt x="61770" y="15900"/>
                </a:lnTo>
                <a:lnTo>
                  <a:pt x="60211" y="15372"/>
                </a:lnTo>
                <a:lnTo>
                  <a:pt x="58678" y="14795"/>
                </a:lnTo>
                <a:lnTo>
                  <a:pt x="57173" y="14171"/>
                </a:lnTo>
                <a:lnTo>
                  <a:pt x="55667" y="13498"/>
                </a:lnTo>
                <a:lnTo>
                  <a:pt x="54240" y="12778"/>
                </a:lnTo>
                <a:lnTo>
                  <a:pt x="52840" y="12009"/>
                </a:lnTo>
                <a:lnTo>
                  <a:pt x="51519" y="11240"/>
                </a:lnTo>
                <a:lnTo>
                  <a:pt x="50198" y="10376"/>
                </a:lnTo>
                <a:lnTo>
                  <a:pt x="48903" y="9511"/>
                </a:lnTo>
                <a:lnTo>
                  <a:pt x="47556" y="8694"/>
                </a:lnTo>
                <a:lnTo>
                  <a:pt x="46155" y="7878"/>
                </a:lnTo>
                <a:lnTo>
                  <a:pt x="44702" y="7109"/>
                </a:lnTo>
                <a:lnTo>
                  <a:pt x="43196" y="6389"/>
                </a:lnTo>
                <a:lnTo>
                  <a:pt x="41638" y="5764"/>
                </a:lnTo>
                <a:lnTo>
                  <a:pt x="40079" y="5092"/>
                </a:lnTo>
                <a:lnTo>
                  <a:pt x="38494" y="4515"/>
                </a:lnTo>
                <a:lnTo>
                  <a:pt x="36856" y="3939"/>
                </a:lnTo>
                <a:lnTo>
                  <a:pt x="35217" y="3314"/>
                </a:lnTo>
                <a:lnTo>
                  <a:pt x="33553" y="2882"/>
                </a:lnTo>
                <a:lnTo>
                  <a:pt x="31889" y="2401"/>
                </a:lnTo>
                <a:lnTo>
                  <a:pt x="30198" y="1969"/>
                </a:lnTo>
                <a:lnTo>
                  <a:pt x="28560" y="1585"/>
                </a:lnTo>
                <a:lnTo>
                  <a:pt x="26869" y="1248"/>
                </a:lnTo>
                <a:lnTo>
                  <a:pt x="25204" y="912"/>
                </a:lnTo>
                <a:lnTo>
                  <a:pt x="23513" y="672"/>
                </a:lnTo>
                <a:lnTo>
                  <a:pt x="21875" y="480"/>
                </a:lnTo>
                <a:lnTo>
                  <a:pt x="20264" y="288"/>
                </a:lnTo>
                <a:lnTo>
                  <a:pt x="18652" y="144"/>
                </a:lnTo>
                <a:lnTo>
                  <a:pt x="17067" y="48"/>
                </a:lnTo>
                <a:lnTo>
                  <a:pt x="15535" y="0"/>
                </a:lnTo>
                <a:lnTo>
                  <a:pt x="14029" y="0"/>
                </a:lnTo>
                <a:lnTo>
                  <a:pt x="12575" y="48"/>
                </a:lnTo>
                <a:lnTo>
                  <a:pt x="11122" y="192"/>
                </a:lnTo>
                <a:lnTo>
                  <a:pt x="9775" y="336"/>
                </a:lnTo>
                <a:lnTo>
                  <a:pt x="8454" y="528"/>
                </a:lnTo>
                <a:lnTo>
                  <a:pt x="7186" y="720"/>
                </a:lnTo>
                <a:lnTo>
                  <a:pt x="5970" y="1056"/>
                </a:lnTo>
                <a:lnTo>
                  <a:pt x="4861" y="1393"/>
                </a:lnTo>
                <a:lnTo>
                  <a:pt x="3804" y="1777"/>
                </a:lnTo>
                <a:lnTo>
                  <a:pt x="2826" y="2209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</p:spPr>
        <p:txBody>
          <a:bodyPr lIns="60941" tIns="30462" rIns="60941" bIns="30462" anchor="t" anchorCtr="0">
            <a:noAutofit/>
          </a:bodyPr>
          <a:lstStyle/>
          <a:p>
            <a:endParaRPr sz="1200">
              <a:solidFill>
                <a:schemeClr val="dk1"/>
              </a:solidFill>
              <a:latin typeface="#9Slide03 Sofia Pro Soft Bold" panose="020B0000000000000000" pitchFamily="34" charset="0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2630" name="文本框 74">
            <a:extLst>
              <a:ext uri="{FF2B5EF4-FFF2-40B4-BE49-F238E27FC236}">
                <a16:creationId xmlns:a16="http://schemas.microsoft.com/office/drawing/2014/main" id="{7D99CC3C-DF0D-81B4-8FAF-0726D365C754}"/>
              </a:ext>
            </a:extLst>
          </p:cNvPr>
          <p:cNvSpPr txBox="1"/>
          <p:nvPr/>
        </p:nvSpPr>
        <p:spPr>
          <a:xfrm>
            <a:off x="9744277" y="6790676"/>
            <a:ext cx="7590312" cy="157145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14000"/>
              </a:lnSpc>
            </a:pPr>
            <a:r>
              <a:rPr lang="en-US" altLang="zh-CN" sz="44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Thuốc</a:t>
            </a:r>
            <a:r>
              <a:rPr lang="en-US" altLang="zh-CN" sz="44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4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thử</a:t>
            </a:r>
            <a:r>
              <a:rPr lang="en-US" altLang="zh-CN" sz="44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biuret Cu(OH)</a:t>
            </a:r>
            <a:r>
              <a:rPr lang="en-US" altLang="zh-CN" sz="4400" baseline="-25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2</a:t>
            </a:r>
            <a:r>
              <a:rPr lang="en-US" altLang="zh-CN" sz="44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4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trong</a:t>
            </a:r>
            <a:r>
              <a:rPr lang="en-US" altLang="zh-CN" sz="44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4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môi</a:t>
            </a:r>
            <a:r>
              <a:rPr lang="en-US" altLang="zh-CN" sz="44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4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trường</a:t>
            </a:r>
            <a:r>
              <a:rPr lang="en-US" altLang="zh-CN" sz="44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 </a:t>
            </a:r>
            <a:r>
              <a:rPr lang="en-US" altLang="zh-CN" sz="44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charset="0"/>
              </a:rPr>
              <a:t>kiềm</a:t>
            </a:r>
            <a:endParaRPr lang="en-US" altLang="zh-CN" sz="4400" dirty="0">
              <a:solidFill>
                <a:srgbClr val="2A3468"/>
              </a:solidFill>
              <a:latin typeface="Cambria" panose="02040503050406030204" pitchFamily="18" charset="0"/>
              <a:ea typeface="Cambria" panose="02040503050406030204" pitchFamily="18" charset="0"/>
              <a:cs typeface="Calibri" panose="020F0502020204030204" charset="0"/>
            </a:endParaRPr>
          </a:p>
        </p:txBody>
      </p:sp>
    </p:spTree>
  </p:cSld>
  <p:clrMapOvr>
    <a:masterClrMapping/>
  </p:clrMapOvr>
  <p:transition spd="slow">
    <p:push dir="u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119BBF2A-9883-1B61-1F9C-C060C44E3FA6}"/>
              </a:ext>
            </a:extLst>
          </p:cNvPr>
          <p:cNvSpPr txBox="1"/>
          <p:nvPr/>
        </p:nvSpPr>
        <p:spPr>
          <a:xfrm>
            <a:off x="1060484" y="2901940"/>
            <a:ext cx="6784105" cy="224029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Làm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việc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heo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nhóm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rong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hời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gian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2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hút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. Hoàn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hiện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nội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dung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hiếu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số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4.</a:t>
            </a:r>
            <a:r>
              <a:rPr kumimoji="0" lang="en-US" sz="4000" b="0" i="0" u="none" strike="noStrike" kern="0" cap="none" spc="0" normalizeH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2A3468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pic>
        <p:nvPicPr>
          <p:cNvPr id="19" name="Google Shape;4862;p76">
            <a:extLst>
              <a:ext uri="{FF2B5EF4-FFF2-40B4-BE49-F238E27FC236}">
                <a16:creationId xmlns:a16="http://schemas.microsoft.com/office/drawing/2014/main" id="{362CA4B3-3A1C-6C27-C5F8-2CA1EE680126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t="16547" b="16540"/>
          <a:stretch/>
        </p:blipFill>
        <p:spPr>
          <a:xfrm>
            <a:off x="816438" y="5270168"/>
            <a:ext cx="4186989" cy="2513096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Đồng-hồ-đếm-ngược-2-phút">
            <a:hlinkClick r:id="" action="ppaction://media"/>
            <a:extLst>
              <a:ext uri="{FF2B5EF4-FFF2-40B4-BE49-F238E27FC236}">
                <a16:creationId xmlns:a16="http://schemas.microsoft.com/office/drawing/2014/main" id="{A4790F9D-6078-10D0-0402-808E41D78FC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832848" y="7302618"/>
            <a:ext cx="4437712" cy="2496213"/>
          </a:xfrm>
          <a:prstGeom prst="rect">
            <a:avLst/>
          </a:prstGeom>
        </p:spPr>
      </p:pic>
      <p:pic>
        <p:nvPicPr>
          <p:cNvPr id="2" name="Hình ảnh 1">
            <a:extLst>
              <a:ext uri="{FF2B5EF4-FFF2-40B4-BE49-F238E27FC236}">
                <a16:creationId xmlns:a16="http://schemas.microsoft.com/office/drawing/2014/main" id="{CC6CC27F-445E-8DDE-B9A3-4B0AD6FDC2F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96530" y="485635"/>
            <a:ext cx="8530986" cy="9313196"/>
          </a:xfrm>
          <a:prstGeom prst="rect">
            <a:avLst/>
          </a:prstGeom>
        </p:spPr>
      </p:pic>
      <p:sp>
        <p:nvSpPr>
          <p:cNvPr id="3" name="Google Shape;2173;p37">
            <a:extLst>
              <a:ext uri="{FF2B5EF4-FFF2-40B4-BE49-F238E27FC236}">
                <a16:creationId xmlns:a16="http://schemas.microsoft.com/office/drawing/2014/main" id="{3DC8FAD7-6410-488D-6734-0BEF4EF49415}"/>
              </a:ext>
            </a:extLst>
          </p:cNvPr>
          <p:cNvSpPr txBox="1">
            <a:spLocks/>
          </p:cNvSpPr>
          <p:nvPr/>
        </p:nvSpPr>
        <p:spPr>
          <a:xfrm>
            <a:off x="1236004" y="789926"/>
            <a:ext cx="6608585" cy="103182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  <a:prstDash val="lgDashDot"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rela Round"/>
              <a:buNone/>
              <a:defRPr sz="3500" b="1" i="0" u="none" strike="noStrike" cap="none">
                <a:solidFill>
                  <a:schemeClr val="dk1"/>
                </a:solidFill>
                <a:highlight>
                  <a:schemeClr val="dk2"/>
                </a:highlight>
                <a:latin typeface="Varela Round"/>
                <a:ea typeface="Varela Round"/>
                <a:cs typeface="Varela Round"/>
                <a:sym typeface="Varela Rou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46B96"/>
              </a:buClr>
              <a:buSzPts val="3500"/>
              <a:buFont typeface="Varela Round"/>
              <a:buNone/>
              <a:tabLst/>
              <a:defRPr/>
            </a:pP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ản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ứng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ủy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D5D9EE">
                  <a:lumMod val="50000"/>
                </a:srgbClr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Varela Round"/>
              <a:sym typeface="Varela Round"/>
            </a:endParaRPr>
          </a:p>
        </p:txBody>
      </p:sp>
    </p:spTree>
    <p:extLst>
      <p:ext uri="{BB962C8B-B14F-4D97-AF65-F5344CB8AC3E}">
        <p14:creationId xmlns:p14="http://schemas.microsoft.com/office/powerpoint/2010/main" val="68365146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23"/>
                </p:tgtEl>
              </p:cMediaNode>
            </p:video>
          </p:childTnLst>
        </p:cTn>
      </p:par>
    </p:tnLst>
    <p:bldLst>
      <p:bldP spid="1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C0DF2DE-03FE-C484-FBA0-1B6CF725F1E8}"/>
              </a:ext>
            </a:extLst>
          </p:cNvPr>
          <p:cNvSpPr txBox="1"/>
          <p:nvPr/>
        </p:nvSpPr>
        <p:spPr>
          <a:xfrm>
            <a:off x="1395663" y="912400"/>
            <a:ext cx="15496674" cy="7629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1, Peptide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ị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hủy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hân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rong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môi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rường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acid, base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hoặc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enzyme.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3DC69BFA-A46D-4465-BA61-386A7AB47848}"/>
              </a:ext>
            </a:extLst>
          </p:cNvPr>
          <p:cNvSpPr txBox="1"/>
          <p:nvPr/>
        </p:nvSpPr>
        <p:spPr>
          <a:xfrm>
            <a:off x="1395663" y="2171705"/>
            <a:ext cx="15849600" cy="7629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2,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hủy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hân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hoàn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oàn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eptide 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sym typeface="Arial"/>
              </a:rPr>
              <a:t>→ 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sym typeface="Arial"/>
              </a:rPr>
              <a:t>amino acid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sym typeface="Arial"/>
              </a:rPr>
              <a:t>cấu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sym typeface="Arial"/>
              </a:rPr>
              <a:t>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sym typeface="Arial"/>
              </a:rPr>
              <a:t>thành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sym typeface="Arial"/>
              </a:rPr>
              <a:t>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sym typeface="Arial"/>
              </a:rPr>
              <a:t>nên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sym typeface="Arial"/>
              </a:rPr>
              <a:t> peptide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sym typeface="Arial"/>
              </a:rPr>
              <a:t>đó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sym typeface="Arial"/>
              </a:rPr>
              <a:t>.</a:t>
            </a:r>
            <a:endParaRPr kumimoji="0" lang="en-US" sz="4000" i="0" u="none" strike="noStrike" kern="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E0418025-5026-2306-4F42-A40BE23524D6}"/>
              </a:ext>
            </a:extLst>
          </p:cNvPr>
          <p:cNvSpPr txBox="1"/>
          <p:nvPr/>
        </p:nvSpPr>
        <p:spPr>
          <a:xfrm>
            <a:off x="1507958" y="3493178"/>
            <a:ext cx="15849600" cy="7629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3,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hủy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hân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không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hoàn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oàn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eptide 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sym typeface="Arial"/>
              </a:rPr>
              <a:t>→ 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sym typeface="Arial"/>
              </a:rPr>
              <a:t>peptide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sym typeface="Arial"/>
              </a:rPr>
              <a:t>nhỏ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sym typeface="Arial"/>
              </a:rPr>
              <a:t>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sym typeface="Arial"/>
              </a:rPr>
              <a:t>hơn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sym typeface="Arial"/>
              </a:rPr>
              <a:t>.</a:t>
            </a:r>
            <a:endParaRPr kumimoji="0" lang="en-US" sz="4000" i="0" u="none" strike="noStrike" kern="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9E3DD680-B685-E11B-E864-2172BFA7828B}"/>
              </a:ext>
            </a:extLst>
          </p:cNvPr>
          <p:cNvSpPr/>
          <p:nvPr/>
        </p:nvSpPr>
        <p:spPr>
          <a:xfrm>
            <a:off x="1427747" y="6608382"/>
            <a:ext cx="4507831" cy="113899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ly-Tyr-Val-Ala</a:t>
            </a: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DDF5CDD2-D258-0BA2-7940-D01265D21FF2}"/>
              </a:ext>
            </a:extLst>
          </p:cNvPr>
          <p:cNvCxnSpPr>
            <a:cxnSpLocks/>
          </p:cNvCxnSpPr>
          <p:nvPr/>
        </p:nvCxnSpPr>
        <p:spPr>
          <a:xfrm>
            <a:off x="6015789" y="7162801"/>
            <a:ext cx="3031957" cy="0"/>
          </a:xfrm>
          <a:prstGeom prst="line">
            <a:avLst/>
          </a:prstGeom>
          <a:ln>
            <a:solidFill>
              <a:schemeClr val="tx1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DCEA5434-3A95-28DA-8169-856AF1BB3F59}"/>
              </a:ext>
            </a:extLst>
          </p:cNvPr>
          <p:cNvSpPr txBox="1"/>
          <p:nvPr/>
        </p:nvSpPr>
        <p:spPr>
          <a:xfrm>
            <a:off x="5935578" y="6608382"/>
            <a:ext cx="3112168" cy="10788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kumimoji="0" lang="en-US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hủy</a:t>
            </a:r>
            <a:r>
              <a:rPr kumimoji="0" lang="en-US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hân</a:t>
            </a:r>
            <a:r>
              <a:rPr kumimoji="0" lang="en-US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không</a:t>
            </a:r>
            <a:r>
              <a:rPr kumimoji="0" lang="en-US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hoàn</a:t>
            </a:r>
            <a:r>
              <a:rPr kumimoji="0" lang="en-US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oàn</a:t>
            </a:r>
            <a:endParaRPr kumimoji="0" lang="en-US" i="0" u="none" strike="noStrike" kern="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cxnSp>
        <p:nvCxnSpPr>
          <p:cNvPr id="16" name="Đường kết nối Mũi tên Thẳng 15">
            <a:extLst>
              <a:ext uri="{FF2B5EF4-FFF2-40B4-BE49-F238E27FC236}">
                <a16:creationId xmlns:a16="http://schemas.microsoft.com/office/drawing/2014/main" id="{3AC52B39-B228-9E93-132C-6F78A22A028C}"/>
              </a:ext>
            </a:extLst>
          </p:cNvPr>
          <p:cNvCxnSpPr/>
          <p:nvPr/>
        </p:nvCxnSpPr>
        <p:spPr>
          <a:xfrm flipV="1">
            <a:off x="9047746" y="5518484"/>
            <a:ext cx="1957137" cy="164431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F8066908-4FEF-379D-DFEC-7DC082C3D361}"/>
              </a:ext>
            </a:extLst>
          </p:cNvPr>
          <p:cNvSpPr txBox="1"/>
          <p:nvPr/>
        </p:nvSpPr>
        <p:spPr>
          <a:xfrm>
            <a:off x="11806981" y="4565446"/>
            <a:ext cx="346509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ly-Tyr-Val</a:t>
            </a:r>
            <a:endParaRPr lang="en-US" sz="4000" dirty="0"/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2732765A-8BA7-E3F6-FFCD-C808BA2EE11D}"/>
              </a:ext>
            </a:extLst>
          </p:cNvPr>
          <p:cNvSpPr txBox="1"/>
          <p:nvPr/>
        </p:nvSpPr>
        <p:spPr>
          <a:xfrm>
            <a:off x="11823026" y="5454801"/>
            <a:ext cx="346509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yr-Val-Ala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DAF910A9-CF44-8387-B9BB-6A4B72D357D8}"/>
              </a:ext>
            </a:extLst>
          </p:cNvPr>
          <p:cNvSpPr txBox="1"/>
          <p:nvPr/>
        </p:nvSpPr>
        <p:spPr>
          <a:xfrm>
            <a:off x="11806981" y="6917102"/>
            <a:ext cx="295175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ly-Tyr</a:t>
            </a: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6DCC5FD9-7EF8-D5E3-4843-CC54C47538AD}"/>
              </a:ext>
            </a:extLst>
          </p:cNvPr>
          <p:cNvSpPr txBox="1"/>
          <p:nvPr/>
        </p:nvSpPr>
        <p:spPr>
          <a:xfrm>
            <a:off x="11806980" y="7687203"/>
            <a:ext cx="295175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al-Ala</a:t>
            </a:r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4BEAD725-9578-F02F-6DC4-218A1762A1A6}"/>
              </a:ext>
            </a:extLst>
          </p:cNvPr>
          <p:cNvSpPr txBox="1"/>
          <p:nvPr/>
        </p:nvSpPr>
        <p:spPr>
          <a:xfrm>
            <a:off x="11823026" y="8457304"/>
            <a:ext cx="295175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yr-Val</a:t>
            </a:r>
          </a:p>
        </p:txBody>
      </p:sp>
      <p:cxnSp>
        <p:nvCxnSpPr>
          <p:cNvPr id="28" name="Đường kết nối Mũi tên Thẳng 27">
            <a:extLst>
              <a:ext uri="{FF2B5EF4-FFF2-40B4-BE49-F238E27FC236}">
                <a16:creationId xmlns:a16="http://schemas.microsoft.com/office/drawing/2014/main" id="{A4D0A5CA-8538-9D53-2AFD-CED76EA91545}"/>
              </a:ext>
            </a:extLst>
          </p:cNvPr>
          <p:cNvCxnSpPr>
            <a:cxnSpLocks/>
          </p:cNvCxnSpPr>
          <p:nvPr/>
        </p:nvCxnSpPr>
        <p:spPr>
          <a:xfrm>
            <a:off x="9047746" y="7147259"/>
            <a:ext cx="2326107" cy="131004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Ngoặc móc Trái 30">
            <a:extLst>
              <a:ext uri="{FF2B5EF4-FFF2-40B4-BE49-F238E27FC236}">
                <a16:creationId xmlns:a16="http://schemas.microsoft.com/office/drawing/2014/main" id="{91DB4CB3-BE44-356B-B0FD-13C6F119382E}"/>
              </a:ext>
            </a:extLst>
          </p:cNvPr>
          <p:cNvSpPr/>
          <p:nvPr/>
        </p:nvSpPr>
        <p:spPr>
          <a:xfrm>
            <a:off x="11165305" y="4565446"/>
            <a:ext cx="882316" cy="1800284"/>
          </a:xfrm>
          <a:prstGeom prst="leftBrace">
            <a:avLst/>
          </a:prstGeom>
          <a:ln w="57150">
            <a:solidFill>
              <a:schemeClr val="tx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Ngoặc móc Trái 31">
            <a:extLst>
              <a:ext uri="{FF2B5EF4-FFF2-40B4-BE49-F238E27FC236}">
                <a16:creationId xmlns:a16="http://schemas.microsoft.com/office/drawing/2014/main" id="{D3214AD4-C4EB-9C32-5AE6-24F65A1DEA41}"/>
              </a:ext>
            </a:extLst>
          </p:cNvPr>
          <p:cNvSpPr/>
          <p:nvPr/>
        </p:nvSpPr>
        <p:spPr>
          <a:xfrm>
            <a:off x="11454056" y="7010963"/>
            <a:ext cx="882316" cy="2363637"/>
          </a:xfrm>
          <a:prstGeom prst="leftBrace">
            <a:avLst/>
          </a:prstGeom>
          <a:ln w="57150">
            <a:solidFill>
              <a:schemeClr val="tx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73333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 animBg="1"/>
      <p:bldP spid="14" grpId="0"/>
      <p:bldP spid="19" grpId="0"/>
      <p:bldP spid="20" grpId="0"/>
      <p:bldP spid="23" grpId="0"/>
      <p:bldP spid="26" grpId="0"/>
      <p:bldP spid="27" grpId="0"/>
      <p:bldP spid="31" grpId="0" animBg="1"/>
      <p:bldP spid="3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5C39868E-DA7F-86BE-CC33-BB25CD1CBC3F}"/>
              </a:ext>
            </a:extLst>
          </p:cNvPr>
          <p:cNvSpPr txBox="1"/>
          <p:nvPr/>
        </p:nvSpPr>
        <p:spPr>
          <a:xfrm>
            <a:off x="1026695" y="1536377"/>
            <a:ext cx="11550316" cy="32359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1C234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ly-Ala + H</a:t>
            </a:r>
            <a:r>
              <a:rPr lang="en-US" sz="4400" b="1" kern="100" baseline="-25000" dirty="0">
                <a:solidFill>
                  <a:srgbClr val="1C234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kern="100" dirty="0">
                <a:solidFill>
                  <a:srgbClr val="1C234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                     Gly + Ala</a:t>
            </a:r>
            <a:endParaRPr lang="en-US" sz="4400" b="1" kern="100" dirty="0">
              <a:solidFill>
                <a:srgbClr val="1C2344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1C234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ly-Val-Ala + …H</a:t>
            </a:r>
            <a:r>
              <a:rPr lang="en-US" sz="4400" b="1" kern="100" baseline="-25000" dirty="0">
                <a:solidFill>
                  <a:srgbClr val="1C234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kern="100" dirty="0">
                <a:solidFill>
                  <a:srgbClr val="1C234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 </a:t>
            </a:r>
            <a:endParaRPr lang="en-US" sz="4400" b="1" kern="100" dirty="0">
              <a:solidFill>
                <a:srgbClr val="1C2344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1C234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4400" b="1" kern="100" baseline="-25000" dirty="0">
                <a:solidFill>
                  <a:srgbClr val="1C234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kern="100" dirty="0">
                <a:solidFill>
                  <a:srgbClr val="1C234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CH</a:t>
            </a:r>
            <a:r>
              <a:rPr lang="en-US" sz="4400" b="1" kern="100" baseline="-25000" dirty="0">
                <a:solidFill>
                  <a:srgbClr val="1C234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kern="100" dirty="0">
                <a:solidFill>
                  <a:srgbClr val="1C234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HCH(CH</a:t>
            </a:r>
            <a:r>
              <a:rPr lang="en-US" sz="4400" b="1" kern="100" baseline="-25000" dirty="0">
                <a:solidFill>
                  <a:srgbClr val="1C234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4400" b="1" kern="100" dirty="0">
                <a:solidFill>
                  <a:srgbClr val="1C234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COOH +…H</a:t>
            </a:r>
            <a:r>
              <a:rPr lang="en-US" sz="4400" b="1" kern="100" baseline="-25000" dirty="0">
                <a:solidFill>
                  <a:srgbClr val="1C234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kern="100" dirty="0">
                <a:solidFill>
                  <a:srgbClr val="1C234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endParaRPr lang="en-US" sz="4400" b="1" kern="100" dirty="0">
              <a:solidFill>
                <a:srgbClr val="1C2344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534BD5DC-2567-EF47-1E22-52AD0B4BB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236046"/>
              </p:ext>
            </p:extLst>
          </p:nvPr>
        </p:nvGraphicFramePr>
        <p:xfrm>
          <a:off x="5048502" y="1722773"/>
          <a:ext cx="2562619" cy="82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8622" imgH="200056" progId="Equation.DSMT4">
                  <p:embed/>
                </p:oleObj>
              </mc:Choice>
              <mc:Fallback>
                <p:oleObj name="Equation" r:id="rId2" imgW="618622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48502" y="1722773"/>
                        <a:ext cx="2562619" cy="82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FBC7D68A-83F7-F757-A330-61F23ACAE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772372"/>
              </p:ext>
            </p:extLst>
          </p:nvPr>
        </p:nvGraphicFramePr>
        <p:xfrm>
          <a:off x="6329811" y="2948490"/>
          <a:ext cx="25622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2013" imgH="827745" progId="Equation.DSMT4">
                  <p:embed/>
                </p:oleObj>
              </mc:Choice>
              <mc:Fallback>
                <p:oleObj name="Equation" r:id="rId2" imgW="2562013" imgH="8277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9811" y="2948490"/>
                        <a:ext cx="2562225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209868B6-497A-C168-393C-ECFF2D714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446208"/>
              </p:ext>
            </p:extLst>
          </p:nvPr>
        </p:nvGraphicFramePr>
        <p:xfrm>
          <a:off x="10941386" y="4110119"/>
          <a:ext cx="2052720" cy="66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3453" imgH="827745" progId="Equation.DSMT4">
                  <p:embed/>
                </p:oleObj>
              </mc:Choice>
              <mc:Fallback>
                <p:oleObj name="Equation" r:id="rId2" imgW="2563453" imgH="8277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41386" y="4110119"/>
                        <a:ext cx="2052720" cy="66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96FAEA2B-0C48-F837-4E8C-230EEC068682}"/>
              </a:ext>
            </a:extLst>
          </p:cNvPr>
          <p:cNvSpPr txBox="1"/>
          <p:nvPr/>
        </p:nvSpPr>
        <p:spPr>
          <a:xfrm>
            <a:off x="8892036" y="2654631"/>
            <a:ext cx="4443663" cy="99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ly + Val + Ala</a:t>
            </a:r>
            <a:endParaRPr lang="en-US" sz="4400" b="1" kern="100" dirty="0">
              <a:solidFill>
                <a:schemeClr val="accent1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79D96D2F-526E-9F3D-F49D-DD748CA352F0}"/>
              </a:ext>
            </a:extLst>
          </p:cNvPr>
          <p:cNvSpPr txBox="1"/>
          <p:nvPr/>
        </p:nvSpPr>
        <p:spPr>
          <a:xfrm>
            <a:off x="4594561" y="2637775"/>
            <a:ext cx="585536" cy="99944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4400" b="1" kern="100" dirty="0">
              <a:solidFill>
                <a:schemeClr val="accent1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180B4EEA-3162-3B69-D107-86DF096C77C2}"/>
              </a:ext>
            </a:extLst>
          </p:cNvPr>
          <p:cNvSpPr txBox="1"/>
          <p:nvPr/>
        </p:nvSpPr>
        <p:spPr>
          <a:xfrm>
            <a:off x="7403768" y="4769701"/>
            <a:ext cx="10146295" cy="99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4400" b="1" kern="100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CH</a:t>
            </a:r>
            <a:r>
              <a:rPr lang="en-US" sz="4400" b="1" kern="100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OH + H</a:t>
            </a:r>
            <a:r>
              <a:rPr lang="en-US" sz="4400" b="1" kern="100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CH(CH</a:t>
            </a:r>
            <a:r>
              <a:rPr lang="en-US" sz="4400" b="1" kern="100" baseline="-25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44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COOH  </a:t>
            </a:r>
            <a:endParaRPr lang="en-US" sz="4400" b="1" kern="100" dirty="0">
              <a:solidFill>
                <a:schemeClr val="accent1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83B6950C-AE2F-E17B-CF8F-49B651586B73}"/>
              </a:ext>
            </a:extLst>
          </p:cNvPr>
          <p:cNvSpPr txBox="1"/>
          <p:nvPr/>
        </p:nvSpPr>
        <p:spPr>
          <a:xfrm>
            <a:off x="9192126" y="3776300"/>
            <a:ext cx="585536" cy="99944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4400" b="1" kern="100" dirty="0">
              <a:solidFill>
                <a:schemeClr val="accent1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354E724B-0939-F947-BE15-1D143D25CD23}"/>
              </a:ext>
            </a:extLst>
          </p:cNvPr>
          <p:cNvSpPr txBox="1"/>
          <p:nvPr/>
        </p:nvSpPr>
        <p:spPr>
          <a:xfrm>
            <a:off x="1026695" y="6301876"/>
            <a:ext cx="16523368" cy="224029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vi-V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4. Thủy phân </a:t>
            </a:r>
            <a:r>
              <a:rPr lang="vi-V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eptide</a:t>
            </a:r>
            <a:r>
              <a:rPr lang="vi-V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rong môi trường </a:t>
            </a:r>
            <a:r>
              <a:rPr lang="vi-V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cid</a:t>
            </a:r>
            <a:r>
              <a:rPr lang="vi-V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hoặc </a:t>
            </a:r>
            <a:r>
              <a:rPr lang="vi-V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ase</a:t>
            </a:r>
            <a:r>
              <a:rPr lang="vi-V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vi-V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ino</a:t>
            </a:r>
            <a:r>
              <a:rPr lang="vi-V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cid</a:t>
            </a:r>
            <a:r>
              <a:rPr lang="vi-V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sinh ra sẽ tác dụng với </a:t>
            </a:r>
            <a:r>
              <a:rPr lang="vi-V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cid</a:t>
            </a:r>
            <a:r>
              <a:rPr lang="vi-V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vi-VN" sz="4000" dirty="0" err="1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ase</a:t>
            </a:r>
            <a:r>
              <a:rPr lang="vi-V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ạo </a:t>
            </a:r>
            <a:r>
              <a:rPr lang="vi-VN" sz="4000" b="1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 muối tương ứng</a:t>
            </a:r>
            <a:r>
              <a:rPr lang="vi-VN" sz="4000" dirty="0">
                <a:solidFill>
                  <a:srgbClr val="2A3468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 Hoàn thiện các phương trình sau. </a:t>
            </a:r>
            <a:endParaRPr lang="en-US" sz="4000" dirty="0">
              <a:solidFill>
                <a:srgbClr val="2A3468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36547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1" grpId="0"/>
      <p:bldP spid="22" grpId="0" animBg="1"/>
      <p:bldP spid="25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>
            <a:extLst>
              <a:ext uri="{FF2B5EF4-FFF2-40B4-BE49-F238E27FC236}">
                <a16:creationId xmlns:a16="http://schemas.microsoft.com/office/drawing/2014/main" id="{E4582148-8A07-5EF7-6E10-203A622A667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l="1121" t="-1431" r="5036" b="1431"/>
          <a:stretch/>
        </p:blipFill>
        <p:spPr bwMode="auto">
          <a:xfrm>
            <a:off x="862114" y="775819"/>
            <a:ext cx="16563772" cy="414910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378B34E9-0CE1-0A7D-4272-EF77FD51978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l="3849" r="8363"/>
          <a:stretch/>
        </p:blipFill>
        <p:spPr bwMode="auto">
          <a:xfrm>
            <a:off x="1409790" y="5494639"/>
            <a:ext cx="16016096" cy="401654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85724AD-80FD-8532-040B-0BCBEBFFD92B}"/>
              </a:ext>
            </a:extLst>
          </p:cNvPr>
          <p:cNvSpPr txBox="1"/>
          <p:nvPr/>
        </p:nvSpPr>
        <p:spPr>
          <a:xfrm>
            <a:off x="12597762" y="633326"/>
            <a:ext cx="4443663" cy="99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H</a:t>
            </a:r>
            <a:r>
              <a:rPr lang="en-US" sz="4400" b="1" kern="100" baseline="-250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CH</a:t>
            </a:r>
            <a:r>
              <a:rPr lang="en-US" sz="4400" b="1" kern="100" baseline="-250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OH</a:t>
            </a:r>
            <a:endParaRPr lang="en-US" sz="4400" b="1" kern="100" dirty="0">
              <a:solidFill>
                <a:srgbClr val="2A3468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6D26EAE4-95EF-50B5-A1B7-CD1FEA46242B}"/>
              </a:ext>
            </a:extLst>
          </p:cNvPr>
          <p:cNvSpPr txBox="1"/>
          <p:nvPr/>
        </p:nvSpPr>
        <p:spPr>
          <a:xfrm>
            <a:off x="2611551" y="2085137"/>
            <a:ext cx="4443663" cy="99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H</a:t>
            </a:r>
            <a:r>
              <a:rPr lang="en-US" sz="4400" b="1" kern="100" baseline="-250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CH</a:t>
            </a:r>
            <a:r>
              <a:rPr lang="en-US" sz="4400" b="1" kern="100" baseline="-250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OH</a:t>
            </a:r>
            <a:endParaRPr lang="en-US" sz="4400" b="1" kern="100" dirty="0">
              <a:solidFill>
                <a:srgbClr val="2A3468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91987D4-9B02-5203-E2CF-CB05041C9D82}"/>
              </a:ext>
            </a:extLst>
          </p:cNvPr>
          <p:cNvSpPr txBox="1"/>
          <p:nvPr/>
        </p:nvSpPr>
        <p:spPr>
          <a:xfrm>
            <a:off x="12309278" y="2085136"/>
            <a:ext cx="5020630" cy="99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ClH</a:t>
            </a:r>
            <a:r>
              <a:rPr lang="en-US" sz="4400" b="1" kern="100" baseline="-250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CH</a:t>
            </a:r>
            <a:r>
              <a:rPr lang="en-US" sz="4400" b="1" kern="100" baseline="-250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OH</a:t>
            </a:r>
            <a:endParaRPr lang="en-US" sz="4400" b="1" kern="100" dirty="0">
              <a:solidFill>
                <a:srgbClr val="2A3468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20D8EA5B-3FAE-C0DE-C876-01EDE342FA16}"/>
              </a:ext>
            </a:extLst>
          </p:cNvPr>
          <p:cNvSpPr txBox="1"/>
          <p:nvPr/>
        </p:nvSpPr>
        <p:spPr>
          <a:xfrm>
            <a:off x="12309278" y="3654290"/>
            <a:ext cx="5020630" cy="99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ClH</a:t>
            </a:r>
            <a:r>
              <a:rPr lang="en-US" sz="4400" b="1" kern="100" baseline="-250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CH</a:t>
            </a:r>
            <a:r>
              <a:rPr lang="en-US" sz="4400" b="1" kern="100" baseline="-250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OH </a:t>
            </a:r>
            <a:endParaRPr lang="en-US" sz="4400" b="1" kern="100" dirty="0">
              <a:solidFill>
                <a:srgbClr val="2A3468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783C4E63-1AA9-EA51-DB10-8CC75939BC80}"/>
              </a:ext>
            </a:extLst>
          </p:cNvPr>
          <p:cNvSpPr txBox="1"/>
          <p:nvPr/>
        </p:nvSpPr>
        <p:spPr>
          <a:xfrm>
            <a:off x="11161994" y="5548563"/>
            <a:ext cx="4443663" cy="99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H</a:t>
            </a:r>
            <a:r>
              <a:rPr lang="en-US" sz="4400" b="1" kern="100" baseline="-250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CH</a:t>
            </a:r>
            <a:r>
              <a:rPr lang="en-US" sz="4400" b="1" kern="100" baseline="-250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OH</a:t>
            </a:r>
            <a:endParaRPr lang="en-US" sz="4400" b="1" kern="100" dirty="0">
              <a:solidFill>
                <a:srgbClr val="2A3468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5FDC3F41-448A-09F0-FBC1-0D9DFB739D90}"/>
              </a:ext>
            </a:extLst>
          </p:cNvPr>
          <p:cNvSpPr txBox="1"/>
          <p:nvPr/>
        </p:nvSpPr>
        <p:spPr>
          <a:xfrm>
            <a:off x="2731868" y="6743700"/>
            <a:ext cx="4443663" cy="99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H</a:t>
            </a:r>
            <a:r>
              <a:rPr lang="en-US" sz="4400" b="1" kern="100" baseline="-250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CH</a:t>
            </a:r>
            <a:r>
              <a:rPr lang="en-US" sz="4400" b="1" kern="100" baseline="-250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OH</a:t>
            </a:r>
            <a:endParaRPr lang="en-US" sz="4400" b="1" kern="100" dirty="0">
              <a:solidFill>
                <a:srgbClr val="2A3468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30485DC6-3257-2EE0-AD09-4C39CB805760}"/>
              </a:ext>
            </a:extLst>
          </p:cNvPr>
          <p:cNvSpPr txBox="1"/>
          <p:nvPr/>
        </p:nvSpPr>
        <p:spPr>
          <a:xfrm>
            <a:off x="10953447" y="6637421"/>
            <a:ext cx="4652210" cy="99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H</a:t>
            </a:r>
            <a:r>
              <a:rPr lang="en-US" sz="4400" b="1" kern="100" baseline="-250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CH</a:t>
            </a:r>
            <a:r>
              <a:rPr lang="en-US" sz="4400" b="1" kern="100" baseline="-250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ONa</a:t>
            </a:r>
            <a:endParaRPr lang="en-US" sz="4400" b="1" kern="100" dirty="0">
              <a:solidFill>
                <a:srgbClr val="2A3468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5036554B-864D-E7FF-4F49-B216E4D20D22}"/>
              </a:ext>
            </a:extLst>
          </p:cNvPr>
          <p:cNvSpPr txBox="1"/>
          <p:nvPr/>
        </p:nvSpPr>
        <p:spPr>
          <a:xfrm>
            <a:off x="11057720" y="8279923"/>
            <a:ext cx="4652210" cy="99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H</a:t>
            </a:r>
            <a:r>
              <a:rPr lang="en-US" sz="4400" b="1" kern="100" baseline="-250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CH</a:t>
            </a:r>
            <a:r>
              <a:rPr lang="en-US" sz="4400" b="1" kern="100" baseline="-250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kern="100" dirty="0">
                <a:solidFill>
                  <a:srgbClr val="2A346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ONa</a:t>
            </a:r>
            <a:endParaRPr lang="en-US" sz="4400" b="1" kern="100" dirty="0">
              <a:solidFill>
                <a:srgbClr val="2A3468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731586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97" name="Google Shape;2097;p35"/>
          <p:cNvGrpSpPr/>
          <p:nvPr/>
        </p:nvGrpSpPr>
        <p:grpSpPr>
          <a:xfrm flipH="1">
            <a:off x="16936132" y="8834775"/>
            <a:ext cx="1225140" cy="915246"/>
            <a:chOff x="1400935" y="1333409"/>
            <a:chExt cx="760984" cy="1020399"/>
          </a:xfrm>
        </p:grpSpPr>
        <p:sp>
          <p:nvSpPr>
            <p:cNvPr id="2098" name="Google Shape;2098;p35"/>
            <p:cNvSpPr/>
            <p:nvPr/>
          </p:nvSpPr>
          <p:spPr>
            <a:xfrm>
              <a:off x="1400935" y="1333409"/>
              <a:ext cx="760984" cy="1005685"/>
            </a:xfrm>
            <a:custGeom>
              <a:avLst/>
              <a:gdLst/>
              <a:ahLst/>
              <a:cxnLst/>
              <a:rect l="l" t="t" r="r" b="b"/>
              <a:pathLst>
                <a:path w="14268" h="18856" extrusionOk="0">
                  <a:moveTo>
                    <a:pt x="14054" y="0"/>
                  </a:moveTo>
                  <a:cubicBezTo>
                    <a:pt x="14038" y="0"/>
                    <a:pt x="14023" y="2"/>
                    <a:pt x="14009" y="5"/>
                  </a:cubicBezTo>
                  <a:cubicBezTo>
                    <a:pt x="13998" y="7"/>
                    <a:pt x="13986" y="9"/>
                    <a:pt x="13975" y="14"/>
                  </a:cubicBezTo>
                  <a:cubicBezTo>
                    <a:pt x="13421" y="273"/>
                    <a:pt x="12939" y="429"/>
                    <a:pt x="12386" y="686"/>
                  </a:cubicBezTo>
                  <a:cubicBezTo>
                    <a:pt x="12370" y="693"/>
                    <a:pt x="12354" y="700"/>
                    <a:pt x="12338" y="709"/>
                  </a:cubicBezTo>
                  <a:cubicBezTo>
                    <a:pt x="12224" y="757"/>
                    <a:pt x="12111" y="805"/>
                    <a:pt x="12001" y="860"/>
                  </a:cubicBezTo>
                  <a:cubicBezTo>
                    <a:pt x="11909" y="906"/>
                    <a:pt x="11819" y="962"/>
                    <a:pt x="11744" y="1035"/>
                  </a:cubicBezTo>
                  <a:cubicBezTo>
                    <a:pt x="11723" y="1056"/>
                    <a:pt x="11703" y="1079"/>
                    <a:pt x="11684" y="1104"/>
                  </a:cubicBezTo>
                  <a:cubicBezTo>
                    <a:pt x="11684" y="1104"/>
                    <a:pt x="11684" y="1102"/>
                    <a:pt x="11684" y="1102"/>
                  </a:cubicBezTo>
                  <a:lnTo>
                    <a:pt x="10759" y="2371"/>
                  </a:lnTo>
                  <a:cubicBezTo>
                    <a:pt x="8436" y="5485"/>
                    <a:pt x="4036" y="11421"/>
                    <a:pt x="2841" y="13062"/>
                  </a:cubicBezTo>
                  <a:cubicBezTo>
                    <a:pt x="2629" y="13355"/>
                    <a:pt x="2311" y="13784"/>
                    <a:pt x="1994" y="14214"/>
                  </a:cubicBezTo>
                  <a:cubicBezTo>
                    <a:pt x="1891" y="14351"/>
                    <a:pt x="1790" y="14489"/>
                    <a:pt x="1691" y="14622"/>
                  </a:cubicBezTo>
                  <a:cubicBezTo>
                    <a:pt x="1613" y="14730"/>
                    <a:pt x="1535" y="14834"/>
                    <a:pt x="1461" y="14934"/>
                  </a:cubicBezTo>
                  <a:cubicBezTo>
                    <a:pt x="1401" y="15017"/>
                    <a:pt x="1342" y="15097"/>
                    <a:pt x="1287" y="15171"/>
                  </a:cubicBezTo>
                  <a:cubicBezTo>
                    <a:pt x="1255" y="15214"/>
                    <a:pt x="1225" y="15254"/>
                    <a:pt x="1197" y="15293"/>
                  </a:cubicBezTo>
                  <a:lnTo>
                    <a:pt x="977" y="15596"/>
                  </a:lnTo>
                  <a:cubicBezTo>
                    <a:pt x="958" y="15623"/>
                    <a:pt x="938" y="15648"/>
                    <a:pt x="919" y="15674"/>
                  </a:cubicBezTo>
                  <a:cubicBezTo>
                    <a:pt x="291" y="16536"/>
                    <a:pt x="1" y="17076"/>
                    <a:pt x="63" y="17512"/>
                  </a:cubicBezTo>
                  <a:cubicBezTo>
                    <a:pt x="107" y="17808"/>
                    <a:pt x="311" y="18056"/>
                    <a:pt x="683" y="18327"/>
                  </a:cubicBezTo>
                  <a:cubicBezTo>
                    <a:pt x="725" y="18357"/>
                    <a:pt x="766" y="18387"/>
                    <a:pt x="809" y="18414"/>
                  </a:cubicBezTo>
                  <a:cubicBezTo>
                    <a:pt x="846" y="18444"/>
                    <a:pt x="887" y="18474"/>
                    <a:pt x="929" y="18506"/>
                  </a:cubicBezTo>
                  <a:cubicBezTo>
                    <a:pt x="1115" y="18641"/>
                    <a:pt x="1282" y="18738"/>
                    <a:pt x="1441" y="18795"/>
                  </a:cubicBezTo>
                  <a:cubicBezTo>
                    <a:pt x="1552" y="18835"/>
                    <a:pt x="1659" y="18856"/>
                    <a:pt x="1764" y="18856"/>
                  </a:cubicBezTo>
                  <a:cubicBezTo>
                    <a:pt x="1808" y="18856"/>
                    <a:pt x="1852" y="18852"/>
                    <a:pt x="1895" y="18845"/>
                  </a:cubicBezTo>
                  <a:cubicBezTo>
                    <a:pt x="2326" y="18772"/>
                    <a:pt x="2746" y="18336"/>
                    <a:pt x="3364" y="17489"/>
                  </a:cubicBezTo>
                  <a:cubicBezTo>
                    <a:pt x="3387" y="17455"/>
                    <a:pt x="3412" y="17422"/>
                    <a:pt x="3437" y="17386"/>
                  </a:cubicBezTo>
                  <a:cubicBezTo>
                    <a:pt x="3469" y="17342"/>
                    <a:pt x="3508" y="17290"/>
                    <a:pt x="3550" y="17232"/>
                  </a:cubicBezTo>
                  <a:cubicBezTo>
                    <a:pt x="3582" y="17189"/>
                    <a:pt x="3614" y="17143"/>
                    <a:pt x="3651" y="17094"/>
                  </a:cubicBezTo>
                  <a:cubicBezTo>
                    <a:pt x="3731" y="16982"/>
                    <a:pt x="3821" y="16858"/>
                    <a:pt x="3919" y="16722"/>
                  </a:cubicBezTo>
                  <a:cubicBezTo>
                    <a:pt x="3990" y="16624"/>
                    <a:pt x="4062" y="16520"/>
                    <a:pt x="4138" y="16413"/>
                  </a:cubicBezTo>
                  <a:cubicBezTo>
                    <a:pt x="4234" y="16282"/>
                    <a:pt x="4332" y="16146"/>
                    <a:pt x="4429" y="16009"/>
                  </a:cubicBezTo>
                  <a:cubicBezTo>
                    <a:pt x="4744" y="15570"/>
                    <a:pt x="5060" y="15129"/>
                    <a:pt x="5274" y="14834"/>
                  </a:cubicBezTo>
                  <a:cubicBezTo>
                    <a:pt x="6469" y="13192"/>
                    <a:pt x="10764" y="7181"/>
                    <a:pt x="13011" y="4010"/>
                  </a:cubicBezTo>
                  <a:lnTo>
                    <a:pt x="13935" y="2742"/>
                  </a:lnTo>
                  <a:lnTo>
                    <a:pt x="13933" y="2742"/>
                  </a:lnTo>
                  <a:cubicBezTo>
                    <a:pt x="14011" y="2630"/>
                    <a:pt x="14048" y="2497"/>
                    <a:pt x="14069" y="2364"/>
                  </a:cubicBezTo>
                  <a:cubicBezTo>
                    <a:pt x="14089" y="2242"/>
                    <a:pt x="14098" y="2120"/>
                    <a:pt x="14110" y="1997"/>
                  </a:cubicBezTo>
                  <a:cubicBezTo>
                    <a:pt x="14112" y="1980"/>
                    <a:pt x="14114" y="1964"/>
                    <a:pt x="14115" y="1946"/>
                  </a:cubicBezTo>
                  <a:cubicBezTo>
                    <a:pt x="14191" y="1338"/>
                    <a:pt x="14191" y="833"/>
                    <a:pt x="14266" y="227"/>
                  </a:cubicBezTo>
                  <a:cubicBezTo>
                    <a:pt x="14268" y="216"/>
                    <a:pt x="14266" y="206"/>
                    <a:pt x="14266" y="197"/>
                  </a:cubicBezTo>
                  <a:cubicBezTo>
                    <a:pt x="14262" y="142"/>
                    <a:pt x="14236" y="87"/>
                    <a:pt x="14177" y="43"/>
                  </a:cubicBezTo>
                  <a:cubicBezTo>
                    <a:pt x="14136" y="13"/>
                    <a:pt x="14094" y="0"/>
                    <a:pt x="140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FF70BA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099" name="Google Shape;2099;p35"/>
            <p:cNvSpPr/>
            <p:nvPr/>
          </p:nvSpPr>
          <p:spPr>
            <a:xfrm>
              <a:off x="1429576" y="1335169"/>
              <a:ext cx="728876" cy="987391"/>
            </a:xfrm>
            <a:custGeom>
              <a:avLst/>
              <a:gdLst/>
              <a:ahLst/>
              <a:cxnLst/>
              <a:rect l="l" t="t" r="r" b="b"/>
              <a:pathLst>
                <a:path w="13666" h="18513" extrusionOk="0">
                  <a:moveTo>
                    <a:pt x="13612" y="1"/>
                  </a:moveTo>
                  <a:cubicBezTo>
                    <a:pt x="13592" y="1"/>
                    <a:pt x="13569" y="11"/>
                    <a:pt x="13545" y="27"/>
                  </a:cubicBezTo>
                  <a:cubicBezTo>
                    <a:pt x="13538" y="31"/>
                    <a:pt x="13530" y="35"/>
                    <a:pt x="13522" y="43"/>
                  </a:cubicBezTo>
                  <a:cubicBezTo>
                    <a:pt x="13107" y="401"/>
                    <a:pt x="12763" y="658"/>
                    <a:pt x="12348" y="1016"/>
                  </a:cubicBezTo>
                  <a:cubicBezTo>
                    <a:pt x="12336" y="1027"/>
                    <a:pt x="12324" y="1038"/>
                    <a:pt x="12311" y="1048"/>
                  </a:cubicBezTo>
                  <a:cubicBezTo>
                    <a:pt x="12228" y="1117"/>
                    <a:pt x="12145" y="1186"/>
                    <a:pt x="12061" y="1261"/>
                  </a:cubicBezTo>
                  <a:cubicBezTo>
                    <a:pt x="11969" y="1342"/>
                    <a:pt x="11877" y="1434"/>
                    <a:pt x="11796" y="1544"/>
                  </a:cubicBezTo>
                  <a:cubicBezTo>
                    <a:pt x="11796" y="1544"/>
                    <a:pt x="11796" y="1544"/>
                    <a:pt x="11796" y="1543"/>
                  </a:cubicBezTo>
                  <a:lnTo>
                    <a:pt x="10872" y="2811"/>
                  </a:lnTo>
                  <a:cubicBezTo>
                    <a:pt x="8570" y="5943"/>
                    <a:pt x="4202" y="11899"/>
                    <a:pt x="3006" y="13541"/>
                  </a:cubicBezTo>
                  <a:cubicBezTo>
                    <a:pt x="2671" y="14002"/>
                    <a:pt x="2081" y="14807"/>
                    <a:pt x="1634" y="15416"/>
                  </a:cubicBezTo>
                  <a:cubicBezTo>
                    <a:pt x="1572" y="15500"/>
                    <a:pt x="1514" y="15579"/>
                    <a:pt x="1459" y="15656"/>
                  </a:cubicBezTo>
                  <a:cubicBezTo>
                    <a:pt x="1424" y="15705"/>
                    <a:pt x="1388" y="15753"/>
                    <a:pt x="1356" y="15797"/>
                  </a:cubicBezTo>
                  <a:cubicBezTo>
                    <a:pt x="1323" y="15843"/>
                    <a:pt x="1292" y="15884"/>
                    <a:pt x="1264" y="15925"/>
                  </a:cubicBezTo>
                  <a:cubicBezTo>
                    <a:pt x="1220" y="15983"/>
                    <a:pt x="1183" y="16037"/>
                    <a:pt x="1151" y="16081"/>
                  </a:cubicBezTo>
                  <a:cubicBezTo>
                    <a:pt x="484" y="16990"/>
                    <a:pt x="139" y="17522"/>
                    <a:pt x="55" y="17864"/>
                  </a:cubicBezTo>
                  <a:cubicBezTo>
                    <a:pt x="1" y="18089"/>
                    <a:pt x="59" y="18232"/>
                    <a:pt x="217" y="18346"/>
                  </a:cubicBezTo>
                  <a:cubicBezTo>
                    <a:pt x="234" y="18360"/>
                    <a:pt x="252" y="18370"/>
                    <a:pt x="270" y="18381"/>
                  </a:cubicBezTo>
                  <a:cubicBezTo>
                    <a:pt x="286" y="18395"/>
                    <a:pt x="304" y="18408"/>
                    <a:pt x="321" y="18422"/>
                  </a:cubicBezTo>
                  <a:cubicBezTo>
                    <a:pt x="402" y="18481"/>
                    <a:pt x="483" y="18512"/>
                    <a:pt x="569" y="18512"/>
                  </a:cubicBezTo>
                  <a:cubicBezTo>
                    <a:pt x="649" y="18512"/>
                    <a:pt x="734" y="18485"/>
                    <a:pt x="830" y="18427"/>
                  </a:cubicBezTo>
                  <a:cubicBezTo>
                    <a:pt x="1129" y="18243"/>
                    <a:pt x="1528" y="17750"/>
                    <a:pt x="2189" y="16838"/>
                  </a:cubicBezTo>
                  <a:cubicBezTo>
                    <a:pt x="2221" y="16793"/>
                    <a:pt x="2260" y="16740"/>
                    <a:pt x="2302" y="16682"/>
                  </a:cubicBezTo>
                  <a:cubicBezTo>
                    <a:pt x="2403" y="16543"/>
                    <a:pt x="2531" y="16368"/>
                    <a:pt x="2671" y="16173"/>
                  </a:cubicBezTo>
                  <a:cubicBezTo>
                    <a:pt x="3116" y="15560"/>
                    <a:pt x="3699" y="14750"/>
                    <a:pt x="4036" y="14289"/>
                  </a:cubicBezTo>
                  <a:cubicBezTo>
                    <a:pt x="5230" y="12647"/>
                    <a:pt x="9554" y="6659"/>
                    <a:pt x="11824" y="3504"/>
                  </a:cubicBezTo>
                  <a:lnTo>
                    <a:pt x="12747" y="2235"/>
                  </a:lnTo>
                  <a:cubicBezTo>
                    <a:pt x="12827" y="2126"/>
                    <a:pt x="12885" y="2009"/>
                    <a:pt x="12935" y="1895"/>
                  </a:cubicBezTo>
                  <a:cubicBezTo>
                    <a:pt x="12979" y="1794"/>
                    <a:pt x="13020" y="1693"/>
                    <a:pt x="13061" y="1592"/>
                  </a:cubicBezTo>
                  <a:cubicBezTo>
                    <a:pt x="13066" y="1578"/>
                    <a:pt x="13073" y="1564"/>
                    <a:pt x="13079" y="1550"/>
                  </a:cubicBezTo>
                  <a:cubicBezTo>
                    <a:pt x="13293" y="1043"/>
                    <a:pt x="13431" y="639"/>
                    <a:pt x="13646" y="132"/>
                  </a:cubicBezTo>
                  <a:cubicBezTo>
                    <a:pt x="13649" y="123"/>
                    <a:pt x="13651" y="116"/>
                    <a:pt x="13653" y="109"/>
                  </a:cubicBezTo>
                  <a:cubicBezTo>
                    <a:pt x="13665" y="66"/>
                    <a:pt x="13665" y="29"/>
                    <a:pt x="13640" y="10"/>
                  </a:cubicBezTo>
                  <a:cubicBezTo>
                    <a:pt x="13632" y="4"/>
                    <a:pt x="13622" y="1"/>
                    <a:pt x="1361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100" name="Google Shape;2100;p35"/>
            <p:cNvSpPr/>
            <p:nvPr/>
          </p:nvSpPr>
          <p:spPr>
            <a:xfrm>
              <a:off x="1400935" y="2169375"/>
              <a:ext cx="179472" cy="169712"/>
            </a:xfrm>
            <a:custGeom>
              <a:avLst/>
              <a:gdLst/>
              <a:ahLst/>
              <a:cxnLst/>
              <a:rect l="l" t="t" r="r" b="b"/>
              <a:pathLst>
                <a:path w="3365" h="3182" extrusionOk="0">
                  <a:moveTo>
                    <a:pt x="919" y="0"/>
                  </a:moveTo>
                  <a:cubicBezTo>
                    <a:pt x="291" y="862"/>
                    <a:pt x="1" y="1402"/>
                    <a:pt x="63" y="1838"/>
                  </a:cubicBezTo>
                  <a:cubicBezTo>
                    <a:pt x="107" y="2134"/>
                    <a:pt x="311" y="2382"/>
                    <a:pt x="683" y="2653"/>
                  </a:cubicBezTo>
                  <a:cubicBezTo>
                    <a:pt x="725" y="2683"/>
                    <a:pt x="766" y="2713"/>
                    <a:pt x="809" y="2740"/>
                  </a:cubicBezTo>
                  <a:cubicBezTo>
                    <a:pt x="846" y="2770"/>
                    <a:pt x="887" y="2800"/>
                    <a:pt x="929" y="2832"/>
                  </a:cubicBezTo>
                  <a:cubicBezTo>
                    <a:pt x="1115" y="2967"/>
                    <a:pt x="1282" y="3064"/>
                    <a:pt x="1441" y="3121"/>
                  </a:cubicBezTo>
                  <a:cubicBezTo>
                    <a:pt x="1552" y="3161"/>
                    <a:pt x="1659" y="3182"/>
                    <a:pt x="1764" y="3182"/>
                  </a:cubicBezTo>
                  <a:cubicBezTo>
                    <a:pt x="1808" y="3182"/>
                    <a:pt x="1852" y="3178"/>
                    <a:pt x="1895" y="3171"/>
                  </a:cubicBezTo>
                  <a:cubicBezTo>
                    <a:pt x="2326" y="3098"/>
                    <a:pt x="2746" y="2662"/>
                    <a:pt x="3364" y="1815"/>
                  </a:cubicBezTo>
                  <a:cubicBezTo>
                    <a:pt x="2487" y="1299"/>
                    <a:pt x="1688" y="672"/>
                    <a:pt x="91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101" name="Google Shape;2101;p35"/>
            <p:cNvSpPr/>
            <p:nvPr/>
          </p:nvSpPr>
          <p:spPr>
            <a:xfrm>
              <a:off x="1449896" y="2091507"/>
              <a:ext cx="187313" cy="174672"/>
            </a:xfrm>
            <a:custGeom>
              <a:avLst/>
              <a:gdLst/>
              <a:ahLst/>
              <a:cxnLst/>
              <a:rect l="l" t="t" r="r" b="b"/>
              <a:pathLst>
                <a:path w="3512" h="3275" extrusionOk="0">
                  <a:moveTo>
                    <a:pt x="1076" y="0"/>
                  </a:moveTo>
                  <a:cubicBezTo>
                    <a:pt x="973" y="137"/>
                    <a:pt x="872" y="275"/>
                    <a:pt x="773" y="408"/>
                  </a:cubicBezTo>
                  <a:cubicBezTo>
                    <a:pt x="693" y="516"/>
                    <a:pt x="617" y="620"/>
                    <a:pt x="543" y="720"/>
                  </a:cubicBezTo>
                  <a:cubicBezTo>
                    <a:pt x="483" y="803"/>
                    <a:pt x="424" y="883"/>
                    <a:pt x="369" y="957"/>
                  </a:cubicBezTo>
                  <a:cubicBezTo>
                    <a:pt x="337" y="1000"/>
                    <a:pt x="307" y="1040"/>
                    <a:pt x="279" y="1079"/>
                  </a:cubicBezTo>
                  <a:lnTo>
                    <a:pt x="59" y="1382"/>
                  </a:lnTo>
                  <a:cubicBezTo>
                    <a:pt x="40" y="1409"/>
                    <a:pt x="20" y="1434"/>
                    <a:pt x="1" y="1460"/>
                  </a:cubicBezTo>
                  <a:cubicBezTo>
                    <a:pt x="770" y="2132"/>
                    <a:pt x="1569" y="2759"/>
                    <a:pt x="2446" y="3275"/>
                  </a:cubicBezTo>
                  <a:cubicBezTo>
                    <a:pt x="2469" y="3241"/>
                    <a:pt x="2494" y="3208"/>
                    <a:pt x="2519" y="3172"/>
                  </a:cubicBezTo>
                  <a:cubicBezTo>
                    <a:pt x="2551" y="3128"/>
                    <a:pt x="2590" y="3076"/>
                    <a:pt x="2632" y="3018"/>
                  </a:cubicBezTo>
                  <a:cubicBezTo>
                    <a:pt x="2664" y="2975"/>
                    <a:pt x="2696" y="2929"/>
                    <a:pt x="2733" y="2880"/>
                  </a:cubicBezTo>
                  <a:cubicBezTo>
                    <a:pt x="2813" y="2770"/>
                    <a:pt x="2903" y="2644"/>
                    <a:pt x="3001" y="2508"/>
                  </a:cubicBezTo>
                  <a:cubicBezTo>
                    <a:pt x="3070" y="2410"/>
                    <a:pt x="3144" y="2306"/>
                    <a:pt x="3220" y="2199"/>
                  </a:cubicBezTo>
                  <a:cubicBezTo>
                    <a:pt x="3316" y="2068"/>
                    <a:pt x="3414" y="1932"/>
                    <a:pt x="3511" y="1795"/>
                  </a:cubicBezTo>
                  <a:cubicBezTo>
                    <a:pt x="2629" y="1308"/>
                    <a:pt x="1835" y="674"/>
                    <a:pt x="10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102" name="Google Shape;2102;p35"/>
            <p:cNvSpPr/>
            <p:nvPr/>
          </p:nvSpPr>
          <p:spPr>
            <a:xfrm>
              <a:off x="1464723" y="2113214"/>
              <a:ext cx="156965" cy="131897"/>
            </a:xfrm>
            <a:custGeom>
              <a:avLst/>
              <a:gdLst/>
              <a:ahLst/>
              <a:cxnLst/>
              <a:rect l="l" t="t" r="r" b="b"/>
              <a:pathLst>
                <a:path w="2943" h="2473" extrusionOk="0">
                  <a:moveTo>
                    <a:pt x="495" y="1"/>
                  </a:moveTo>
                  <a:cubicBezTo>
                    <a:pt x="415" y="109"/>
                    <a:pt x="339" y="213"/>
                    <a:pt x="265" y="313"/>
                  </a:cubicBezTo>
                  <a:cubicBezTo>
                    <a:pt x="205" y="396"/>
                    <a:pt x="146" y="476"/>
                    <a:pt x="91" y="550"/>
                  </a:cubicBezTo>
                  <a:cubicBezTo>
                    <a:pt x="59" y="593"/>
                    <a:pt x="29" y="633"/>
                    <a:pt x="1" y="672"/>
                  </a:cubicBezTo>
                  <a:cubicBezTo>
                    <a:pt x="798" y="1303"/>
                    <a:pt x="1610" y="1915"/>
                    <a:pt x="2455" y="2473"/>
                  </a:cubicBezTo>
                  <a:cubicBezTo>
                    <a:pt x="2535" y="2361"/>
                    <a:pt x="2625" y="2237"/>
                    <a:pt x="2723" y="2101"/>
                  </a:cubicBezTo>
                  <a:cubicBezTo>
                    <a:pt x="2792" y="2003"/>
                    <a:pt x="2866" y="1899"/>
                    <a:pt x="2942" y="1792"/>
                  </a:cubicBezTo>
                  <a:cubicBezTo>
                    <a:pt x="2099" y="1248"/>
                    <a:pt x="1286" y="633"/>
                    <a:pt x="49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103" name="Google Shape;2103;p35"/>
            <p:cNvSpPr/>
            <p:nvPr/>
          </p:nvSpPr>
          <p:spPr>
            <a:xfrm>
              <a:off x="2027403" y="1333409"/>
              <a:ext cx="134511" cy="146991"/>
            </a:xfrm>
            <a:custGeom>
              <a:avLst/>
              <a:gdLst/>
              <a:ahLst/>
              <a:cxnLst/>
              <a:rect l="l" t="t" r="r" b="b"/>
              <a:pathLst>
                <a:path w="2522" h="2756" extrusionOk="0">
                  <a:moveTo>
                    <a:pt x="2308" y="0"/>
                  </a:moveTo>
                  <a:cubicBezTo>
                    <a:pt x="2292" y="0"/>
                    <a:pt x="2277" y="2"/>
                    <a:pt x="2263" y="5"/>
                  </a:cubicBezTo>
                  <a:cubicBezTo>
                    <a:pt x="2252" y="7"/>
                    <a:pt x="2240" y="9"/>
                    <a:pt x="2229" y="14"/>
                  </a:cubicBezTo>
                  <a:cubicBezTo>
                    <a:pt x="2064" y="91"/>
                    <a:pt x="1910" y="154"/>
                    <a:pt x="1761" y="211"/>
                  </a:cubicBezTo>
                  <a:cubicBezTo>
                    <a:pt x="1402" y="348"/>
                    <a:pt x="1030" y="505"/>
                    <a:pt x="640" y="686"/>
                  </a:cubicBezTo>
                  <a:cubicBezTo>
                    <a:pt x="624" y="693"/>
                    <a:pt x="608" y="700"/>
                    <a:pt x="592" y="707"/>
                  </a:cubicBezTo>
                  <a:cubicBezTo>
                    <a:pt x="478" y="757"/>
                    <a:pt x="365" y="805"/>
                    <a:pt x="255" y="860"/>
                  </a:cubicBezTo>
                  <a:cubicBezTo>
                    <a:pt x="163" y="906"/>
                    <a:pt x="73" y="962"/>
                    <a:pt x="0" y="1035"/>
                  </a:cubicBezTo>
                  <a:cubicBezTo>
                    <a:pt x="99" y="1212"/>
                    <a:pt x="200" y="1391"/>
                    <a:pt x="299" y="1568"/>
                  </a:cubicBezTo>
                  <a:cubicBezTo>
                    <a:pt x="346" y="1652"/>
                    <a:pt x="385" y="1749"/>
                    <a:pt x="489" y="1772"/>
                  </a:cubicBezTo>
                  <a:cubicBezTo>
                    <a:pt x="510" y="1777"/>
                    <a:pt x="532" y="1779"/>
                    <a:pt x="554" y="1779"/>
                  </a:cubicBezTo>
                  <a:cubicBezTo>
                    <a:pt x="630" y="1779"/>
                    <a:pt x="712" y="1755"/>
                    <a:pt x="785" y="1746"/>
                  </a:cubicBezTo>
                  <a:cubicBezTo>
                    <a:pt x="888" y="1730"/>
                    <a:pt x="991" y="1719"/>
                    <a:pt x="1095" y="1710"/>
                  </a:cubicBezTo>
                  <a:cubicBezTo>
                    <a:pt x="1118" y="1708"/>
                    <a:pt x="1148" y="1704"/>
                    <a:pt x="1177" y="1704"/>
                  </a:cubicBezTo>
                  <a:cubicBezTo>
                    <a:pt x="1204" y="1704"/>
                    <a:pt x="1229" y="1707"/>
                    <a:pt x="1248" y="1721"/>
                  </a:cubicBezTo>
                  <a:cubicBezTo>
                    <a:pt x="1285" y="1747"/>
                    <a:pt x="1295" y="1822"/>
                    <a:pt x="1306" y="1863"/>
                  </a:cubicBezTo>
                  <a:cubicBezTo>
                    <a:pt x="1359" y="2061"/>
                    <a:pt x="1389" y="2268"/>
                    <a:pt x="1391" y="2476"/>
                  </a:cubicBezTo>
                  <a:cubicBezTo>
                    <a:pt x="1393" y="2513"/>
                    <a:pt x="1409" y="2563"/>
                    <a:pt x="1451" y="2573"/>
                  </a:cubicBezTo>
                  <a:cubicBezTo>
                    <a:pt x="1694" y="2634"/>
                    <a:pt x="1937" y="2696"/>
                    <a:pt x="2180" y="2756"/>
                  </a:cubicBezTo>
                  <a:lnTo>
                    <a:pt x="2189" y="2742"/>
                  </a:lnTo>
                  <a:lnTo>
                    <a:pt x="2187" y="2742"/>
                  </a:lnTo>
                  <a:cubicBezTo>
                    <a:pt x="2265" y="2630"/>
                    <a:pt x="2302" y="2497"/>
                    <a:pt x="2323" y="2364"/>
                  </a:cubicBezTo>
                  <a:cubicBezTo>
                    <a:pt x="2343" y="2242"/>
                    <a:pt x="2352" y="2120"/>
                    <a:pt x="2364" y="1997"/>
                  </a:cubicBezTo>
                  <a:cubicBezTo>
                    <a:pt x="2366" y="1980"/>
                    <a:pt x="2368" y="1964"/>
                    <a:pt x="2369" y="1946"/>
                  </a:cubicBezTo>
                  <a:cubicBezTo>
                    <a:pt x="2422" y="1521"/>
                    <a:pt x="2458" y="1122"/>
                    <a:pt x="2477" y="743"/>
                  </a:cubicBezTo>
                  <a:cubicBezTo>
                    <a:pt x="2484" y="578"/>
                    <a:pt x="2497" y="410"/>
                    <a:pt x="2520" y="227"/>
                  </a:cubicBezTo>
                  <a:cubicBezTo>
                    <a:pt x="2522" y="216"/>
                    <a:pt x="2520" y="206"/>
                    <a:pt x="2520" y="197"/>
                  </a:cubicBezTo>
                  <a:cubicBezTo>
                    <a:pt x="2516" y="142"/>
                    <a:pt x="2490" y="87"/>
                    <a:pt x="2431" y="43"/>
                  </a:cubicBezTo>
                  <a:cubicBezTo>
                    <a:pt x="2390" y="13"/>
                    <a:pt x="2348" y="0"/>
                    <a:pt x="230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104" name="Google Shape;2104;p35"/>
            <p:cNvSpPr/>
            <p:nvPr/>
          </p:nvSpPr>
          <p:spPr>
            <a:xfrm>
              <a:off x="2120845" y="1333409"/>
              <a:ext cx="41068" cy="41228"/>
            </a:xfrm>
            <a:custGeom>
              <a:avLst/>
              <a:gdLst/>
              <a:ahLst/>
              <a:cxnLst/>
              <a:rect l="l" t="t" r="r" b="b"/>
              <a:pathLst>
                <a:path w="770" h="773" extrusionOk="0">
                  <a:moveTo>
                    <a:pt x="555" y="0"/>
                  </a:moveTo>
                  <a:cubicBezTo>
                    <a:pt x="540" y="0"/>
                    <a:pt x="525" y="2"/>
                    <a:pt x="511" y="5"/>
                  </a:cubicBezTo>
                  <a:cubicBezTo>
                    <a:pt x="500" y="7"/>
                    <a:pt x="488" y="9"/>
                    <a:pt x="477" y="14"/>
                  </a:cubicBezTo>
                  <a:cubicBezTo>
                    <a:pt x="312" y="91"/>
                    <a:pt x="158" y="154"/>
                    <a:pt x="9" y="211"/>
                  </a:cubicBezTo>
                  <a:cubicBezTo>
                    <a:pt x="1" y="372"/>
                    <a:pt x="64" y="537"/>
                    <a:pt x="235" y="661"/>
                  </a:cubicBezTo>
                  <a:cubicBezTo>
                    <a:pt x="342" y="739"/>
                    <a:pt x="451" y="773"/>
                    <a:pt x="555" y="773"/>
                  </a:cubicBezTo>
                  <a:cubicBezTo>
                    <a:pt x="613" y="773"/>
                    <a:pt x="670" y="762"/>
                    <a:pt x="724" y="743"/>
                  </a:cubicBezTo>
                  <a:cubicBezTo>
                    <a:pt x="732" y="578"/>
                    <a:pt x="745" y="410"/>
                    <a:pt x="768" y="227"/>
                  </a:cubicBezTo>
                  <a:cubicBezTo>
                    <a:pt x="770" y="216"/>
                    <a:pt x="768" y="206"/>
                    <a:pt x="768" y="197"/>
                  </a:cubicBezTo>
                  <a:cubicBezTo>
                    <a:pt x="764" y="142"/>
                    <a:pt x="738" y="87"/>
                    <a:pt x="679" y="43"/>
                  </a:cubicBezTo>
                  <a:cubicBezTo>
                    <a:pt x="638" y="13"/>
                    <a:pt x="595" y="0"/>
                    <a:pt x="55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FF70BA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105" name="Google Shape;2105;p35"/>
            <p:cNvSpPr/>
            <p:nvPr/>
          </p:nvSpPr>
          <p:spPr>
            <a:xfrm>
              <a:off x="1468937" y="2146068"/>
              <a:ext cx="204700" cy="207740"/>
            </a:xfrm>
            <a:custGeom>
              <a:avLst/>
              <a:gdLst/>
              <a:ahLst/>
              <a:cxnLst/>
              <a:rect l="l" t="t" r="r" b="b"/>
              <a:pathLst>
                <a:path w="3838" h="3895" extrusionOk="0">
                  <a:moveTo>
                    <a:pt x="3616" y="0"/>
                  </a:moveTo>
                  <a:cubicBezTo>
                    <a:pt x="3574" y="0"/>
                    <a:pt x="3532" y="19"/>
                    <a:pt x="3500" y="63"/>
                  </a:cubicBezTo>
                  <a:cubicBezTo>
                    <a:pt x="3090" y="632"/>
                    <a:pt x="2679" y="1199"/>
                    <a:pt x="2268" y="1766"/>
                  </a:cubicBezTo>
                  <a:cubicBezTo>
                    <a:pt x="2062" y="2046"/>
                    <a:pt x="1859" y="2328"/>
                    <a:pt x="1653" y="2610"/>
                  </a:cubicBezTo>
                  <a:cubicBezTo>
                    <a:pt x="1552" y="2748"/>
                    <a:pt x="1449" y="2890"/>
                    <a:pt x="1347" y="3028"/>
                  </a:cubicBezTo>
                  <a:cubicBezTo>
                    <a:pt x="1258" y="3149"/>
                    <a:pt x="1166" y="3271"/>
                    <a:pt x="1052" y="3372"/>
                  </a:cubicBezTo>
                  <a:cubicBezTo>
                    <a:pt x="924" y="3488"/>
                    <a:pt x="744" y="3584"/>
                    <a:pt x="569" y="3584"/>
                  </a:cubicBezTo>
                  <a:cubicBezTo>
                    <a:pt x="482" y="3584"/>
                    <a:pt x="395" y="3560"/>
                    <a:pt x="317" y="3501"/>
                  </a:cubicBezTo>
                  <a:cubicBezTo>
                    <a:pt x="287" y="3480"/>
                    <a:pt x="257" y="3470"/>
                    <a:pt x="228" y="3470"/>
                  </a:cubicBezTo>
                  <a:cubicBezTo>
                    <a:pt x="100" y="3470"/>
                    <a:pt x="1" y="3656"/>
                    <a:pt x="133" y="3755"/>
                  </a:cubicBezTo>
                  <a:cubicBezTo>
                    <a:pt x="262" y="3851"/>
                    <a:pt x="417" y="3894"/>
                    <a:pt x="574" y="3894"/>
                  </a:cubicBezTo>
                  <a:cubicBezTo>
                    <a:pt x="712" y="3894"/>
                    <a:pt x="852" y="3860"/>
                    <a:pt x="976" y="3799"/>
                  </a:cubicBezTo>
                  <a:cubicBezTo>
                    <a:pt x="1284" y="3650"/>
                    <a:pt x="1488" y="3363"/>
                    <a:pt x="1685" y="3094"/>
                  </a:cubicBezTo>
                  <a:cubicBezTo>
                    <a:pt x="2126" y="2491"/>
                    <a:pt x="2566" y="1887"/>
                    <a:pt x="3003" y="1281"/>
                  </a:cubicBezTo>
                  <a:cubicBezTo>
                    <a:pt x="3253" y="937"/>
                    <a:pt x="3503" y="592"/>
                    <a:pt x="3751" y="248"/>
                  </a:cubicBezTo>
                  <a:cubicBezTo>
                    <a:pt x="3837" y="129"/>
                    <a:pt x="3728" y="0"/>
                    <a:pt x="3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106" name="Google Shape;2106;p35"/>
            <p:cNvSpPr/>
            <p:nvPr/>
          </p:nvSpPr>
          <p:spPr>
            <a:xfrm>
              <a:off x="1519498" y="1962651"/>
              <a:ext cx="88856" cy="100856"/>
            </a:xfrm>
            <a:custGeom>
              <a:avLst/>
              <a:gdLst/>
              <a:ahLst/>
              <a:cxnLst/>
              <a:rect l="l" t="t" r="r" b="b"/>
              <a:pathLst>
                <a:path w="1666" h="1891" extrusionOk="0">
                  <a:moveTo>
                    <a:pt x="1439" y="1"/>
                  </a:moveTo>
                  <a:cubicBezTo>
                    <a:pt x="1397" y="1"/>
                    <a:pt x="1354" y="18"/>
                    <a:pt x="1320" y="59"/>
                  </a:cubicBezTo>
                  <a:cubicBezTo>
                    <a:pt x="896" y="577"/>
                    <a:pt x="485" y="1107"/>
                    <a:pt x="87" y="1644"/>
                  </a:cubicBezTo>
                  <a:cubicBezTo>
                    <a:pt x="0" y="1761"/>
                    <a:pt x="110" y="1890"/>
                    <a:pt x="222" y="1890"/>
                  </a:cubicBezTo>
                  <a:cubicBezTo>
                    <a:pt x="264" y="1890"/>
                    <a:pt x="307" y="1872"/>
                    <a:pt x="340" y="1828"/>
                  </a:cubicBezTo>
                  <a:cubicBezTo>
                    <a:pt x="737" y="1289"/>
                    <a:pt x="1148" y="761"/>
                    <a:pt x="1572" y="244"/>
                  </a:cubicBezTo>
                  <a:cubicBezTo>
                    <a:pt x="1665" y="129"/>
                    <a:pt x="1555" y="1"/>
                    <a:pt x="14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107" name="Google Shape;2107;p35"/>
            <p:cNvSpPr/>
            <p:nvPr/>
          </p:nvSpPr>
          <p:spPr>
            <a:xfrm>
              <a:off x="2022763" y="1464452"/>
              <a:ext cx="136698" cy="178939"/>
            </a:xfrm>
            <a:custGeom>
              <a:avLst/>
              <a:gdLst/>
              <a:ahLst/>
              <a:cxnLst/>
              <a:rect l="l" t="t" r="r" b="b"/>
              <a:pathLst>
                <a:path w="2563" h="3355" extrusionOk="0">
                  <a:moveTo>
                    <a:pt x="2337" y="0"/>
                  </a:moveTo>
                  <a:cubicBezTo>
                    <a:pt x="2294" y="0"/>
                    <a:pt x="2251" y="18"/>
                    <a:pt x="2217" y="60"/>
                  </a:cubicBezTo>
                  <a:cubicBezTo>
                    <a:pt x="1428" y="1020"/>
                    <a:pt x="853" y="2129"/>
                    <a:pt x="91" y="3111"/>
                  </a:cubicBezTo>
                  <a:cubicBezTo>
                    <a:pt x="0" y="3226"/>
                    <a:pt x="110" y="3355"/>
                    <a:pt x="224" y="3355"/>
                  </a:cubicBezTo>
                  <a:cubicBezTo>
                    <a:pt x="266" y="3355"/>
                    <a:pt x="309" y="3337"/>
                    <a:pt x="342" y="3294"/>
                  </a:cubicBezTo>
                  <a:cubicBezTo>
                    <a:pt x="1104" y="2314"/>
                    <a:pt x="1682" y="1203"/>
                    <a:pt x="2470" y="242"/>
                  </a:cubicBezTo>
                  <a:cubicBezTo>
                    <a:pt x="2563" y="129"/>
                    <a:pt x="2453" y="0"/>
                    <a:pt x="23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108" name="Google Shape;2108;p35"/>
            <p:cNvSpPr/>
            <p:nvPr/>
          </p:nvSpPr>
          <p:spPr>
            <a:xfrm>
              <a:off x="1791024" y="1775766"/>
              <a:ext cx="90616" cy="109977"/>
            </a:xfrm>
            <a:custGeom>
              <a:avLst/>
              <a:gdLst/>
              <a:ahLst/>
              <a:cxnLst/>
              <a:rect l="l" t="t" r="r" b="b"/>
              <a:pathLst>
                <a:path w="1699" h="2062" extrusionOk="0">
                  <a:moveTo>
                    <a:pt x="1478" y="0"/>
                  </a:moveTo>
                  <a:cubicBezTo>
                    <a:pt x="1436" y="0"/>
                    <a:pt x="1394" y="19"/>
                    <a:pt x="1361" y="63"/>
                  </a:cubicBezTo>
                  <a:lnTo>
                    <a:pt x="87" y="1814"/>
                  </a:lnTo>
                  <a:cubicBezTo>
                    <a:pt x="1" y="1933"/>
                    <a:pt x="110" y="2061"/>
                    <a:pt x="221" y="2061"/>
                  </a:cubicBezTo>
                  <a:cubicBezTo>
                    <a:pt x="263" y="2061"/>
                    <a:pt x="306" y="2043"/>
                    <a:pt x="338" y="1998"/>
                  </a:cubicBezTo>
                  <a:lnTo>
                    <a:pt x="1613" y="248"/>
                  </a:lnTo>
                  <a:cubicBezTo>
                    <a:pt x="1699" y="129"/>
                    <a:pt x="1590" y="0"/>
                    <a:pt x="14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109" name="Google Shape;2109;p35"/>
            <p:cNvSpPr/>
            <p:nvPr/>
          </p:nvSpPr>
          <p:spPr>
            <a:xfrm>
              <a:off x="1748196" y="1907023"/>
              <a:ext cx="36641" cy="41281"/>
            </a:xfrm>
            <a:custGeom>
              <a:avLst/>
              <a:gdLst/>
              <a:ahLst/>
              <a:cxnLst/>
              <a:rect l="l" t="t" r="r" b="b"/>
              <a:pathLst>
                <a:path w="687" h="774" extrusionOk="0">
                  <a:moveTo>
                    <a:pt x="510" y="1"/>
                  </a:moveTo>
                  <a:cubicBezTo>
                    <a:pt x="463" y="1"/>
                    <a:pt x="417" y="22"/>
                    <a:pt x="387" y="64"/>
                  </a:cubicBezTo>
                  <a:lnTo>
                    <a:pt x="48" y="528"/>
                  </a:lnTo>
                  <a:cubicBezTo>
                    <a:pt x="0" y="594"/>
                    <a:pt x="13" y="698"/>
                    <a:pt x="84" y="744"/>
                  </a:cubicBezTo>
                  <a:cubicBezTo>
                    <a:pt x="112" y="764"/>
                    <a:pt x="145" y="774"/>
                    <a:pt x="178" y="774"/>
                  </a:cubicBezTo>
                  <a:cubicBezTo>
                    <a:pt x="225" y="774"/>
                    <a:pt x="271" y="753"/>
                    <a:pt x="302" y="711"/>
                  </a:cubicBezTo>
                  <a:lnTo>
                    <a:pt x="638" y="248"/>
                  </a:lnTo>
                  <a:cubicBezTo>
                    <a:pt x="686" y="181"/>
                    <a:pt x="674" y="76"/>
                    <a:pt x="605" y="30"/>
                  </a:cubicBezTo>
                  <a:cubicBezTo>
                    <a:pt x="576" y="11"/>
                    <a:pt x="543" y="1"/>
                    <a:pt x="5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110" name="Google Shape;2110;p35"/>
            <p:cNvSpPr/>
            <p:nvPr/>
          </p:nvSpPr>
          <p:spPr>
            <a:xfrm>
              <a:off x="1440616" y="2162655"/>
              <a:ext cx="38988" cy="36961"/>
            </a:xfrm>
            <a:custGeom>
              <a:avLst/>
              <a:gdLst/>
              <a:ahLst/>
              <a:cxnLst/>
              <a:rect l="l" t="t" r="r" b="b"/>
              <a:pathLst>
                <a:path w="731" h="693" extrusionOk="0">
                  <a:moveTo>
                    <a:pt x="172" y="1"/>
                  </a:moveTo>
                  <a:cubicBezTo>
                    <a:pt x="138" y="1"/>
                    <a:pt x="105" y="11"/>
                    <a:pt x="79" y="34"/>
                  </a:cubicBezTo>
                  <a:cubicBezTo>
                    <a:pt x="15" y="91"/>
                    <a:pt x="1" y="185"/>
                    <a:pt x="54" y="254"/>
                  </a:cubicBezTo>
                  <a:cubicBezTo>
                    <a:pt x="173" y="406"/>
                    <a:pt x="313" y="545"/>
                    <a:pt x="465" y="663"/>
                  </a:cubicBezTo>
                  <a:cubicBezTo>
                    <a:pt x="491" y="683"/>
                    <a:pt x="523" y="692"/>
                    <a:pt x="556" y="692"/>
                  </a:cubicBezTo>
                  <a:cubicBezTo>
                    <a:pt x="606" y="692"/>
                    <a:pt x="656" y="670"/>
                    <a:pt x="683" y="628"/>
                  </a:cubicBezTo>
                  <a:cubicBezTo>
                    <a:pt x="731" y="557"/>
                    <a:pt x="719" y="463"/>
                    <a:pt x="649" y="410"/>
                  </a:cubicBezTo>
                  <a:cubicBezTo>
                    <a:pt x="596" y="369"/>
                    <a:pt x="545" y="327"/>
                    <a:pt x="495" y="281"/>
                  </a:cubicBezTo>
                  <a:cubicBezTo>
                    <a:pt x="424" y="211"/>
                    <a:pt x="359" y="139"/>
                    <a:pt x="299" y="59"/>
                  </a:cubicBezTo>
                  <a:cubicBezTo>
                    <a:pt x="269" y="22"/>
                    <a:pt x="220" y="1"/>
                    <a:pt x="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111" name="Google Shape;2111;p35"/>
            <p:cNvSpPr/>
            <p:nvPr/>
          </p:nvSpPr>
          <p:spPr>
            <a:xfrm>
              <a:off x="1989535" y="1357463"/>
              <a:ext cx="92376" cy="73496"/>
            </a:xfrm>
            <a:custGeom>
              <a:avLst/>
              <a:gdLst/>
              <a:ahLst/>
              <a:cxnLst/>
              <a:rect l="l" t="t" r="r" b="b"/>
              <a:pathLst>
                <a:path w="1732" h="1378" extrusionOk="0">
                  <a:moveTo>
                    <a:pt x="1508" y="1"/>
                  </a:moveTo>
                  <a:cubicBezTo>
                    <a:pt x="1488" y="1"/>
                    <a:pt x="1466" y="5"/>
                    <a:pt x="1444" y="15"/>
                  </a:cubicBezTo>
                  <a:lnTo>
                    <a:pt x="1036" y="192"/>
                  </a:lnTo>
                  <a:cubicBezTo>
                    <a:pt x="900" y="253"/>
                    <a:pt x="761" y="311"/>
                    <a:pt x="650" y="412"/>
                  </a:cubicBezTo>
                  <a:cubicBezTo>
                    <a:pt x="426" y="614"/>
                    <a:pt x="244" y="878"/>
                    <a:pt x="79" y="1128"/>
                  </a:cubicBezTo>
                  <a:cubicBezTo>
                    <a:pt x="0" y="1248"/>
                    <a:pt x="108" y="1377"/>
                    <a:pt x="216" y="1377"/>
                  </a:cubicBezTo>
                  <a:cubicBezTo>
                    <a:pt x="258" y="1377"/>
                    <a:pt x="300" y="1358"/>
                    <a:pt x="331" y="1311"/>
                  </a:cubicBezTo>
                  <a:cubicBezTo>
                    <a:pt x="411" y="1192"/>
                    <a:pt x="494" y="1075"/>
                    <a:pt x="581" y="963"/>
                  </a:cubicBezTo>
                  <a:cubicBezTo>
                    <a:pt x="662" y="857"/>
                    <a:pt x="745" y="745"/>
                    <a:pt x="843" y="657"/>
                  </a:cubicBezTo>
                  <a:cubicBezTo>
                    <a:pt x="944" y="566"/>
                    <a:pt x="1068" y="520"/>
                    <a:pt x="1188" y="467"/>
                  </a:cubicBezTo>
                  <a:lnTo>
                    <a:pt x="1569" y="301"/>
                  </a:lnTo>
                  <a:cubicBezTo>
                    <a:pt x="1731" y="229"/>
                    <a:pt x="1654" y="1"/>
                    <a:pt x="15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</p:grpSp>
      <p:sp>
        <p:nvSpPr>
          <p:cNvPr id="2112" name="Google Shape;2112;p35"/>
          <p:cNvSpPr/>
          <p:nvPr/>
        </p:nvSpPr>
        <p:spPr>
          <a:xfrm>
            <a:off x="16621214" y="940939"/>
            <a:ext cx="1236836" cy="631374"/>
          </a:xfrm>
          <a:custGeom>
            <a:avLst/>
            <a:gdLst/>
            <a:ahLst/>
            <a:cxnLst/>
            <a:rect l="l" t="t" r="r" b="b"/>
            <a:pathLst>
              <a:path w="36083" h="14031" extrusionOk="0">
                <a:moveTo>
                  <a:pt x="18007" y="0"/>
                </a:moveTo>
                <a:cubicBezTo>
                  <a:pt x="15994" y="0"/>
                  <a:pt x="14021" y="912"/>
                  <a:pt x="12749" y="2604"/>
                </a:cubicBezTo>
                <a:cubicBezTo>
                  <a:pt x="12302" y="3196"/>
                  <a:pt x="11957" y="3864"/>
                  <a:pt x="11732" y="4571"/>
                </a:cubicBezTo>
                <a:cubicBezTo>
                  <a:pt x="11672" y="4757"/>
                  <a:pt x="11622" y="4945"/>
                  <a:pt x="11581" y="5134"/>
                </a:cubicBezTo>
                <a:cubicBezTo>
                  <a:pt x="11547" y="5292"/>
                  <a:pt x="11570" y="5420"/>
                  <a:pt x="11435" y="5420"/>
                </a:cubicBezTo>
                <a:cubicBezTo>
                  <a:pt x="11415" y="5420"/>
                  <a:pt x="11391" y="5417"/>
                  <a:pt x="11363" y="5411"/>
                </a:cubicBezTo>
                <a:cubicBezTo>
                  <a:pt x="11163" y="5370"/>
                  <a:pt x="10965" y="5248"/>
                  <a:pt x="10766" y="5189"/>
                </a:cubicBezTo>
                <a:cubicBezTo>
                  <a:pt x="10552" y="5127"/>
                  <a:pt x="10335" y="5083"/>
                  <a:pt x="10116" y="5053"/>
                </a:cubicBezTo>
                <a:cubicBezTo>
                  <a:pt x="9899" y="5022"/>
                  <a:pt x="9681" y="5007"/>
                  <a:pt x="9464" y="5007"/>
                </a:cubicBezTo>
                <a:cubicBezTo>
                  <a:pt x="8125" y="5007"/>
                  <a:pt x="6822" y="5578"/>
                  <a:pt x="5937" y="6609"/>
                </a:cubicBezTo>
                <a:cubicBezTo>
                  <a:pt x="5452" y="7174"/>
                  <a:pt x="5202" y="7782"/>
                  <a:pt x="4945" y="8468"/>
                </a:cubicBezTo>
                <a:cubicBezTo>
                  <a:pt x="4808" y="8829"/>
                  <a:pt x="4418" y="8774"/>
                  <a:pt x="4092" y="8842"/>
                </a:cubicBezTo>
                <a:cubicBezTo>
                  <a:pt x="3738" y="8914"/>
                  <a:pt x="3396" y="9036"/>
                  <a:pt x="3068" y="9191"/>
                </a:cubicBezTo>
                <a:cubicBezTo>
                  <a:pt x="1829" y="9775"/>
                  <a:pt x="851" y="10920"/>
                  <a:pt x="456" y="12232"/>
                </a:cubicBezTo>
                <a:cubicBezTo>
                  <a:pt x="312" y="12705"/>
                  <a:pt x="1" y="13789"/>
                  <a:pt x="681" y="13988"/>
                </a:cubicBezTo>
                <a:cubicBezTo>
                  <a:pt x="727" y="14014"/>
                  <a:pt x="782" y="14030"/>
                  <a:pt x="848" y="14030"/>
                </a:cubicBezTo>
                <a:lnTo>
                  <a:pt x="35235" y="14030"/>
                </a:lnTo>
                <a:cubicBezTo>
                  <a:pt x="35301" y="14030"/>
                  <a:pt x="35357" y="14014"/>
                  <a:pt x="35402" y="13988"/>
                </a:cubicBezTo>
                <a:cubicBezTo>
                  <a:pt x="36082" y="13789"/>
                  <a:pt x="35770" y="12705"/>
                  <a:pt x="35627" y="12232"/>
                </a:cubicBezTo>
                <a:cubicBezTo>
                  <a:pt x="35232" y="10920"/>
                  <a:pt x="34255" y="9775"/>
                  <a:pt x="33015" y="9191"/>
                </a:cubicBezTo>
                <a:cubicBezTo>
                  <a:pt x="32687" y="9036"/>
                  <a:pt x="32345" y="8914"/>
                  <a:pt x="31990" y="8842"/>
                </a:cubicBezTo>
                <a:cubicBezTo>
                  <a:pt x="31664" y="8774"/>
                  <a:pt x="31274" y="8829"/>
                  <a:pt x="31138" y="8468"/>
                </a:cubicBezTo>
                <a:cubicBezTo>
                  <a:pt x="30881" y="7782"/>
                  <a:pt x="30631" y="7174"/>
                  <a:pt x="30146" y="6609"/>
                </a:cubicBezTo>
                <a:cubicBezTo>
                  <a:pt x="29263" y="5578"/>
                  <a:pt x="27958" y="5007"/>
                  <a:pt x="26619" y="5007"/>
                </a:cubicBezTo>
                <a:cubicBezTo>
                  <a:pt x="26402" y="5007"/>
                  <a:pt x="26184" y="5022"/>
                  <a:pt x="25967" y="5053"/>
                </a:cubicBezTo>
                <a:cubicBezTo>
                  <a:pt x="25747" y="5083"/>
                  <a:pt x="25531" y="5127"/>
                  <a:pt x="25317" y="5189"/>
                </a:cubicBezTo>
                <a:cubicBezTo>
                  <a:pt x="25118" y="5248"/>
                  <a:pt x="24920" y="5370"/>
                  <a:pt x="24720" y="5411"/>
                </a:cubicBezTo>
                <a:cubicBezTo>
                  <a:pt x="24692" y="5417"/>
                  <a:pt x="24668" y="5420"/>
                  <a:pt x="24648" y="5420"/>
                </a:cubicBezTo>
                <a:cubicBezTo>
                  <a:pt x="24513" y="5420"/>
                  <a:pt x="24535" y="5292"/>
                  <a:pt x="24502" y="5134"/>
                </a:cubicBezTo>
                <a:cubicBezTo>
                  <a:pt x="24461" y="4945"/>
                  <a:pt x="24411" y="4757"/>
                  <a:pt x="24353" y="4571"/>
                </a:cubicBezTo>
                <a:cubicBezTo>
                  <a:pt x="24126" y="3864"/>
                  <a:pt x="23780" y="3196"/>
                  <a:pt x="23334" y="2604"/>
                </a:cubicBezTo>
                <a:cubicBezTo>
                  <a:pt x="22062" y="912"/>
                  <a:pt x="20089" y="0"/>
                  <a:pt x="18077" y="0"/>
                </a:cubicBezTo>
                <a:cubicBezTo>
                  <a:pt x="18066" y="0"/>
                  <a:pt x="18054" y="1"/>
                  <a:pt x="18042" y="1"/>
                </a:cubicBezTo>
                <a:cubicBezTo>
                  <a:pt x="18031" y="1"/>
                  <a:pt x="18019" y="0"/>
                  <a:pt x="1800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itchFamily="18" charset="0"/>
              <a:cs typeface="Arial"/>
              <a:sym typeface="Arial"/>
            </a:endParaRPr>
          </a:p>
        </p:txBody>
      </p:sp>
      <p:sp>
        <p:nvSpPr>
          <p:cNvPr id="2114" name="Google Shape;2114;p35"/>
          <p:cNvSpPr/>
          <p:nvPr/>
        </p:nvSpPr>
        <p:spPr>
          <a:xfrm>
            <a:off x="15976382" y="14281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FF70BA"/>
              </a:solidFill>
              <a:effectLst/>
              <a:uLnTx/>
              <a:uFillTx/>
              <a:latin typeface="Cambria" pitchFamily="18" charset="0"/>
              <a:cs typeface="Arial"/>
              <a:sym typeface="Arial"/>
            </a:endParaRPr>
          </a:p>
        </p:txBody>
      </p:sp>
      <p:grpSp>
        <p:nvGrpSpPr>
          <p:cNvPr id="2116" name="Google Shape;2116;p35"/>
          <p:cNvGrpSpPr/>
          <p:nvPr/>
        </p:nvGrpSpPr>
        <p:grpSpPr>
          <a:xfrm rot="1315589">
            <a:off x="1260189" y="754190"/>
            <a:ext cx="1474126" cy="1572360"/>
            <a:chOff x="2332850" y="1508965"/>
            <a:chExt cx="495799" cy="870474"/>
          </a:xfrm>
        </p:grpSpPr>
        <p:sp>
          <p:nvSpPr>
            <p:cNvPr id="2117" name="Google Shape;2117;p35"/>
            <p:cNvSpPr/>
            <p:nvPr/>
          </p:nvSpPr>
          <p:spPr>
            <a:xfrm>
              <a:off x="2347410" y="1709183"/>
              <a:ext cx="467748" cy="569138"/>
            </a:xfrm>
            <a:custGeom>
              <a:avLst/>
              <a:gdLst/>
              <a:ahLst/>
              <a:cxnLst/>
              <a:rect l="l" t="t" r="r" b="b"/>
              <a:pathLst>
                <a:path w="8770" h="10671" extrusionOk="0">
                  <a:moveTo>
                    <a:pt x="4336" y="1"/>
                  </a:moveTo>
                  <a:cubicBezTo>
                    <a:pt x="4096" y="1"/>
                    <a:pt x="3869" y="8"/>
                    <a:pt x="3774" y="23"/>
                  </a:cubicBezTo>
                  <a:cubicBezTo>
                    <a:pt x="3116" y="126"/>
                    <a:pt x="2471" y="296"/>
                    <a:pt x="1881" y="622"/>
                  </a:cubicBezTo>
                  <a:cubicBezTo>
                    <a:pt x="1050" y="1081"/>
                    <a:pt x="456" y="1815"/>
                    <a:pt x="217" y="2738"/>
                  </a:cubicBezTo>
                  <a:cubicBezTo>
                    <a:pt x="95" y="3209"/>
                    <a:pt x="43" y="3707"/>
                    <a:pt x="20" y="4193"/>
                  </a:cubicBezTo>
                  <a:cubicBezTo>
                    <a:pt x="1" y="4646"/>
                    <a:pt x="18" y="5111"/>
                    <a:pt x="119" y="5555"/>
                  </a:cubicBezTo>
                  <a:cubicBezTo>
                    <a:pt x="226" y="6023"/>
                    <a:pt x="438" y="6457"/>
                    <a:pt x="759" y="6815"/>
                  </a:cubicBezTo>
                  <a:cubicBezTo>
                    <a:pt x="1053" y="7143"/>
                    <a:pt x="1424" y="7390"/>
                    <a:pt x="1768" y="7662"/>
                  </a:cubicBezTo>
                  <a:cubicBezTo>
                    <a:pt x="2542" y="8276"/>
                    <a:pt x="3029" y="9149"/>
                    <a:pt x="3040" y="10149"/>
                  </a:cubicBezTo>
                  <a:cubicBezTo>
                    <a:pt x="3040" y="10202"/>
                    <a:pt x="3052" y="10250"/>
                    <a:pt x="3070" y="10290"/>
                  </a:cubicBezTo>
                  <a:cubicBezTo>
                    <a:pt x="3070" y="10294"/>
                    <a:pt x="3068" y="10298"/>
                    <a:pt x="3068" y="10301"/>
                  </a:cubicBezTo>
                  <a:cubicBezTo>
                    <a:pt x="3072" y="10391"/>
                    <a:pt x="3102" y="10487"/>
                    <a:pt x="3171" y="10551"/>
                  </a:cubicBezTo>
                  <a:cubicBezTo>
                    <a:pt x="3234" y="10611"/>
                    <a:pt x="3321" y="10657"/>
                    <a:pt x="3409" y="10657"/>
                  </a:cubicBezTo>
                  <a:cubicBezTo>
                    <a:pt x="3413" y="10657"/>
                    <a:pt x="3416" y="10657"/>
                    <a:pt x="3419" y="10657"/>
                  </a:cubicBezTo>
                  <a:cubicBezTo>
                    <a:pt x="3726" y="10638"/>
                    <a:pt x="4030" y="10618"/>
                    <a:pt x="4335" y="10601"/>
                  </a:cubicBezTo>
                  <a:cubicBezTo>
                    <a:pt x="4339" y="10601"/>
                    <a:pt x="4342" y="10601"/>
                    <a:pt x="4346" y="10599"/>
                  </a:cubicBezTo>
                  <a:cubicBezTo>
                    <a:pt x="4348" y="10601"/>
                    <a:pt x="4353" y="10601"/>
                    <a:pt x="4355" y="10601"/>
                  </a:cubicBezTo>
                  <a:cubicBezTo>
                    <a:pt x="4661" y="10622"/>
                    <a:pt x="4964" y="10647"/>
                    <a:pt x="5269" y="10670"/>
                  </a:cubicBezTo>
                  <a:cubicBezTo>
                    <a:pt x="5274" y="10670"/>
                    <a:pt x="5279" y="10670"/>
                    <a:pt x="5284" y="10670"/>
                  </a:cubicBezTo>
                  <a:cubicBezTo>
                    <a:pt x="5372" y="10670"/>
                    <a:pt x="5457" y="10624"/>
                    <a:pt x="5521" y="10567"/>
                  </a:cubicBezTo>
                  <a:cubicBezTo>
                    <a:pt x="5590" y="10505"/>
                    <a:pt x="5622" y="10407"/>
                    <a:pt x="5625" y="10317"/>
                  </a:cubicBezTo>
                  <a:cubicBezTo>
                    <a:pt x="5627" y="10315"/>
                    <a:pt x="5625" y="10310"/>
                    <a:pt x="5625" y="10308"/>
                  </a:cubicBezTo>
                  <a:cubicBezTo>
                    <a:pt x="5645" y="10267"/>
                    <a:pt x="5655" y="10220"/>
                    <a:pt x="5655" y="10166"/>
                  </a:cubicBezTo>
                  <a:cubicBezTo>
                    <a:pt x="5682" y="9167"/>
                    <a:pt x="6180" y="8300"/>
                    <a:pt x="6962" y="7696"/>
                  </a:cubicBezTo>
                  <a:cubicBezTo>
                    <a:pt x="7309" y="7428"/>
                    <a:pt x="7683" y="7187"/>
                    <a:pt x="7980" y="6863"/>
                  </a:cubicBezTo>
                  <a:cubicBezTo>
                    <a:pt x="8308" y="6511"/>
                    <a:pt x="8526" y="6078"/>
                    <a:pt x="8640" y="5612"/>
                  </a:cubicBezTo>
                  <a:cubicBezTo>
                    <a:pt x="8746" y="5169"/>
                    <a:pt x="8769" y="4705"/>
                    <a:pt x="8755" y="4251"/>
                  </a:cubicBezTo>
                  <a:cubicBezTo>
                    <a:pt x="8739" y="3766"/>
                    <a:pt x="8696" y="3268"/>
                    <a:pt x="8579" y="2794"/>
                  </a:cubicBezTo>
                  <a:cubicBezTo>
                    <a:pt x="8353" y="1866"/>
                    <a:pt x="7768" y="1127"/>
                    <a:pt x="6942" y="656"/>
                  </a:cubicBezTo>
                  <a:cubicBezTo>
                    <a:pt x="6357" y="322"/>
                    <a:pt x="5714" y="143"/>
                    <a:pt x="5057" y="32"/>
                  </a:cubicBezTo>
                  <a:cubicBezTo>
                    <a:pt x="4941" y="11"/>
                    <a:pt x="4629" y="1"/>
                    <a:pt x="433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118" name="Google Shape;2118;p35"/>
            <p:cNvSpPr/>
            <p:nvPr/>
          </p:nvSpPr>
          <p:spPr>
            <a:xfrm>
              <a:off x="2516587" y="2272290"/>
              <a:ext cx="132964" cy="96323"/>
            </a:xfrm>
            <a:custGeom>
              <a:avLst/>
              <a:gdLst/>
              <a:ahLst/>
              <a:cxnLst/>
              <a:rect l="l" t="t" r="r" b="b"/>
              <a:pathLst>
                <a:path w="2493" h="1806" extrusionOk="0">
                  <a:moveTo>
                    <a:pt x="454" y="0"/>
                  </a:moveTo>
                  <a:cubicBezTo>
                    <a:pt x="244" y="0"/>
                    <a:pt x="1" y="191"/>
                    <a:pt x="26" y="422"/>
                  </a:cubicBezTo>
                  <a:cubicBezTo>
                    <a:pt x="31" y="459"/>
                    <a:pt x="36" y="496"/>
                    <a:pt x="42" y="535"/>
                  </a:cubicBezTo>
                  <a:cubicBezTo>
                    <a:pt x="19" y="604"/>
                    <a:pt x="15" y="684"/>
                    <a:pt x="42" y="774"/>
                  </a:cubicBezTo>
                  <a:cubicBezTo>
                    <a:pt x="82" y="918"/>
                    <a:pt x="144" y="1051"/>
                    <a:pt x="222" y="1173"/>
                  </a:cubicBezTo>
                  <a:cubicBezTo>
                    <a:pt x="380" y="1512"/>
                    <a:pt x="641" y="1777"/>
                    <a:pt x="1059" y="1802"/>
                  </a:cubicBezTo>
                  <a:cubicBezTo>
                    <a:pt x="1080" y="1803"/>
                    <a:pt x="1101" y="1804"/>
                    <a:pt x="1122" y="1804"/>
                  </a:cubicBezTo>
                  <a:cubicBezTo>
                    <a:pt x="1160" y="1804"/>
                    <a:pt x="1198" y="1802"/>
                    <a:pt x="1236" y="1799"/>
                  </a:cubicBezTo>
                  <a:cubicBezTo>
                    <a:pt x="1278" y="1803"/>
                    <a:pt x="1320" y="1805"/>
                    <a:pt x="1363" y="1805"/>
                  </a:cubicBezTo>
                  <a:cubicBezTo>
                    <a:pt x="1380" y="1805"/>
                    <a:pt x="1396" y="1805"/>
                    <a:pt x="1413" y="1804"/>
                  </a:cubicBezTo>
                  <a:cubicBezTo>
                    <a:pt x="1831" y="1786"/>
                    <a:pt x="2095" y="1522"/>
                    <a:pt x="2257" y="1186"/>
                  </a:cubicBezTo>
                  <a:cubicBezTo>
                    <a:pt x="2338" y="1065"/>
                    <a:pt x="2402" y="932"/>
                    <a:pt x="2445" y="790"/>
                  </a:cubicBezTo>
                  <a:cubicBezTo>
                    <a:pt x="2471" y="702"/>
                    <a:pt x="2469" y="620"/>
                    <a:pt x="2448" y="551"/>
                  </a:cubicBezTo>
                  <a:cubicBezTo>
                    <a:pt x="2453" y="514"/>
                    <a:pt x="2459" y="475"/>
                    <a:pt x="2464" y="438"/>
                  </a:cubicBezTo>
                  <a:cubicBezTo>
                    <a:pt x="2492" y="207"/>
                    <a:pt x="2253" y="14"/>
                    <a:pt x="2042" y="11"/>
                  </a:cubicBezTo>
                  <a:cubicBezTo>
                    <a:pt x="2039" y="11"/>
                    <a:pt x="2036" y="11"/>
                    <a:pt x="2033" y="11"/>
                  </a:cubicBezTo>
                  <a:cubicBezTo>
                    <a:pt x="1961" y="11"/>
                    <a:pt x="1900" y="30"/>
                    <a:pt x="1846" y="58"/>
                  </a:cubicBezTo>
                  <a:cubicBezTo>
                    <a:pt x="1804" y="44"/>
                    <a:pt x="1761" y="37"/>
                    <a:pt x="1717" y="37"/>
                  </a:cubicBezTo>
                  <a:cubicBezTo>
                    <a:pt x="1623" y="37"/>
                    <a:pt x="1525" y="73"/>
                    <a:pt x="1438" y="160"/>
                  </a:cubicBezTo>
                  <a:cubicBezTo>
                    <a:pt x="1383" y="216"/>
                    <a:pt x="1316" y="262"/>
                    <a:pt x="1247" y="296"/>
                  </a:cubicBezTo>
                  <a:cubicBezTo>
                    <a:pt x="1176" y="262"/>
                    <a:pt x="1110" y="214"/>
                    <a:pt x="1055" y="158"/>
                  </a:cubicBezTo>
                  <a:cubicBezTo>
                    <a:pt x="967" y="67"/>
                    <a:pt x="868" y="30"/>
                    <a:pt x="772" y="30"/>
                  </a:cubicBezTo>
                  <a:cubicBezTo>
                    <a:pt x="730" y="30"/>
                    <a:pt x="689" y="37"/>
                    <a:pt x="649" y="50"/>
                  </a:cubicBezTo>
                  <a:cubicBezTo>
                    <a:pt x="594" y="20"/>
                    <a:pt x="529" y="0"/>
                    <a:pt x="454" y="0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119" name="Google Shape;2119;p35"/>
            <p:cNvSpPr/>
            <p:nvPr/>
          </p:nvSpPr>
          <p:spPr>
            <a:xfrm>
              <a:off x="2540908" y="1888227"/>
              <a:ext cx="89816" cy="406413"/>
            </a:xfrm>
            <a:custGeom>
              <a:avLst/>
              <a:gdLst/>
              <a:ahLst/>
              <a:cxnLst/>
              <a:rect l="l" t="t" r="r" b="b"/>
              <a:pathLst>
                <a:path w="1684" h="7620" extrusionOk="0">
                  <a:moveTo>
                    <a:pt x="1044" y="288"/>
                  </a:moveTo>
                  <a:cubicBezTo>
                    <a:pt x="1141" y="288"/>
                    <a:pt x="1232" y="333"/>
                    <a:pt x="1290" y="439"/>
                  </a:cubicBezTo>
                  <a:cubicBezTo>
                    <a:pt x="1413" y="664"/>
                    <a:pt x="1296" y="926"/>
                    <a:pt x="1186" y="1128"/>
                  </a:cubicBezTo>
                  <a:cubicBezTo>
                    <a:pt x="1053" y="1369"/>
                    <a:pt x="902" y="1598"/>
                    <a:pt x="753" y="1828"/>
                  </a:cubicBezTo>
                  <a:cubicBezTo>
                    <a:pt x="737" y="1810"/>
                    <a:pt x="723" y="1794"/>
                    <a:pt x="707" y="1777"/>
                  </a:cubicBezTo>
                  <a:cubicBezTo>
                    <a:pt x="535" y="1576"/>
                    <a:pt x="482" y="1381"/>
                    <a:pt x="512" y="1117"/>
                  </a:cubicBezTo>
                  <a:cubicBezTo>
                    <a:pt x="539" y="873"/>
                    <a:pt x="587" y="563"/>
                    <a:pt x="783" y="393"/>
                  </a:cubicBezTo>
                  <a:cubicBezTo>
                    <a:pt x="859" y="327"/>
                    <a:pt x="954" y="288"/>
                    <a:pt x="1044" y="288"/>
                  </a:cubicBezTo>
                  <a:close/>
                  <a:moveTo>
                    <a:pt x="1046" y="0"/>
                  </a:moveTo>
                  <a:cubicBezTo>
                    <a:pt x="593" y="0"/>
                    <a:pt x="347" y="446"/>
                    <a:pt x="270" y="841"/>
                  </a:cubicBezTo>
                  <a:cubicBezTo>
                    <a:pt x="224" y="1084"/>
                    <a:pt x="185" y="1350"/>
                    <a:pt x="266" y="1589"/>
                  </a:cubicBezTo>
                  <a:cubicBezTo>
                    <a:pt x="330" y="1780"/>
                    <a:pt x="463" y="1929"/>
                    <a:pt x="597" y="2074"/>
                  </a:cubicBezTo>
                  <a:cubicBezTo>
                    <a:pt x="542" y="2163"/>
                    <a:pt x="489" y="2252"/>
                    <a:pt x="440" y="2344"/>
                  </a:cubicBezTo>
                  <a:cubicBezTo>
                    <a:pt x="209" y="2767"/>
                    <a:pt x="75" y="3210"/>
                    <a:pt x="41" y="3694"/>
                  </a:cubicBezTo>
                  <a:cubicBezTo>
                    <a:pt x="0" y="4302"/>
                    <a:pt x="41" y="4922"/>
                    <a:pt x="52" y="5532"/>
                  </a:cubicBezTo>
                  <a:cubicBezTo>
                    <a:pt x="60" y="6115"/>
                    <a:pt x="37" y="6714"/>
                    <a:pt x="188" y="7281"/>
                  </a:cubicBezTo>
                  <a:cubicBezTo>
                    <a:pt x="207" y="7351"/>
                    <a:pt x="262" y="7382"/>
                    <a:pt x="319" y="7382"/>
                  </a:cubicBezTo>
                  <a:cubicBezTo>
                    <a:pt x="403" y="7382"/>
                    <a:pt x="490" y="7313"/>
                    <a:pt x="463" y="7208"/>
                  </a:cubicBezTo>
                  <a:cubicBezTo>
                    <a:pt x="310" y="6643"/>
                    <a:pt x="342" y="6042"/>
                    <a:pt x="333" y="5464"/>
                  </a:cubicBezTo>
                  <a:cubicBezTo>
                    <a:pt x="323" y="4887"/>
                    <a:pt x="287" y="4304"/>
                    <a:pt x="323" y="3728"/>
                  </a:cubicBezTo>
                  <a:cubicBezTo>
                    <a:pt x="355" y="3203"/>
                    <a:pt x="530" y="2748"/>
                    <a:pt x="791" y="2303"/>
                  </a:cubicBezTo>
                  <a:cubicBezTo>
                    <a:pt x="1044" y="2654"/>
                    <a:pt x="1145" y="3076"/>
                    <a:pt x="1182" y="3513"/>
                  </a:cubicBezTo>
                  <a:cubicBezTo>
                    <a:pt x="1294" y="4816"/>
                    <a:pt x="1166" y="6163"/>
                    <a:pt x="911" y="7440"/>
                  </a:cubicBezTo>
                  <a:cubicBezTo>
                    <a:pt x="890" y="7548"/>
                    <a:pt x="980" y="7620"/>
                    <a:pt x="1063" y="7620"/>
                  </a:cubicBezTo>
                  <a:cubicBezTo>
                    <a:pt x="1117" y="7620"/>
                    <a:pt x="1168" y="7589"/>
                    <a:pt x="1182" y="7518"/>
                  </a:cubicBezTo>
                  <a:cubicBezTo>
                    <a:pt x="1395" y="6457"/>
                    <a:pt x="1503" y="5378"/>
                    <a:pt x="1496" y="4295"/>
                  </a:cubicBezTo>
                  <a:cubicBezTo>
                    <a:pt x="1492" y="3825"/>
                    <a:pt x="1483" y="3341"/>
                    <a:pt x="1368" y="2882"/>
                  </a:cubicBezTo>
                  <a:cubicBezTo>
                    <a:pt x="1319" y="2691"/>
                    <a:pt x="1248" y="2501"/>
                    <a:pt x="1152" y="2328"/>
                  </a:cubicBezTo>
                  <a:cubicBezTo>
                    <a:pt x="1094" y="2225"/>
                    <a:pt x="1024" y="2135"/>
                    <a:pt x="948" y="2048"/>
                  </a:cubicBezTo>
                  <a:cubicBezTo>
                    <a:pt x="1195" y="1679"/>
                    <a:pt x="1494" y="1298"/>
                    <a:pt x="1595" y="875"/>
                  </a:cubicBezTo>
                  <a:cubicBezTo>
                    <a:pt x="1684" y="506"/>
                    <a:pt x="1519" y="26"/>
                    <a:pt x="1083" y="1"/>
                  </a:cubicBezTo>
                  <a:cubicBezTo>
                    <a:pt x="1071" y="0"/>
                    <a:pt x="1058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120" name="Google Shape;2120;p35"/>
            <p:cNvSpPr/>
            <p:nvPr/>
          </p:nvSpPr>
          <p:spPr>
            <a:xfrm>
              <a:off x="2485120" y="2193675"/>
              <a:ext cx="205233" cy="132004"/>
            </a:xfrm>
            <a:custGeom>
              <a:avLst/>
              <a:gdLst/>
              <a:ahLst/>
              <a:cxnLst/>
              <a:rect l="l" t="t" r="r" b="b"/>
              <a:pathLst>
                <a:path w="3848" h="2475" extrusionOk="0">
                  <a:moveTo>
                    <a:pt x="2832" y="0"/>
                  </a:moveTo>
                  <a:cubicBezTo>
                    <a:pt x="2601" y="0"/>
                    <a:pt x="2367" y="24"/>
                    <a:pt x="2189" y="24"/>
                  </a:cubicBezTo>
                  <a:cubicBezTo>
                    <a:pt x="1946" y="24"/>
                    <a:pt x="1702" y="22"/>
                    <a:pt x="1459" y="22"/>
                  </a:cubicBezTo>
                  <a:cubicBezTo>
                    <a:pt x="1144" y="22"/>
                    <a:pt x="830" y="25"/>
                    <a:pt x="516" y="37"/>
                  </a:cubicBezTo>
                  <a:cubicBezTo>
                    <a:pt x="190" y="51"/>
                    <a:pt x="38" y="327"/>
                    <a:pt x="59" y="577"/>
                  </a:cubicBezTo>
                  <a:cubicBezTo>
                    <a:pt x="59" y="588"/>
                    <a:pt x="59" y="597"/>
                    <a:pt x="61" y="606"/>
                  </a:cubicBezTo>
                  <a:cubicBezTo>
                    <a:pt x="57" y="643"/>
                    <a:pt x="54" y="678"/>
                    <a:pt x="49" y="716"/>
                  </a:cubicBezTo>
                  <a:cubicBezTo>
                    <a:pt x="20" y="999"/>
                    <a:pt x="1" y="1281"/>
                    <a:pt x="38" y="1525"/>
                  </a:cubicBezTo>
                  <a:cubicBezTo>
                    <a:pt x="40" y="1587"/>
                    <a:pt x="43" y="1646"/>
                    <a:pt x="52" y="1704"/>
                  </a:cubicBezTo>
                  <a:cubicBezTo>
                    <a:pt x="57" y="1754"/>
                    <a:pt x="64" y="1802"/>
                    <a:pt x="75" y="1850"/>
                  </a:cubicBezTo>
                  <a:cubicBezTo>
                    <a:pt x="82" y="1883"/>
                    <a:pt x="91" y="1915"/>
                    <a:pt x="100" y="1947"/>
                  </a:cubicBezTo>
                  <a:cubicBezTo>
                    <a:pt x="155" y="2126"/>
                    <a:pt x="318" y="2282"/>
                    <a:pt x="511" y="2296"/>
                  </a:cubicBezTo>
                  <a:cubicBezTo>
                    <a:pt x="546" y="2309"/>
                    <a:pt x="585" y="2323"/>
                    <a:pt x="628" y="2330"/>
                  </a:cubicBezTo>
                  <a:cubicBezTo>
                    <a:pt x="1155" y="2414"/>
                    <a:pt x="1683" y="2474"/>
                    <a:pt x="2216" y="2474"/>
                  </a:cubicBezTo>
                  <a:cubicBezTo>
                    <a:pt x="2246" y="2474"/>
                    <a:pt x="2275" y="2474"/>
                    <a:pt x="2304" y="2473"/>
                  </a:cubicBezTo>
                  <a:cubicBezTo>
                    <a:pt x="2335" y="2473"/>
                    <a:pt x="2366" y="2473"/>
                    <a:pt x="2397" y="2473"/>
                  </a:cubicBezTo>
                  <a:cubicBezTo>
                    <a:pt x="2446" y="2473"/>
                    <a:pt x="2496" y="2473"/>
                    <a:pt x="2546" y="2473"/>
                  </a:cubicBezTo>
                  <a:cubicBezTo>
                    <a:pt x="2872" y="2473"/>
                    <a:pt x="3230" y="2461"/>
                    <a:pt x="3479" y="2271"/>
                  </a:cubicBezTo>
                  <a:cubicBezTo>
                    <a:pt x="3582" y="2192"/>
                    <a:pt x="3664" y="2069"/>
                    <a:pt x="3722" y="1919"/>
                  </a:cubicBezTo>
                  <a:cubicBezTo>
                    <a:pt x="3742" y="1869"/>
                    <a:pt x="3759" y="1818"/>
                    <a:pt x="3773" y="1765"/>
                  </a:cubicBezTo>
                  <a:cubicBezTo>
                    <a:pt x="3816" y="1612"/>
                    <a:pt x="3835" y="1442"/>
                    <a:pt x="3835" y="1272"/>
                  </a:cubicBezTo>
                  <a:cubicBezTo>
                    <a:pt x="3848" y="1107"/>
                    <a:pt x="3841" y="939"/>
                    <a:pt x="3814" y="779"/>
                  </a:cubicBezTo>
                  <a:cubicBezTo>
                    <a:pt x="3807" y="737"/>
                    <a:pt x="3800" y="694"/>
                    <a:pt x="3789" y="654"/>
                  </a:cubicBezTo>
                  <a:cubicBezTo>
                    <a:pt x="3729" y="423"/>
                    <a:pt x="3621" y="228"/>
                    <a:pt x="3460" y="127"/>
                  </a:cubicBezTo>
                  <a:cubicBezTo>
                    <a:pt x="3298" y="25"/>
                    <a:pt x="3067" y="0"/>
                    <a:pt x="283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121" name="Google Shape;2121;p35"/>
            <p:cNvSpPr/>
            <p:nvPr/>
          </p:nvSpPr>
          <p:spPr>
            <a:xfrm>
              <a:off x="2485120" y="2231222"/>
              <a:ext cx="205233" cy="56588"/>
            </a:xfrm>
            <a:custGeom>
              <a:avLst/>
              <a:gdLst/>
              <a:ahLst/>
              <a:cxnLst/>
              <a:rect l="l" t="t" r="r" b="b"/>
              <a:pathLst>
                <a:path w="3848" h="1061" extrusionOk="0">
                  <a:moveTo>
                    <a:pt x="1008" y="0"/>
                  </a:moveTo>
                  <a:cubicBezTo>
                    <a:pt x="688" y="0"/>
                    <a:pt x="368" y="4"/>
                    <a:pt x="49" y="12"/>
                  </a:cubicBezTo>
                  <a:cubicBezTo>
                    <a:pt x="20" y="295"/>
                    <a:pt x="1" y="577"/>
                    <a:pt x="38" y="821"/>
                  </a:cubicBezTo>
                  <a:cubicBezTo>
                    <a:pt x="40" y="883"/>
                    <a:pt x="43" y="942"/>
                    <a:pt x="52" y="1000"/>
                  </a:cubicBezTo>
                  <a:cubicBezTo>
                    <a:pt x="414" y="988"/>
                    <a:pt x="777" y="983"/>
                    <a:pt x="1141" y="983"/>
                  </a:cubicBezTo>
                  <a:cubicBezTo>
                    <a:pt x="2017" y="983"/>
                    <a:pt x="2898" y="1014"/>
                    <a:pt x="3773" y="1061"/>
                  </a:cubicBezTo>
                  <a:cubicBezTo>
                    <a:pt x="3816" y="908"/>
                    <a:pt x="3835" y="738"/>
                    <a:pt x="3835" y="568"/>
                  </a:cubicBezTo>
                  <a:cubicBezTo>
                    <a:pt x="3848" y="403"/>
                    <a:pt x="3841" y="235"/>
                    <a:pt x="3814" y="75"/>
                  </a:cubicBezTo>
                  <a:cubicBezTo>
                    <a:pt x="2878" y="30"/>
                    <a:pt x="1942" y="0"/>
                    <a:pt x="100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122" name="Google Shape;2122;p35"/>
            <p:cNvSpPr/>
            <p:nvPr/>
          </p:nvSpPr>
          <p:spPr>
            <a:xfrm>
              <a:off x="2697711" y="1935802"/>
              <a:ext cx="130937" cy="210247"/>
            </a:xfrm>
            <a:custGeom>
              <a:avLst/>
              <a:gdLst/>
              <a:ahLst/>
              <a:cxnLst/>
              <a:rect l="l" t="t" r="r" b="b"/>
              <a:pathLst>
                <a:path w="2455" h="3942" extrusionOk="0">
                  <a:moveTo>
                    <a:pt x="2139" y="0"/>
                  </a:moveTo>
                  <a:cubicBezTo>
                    <a:pt x="2119" y="0"/>
                    <a:pt x="2099" y="2"/>
                    <a:pt x="2081" y="7"/>
                  </a:cubicBezTo>
                  <a:cubicBezTo>
                    <a:pt x="1946" y="43"/>
                    <a:pt x="1886" y="176"/>
                    <a:pt x="1910" y="305"/>
                  </a:cubicBezTo>
                  <a:cubicBezTo>
                    <a:pt x="1974" y="663"/>
                    <a:pt x="1884" y="1025"/>
                    <a:pt x="1765" y="1363"/>
                  </a:cubicBezTo>
                  <a:cubicBezTo>
                    <a:pt x="1655" y="1680"/>
                    <a:pt x="1537" y="2035"/>
                    <a:pt x="1333" y="2306"/>
                  </a:cubicBezTo>
                  <a:cubicBezTo>
                    <a:pt x="977" y="2783"/>
                    <a:pt x="413" y="3050"/>
                    <a:pt x="110" y="3576"/>
                  </a:cubicBezTo>
                  <a:cubicBezTo>
                    <a:pt x="0" y="3765"/>
                    <a:pt x="169" y="3942"/>
                    <a:pt x="334" y="3942"/>
                  </a:cubicBezTo>
                  <a:cubicBezTo>
                    <a:pt x="407" y="3942"/>
                    <a:pt x="479" y="3907"/>
                    <a:pt x="526" y="3825"/>
                  </a:cubicBezTo>
                  <a:cubicBezTo>
                    <a:pt x="844" y="3277"/>
                    <a:pt x="1473" y="3004"/>
                    <a:pt x="1811" y="2467"/>
                  </a:cubicBezTo>
                  <a:cubicBezTo>
                    <a:pt x="1910" y="2309"/>
                    <a:pt x="1980" y="2134"/>
                    <a:pt x="2050" y="1962"/>
                  </a:cubicBezTo>
                  <a:cubicBezTo>
                    <a:pt x="2127" y="1780"/>
                    <a:pt x="2201" y="1597"/>
                    <a:pt x="2263" y="1409"/>
                  </a:cubicBezTo>
                  <a:cubicBezTo>
                    <a:pt x="2394" y="1009"/>
                    <a:pt x="2454" y="596"/>
                    <a:pt x="2378" y="179"/>
                  </a:cubicBezTo>
                  <a:cubicBezTo>
                    <a:pt x="2359" y="70"/>
                    <a:pt x="2246" y="0"/>
                    <a:pt x="2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123" name="Google Shape;2123;p35"/>
            <p:cNvSpPr/>
            <p:nvPr/>
          </p:nvSpPr>
          <p:spPr>
            <a:xfrm>
              <a:off x="2727099" y="1748437"/>
              <a:ext cx="93710" cy="106563"/>
            </a:xfrm>
            <a:custGeom>
              <a:avLst/>
              <a:gdLst/>
              <a:ahLst/>
              <a:cxnLst/>
              <a:rect l="l" t="t" r="r" b="b"/>
              <a:pathLst>
                <a:path w="1757" h="1998" extrusionOk="0">
                  <a:moveTo>
                    <a:pt x="277" y="0"/>
                  </a:moveTo>
                  <a:cubicBezTo>
                    <a:pt x="192" y="0"/>
                    <a:pt x="104" y="44"/>
                    <a:pt x="64" y="120"/>
                  </a:cubicBezTo>
                  <a:cubicBezTo>
                    <a:pt x="0" y="239"/>
                    <a:pt x="36" y="377"/>
                    <a:pt x="149" y="451"/>
                  </a:cubicBezTo>
                  <a:cubicBezTo>
                    <a:pt x="213" y="494"/>
                    <a:pt x="277" y="538"/>
                    <a:pt x="339" y="586"/>
                  </a:cubicBezTo>
                  <a:cubicBezTo>
                    <a:pt x="344" y="591"/>
                    <a:pt x="353" y="598"/>
                    <a:pt x="358" y="602"/>
                  </a:cubicBezTo>
                  <a:cubicBezTo>
                    <a:pt x="372" y="614"/>
                    <a:pt x="388" y="627"/>
                    <a:pt x="403" y="639"/>
                  </a:cubicBezTo>
                  <a:cubicBezTo>
                    <a:pt x="433" y="666"/>
                    <a:pt x="463" y="690"/>
                    <a:pt x="493" y="719"/>
                  </a:cubicBezTo>
                  <a:cubicBezTo>
                    <a:pt x="608" y="825"/>
                    <a:pt x="716" y="940"/>
                    <a:pt x="815" y="1063"/>
                  </a:cubicBezTo>
                  <a:cubicBezTo>
                    <a:pt x="822" y="1071"/>
                    <a:pt x="830" y="1082"/>
                    <a:pt x="837" y="1091"/>
                  </a:cubicBezTo>
                  <a:cubicBezTo>
                    <a:pt x="836" y="1091"/>
                    <a:pt x="836" y="1090"/>
                    <a:pt x="836" y="1090"/>
                  </a:cubicBezTo>
                  <a:lnTo>
                    <a:pt x="836" y="1090"/>
                  </a:lnTo>
                  <a:cubicBezTo>
                    <a:pt x="837" y="1090"/>
                    <a:pt x="863" y="1126"/>
                    <a:pt x="863" y="1126"/>
                  </a:cubicBezTo>
                  <a:cubicBezTo>
                    <a:pt x="886" y="1158"/>
                    <a:pt x="909" y="1190"/>
                    <a:pt x="932" y="1224"/>
                  </a:cubicBezTo>
                  <a:cubicBezTo>
                    <a:pt x="973" y="1286"/>
                    <a:pt x="1012" y="1350"/>
                    <a:pt x="1049" y="1413"/>
                  </a:cubicBezTo>
                  <a:cubicBezTo>
                    <a:pt x="1088" y="1483"/>
                    <a:pt x="1126" y="1552"/>
                    <a:pt x="1159" y="1624"/>
                  </a:cubicBezTo>
                  <a:cubicBezTo>
                    <a:pt x="1177" y="1660"/>
                    <a:pt x="1193" y="1695"/>
                    <a:pt x="1207" y="1732"/>
                  </a:cubicBezTo>
                  <a:cubicBezTo>
                    <a:pt x="1209" y="1736"/>
                    <a:pt x="1211" y="1738"/>
                    <a:pt x="1211" y="1738"/>
                  </a:cubicBezTo>
                  <a:cubicBezTo>
                    <a:pt x="1212" y="1741"/>
                    <a:pt x="1212" y="1745"/>
                    <a:pt x="1216" y="1750"/>
                  </a:cubicBezTo>
                  <a:cubicBezTo>
                    <a:pt x="1223" y="1771"/>
                    <a:pt x="1232" y="1794"/>
                    <a:pt x="1241" y="1816"/>
                  </a:cubicBezTo>
                  <a:cubicBezTo>
                    <a:pt x="1278" y="1915"/>
                    <a:pt x="1368" y="1998"/>
                    <a:pt x="1474" y="1998"/>
                  </a:cubicBezTo>
                  <a:cubicBezTo>
                    <a:pt x="1495" y="1998"/>
                    <a:pt x="1516" y="1995"/>
                    <a:pt x="1538" y="1988"/>
                  </a:cubicBezTo>
                  <a:cubicBezTo>
                    <a:pt x="1654" y="1952"/>
                    <a:pt x="1756" y="1817"/>
                    <a:pt x="1710" y="1690"/>
                  </a:cubicBezTo>
                  <a:cubicBezTo>
                    <a:pt x="1459" y="1011"/>
                    <a:pt x="1003" y="432"/>
                    <a:pt x="397" y="35"/>
                  </a:cubicBezTo>
                  <a:cubicBezTo>
                    <a:pt x="362" y="11"/>
                    <a:pt x="320" y="0"/>
                    <a:pt x="2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124" name="Google Shape;2124;p35"/>
            <p:cNvSpPr/>
            <p:nvPr/>
          </p:nvSpPr>
          <p:spPr>
            <a:xfrm>
              <a:off x="2332850" y="1917775"/>
              <a:ext cx="90936" cy="185819"/>
            </a:xfrm>
            <a:custGeom>
              <a:avLst/>
              <a:gdLst/>
              <a:ahLst/>
              <a:cxnLst/>
              <a:rect l="l" t="t" r="r" b="b"/>
              <a:pathLst>
                <a:path w="1705" h="3484" extrusionOk="0">
                  <a:moveTo>
                    <a:pt x="238" y="1"/>
                  </a:moveTo>
                  <a:cubicBezTo>
                    <a:pt x="118" y="1"/>
                    <a:pt x="1" y="78"/>
                    <a:pt x="6" y="234"/>
                  </a:cubicBezTo>
                  <a:cubicBezTo>
                    <a:pt x="49" y="1400"/>
                    <a:pt x="167" y="2741"/>
                    <a:pt x="1238" y="3443"/>
                  </a:cubicBezTo>
                  <a:cubicBezTo>
                    <a:pt x="1281" y="3471"/>
                    <a:pt x="1324" y="3484"/>
                    <a:pt x="1364" y="3484"/>
                  </a:cubicBezTo>
                  <a:cubicBezTo>
                    <a:pt x="1568" y="3484"/>
                    <a:pt x="1705" y="3168"/>
                    <a:pt x="1486" y="3025"/>
                  </a:cubicBezTo>
                  <a:cubicBezTo>
                    <a:pt x="580" y="2431"/>
                    <a:pt x="527" y="1208"/>
                    <a:pt x="492" y="237"/>
                  </a:cubicBezTo>
                  <a:cubicBezTo>
                    <a:pt x="486" y="80"/>
                    <a:pt x="361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125" name="Google Shape;2125;p35"/>
            <p:cNvSpPr/>
            <p:nvPr/>
          </p:nvSpPr>
          <p:spPr>
            <a:xfrm>
              <a:off x="2523201" y="2334265"/>
              <a:ext cx="66615" cy="45175"/>
            </a:xfrm>
            <a:custGeom>
              <a:avLst/>
              <a:gdLst/>
              <a:ahLst/>
              <a:cxnLst/>
              <a:rect l="l" t="t" r="r" b="b"/>
              <a:pathLst>
                <a:path w="1249" h="847" extrusionOk="0">
                  <a:moveTo>
                    <a:pt x="435" y="91"/>
                  </a:moveTo>
                  <a:cubicBezTo>
                    <a:pt x="435" y="91"/>
                    <a:pt x="436" y="92"/>
                    <a:pt x="436" y="93"/>
                  </a:cubicBezTo>
                  <a:lnTo>
                    <a:pt x="436" y="93"/>
                  </a:lnTo>
                  <a:cubicBezTo>
                    <a:pt x="436" y="92"/>
                    <a:pt x="435" y="91"/>
                    <a:pt x="435" y="91"/>
                  </a:cubicBezTo>
                  <a:close/>
                  <a:moveTo>
                    <a:pt x="436" y="93"/>
                  </a:moveTo>
                  <a:cubicBezTo>
                    <a:pt x="441" y="98"/>
                    <a:pt x="445" y="103"/>
                    <a:pt x="449" y="108"/>
                  </a:cubicBezTo>
                  <a:lnTo>
                    <a:pt x="449" y="108"/>
                  </a:lnTo>
                  <a:cubicBezTo>
                    <a:pt x="445" y="103"/>
                    <a:pt x="441" y="98"/>
                    <a:pt x="436" y="93"/>
                  </a:cubicBezTo>
                  <a:close/>
                  <a:moveTo>
                    <a:pt x="248" y="1"/>
                  </a:moveTo>
                  <a:cubicBezTo>
                    <a:pt x="206" y="1"/>
                    <a:pt x="162" y="11"/>
                    <a:pt x="128" y="32"/>
                  </a:cubicBezTo>
                  <a:cubicBezTo>
                    <a:pt x="75" y="66"/>
                    <a:pt x="29" y="116"/>
                    <a:pt x="15" y="176"/>
                  </a:cubicBezTo>
                  <a:cubicBezTo>
                    <a:pt x="1" y="236"/>
                    <a:pt x="1" y="312"/>
                    <a:pt x="38" y="364"/>
                  </a:cubicBezTo>
                  <a:cubicBezTo>
                    <a:pt x="150" y="514"/>
                    <a:pt x="286" y="644"/>
                    <a:pt x="456" y="725"/>
                  </a:cubicBezTo>
                  <a:cubicBezTo>
                    <a:pt x="613" y="800"/>
                    <a:pt x="782" y="847"/>
                    <a:pt x="954" y="847"/>
                  </a:cubicBezTo>
                  <a:cubicBezTo>
                    <a:pt x="969" y="847"/>
                    <a:pt x="984" y="847"/>
                    <a:pt x="999" y="846"/>
                  </a:cubicBezTo>
                  <a:cubicBezTo>
                    <a:pt x="1126" y="842"/>
                    <a:pt x="1248" y="741"/>
                    <a:pt x="1243" y="605"/>
                  </a:cubicBezTo>
                  <a:cubicBezTo>
                    <a:pt x="1240" y="482"/>
                    <a:pt x="1143" y="360"/>
                    <a:pt x="1011" y="360"/>
                  </a:cubicBezTo>
                  <a:cubicBezTo>
                    <a:pt x="1008" y="360"/>
                    <a:pt x="1005" y="360"/>
                    <a:pt x="1002" y="360"/>
                  </a:cubicBezTo>
                  <a:cubicBezTo>
                    <a:pt x="991" y="361"/>
                    <a:pt x="980" y="361"/>
                    <a:pt x="969" y="361"/>
                  </a:cubicBezTo>
                  <a:cubicBezTo>
                    <a:pt x="940" y="361"/>
                    <a:pt x="910" y="359"/>
                    <a:pt x="882" y="357"/>
                  </a:cubicBezTo>
                  <a:cubicBezTo>
                    <a:pt x="823" y="346"/>
                    <a:pt x="766" y="330"/>
                    <a:pt x="713" y="309"/>
                  </a:cubicBezTo>
                  <a:cubicBezTo>
                    <a:pt x="658" y="284"/>
                    <a:pt x="607" y="254"/>
                    <a:pt x="559" y="218"/>
                  </a:cubicBezTo>
                  <a:cubicBezTo>
                    <a:pt x="520" y="184"/>
                    <a:pt x="483" y="148"/>
                    <a:pt x="449" y="108"/>
                  </a:cubicBezTo>
                  <a:lnTo>
                    <a:pt x="449" y="108"/>
                  </a:lnTo>
                  <a:cubicBezTo>
                    <a:pt x="451" y="110"/>
                    <a:pt x="453" y="113"/>
                    <a:pt x="454" y="116"/>
                  </a:cubicBezTo>
                  <a:cubicBezTo>
                    <a:pt x="417" y="66"/>
                    <a:pt x="378" y="27"/>
                    <a:pt x="314" y="9"/>
                  </a:cubicBezTo>
                  <a:cubicBezTo>
                    <a:pt x="294" y="4"/>
                    <a:pt x="272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126" name="Google Shape;2126;p35"/>
            <p:cNvSpPr/>
            <p:nvPr/>
          </p:nvSpPr>
          <p:spPr>
            <a:xfrm>
              <a:off x="2570029" y="1508965"/>
              <a:ext cx="32428" cy="147738"/>
            </a:xfrm>
            <a:custGeom>
              <a:avLst/>
              <a:gdLst/>
              <a:ahLst/>
              <a:cxnLst/>
              <a:rect l="l" t="t" r="r" b="b"/>
              <a:pathLst>
                <a:path w="608" h="2770" extrusionOk="0">
                  <a:moveTo>
                    <a:pt x="245" y="1"/>
                  </a:moveTo>
                  <a:cubicBezTo>
                    <a:pt x="228" y="1"/>
                    <a:pt x="212" y="2"/>
                    <a:pt x="197" y="6"/>
                  </a:cubicBezTo>
                  <a:cubicBezTo>
                    <a:pt x="57" y="36"/>
                    <a:pt x="0" y="165"/>
                    <a:pt x="14" y="295"/>
                  </a:cubicBezTo>
                  <a:cubicBezTo>
                    <a:pt x="90" y="1035"/>
                    <a:pt x="122" y="1780"/>
                    <a:pt x="112" y="2522"/>
                  </a:cubicBezTo>
                  <a:cubicBezTo>
                    <a:pt x="109" y="2685"/>
                    <a:pt x="238" y="2769"/>
                    <a:pt x="364" y="2769"/>
                  </a:cubicBezTo>
                  <a:cubicBezTo>
                    <a:pt x="480" y="2769"/>
                    <a:pt x="594" y="2696"/>
                    <a:pt x="595" y="2545"/>
                  </a:cubicBezTo>
                  <a:cubicBezTo>
                    <a:pt x="608" y="1759"/>
                    <a:pt x="569" y="972"/>
                    <a:pt x="487" y="188"/>
                  </a:cubicBezTo>
                  <a:cubicBezTo>
                    <a:pt x="477" y="75"/>
                    <a:pt x="353" y="1"/>
                    <a:pt x="2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127" name="Google Shape;2127;p35"/>
            <p:cNvSpPr/>
            <p:nvPr/>
          </p:nvSpPr>
          <p:spPr>
            <a:xfrm>
              <a:off x="2363091" y="1613501"/>
              <a:ext cx="80483" cy="74776"/>
            </a:xfrm>
            <a:custGeom>
              <a:avLst/>
              <a:gdLst/>
              <a:ahLst/>
              <a:cxnLst/>
              <a:rect l="l" t="t" r="r" b="b"/>
              <a:pathLst>
                <a:path w="1509" h="1402" extrusionOk="0">
                  <a:moveTo>
                    <a:pt x="292" y="0"/>
                  </a:moveTo>
                  <a:cubicBezTo>
                    <a:pt x="267" y="0"/>
                    <a:pt x="243" y="3"/>
                    <a:pt x="219" y="8"/>
                  </a:cubicBezTo>
                  <a:cubicBezTo>
                    <a:pt x="95" y="36"/>
                    <a:pt x="1" y="172"/>
                    <a:pt x="35" y="298"/>
                  </a:cubicBezTo>
                  <a:cubicBezTo>
                    <a:pt x="63" y="399"/>
                    <a:pt x="143" y="472"/>
                    <a:pt x="240" y="484"/>
                  </a:cubicBezTo>
                  <a:cubicBezTo>
                    <a:pt x="245" y="490"/>
                    <a:pt x="249" y="495"/>
                    <a:pt x="254" y="498"/>
                  </a:cubicBezTo>
                  <a:lnTo>
                    <a:pt x="371" y="621"/>
                  </a:lnTo>
                  <a:cubicBezTo>
                    <a:pt x="447" y="699"/>
                    <a:pt x="524" y="777"/>
                    <a:pt x="600" y="855"/>
                  </a:cubicBezTo>
                  <a:cubicBezTo>
                    <a:pt x="752" y="1011"/>
                    <a:pt x="903" y="1168"/>
                    <a:pt x="1055" y="1324"/>
                  </a:cubicBezTo>
                  <a:cubicBezTo>
                    <a:pt x="1104" y="1374"/>
                    <a:pt x="1174" y="1402"/>
                    <a:pt x="1243" y="1402"/>
                  </a:cubicBezTo>
                  <a:cubicBezTo>
                    <a:pt x="1299" y="1402"/>
                    <a:pt x="1356" y="1383"/>
                    <a:pt x="1399" y="1340"/>
                  </a:cubicBezTo>
                  <a:cubicBezTo>
                    <a:pt x="1489" y="1250"/>
                    <a:pt x="1509" y="1094"/>
                    <a:pt x="1415" y="996"/>
                  </a:cubicBezTo>
                  <a:cubicBezTo>
                    <a:pt x="1245" y="821"/>
                    <a:pt x="1075" y="646"/>
                    <a:pt x="905" y="470"/>
                  </a:cubicBezTo>
                  <a:cubicBezTo>
                    <a:pt x="821" y="385"/>
                    <a:pt x="738" y="300"/>
                    <a:pt x="655" y="215"/>
                  </a:cubicBezTo>
                  <a:cubicBezTo>
                    <a:pt x="605" y="164"/>
                    <a:pt x="556" y="109"/>
                    <a:pt x="497" y="66"/>
                  </a:cubicBezTo>
                  <a:cubicBezTo>
                    <a:pt x="437" y="22"/>
                    <a:pt x="365" y="0"/>
                    <a:pt x="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2128" name="Google Shape;2128;p35"/>
            <p:cNvSpPr/>
            <p:nvPr/>
          </p:nvSpPr>
          <p:spPr>
            <a:xfrm>
              <a:off x="2758939" y="1619954"/>
              <a:ext cx="62829" cy="68642"/>
            </a:xfrm>
            <a:custGeom>
              <a:avLst/>
              <a:gdLst/>
              <a:ahLst/>
              <a:cxnLst/>
              <a:rect l="l" t="t" r="r" b="b"/>
              <a:pathLst>
                <a:path w="1178" h="1287" extrusionOk="0">
                  <a:moveTo>
                    <a:pt x="892" y="1"/>
                  </a:moveTo>
                  <a:cubicBezTo>
                    <a:pt x="836" y="1"/>
                    <a:pt x="780" y="20"/>
                    <a:pt x="738" y="64"/>
                  </a:cubicBezTo>
                  <a:cubicBezTo>
                    <a:pt x="484" y="321"/>
                    <a:pt x="257" y="606"/>
                    <a:pt x="68" y="914"/>
                  </a:cubicBezTo>
                  <a:cubicBezTo>
                    <a:pt x="0" y="1023"/>
                    <a:pt x="23" y="1182"/>
                    <a:pt x="139" y="1249"/>
                  </a:cubicBezTo>
                  <a:cubicBezTo>
                    <a:pt x="180" y="1274"/>
                    <a:pt x="227" y="1286"/>
                    <a:pt x="274" y="1286"/>
                  </a:cubicBezTo>
                  <a:cubicBezTo>
                    <a:pt x="353" y="1286"/>
                    <a:pt x="430" y="1251"/>
                    <a:pt x="475" y="1178"/>
                  </a:cubicBezTo>
                  <a:cubicBezTo>
                    <a:pt x="564" y="1035"/>
                    <a:pt x="660" y="898"/>
                    <a:pt x="762" y="766"/>
                  </a:cubicBezTo>
                  <a:cubicBezTo>
                    <a:pt x="787" y="734"/>
                    <a:pt x="812" y="702"/>
                    <a:pt x="839" y="672"/>
                  </a:cubicBezTo>
                  <a:cubicBezTo>
                    <a:pt x="844" y="663"/>
                    <a:pt x="851" y="656"/>
                    <a:pt x="858" y="649"/>
                  </a:cubicBezTo>
                  <a:cubicBezTo>
                    <a:pt x="860" y="645"/>
                    <a:pt x="867" y="638"/>
                    <a:pt x="871" y="633"/>
                  </a:cubicBezTo>
                  <a:cubicBezTo>
                    <a:pt x="878" y="626"/>
                    <a:pt x="883" y="617"/>
                    <a:pt x="890" y="610"/>
                  </a:cubicBezTo>
                  <a:cubicBezTo>
                    <a:pt x="947" y="546"/>
                    <a:pt x="1005" y="484"/>
                    <a:pt x="1064" y="422"/>
                  </a:cubicBezTo>
                  <a:cubicBezTo>
                    <a:pt x="1152" y="331"/>
                    <a:pt x="1177" y="175"/>
                    <a:pt x="1080" y="80"/>
                  </a:cubicBezTo>
                  <a:cubicBezTo>
                    <a:pt x="1032" y="30"/>
                    <a:pt x="961" y="1"/>
                    <a:pt x="8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</p:grp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33646" y="1015151"/>
            <a:ext cx="14387601" cy="2358840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646B96"/>
              </a:buClr>
              <a:buSzPts val="1100"/>
              <a:buFont typeface="Nunito Light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Câu</a:t>
            </a:r>
            <a:r>
              <a:rPr kumimoji="0" lang="en-US" sz="4000" b="1" i="0" u="none" strike="noStrike" kern="0" cap="none" spc="0" normalizeH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6. </a:t>
            </a:r>
            <a:r>
              <a:rPr kumimoji="0" lang="vi-VN" sz="38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Thuỷ</a:t>
            </a:r>
            <a:r>
              <a:rPr kumimoji="0" lang="vi-VN" sz="38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phân không hoàn toàn </a:t>
            </a:r>
            <a:r>
              <a:rPr kumimoji="0" lang="vi-VN" sz="38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tripeptide</a:t>
            </a:r>
            <a:r>
              <a:rPr kumimoji="0" lang="vi-VN" sz="38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</a:t>
            </a:r>
            <a:r>
              <a:rPr kumimoji="0" lang="vi-VN" sz="38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Val</a:t>
            </a:r>
            <a:r>
              <a:rPr kumimoji="0" lang="vi-VN" sz="38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– </a:t>
            </a:r>
            <a:r>
              <a:rPr kumimoji="0" lang="vi-VN" sz="38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Gly</a:t>
            </a:r>
            <a:r>
              <a:rPr kumimoji="0" lang="vi-VN" sz="38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– </a:t>
            </a:r>
            <a:r>
              <a:rPr kumimoji="0" lang="vi-VN" sz="38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Ala</a:t>
            </a:r>
            <a:r>
              <a:rPr kumimoji="0" lang="vi-VN" sz="38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thu được các </a:t>
            </a:r>
            <a:r>
              <a:rPr kumimoji="0" lang="vi-VN" sz="38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dipeptide</a:t>
            </a:r>
            <a:r>
              <a:rPr kumimoji="0" lang="vi-VN" sz="38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nào? Viết phương trình </a:t>
            </a:r>
            <a:r>
              <a:rPr kumimoji="0" lang="vi-VN" sz="38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hoá</a:t>
            </a:r>
            <a:r>
              <a:rPr kumimoji="0" lang="vi-VN" sz="38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học minh </a:t>
            </a:r>
            <a:r>
              <a:rPr kumimoji="0" lang="vi-VN" sz="38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hoạ</a:t>
            </a:r>
            <a:r>
              <a:rPr kumimoji="0" lang="vi-VN" sz="38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phản ứng </a:t>
            </a:r>
            <a:r>
              <a:rPr kumimoji="0" lang="vi-VN" sz="38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thuỷ</a:t>
            </a:r>
            <a:r>
              <a:rPr kumimoji="0" lang="vi-VN" sz="38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phân hoàn toàn </a:t>
            </a:r>
            <a:r>
              <a:rPr kumimoji="0" lang="vi-VN" sz="3800" b="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tripeptide</a:t>
            </a:r>
            <a:r>
              <a:rPr kumimoji="0" lang="vi-VN" sz="3800" b="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này trong môi trường kiềm.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B3E25E77-E12F-222D-3137-DD85D8DFEB1B}"/>
              </a:ext>
            </a:extLst>
          </p:cNvPr>
          <p:cNvSpPr txBox="1"/>
          <p:nvPr/>
        </p:nvSpPr>
        <p:spPr>
          <a:xfrm>
            <a:off x="1705750" y="3743773"/>
            <a:ext cx="1351820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vi-VN" sz="3600" b="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Thuỷ</a:t>
            </a:r>
            <a:r>
              <a:rPr kumimoji="0" lang="vi-VN" sz="36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phân không hoàn toàn </a:t>
            </a:r>
            <a:r>
              <a:rPr kumimoji="0" lang="vi-VN" sz="3600" b="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tripeptide</a:t>
            </a:r>
            <a:r>
              <a:rPr kumimoji="0" lang="vi-VN" sz="36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</a:t>
            </a:r>
            <a:r>
              <a:rPr kumimoji="0" lang="vi-VN" sz="3600" b="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Val</a:t>
            </a:r>
            <a:r>
              <a:rPr kumimoji="0" lang="vi-VN" sz="36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– </a:t>
            </a:r>
            <a:r>
              <a:rPr kumimoji="0" lang="vi-VN" sz="3600" b="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Gly</a:t>
            </a:r>
            <a:r>
              <a:rPr kumimoji="0" lang="vi-VN" sz="36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– </a:t>
            </a:r>
            <a:r>
              <a:rPr kumimoji="0" lang="vi-VN" sz="3600" b="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Ala</a:t>
            </a:r>
            <a:r>
              <a:rPr kumimoji="0" lang="vi-VN" sz="36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</a:t>
            </a:r>
            <a:endParaRPr lang="en-US" sz="36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885D73DA-1540-598F-5AD4-4CD9684B9461}"/>
              </a:ext>
            </a:extLst>
          </p:cNvPr>
          <p:cNvSpPr/>
          <p:nvPr/>
        </p:nvSpPr>
        <p:spPr>
          <a:xfrm>
            <a:off x="2105958" y="6560884"/>
            <a:ext cx="4507831" cy="113899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al-Gly-Ala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1303F70-24C3-BF3C-2A27-DBF955F1D0CC}"/>
              </a:ext>
            </a:extLst>
          </p:cNvPr>
          <p:cNvSpPr txBox="1"/>
          <p:nvPr/>
        </p:nvSpPr>
        <p:spPr>
          <a:xfrm>
            <a:off x="6665262" y="6285352"/>
            <a:ext cx="3112168" cy="14783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3200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kumimoji="0" lang="en-US" sz="3200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hủy</a:t>
            </a:r>
            <a:r>
              <a:rPr kumimoji="0" lang="en-US" sz="320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200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hân</a:t>
            </a:r>
            <a:r>
              <a:rPr kumimoji="0" lang="en-US" sz="320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200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không</a:t>
            </a:r>
            <a:r>
              <a:rPr kumimoji="0" lang="en-US" sz="320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200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hoàn</a:t>
            </a:r>
            <a:r>
              <a:rPr kumimoji="0" lang="en-US" sz="3200" i="0" u="none" strike="noStrike" kern="0" cap="none" spc="0" normalizeH="0" baseline="0" noProof="0" dirty="0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200" i="0" u="none" strike="noStrike" kern="0" cap="none" spc="0" normalizeH="0" baseline="0" noProof="0" dirty="0" err="1">
                <a:ln>
                  <a:noFill/>
                </a:ln>
                <a:solidFill>
                  <a:srgbClr val="1C2344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oàn</a:t>
            </a:r>
            <a:endParaRPr kumimoji="0" lang="en-US" sz="3200" i="0" u="none" strike="noStrike" kern="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cxnSp>
        <p:nvCxnSpPr>
          <p:cNvPr id="7" name="Đường kết nối Mũi tên Thẳng 6">
            <a:extLst>
              <a:ext uri="{FF2B5EF4-FFF2-40B4-BE49-F238E27FC236}">
                <a16:creationId xmlns:a16="http://schemas.microsoft.com/office/drawing/2014/main" id="{98B1189F-613B-CFDE-F13C-814157AA767A}"/>
              </a:ext>
            </a:extLst>
          </p:cNvPr>
          <p:cNvCxnSpPr>
            <a:cxnSpLocks/>
          </p:cNvCxnSpPr>
          <p:nvPr/>
        </p:nvCxnSpPr>
        <p:spPr>
          <a:xfrm>
            <a:off x="6613789" y="7163429"/>
            <a:ext cx="2851054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11CFBBDD-96B7-0335-0848-D0F12560D656}"/>
              </a:ext>
            </a:extLst>
          </p:cNvPr>
          <p:cNvSpPr txBox="1"/>
          <p:nvPr/>
        </p:nvSpPr>
        <p:spPr>
          <a:xfrm>
            <a:off x="10822032" y="6206941"/>
            <a:ext cx="295175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 b="1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al-Gly</a:t>
            </a:r>
          </a:p>
        </p:txBody>
      </p:sp>
      <p:sp>
        <p:nvSpPr>
          <p:cNvPr id="12" name="Ngoặc móc Trái 11">
            <a:extLst>
              <a:ext uri="{FF2B5EF4-FFF2-40B4-BE49-F238E27FC236}">
                <a16:creationId xmlns:a16="http://schemas.microsoft.com/office/drawing/2014/main" id="{7E10BE0E-1DCD-6E35-1257-6A04C1B0E82A}"/>
              </a:ext>
            </a:extLst>
          </p:cNvPr>
          <p:cNvSpPr/>
          <p:nvPr/>
        </p:nvSpPr>
        <p:spPr>
          <a:xfrm>
            <a:off x="9939716" y="6263287"/>
            <a:ext cx="882316" cy="1800284"/>
          </a:xfrm>
          <a:prstGeom prst="leftBrace">
            <a:avLst/>
          </a:prstGeom>
          <a:ln w="57150">
            <a:solidFill>
              <a:schemeClr val="tx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323C87AB-E119-C146-D784-A4003C3E8F6E}"/>
              </a:ext>
            </a:extLst>
          </p:cNvPr>
          <p:cNvSpPr txBox="1"/>
          <p:nvPr/>
        </p:nvSpPr>
        <p:spPr>
          <a:xfrm>
            <a:off x="10822031" y="7267112"/>
            <a:ext cx="295175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 b="1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ly-Ala</a:t>
            </a:r>
          </a:p>
        </p:txBody>
      </p:sp>
    </p:spTree>
    <p:extLst>
      <p:ext uri="{BB962C8B-B14F-4D97-AF65-F5344CB8AC3E}">
        <p14:creationId xmlns:p14="http://schemas.microsoft.com/office/powerpoint/2010/main" val="57756444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11" grpId="0"/>
      <p:bldP spid="12" grpId="0" animBg="1"/>
      <p:bldP spid="1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oogle Shape;2116;p35">
            <a:extLst>
              <a:ext uri="{FF2B5EF4-FFF2-40B4-BE49-F238E27FC236}">
                <a16:creationId xmlns:a16="http://schemas.microsoft.com/office/drawing/2014/main" id="{273DC20D-4ECD-0AAC-1F5D-B37E39486B18}"/>
              </a:ext>
            </a:extLst>
          </p:cNvPr>
          <p:cNvGrpSpPr/>
          <p:nvPr/>
        </p:nvGrpSpPr>
        <p:grpSpPr>
          <a:xfrm rot="1315589">
            <a:off x="1611896" y="1129485"/>
            <a:ext cx="916962" cy="1572360"/>
            <a:chOff x="2332850" y="1508965"/>
            <a:chExt cx="495799" cy="870474"/>
          </a:xfrm>
        </p:grpSpPr>
        <p:sp>
          <p:nvSpPr>
            <p:cNvPr id="6" name="Google Shape;2117;p35">
              <a:extLst>
                <a:ext uri="{FF2B5EF4-FFF2-40B4-BE49-F238E27FC236}">
                  <a16:creationId xmlns:a16="http://schemas.microsoft.com/office/drawing/2014/main" id="{E5EF1B21-BF42-38B6-CF62-7730A6514851}"/>
                </a:ext>
              </a:extLst>
            </p:cNvPr>
            <p:cNvSpPr/>
            <p:nvPr/>
          </p:nvSpPr>
          <p:spPr>
            <a:xfrm>
              <a:off x="2347410" y="1709183"/>
              <a:ext cx="467748" cy="569138"/>
            </a:xfrm>
            <a:custGeom>
              <a:avLst/>
              <a:gdLst/>
              <a:ahLst/>
              <a:cxnLst/>
              <a:rect l="l" t="t" r="r" b="b"/>
              <a:pathLst>
                <a:path w="8770" h="10671" extrusionOk="0">
                  <a:moveTo>
                    <a:pt x="4336" y="1"/>
                  </a:moveTo>
                  <a:cubicBezTo>
                    <a:pt x="4096" y="1"/>
                    <a:pt x="3869" y="8"/>
                    <a:pt x="3774" y="23"/>
                  </a:cubicBezTo>
                  <a:cubicBezTo>
                    <a:pt x="3116" y="126"/>
                    <a:pt x="2471" y="296"/>
                    <a:pt x="1881" y="622"/>
                  </a:cubicBezTo>
                  <a:cubicBezTo>
                    <a:pt x="1050" y="1081"/>
                    <a:pt x="456" y="1815"/>
                    <a:pt x="217" y="2738"/>
                  </a:cubicBezTo>
                  <a:cubicBezTo>
                    <a:pt x="95" y="3209"/>
                    <a:pt x="43" y="3707"/>
                    <a:pt x="20" y="4193"/>
                  </a:cubicBezTo>
                  <a:cubicBezTo>
                    <a:pt x="1" y="4646"/>
                    <a:pt x="18" y="5111"/>
                    <a:pt x="119" y="5555"/>
                  </a:cubicBezTo>
                  <a:cubicBezTo>
                    <a:pt x="226" y="6023"/>
                    <a:pt x="438" y="6457"/>
                    <a:pt x="759" y="6815"/>
                  </a:cubicBezTo>
                  <a:cubicBezTo>
                    <a:pt x="1053" y="7143"/>
                    <a:pt x="1424" y="7390"/>
                    <a:pt x="1768" y="7662"/>
                  </a:cubicBezTo>
                  <a:cubicBezTo>
                    <a:pt x="2542" y="8276"/>
                    <a:pt x="3029" y="9149"/>
                    <a:pt x="3040" y="10149"/>
                  </a:cubicBezTo>
                  <a:cubicBezTo>
                    <a:pt x="3040" y="10202"/>
                    <a:pt x="3052" y="10250"/>
                    <a:pt x="3070" y="10290"/>
                  </a:cubicBezTo>
                  <a:cubicBezTo>
                    <a:pt x="3070" y="10294"/>
                    <a:pt x="3068" y="10298"/>
                    <a:pt x="3068" y="10301"/>
                  </a:cubicBezTo>
                  <a:cubicBezTo>
                    <a:pt x="3072" y="10391"/>
                    <a:pt x="3102" y="10487"/>
                    <a:pt x="3171" y="10551"/>
                  </a:cubicBezTo>
                  <a:cubicBezTo>
                    <a:pt x="3234" y="10611"/>
                    <a:pt x="3321" y="10657"/>
                    <a:pt x="3409" y="10657"/>
                  </a:cubicBezTo>
                  <a:cubicBezTo>
                    <a:pt x="3413" y="10657"/>
                    <a:pt x="3416" y="10657"/>
                    <a:pt x="3419" y="10657"/>
                  </a:cubicBezTo>
                  <a:cubicBezTo>
                    <a:pt x="3726" y="10638"/>
                    <a:pt x="4030" y="10618"/>
                    <a:pt x="4335" y="10601"/>
                  </a:cubicBezTo>
                  <a:cubicBezTo>
                    <a:pt x="4339" y="10601"/>
                    <a:pt x="4342" y="10601"/>
                    <a:pt x="4346" y="10599"/>
                  </a:cubicBezTo>
                  <a:cubicBezTo>
                    <a:pt x="4348" y="10601"/>
                    <a:pt x="4353" y="10601"/>
                    <a:pt x="4355" y="10601"/>
                  </a:cubicBezTo>
                  <a:cubicBezTo>
                    <a:pt x="4661" y="10622"/>
                    <a:pt x="4964" y="10647"/>
                    <a:pt x="5269" y="10670"/>
                  </a:cubicBezTo>
                  <a:cubicBezTo>
                    <a:pt x="5274" y="10670"/>
                    <a:pt x="5279" y="10670"/>
                    <a:pt x="5284" y="10670"/>
                  </a:cubicBezTo>
                  <a:cubicBezTo>
                    <a:pt x="5372" y="10670"/>
                    <a:pt x="5457" y="10624"/>
                    <a:pt x="5521" y="10567"/>
                  </a:cubicBezTo>
                  <a:cubicBezTo>
                    <a:pt x="5590" y="10505"/>
                    <a:pt x="5622" y="10407"/>
                    <a:pt x="5625" y="10317"/>
                  </a:cubicBezTo>
                  <a:cubicBezTo>
                    <a:pt x="5627" y="10315"/>
                    <a:pt x="5625" y="10310"/>
                    <a:pt x="5625" y="10308"/>
                  </a:cubicBezTo>
                  <a:cubicBezTo>
                    <a:pt x="5645" y="10267"/>
                    <a:pt x="5655" y="10220"/>
                    <a:pt x="5655" y="10166"/>
                  </a:cubicBezTo>
                  <a:cubicBezTo>
                    <a:pt x="5682" y="9167"/>
                    <a:pt x="6180" y="8300"/>
                    <a:pt x="6962" y="7696"/>
                  </a:cubicBezTo>
                  <a:cubicBezTo>
                    <a:pt x="7309" y="7428"/>
                    <a:pt x="7683" y="7187"/>
                    <a:pt x="7980" y="6863"/>
                  </a:cubicBezTo>
                  <a:cubicBezTo>
                    <a:pt x="8308" y="6511"/>
                    <a:pt x="8526" y="6078"/>
                    <a:pt x="8640" y="5612"/>
                  </a:cubicBezTo>
                  <a:cubicBezTo>
                    <a:pt x="8746" y="5169"/>
                    <a:pt x="8769" y="4705"/>
                    <a:pt x="8755" y="4251"/>
                  </a:cubicBezTo>
                  <a:cubicBezTo>
                    <a:pt x="8739" y="3766"/>
                    <a:pt x="8696" y="3268"/>
                    <a:pt x="8579" y="2794"/>
                  </a:cubicBezTo>
                  <a:cubicBezTo>
                    <a:pt x="8353" y="1866"/>
                    <a:pt x="7768" y="1127"/>
                    <a:pt x="6942" y="656"/>
                  </a:cubicBezTo>
                  <a:cubicBezTo>
                    <a:pt x="6357" y="322"/>
                    <a:pt x="5714" y="143"/>
                    <a:pt x="5057" y="32"/>
                  </a:cubicBezTo>
                  <a:cubicBezTo>
                    <a:pt x="4941" y="11"/>
                    <a:pt x="4629" y="1"/>
                    <a:pt x="433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7" name="Google Shape;2118;p35">
              <a:extLst>
                <a:ext uri="{FF2B5EF4-FFF2-40B4-BE49-F238E27FC236}">
                  <a16:creationId xmlns:a16="http://schemas.microsoft.com/office/drawing/2014/main" id="{F46EB248-30C3-A7DD-9E67-8871B1739580}"/>
                </a:ext>
              </a:extLst>
            </p:cNvPr>
            <p:cNvSpPr/>
            <p:nvPr/>
          </p:nvSpPr>
          <p:spPr>
            <a:xfrm>
              <a:off x="2516587" y="2272290"/>
              <a:ext cx="132964" cy="96323"/>
            </a:xfrm>
            <a:custGeom>
              <a:avLst/>
              <a:gdLst/>
              <a:ahLst/>
              <a:cxnLst/>
              <a:rect l="l" t="t" r="r" b="b"/>
              <a:pathLst>
                <a:path w="2493" h="1806" extrusionOk="0">
                  <a:moveTo>
                    <a:pt x="454" y="0"/>
                  </a:moveTo>
                  <a:cubicBezTo>
                    <a:pt x="244" y="0"/>
                    <a:pt x="1" y="191"/>
                    <a:pt x="26" y="422"/>
                  </a:cubicBezTo>
                  <a:cubicBezTo>
                    <a:pt x="31" y="459"/>
                    <a:pt x="36" y="496"/>
                    <a:pt x="42" y="535"/>
                  </a:cubicBezTo>
                  <a:cubicBezTo>
                    <a:pt x="19" y="604"/>
                    <a:pt x="15" y="684"/>
                    <a:pt x="42" y="774"/>
                  </a:cubicBezTo>
                  <a:cubicBezTo>
                    <a:pt x="82" y="918"/>
                    <a:pt x="144" y="1051"/>
                    <a:pt x="222" y="1173"/>
                  </a:cubicBezTo>
                  <a:cubicBezTo>
                    <a:pt x="380" y="1512"/>
                    <a:pt x="641" y="1777"/>
                    <a:pt x="1059" y="1802"/>
                  </a:cubicBezTo>
                  <a:cubicBezTo>
                    <a:pt x="1080" y="1803"/>
                    <a:pt x="1101" y="1804"/>
                    <a:pt x="1122" y="1804"/>
                  </a:cubicBezTo>
                  <a:cubicBezTo>
                    <a:pt x="1160" y="1804"/>
                    <a:pt x="1198" y="1802"/>
                    <a:pt x="1236" y="1799"/>
                  </a:cubicBezTo>
                  <a:cubicBezTo>
                    <a:pt x="1278" y="1803"/>
                    <a:pt x="1320" y="1805"/>
                    <a:pt x="1363" y="1805"/>
                  </a:cubicBezTo>
                  <a:cubicBezTo>
                    <a:pt x="1380" y="1805"/>
                    <a:pt x="1396" y="1805"/>
                    <a:pt x="1413" y="1804"/>
                  </a:cubicBezTo>
                  <a:cubicBezTo>
                    <a:pt x="1831" y="1786"/>
                    <a:pt x="2095" y="1522"/>
                    <a:pt x="2257" y="1186"/>
                  </a:cubicBezTo>
                  <a:cubicBezTo>
                    <a:pt x="2338" y="1065"/>
                    <a:pt x="2402" y="932"/>
                    <a:pt x="2445" y="790"/>
                  </a:cubicBezTo>
                  <a:cubicBezTo>
                    <a:pt x="2471" y="702"/>
                    <a:pt x="2469" y="620"/>
                    <a:pt x="2448" y="551"/>
                  </a:cubicBezTo>
                  <a:cubicBezTo>
                    <a:pt x="2453" y="514"/>
                    <a:pt x="2459" y="475"/>
                    <a:pt x="2464" y="438"/>
                  </a:cubicBezTo>
                  <a:cubicBezTo>
                    <a:pt x="2492" y="207"/>
                    <a:pt x="2253" y="14"/>
                    <a:pt x="2042" y="11"/>
                  </a:cubicBezTo>
                  <a:cubicBezTo>
                    <a:pt x="2039" y="11"/>
                    <a:pt x="2036" y="11"/>
                    <a:pt x="2033" y="11"/>
                  </a:cubicBezTo>
                  <a:cubicBezTo>
                    <a:pt x="1961" y="11"/>
                    <a:pt x="1900" y="30"/>
                    <a:pt x="1846" y="58"/>
                  </a:cubicBezTo>
                  <a:cubicBezTo>
                    <a:pt x="1804" y="44"/>
                    <a:pt x="1761" y="37"/>
                    <a:pt x="1717" y="37"/>
                  </a:cubicBezTo>
                  <a:cubicBezTo>
                    <a:pt x="1623" y="37"/>
                    <a:pt x="1525" y="73"/>
                    <a:pt x="1438" y="160"/>
                  </a:cubicBezTo>
                  <a:cubicBezTo>
                    <a:pt x="1383" y="216"/>
                    <a:pt x="1316" y="262"/>
                    <a:pt x="1247" y="296"/>
                  </a:cubicBezTo>
                  <a:cubicBezTo>
                    <a:pt x="1176" y="262"/>
                    <a:pt x="1110" y="214"/>
                    <a:pt x="1055" y="158"/>
                  </a:cubicBezTo>
                  <a:cubicBezTo>
                    <a:pt x="967" y="67"/>
                    <a:pt x="868" y="30"/>
                    <a:pt x="772" y="30"/>
                  </a:cubicBezTo>
                  <a:cubicBezTo>
                    <a:pt x="730" y="30"/>
                    <a:pt x="689" y="37"/>
                    <a:pt x="649" y="50"/>
                  </a:cubicBezTo>
                  <a:cubicBezTo>
                    <a:pt x="594" y="20"/>
                    <a:pt x="529" y="0"/>
                    <a:pt x="454" y="0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8" name="Google Shape;2119;p35">
              <a:extLst>
                <a:ext uri="{FF2B5EF4-FFF2-40B4-BE49-F238E27FC236}">
                  <a16:creationId xmlns:a16="http://schemas.microsoft.com/office/drawing/2014/main" id="{51BDE575-3FFE-327F-0D5B-A392DA5C5505}"/>
                </a:ext>
              </a:extLst>
            </p:cNvPr>
            <p:cNvSpPr/>
            <p:nvPr/>
          </p:nvSpPr>
          <p:spPr>
            <a:xfrm>
              <a:off x="2540908" y="1888227"/>
              <a:ext cx="89816" cy="406413"/>
            </a:xfrm>
            <a:custGeom>
              <a:avLst/>
              <a:gdLst/>
              <a:ahLst/>
              <a:cxnLst/>
              <a:rect l="l" t="t" r="r" b="b"/>
              <a:pathLst>
                <a:path w="1684" h="7620" extrusionOk="0">
                  <a:moveTo>
                    <a:pt x="1044" y="288"/>
                  </a:moveTo>
                  <a:cubicBezTo>
                    <a:pt x="1141" y="288"/>
                    <a:pt x="1232" y="333"/>
                    <a:pt x="1290" y="439"/>
                  </a:cubicBezTo>
                  <a:cubicBezTo>
                    <a:pt x="1413" y="664"/>
                    <a:pt x="1296" y="926"/>
                    <a:pt x="1186" y="1128"/>
                  </a:cubicBezTo>
                  <a:cubicBezTo>
                    <a:pt x="1053" y="1369"/>
                    <a:pt x="902" y="1598"/>
                    <a:pt x="753" y="1828"/>
                  </a:cubicBezTo>
                  <a:cubicBezTo>
                    <a:pt x="737" y="1810"/>
                    <a:pt x="723" y="1794"/>
                    <a:pt x="707" y="1777"/>
                  </a:cubicBezTo>
                  <a:cubicBezTo>
                    <a:pt x="535" y="1576"/>
                    <a:pt x="482" y="1381"/>
                    <a:pt x="512" y="1117"/>
                  </a:cubicBezTo>
                  <a:cubicBezTo>
                    <a:pt x="539" y="873"/>
                    <a:pt x="587" y="563"/>
                    <a:pt x="783" y="393"/>
                  </a:cubicBezTo>
                  <a:cubicBezTo>
                    <a:pt x="859" y="327"/>
                    <a:pt x="954" y="288"/>
                    <a:pt x="1044" y="288"/>
                  </a:cubicBezTo>
                  <a:close/>
                  <a:moveTo>
                    <a:pt x="1046" y="0"/>
                  </a:moveTo>
                  <a:cubicBezTo>
                    <a:pt x="593" y="0"/>
                    <a:pt x="347" y="446"/>
                    <a:pt x="270" y="841"/>
                  </a:cubicBezTo>
                  <a:cubicBezTo>
                    <a:pt x="224" y="1084"/>
                    <a:pt x="185" y="1350"/>
                    <a:pt x="266" y="1589"/>
                  </a:cubicBezTo>
                  <a:cubicBezTo>
                    <a:pt x="330" y="1780"/>
                    <a:pt x="463" y="1929"/>
                    <a:pt x="597" y="2074"/>
                  </a:cubicBezTo>
                  <a:cubicBezTo>
                    <a:pt x="542" y="2163"/>
                    <a:pt x="489" y="2252"/>
                    <a:pt x="440" y="2344"/>
                  </a:cubicBezTo>
                  <a:cubicBezTo>
                    <a:pt x="209" y="2767"/>
                    <a:pt x="75" y="3210"/>
                    <a:pt x="41" y="3694"/>
                  </a:cubicBezTo>
                  <a:cubicBezTo>
                    <a:pt x="0" y="4302"/>
                    <a:pt x="41" y="4922"/>
                    <a:pt x="52" y="5532"/>
                  </a:cubicBezTo>
                  <a:cubicBezTo>
                    <a:pt x="60" y="6115"/>
                    <a:pt x="37" y="6714"/>
                    <a:pt x="188" y="7281"/>
                  </a:cubicBezTo>
                  <a:cubicBezTo>
                    <a:pt x="207" y="7351"/>
                    <a:pt x="262" y="7382"/>
                    <a:pt x="319" y="7382"/>
                  </a:cubicBezTo>
                  <a:cubicBezTo>
                    <a:pt x="403" y="7382"/>
                    <a:pt x="490" y="7313"/>
                    <a:pt x="463" y="7208"/>
                  </a:cubicBezTo>
                  <a:cubicBezTo>
                    <a:pt x="310" y="6643"/>
                    <a:pt x="342" y="6042"/>
                    <a:pt x="333" y="5464"/>
                  </a:cubicBezTo>
                  <a:cubicBezTo>
                    <a:pt x="323" y="4887"/>
                    <a:pt x="287" y="4304"/>
                    <a:pt x="323" y="3728"/>
                  </a:cubicBezTo>
                  <a:cubicBezTo>
                    <a:pt x="355" y="3203"/>
                    <a:pt x="530" y="2748"/>
                    <a:pt x="791" y="2303"/>
                  </a:cubicBezTo>
                  <a:cubicBezTo>
                    <a:pt x="1044" y="2654"/>
                    <a:pt x="1145" y="3076"/>
                    <a:pt x="1182" y="3513"/>
                  </a:cubicBezTo>
                  <a:cubicBezTo>
                    <a:pt x="1294" y="4816"/>
                    <a:pt x="1166" y="6163"/>
                    <a:pt x="911" y="7440"/>
                  </a:cubicBezTo>
                  <a:cubicBezTo>
                    <a:pt x="890" y="7548"/>
                    <a:pt x="980" y="7620"/>
                    <a:pt x="1063" y="7620"/>
                  </a:cubicBezTo>
                  <a:cubicBezTo>
                    <a:pt x="1117" y="7620"/>
                    <a:pt x="1168" y="7589"/>
                    <a:pt x="1182" y="7518"/>
                  </a:cubicBezTo>
                  <a:cubicBezTo>
                    <a:pt x="1395" y="6457"/>
                    <a:pt x="1503" y="5378"/>
                    <a:pt x="1496" y="4295"/>
                  </a:cubicBezTo>
                  <a:cubicBezTo>
                    <a:pt x="1492" y="3825"/>
                    <a:pt x="1483" y="3341"/>
                    <a:pt x="1368" y="2882"/>
                  </a:cubicBezTo>
                  <a:cubicBezTo>
                    <a:pt x="1319" y="2691"/>
                    <a:pt x="1248" y="2501"/>
                    <a:pt x="1152" y="2328"/>
                  </a:cubicBezTo>
                  <a:cubicBezTo>
                    <a:pt x="1094" y="2225"/>
                    <a:pt x="1024" y="2135"/>
                    <a:pt x="948" y="2048"/>
                  </a:cubicBezTo>
                  <a:cubicBezTo>
                    <a:pt x="1195" y="1679"/>
                    <a:pt x="1494" y="1298"/>
                    <a:pt x="1595" y="875"/>
                  </a:cubicBezTo>
                  <a:cubicBezTo>
                    <a:pt x="1684" y="506"/>
                    <a:pt x="1519" y="26"/>
                    <a:pt x="1083" y="1"/>
                  </a:cubicBezTo>
                  <a:cubicBezTo>
                    <a:pt x="1071" y="0"/>
                    <a:pt x="1058" y="0"/>
                    <a:pt x="10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9" name="Google Shape;2120;p35">
              <a:extLst>
                <a:ext uri="{FF2B5EF4-FFF2-40B4-BE49-F238E27FC236}">
                  <a16:creationId xmlns:a16="http://schemas.microsoft.com/office/drawing/2014/main" id="{FB919C07-DB86-2491-3522-12392B365F3C}"/>
                </a:ext>
              </a:extLst>
            </p:cNvPr>
            <p:cNvSpPr/>
            <p:nvPr/>
          </p:nvSpPr>
          <p:spPr>
            <a:xfrm>
              <a:off x="2485120" y="2193675"/>
              <a:ext cx="205233" cy="132004"/>
            </a:xfrm>
            <a:custGeom>
              <a:avLst/>
              <a:gdLst/>
              <a:ahLst/>
              <a:cxnLst/>
              <a:rect l="l" t="t" r="r" b="b"/>
              <a:pathLst>
                <a:path w="3848" h="2475" extrusionOk="0">
                  <a:moveTo>
                    <a:pt x="2832" y="0"/>
                  </a:moveTo>
                  <a:cubicBezTo>
                    <a:pt x="2601" y="0"/>
                    <a:pt x="2367" y="24"/>
                    <a:pt x="2189" y="24"/>
                  </a:cubicBezTo>
                  <a:cubicBezTo>
                    <a:pt x="1946" y="24"/>
                    <a:pt x="1702" y="22"/>
                    <a:pt x="1459" y="22"/>
                  </a:cubicBezTo>
                  <a:cubicBezTo>
                    <a:pt x="1144" y="22"/>
                    <a:pt x="830" y="25"/>
                    <a:pt x="516" y="37"/>
                  </a:cubicBezTo>
                  <a:cubicBezTo>
                    <a:pt x="190" y="51"/>
                    <a:pt x="38" y="327"/>
                    <a:pt x="59" y="577"/>
                  </a:cubicBezTo>
                  <a:cubicBezTo>
                    <a:pt x="59" y="588"/>
                    <a:pt x="59" y="597"/>
                    <a:pt x="61" y="606"/>
                  </a:cubicBezTo>
                  <a:cubicBezTo>
                    <a:pt x="57" y="643"/>
                    <a:pt x="54" y="678"/>
                    <a:pt x="49" y="716"/>
                  </a:cubicBezTo>
                  <a:cubicBezTo>
                    <a:pt x="20" y="999"/>
                    <a:pt x="1" y="1281"/>
                    <a:pt x="38" y="1525"/>
                  </a:cubicBezTo>
                  <a:cubicBezTo>
                    <a:pt x="40" y="1587"/>
                    <a:pt x="43" y="1646"/>
                    <a:pt x="52" y="1704"/>
                  </a:cubicBezTo>
                  <a:cubicBezTo>
                    <a:pt x="57" y="1754"/>
                    <a:pt x="64" y="1802"/>
                    <a:pt x="75" y="1850"/>
                  </a:cubicBezTo>
                  <a:cubicBezTo>
                    <a:pt x="82" y="1883"/>
                    <a:pt x="91" y="1915"/>
                    <a:pt x="100" y="1947"/>
                  </a:cubicBezTo>
                  <a:cubicBezTo>
                    <a:pt x="155" y="2126"/>
                    <a:pt x="318" y="2282"/>
                    <a:pt x="511" y="2296"/>
                  </a:cubicBezTo>
                  <a:cubicBezTo>
                    <a:pt x="546" y="2309"/>
                    <a:pt x="585" y="2323"/>
                    <a:pt x="628" y="2330"/>
                  </a:cubicBezTo>
                  <a:cubicBezTo>
                    <a:pt x="1155" y="2414"/>
                    <a:pt x="1683" y="2474"/>
                    <a:pt x="2216" y="2474"/>
                  </a:cubicBezTo>
                  <a:cubicBezTo>
                    <a:pt x="2246" y="2474"/>
                    <a:pt x="2275" y="2474"/>
                    <a:pt x="2304" y="2473"/>
                  </a:cubicBezTo>
                  <a:cubicBezTo>
                    <a:pt x="2335" y="2473"/>
                    <a:pt x="2366" y="2473"/>
                    <a:pt x="2397" y="2473"/>
                  </a:cubicBezTo>
                  <a:cubicBezTo>
                    <a:pt x="2446" y="2473"/>
                    <a:pt x="2496" y="2473"/>
                    <a:pt x="2546" y="2473"/>
                  </a:cubicBezTo>
                  <a:cubicBezTo>
                    <a:pt x="2872" y="2473"/>
                    <a:pt x="3230" y="2461"/>
                    <a:pt x="3479" y="2271"/>
                  </a:cubicBezTo>
                  <a:cubicBezTo>
                    <a:pt x="3582" y="2192"/>
                    <a:pt x="3664" y="2069"/>
                    <a:pt x="3722" y="1919"/>
                  </a:cubicBezTo>
                  <a:cubicBezTo>
                    <a:pt x="3742" y="1869"/>
                    <a:pt x="3759" y="1818"/>
                    <a:pt x="3773" y="1765"/>
                  </a:cubicBezTo>
                  <a:cubicBezTo>
                    <a:pt x="3816" y="1612"/>
                    <a:pt x="3835" y="1442"/>
                    <a:pt x="3835" y="1272"/>
                  </a:cubicBezTo>
                  <a:cubicBezTo>
                    <a:pt x="3848" y="1107"/>
                    <a:pt x="3841" y="939"/>
                    <a:pt x="3814" y="779"/>
                  </a:cubicBezTo>
                  <a:cubicBezTo>
                    <a:pt x="3807" y="737"/>
                    <a:pt x="3800" y="694"/>
                    <a:pt x="3789" y="654"/>
                  </a:cubicBezTo>
                  <a:cubicBezTo>
                    <a:pt x="3729" y="423"/>
                    <a:pt x="3621" y="228"/>
                    <a:pt x="3460" y="127"/>
                  </a:cubicBezTo>
                  <a:cubicBezTo>
                    <a:pt x="3298" y="25"/>
                    <a:pt x="3067" y="0"/>
                    <a:pt x="283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10" name="Google Shape;2121;p35">
              <a:extLst>
                <a:ext uri="{FF2B5EF4-FFF2-40B4-BE49-F238E27FC236}">
                  <a16:creationId xmlns:a16="http://schemas.microsoft.com/office/drawing/2014/main" id="{BB5312CB-0E23-4E6E-3B92-2573166860A2}"/>
                </a:ext>
              </a:extLst>
            </p:cNvPr>
            <p:cNvSpPr/>
            <p:nvPr/>
          </p:nvSpPr>
          <p:spPr>
            <a:xfrm>
              <a:off x="2485120" y="2231222"/>
              <a:ext cx="205233" cy="56588"/>
            </a:xfrm>
            <a:custGeom>
              <a:avLst/>
              <a:gdLst/>
              <a:ahLst/>
              <a:cxnLst/>
              <a:rect l="l" t="t" r="r" b="b"/>
              <a:pathLst>
                <a:path w="3848" h="1061" extrusionOk="0">
                  <a:moveTo>
                    <a:pt x="1008" y="0"/>
                  </a:moveTo>
                  <a:cubicBezTo>
                    <a:pt x="688" y="0"/>
                    <a:pt x="368" y="4"/>
                    <a:pt x="49" y="12"/>
                  </a:cubicBezTo>
                  <a:cubicBezTo>
                    <a:pt x="20" y="295"/>
                    <a:pt x="1" y="577"/>
                    <a:pt x="38" y="821"/>
                  </a:cubicBezTo>
                  <a:cubicBezTo>
                    <a:pt x="40" y="883"/>
                    <a:pt x="43" y="942"/>
                    <a:pt x="52" y="1000"/>
                  </a:cubicBezTo>
                  <a:cubicBezTo>
                    <a:pt x="414" y="988"/>
                    <a:pt x="777" y="983"/>
                    <a:pt x="1141" y="983"/>
                  </a:cubicBezTo>
                  <a:cubicBezTo>
                    <a:pt x="2017" y="983"/>
                    <a:pt x="2898" y="1014"/>
                    <a:pt x="3773" y="1061"/>
                  </a:cubicBezTo>
                  <a:cubicBezTo>
                    <a:pt x="3816" y="908"/>
                    <a:pt x="3835" y="738"/>
                    <a:pt x="3835" y="568"/>
                  </a:cubicBezTo>
                  <a:cubicBezTo>
                    <a:pt x="3848" y="403"/>
                    <a:pt x="3841" y="235"/>
                    <a:pt x="3814" y="75"/>
                  </a:cubicBezTo>
                  <a:cubicBezTo>
                    <a:pt x="2878" y="30"/>
                    <a:pt x="1942" y="0"/>
                    <a:pt x="100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11" name="Google Shape;2122;p35">
              <a:extLst>
                <a:ext uri="{FF2B5EF4-FFF2-40B4-BE49-F238E27FC236}">
                  <a16:creationId xmlns:a16="http://schemas.microsoft.com/office/drawing/2014/main" id="{48054F78-E737-2683-0537-1D75C7E1A420}"/>
                </a:ext>
              </a:extLst>
            </p:cNvPr>
            <p:cNvSpPr/>
            <p:nvPr/>
          </p:nvSpPr>
          <p:spPr>
            <a:xfrm>
              <a:off x="2697711" y="1935802"/>
              <a:ext cx="130937" cy="210247"/>
            </a:xfrm>
            <a:custGeom>
              <a:avLst/>
              <a:gdLst/>
              <a:ahLst/>
              <a:cxnLst/>
              <a:rect l="l" t="t" r="r" b="b"/>
              <a:pathLst>
                <a:path w="2455" h="3942" extrusionOk="0">
                  <a:moveTo>
                    <a:pt x="2139" y="0"/>
                  </a:moveTo>
                  <a:cubicBezTo>
                    <a:pt x="2119" y="0"/>
                    <a:pt x="2099" y="2"/>
                    <a:pt x="2081" y="7"/>
                  </a:cubicBezTo>
                  <a:cubicBezTo>
                    <a:pt x="1946" y="43"/>
                    <a:pt x="1886" y="176"/>
                    <a:pt x="1910" y="305"/>
                  </a:cubicBezTo>
                  <a:cubicBezTo>
                    <a:pt x="1974" y="663"/>
                    <a:pt x="1884" y="1025"/>
                    <a:pt x="1765" y="1363"/>
                  </a:cubicBezTo>
                  <a:cubicBezTo>
                    <a:pt x="1655" y="1680"/>
                    <a:pt x="1537" y="2035"/>
                    <a:pt x="1333" y="2306"/>
                  </a:cubicBezTo>
                  <a:cubicBezTo>
                    <a:pt x="977" y="2783"/>
                    <a:pt x="413" y="3050"/>
                    <a:pt x="110" y="3576"/>
                  </a:cubicBezTo>
                  <a:cubicBezTo>
                    <a:pt x="0" y="3765"/>
                    <a:pt x="169" y="3942"/>
                    <a:pt x="334" y="3942"/>
                  </a:cubicBezTo>
                  <a:cubicBezTo>
                    <a:pt x="407" y="3942"/>
                    <a:pt x="479" y="3907"/>
                    <a:pt x="526" y="3825"/>
                  </a:cubicBezTo>
                  <a:cubicBezTo>
                    <a:pt x="844" y="3277"/>
                    <a:pt x="1473" y="3004"/>
                    <a:pt x="1811" y="2467"/>
                  </a:cubicBezTo>
                  <a:cubicBezTo>
                    <a:pt x="1910" y="2309"/>
                    <a:pt x="1980" y="2134"/>
                    <a:pt x="2050" y="1962"/>
                  </a:cubicBezTo>
                  <a:cubicBezTo>
                    <a:pt x="2127" y="1780"/>
                    <a:pt x="2201" y="1597"/>
                    <a:pt x="2263" y="1409"/>
                  </a:cubicBezTo>
                  <a:cubicBezTo>
                    <a:pt x="2394" y="1009"/>
                    <a:pt x="2454" y="596"/>
                    <a:pt x="2378" y="179"/>
                  </a:cubicBezTo>
                  <a:cubicBezTo>
                    <a:pt x="2359" y="70"/>
                    <a:pt x="2246" y="0"/>
                    <a:pt x="21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12" name="Google Shape;2123;p35">
              <a:extLst>
                <a:ext uri="{FF2B5EF4-FFF2-40B4-BE49-F238E27FC236}">
                  <a16:creationId xmlns:a16="http://schemas.microsoft.com/office/drawing/2014/main" id="{F1CDDCA0-987F-B7C9-6D3C-FEC891388D69}"/>
                </a:ext>
              </a:extLst>
            </p:cNvPr>
            <p:cNvSpPr/>
            <p:nvPr/>
          </p:nvSpPr>
          <p:spPr>
            <a:xfrm>
              <a:off x="2727099" y="1748437"/>
              <a:ext cx="93710" cy="106563"/>
            </a:xfrm>
            <a:custGeom>
              <a:avLst/>
              <a:gdLst/>
              <a:ahLst/>
              <a:cxnLst/>
              <a:rect l="l" t="t" r="r" b="b"/>
              <a:pathLst>
                <a:path w="1757" h="1998" extrusionOk="0">
                  <a:moveTo>
                    <a:pt x="277" y="0"/>
                  </a:moveTo>
                  <a:cubicBezTo>
                    <a:pt x="192" y="0"/>
                    <a:pt x="104" y="44"/>
                    <a:pt x="64" y="120"/>
                  </a:cubicBezTo>
                  <a:cubicBezTo>
                    <a:pt x="0" y="239"/>
                    <a:pt x="36" y="377"/>
                    <a:pt x="149" y="451"/>
                  </a:cubicBezTo>
                  <a:cubicBezTo>
                    <a:pt x="213" y="494"/>
                    <a:pt x="277" y="538"/>
                    <a:pt x="339" y="586"/>
                  </a:cubicBezTo>
                  <a:cubicBezTo>
                    <a:pt x="344" y="591"/>
                    <a:pt x="353" y="598"/>
                    <a:pt x="358" y="602"/>
                  </a:cubicBezTo>
                  <a:cubicBezTo>
                    <a:pt x="372" y="614"/>
                    <a:pt x="388" y="627"/>
                    <a:pt x="403" y="639"/>
                  </a:cubicBezTo>
                  <a:cubicBezTo>
                    <a:pt x="433" y="666"/>
                    <a:pt x="463" y="690"/>
                    <a:pt x="493" y="719"/>
                  </a:cubicBezTo>
                  <a:cubicBezTo>
                    <a:pt x="608" y="825"/>
                    <a:pt x="716" y="940"/>
                    <a:pt x="815" y="1063"/>
                  </a:cubicBezTo>
                  <a:cubicBezTo>
                    <a:pt x="822" y="1071"/>
                    <a:pt x="830" y="1082"/>
                    <a:pt x="837" y="1091"/>
                  </a:cubicBezTo>
                  <a:cubicBezTo>
                    <a:pt x="836" y="1091"/>
                    <a:pt x="836" y="1090"/>
                    <a:pt x="836" y="1090"/>
                  </a:cubicBezTo>
                  <a:lnTo>
                    <a:pt x="836" y="1090"/>
                  </a:lnTo>
                  <a:cubicBezTo>
                    <a:pt x="837" y="1090"/>
                    <a:pt x="863" y="1126"/>
                    <a:pt x="863" y="1126"/>
                  </a:cubicBezTo>
                  <a:cubicBezTo>
                    <a:pt x="886" y="1158"/>
                    <a:pt x="909" y="1190"/>
                    <a:pt x="932" y="1224"/>
                  </a:cubicBezTo>
                  <a:cubicBezTo>
                    <a:pt x="973" y="1286"/>
                    <a:pt x="1012" y="1350"/>
                    <a:pt x="1049" y="1413"/>
                  </a:cubicBezTo>
                  <a:cubicBezTo>
                    <a:pt x="1088" y="1483"/>
                    <a:pt x="1126" y="1552"/>
                    <a:pt x="1159" y="1624"/>
                  </a:cubicBezTo>
                  <a:cubicBezTo>
                    <a:pt x="1177" y="1660"/>
                    <a:pt x="1193" y="1695"/>
                    <a:pt x="1207" y="1732"/>
                  </a:cubicBezTo>
                  <a:cubicBezTo>
                    <a:pt x="1209" y="1736"/>
                    <a:pt x="1211" y="1738"/>
                    <a:pt x="1211" y="1738"/>
                  </a:cubicBezTo>
                  <a:cubicBezTo>
                    <a:pt x="1212" y="1741"/>
                    <a:pt x="1212" y="1745"/>
                    <a:pt x="1216" y="1750"/>
                  </a:cubicBezTo>
                  <a:cubicBezTo>
                    <a:pt x="1223" y="1771"/>
                    <a:pt x="1232" y="1794"/>
                    <a:pt x="1241" y="1816"/>
                  </a:cubicBezTo>
                  <a:cubicBezTo>
                    <a:pt x="1278" y="1915"/>
                    <a:pt x="1368" y="1998"/>
                    <a:pt x="1474" y="1998"/>
                  </a:cubicBezTo>
                  <a:cubicBezTo>
                    <a:pt x="1495" y="1998"/>
                    <a:pt x="1516" y="1995"/>
                    <a:pt x="1538" y="1988"/>
                  </a:cubicBezTo>
                  <a:cubicBezTo>
                    <a:pt x="1654" y="1952"/>
                    <a:pt x="1756" y="1817"/>
                    <a:pt x="1710" y="1690"/>
                  </a:cubicBezTo>
                  <a:cubicBezTo>
                    <a:pt x="1459" y="1011"/>
                    <a:pt x="1003" y="432"/>
                    <a:pt x="397" y="35"/>
                  </a:cubicBezTo>
                  <a:cubicBezTo>
                    <a:pt x="362" y="11"/>
                    <a:pt x="320" y="0"/>
                    <a:pt x="2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13" name="Google Shape;2124;p35">
              <a:extLst>
                <a:ext uri="{FF2B5EF4-FFF2-40B4-BE49-F238E27FC236}">
                  <a16:creationId xmlns:a16="http://schemas.microsoft.com/office/drawing/2014/main" id="{A333291E-11D8-4767-D1D2-D2C594C36EF6}"/>
                </a:ext>
              </a:extLst>
            </p:cNvPr>
            <p:cNvSpPr/>
            <p:nvPr/>
          </p:nvSpPr>
          <p:spPr>
            <a:xfrm>
              <a:off x="2332850" y="1917775"/>
              <a:ext cx="90936" cy="185819"/>
            </a:xfrm>
            <a:custGeom>
              <a:avLst/>
              <a:gdLst/>
              <a:ahLst/>
              <a:cxnLst/>
              <a:rect l="l" t="t" r="r" b="b"/>
              <a:pathLst>
                <a:path w="1705" h="3484" extrusionOk="0">
                  <a:moveTo>
                    <a:pt x="238" y="1"/>
                  </a:moveTo>
                  <a:cubicBezTo>
                    <a:pt x="118" y="1"/>
                    <a:pt x="1" y="78"/>
                    <a:pt x="6" y="234"/>
                  </a:cubicBezTo>
                  <a:cubicBezTo>
                    <a:pt x="49" y="1400"/>
                    <a:pt x="167" y="2741"/>
                    <a:pt x="1238" y="3443"/>
                  </a:cubicBezTo>
                  <a:cubicBezTo>
                    <a:pt x="1281" y="3471"/>
                    <a:pt x="1324" y="3484"/>
                    <a:pt x="1364" y="3484"/>
                  </a:cubicBezTo>
                  <a:cubicBezTo>
                    <a:pt x="1568" y="3484"/>
                    <a:pt x="1705" y="3168"/>
                    <a:pt x="1486" y="3025"/>
                  </a:cubicBezTo>
                  <a:cubicBezTo>
                    <a:pt x="580" y="2431"/>
                    <a:pt x="527" y="1208"/>
                    <a:pt x="492" y="237"/>
                  </a:cubicBezTo>
                  <a:cubicBezTo>
                    <a:pt x="486" y="80"/>
                    <a:pt x="361" y="1"/>
                    <a:pt x="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14" name="Google Shape;2125;p35">
              <a:extLst>
                <a:ext uri="{FF2B5EF4-FFF2-40B4-BE49-F238E27FC236}">
                  <a16:creationId xmlns:a16="http://schemas.microsoft.com/office/drawing/2014/main" id="{4BDC21E8-2816-5701-FE00-4A7D2D80F7C8}"/>
                </a:ext>
              </a:extLst>
            </p:cNvPr>
            <p:cNvSpPr/>
            <p:nvPr/>
          </p:nvSpPr>
          <p:spPr>
            <a:xfrm>
              <a:off x="2523201" y="2334265"/>
              <a:ext cx="66615" cy="45175"/>
            </a:xfrm>
            <a:custGeom>
              <a:avLst/>
              <a:gdLst/>
              <a:ahLst/>
              <a:cxnLst/>
              <a:rect l="l" t="t" r="r" b="b"/>
              <a:pathLst>
                <a:path w="1249" h="847" extrusionOk="0">
                  <a:moveTo>
                    <a:pt x="435" y="91"/>
                  </a:moveTo>
                  <a:cubicBezTo>
                    <a:pt x="435" y="91"/>
                    <a:pt x="436" y="92"/>
                    <a:pt x="436" y="93"/>
                  </a:cubicBezTo>
                  <a:lnTo>
                    <a:pt x="436" y="93"/>
                  </a:lnTo>
                  <a:cubicBezTo>
                    <a:pt x="436" y="92"/>
                    <a:pt x="435" y="91"/>
                    <a:pt x="435" y="91"/>
                  </a:cubicBezTo>
                  <a:close/>
                  <a:moveTo>
                    <a:pt x="436" y="93"/>
                  </a:moveTo>
                  <a:cubicBezTo>
                    <a:pt x="441" y="98"/>
                    <a:pt x="445" y="103"/>
                    <a:pt x="449" y="108"/>
                  </a:cubicBezTo>
                  <a:lnTo>
                    <a:pt x="449" y="108"/>
                  </a:lnTo>
                  <a:cubicBezTo>
                    <a:pt x="445" y="103"/>
                    <a:pt x="441" y="98"/>
                    <a:pt x="436" y="93"/>
                  </a:cubicBezTo>
                  <a:close/>
                  <a:moveTo>
                    <a:pt x="248" y="1"/>
                  </a:moveTo>
                  <a:cubicBezTo>
                    <a:pt x="206" y="1"/>
                    <a:pt x="162" y="11"/>
                    <a:pt x="128" y="32"/>
                  </a:cubicBezTo>
                  <a:cubicBezTo>
                    <a:pt x="75" y="66"/>
                    <a:pt x="29" y="116"/>
                    <a:pt x="15" y="176"/>
                  </a:cubicBezTo>
                  <a:cubicBezTo>
                    <a:pt x="1" y="236"/>
                    <a:pt x="1" y="312"/>
                    <a:pt x="38" y="364"/>
                  </a:cubicBezTo>
                  <a:cubicBezTo>
                    <a:pt x="150" y="514"/>
                    <a:pt x="286" y="644"/>
                    <a:pt x="456" y="725"/>
                  </a:cubicBezTo>
                  <a:cubicBezTo>
                    <a:pt x="613" y="800"/>
                    <a:pt x="782" y="847"/>
                    <a:pt x="954" y="847"/>
                  </a:cubicBezTo>
                  <a:cubicBezTo>
                    <a:pt x="969" y="847"/>
                    <a:pt x="984" y="847"/>
                    <a:pt x="999" y="846"/>
                  </a:cubicBezTo>
                  <a:cubicBezTo>
                    <a:pt x="1126" y="842"/>
                    <a:pt x="1248" y="741"/>
                    <a:pt x="1243" y="605"/>
                  </a:cubicBezTo>
                  <a:cubicBezTo>
                    <a:pt x="1240" y="482"/>
                    <a:pt x="1143" y="360"/>
                    <a:pt x="1011" y="360"/>
                  </a:cubicBezTo>
                  <a:cubicBezTo>
                    <a:pt x="1008" y="360"/>
                    <a:pt x="1005" y="360"/>
                    <a:pt x="1002" y="360"/>
                  </a:cubicBezTo>
                  <a:cubicBezTo>
                    <a:pt x="991" y="361"/>
                    <a:pt x="980" y="361"/>
                    <a:pt x="969" y="361"/>
                  </a:cubicBezTo>
                  <a:cubicBezTo>
                    <a:pt x="940" y="361"/>
                    <a:pt x="910" y="359"/>
                    <a:pt x="882" y="357"/>
                  </a:cubicBezTo>
                  <a:cubicBezTo>
                    <a:pt x="823" y="346"/>
                    <a:pt x="766" y="330"/>
                    <a:pt x="713" y="309"/>
                  </a:cubicBezTo>
                  <a:cubicBezTo>
                    <a:pt x="658" y="284"/>
                    <a:pt x="607" y="254"/>
                    <a:pt x="559" y="218"/>
                  </a:cubicBezTo>
                  <a:cubicBezTo>
                    <a:pt x="520" y="184"/>
                    <a:pt x="483" y="148"/>
                    <a:pt x="449" y="108"/>
                  </a:cubicBezTo>
                  <a:lnTo>
                    <a:pt x="449" y="108"/>
                  </a:lnTo>
                  <a:cubicBezTo>
                    <a:pt x="451" y="110"/>
                    <a:pt x="453" y="113"/>
                    <a:pt x="454" y="116"/>
                  </a:cubicBezTo>
                  <a:cubicBezTo>
                    <a:pt x="417" y="66"/>
                    <a:pt x="378" y="27"/>
                    <a:pt x="314" y="9"/>
                  </a:cubicBezTo>
                  <a:cubicBezTo>
                    <a:pt x="294" y="4"/>
                    <a:pt x="272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15" name="Google Shape;2126;p35">
              <a:extLst>
                <a:ext uri="{FF2B5EF4-FFF2-40B4-BE49-F238E27FC236}">
                  <a16:creationId xmlns:a16="http://schemas.microsoft.com/office/drawing/2014/main" id="{57BA95B0-1BBB-A3F5-8E1D-69863DBC65AB}"/>
                </a:ext>
              </a:extLst>
            </p:cNvPr>
            <p:cNvSpPr/>
            <p:nvPr/>
          </p:nvSpPr>
          <p:spPr>
            <a:xfrm>
              <a:off x="2570029" y="1508965"/>
              <a:ext cx="32428" cy="147738"/>
            </a:xfrm>
            <a:custGeom>
              <a:avLst/>
              <a:gdLst/>
              <a:ahLst/>
              <a:cxnLst/>
              <a:rect l="l" t="t" r="r" b="b"/>
              <a:pathLst>
                <a:path w="608" h="2770" extrusionOk="0">
                  <a:moveTo>
                    <a:pt x="245" y="1"/>
                  </a:moveTo>
                  <a:cubicBezTo>
                    <a:pt x="228" y="1"/>
                    <a:pt x="212" y="2"/>
                    <a:pt x="197" y="6"/>
                  </a:cubicBezTo>
                  <a:cubicBezTo>
                    <a:pt x="57" y="36"/>
                    <a:pt x="0" y="165"/>
                    <a:pt x="14" y="295"/>
                  </a:cubicBezTo>
                  <a:cubicBezTo>
                    <a:pt x="90" y="1035"/>
                    <a:pt x="122" y="1780"/>
                    <a:pt x="112" y="2522"/>
                  </a:cubicBezTo>
                  <a:cubicBezTo>
                    <a:pt x="109" y="2685"/>
                    <a:pt x="238" y="2769"/>
                    <a:pt x="364" y="2769"/>
                  </a:cubicBezTo>
                  <a:cubicBezTo>
                    <a:pt x="480" y="2769"/>
                    <a:pt x="594" y="2696"/>
                    <a:pt x="595" y="2545"/>
                  </a:cubicBezTo>
                  <a:cubicBezTo>
                    <a:pt x="608" y="1759"/>
                    <a:pt x="569" y="972"/>
                    <a:pt x="487" y="188"/>
                  </a:cubicBezTo>
                  <a:cubicBezTo>
                    <a:pt x="477" y="75"/>
                    <a:pt x="353" y="1"/>
                    <a:pt x="2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16" name="Google Shape;2127;p35">
              <a:extLst>
                <a:ext uri="{FF2B5EF4-FFF2-40B4-BE49-F238E27FC236}">
                  <a16:creationId xmlns:a16="http://schemas.microsoft.com/office/drawing/2014/main" id="{569CC9F6-E2C6-6817-33CB-236AB9626D75}"/>
                </a:ext>
              </a:extLst>
            </p:cNvPr>
            <p:cNvSpPr/>
            <p:nvPr/>
          </p:nvSpPr>
          <p:spPr>
            <a:xfrm>
              <a:off x="2363091" y="1613501"/>
              <a:ext cx="80483" cy="74776"/>
            </a:xfrm>
            <a:custGeom>
              <a:avLst/>
              <a:gdLst/>
              <a:ahLst/>
              <a:cxnLst/>
              <a:rect l="l" t="t" r="r" b="b"/>
              <a:pathLst>
                <a:path w="1509" h="1402" extrusionOk="0">
                  <a:moveTo>
                    <a:pt x="292" y="0"/>
                  </a:moveTo>
                  <a:cubicBezTo>
                    <a:pt x="267" y="0"/>
                    <a:pt x="243" y="3"/>
                    <a:pt x="219" y="8"/>
                  </a:cubicBezTo>
                  <a:cubicBezTo>
                    <a:pt x="95" y="36"/>
                    <a:pt x="1" y="172"/>
                    <a:pt x="35" y="298"/>
                  </a:cubicBezTo>
                  <a:cubicBezTo>
                    <a:pt x="63" y="399"/>
                    <a:pt x="143" y="472"/>
                    <a:pt x="240" y="484"/>
                  </a:cubicBezTo>
                  <a:cubicBezTo>
                    <a:pt x="245" y="490"/>
                    <a:pt x="249" y="495"/>
                    <a:pt x="254" y="498"/>
                  </a:cubicBezTo>
                  <a:lnTo>
                    <a:pt x="371" y="621"/>
                  </a:lnTo>
                  <a:cubicBezTo>
                    <a:pt x="447" y="699"/>
                    <a:pt x="524" y="777"/>
                    <a:pt x="600" y="855"/>
                  </a:cubicBezTo>
                  <a:cubicBezTo>
                    <a:pt x="752" y="1011"/>
                    <a:pt x="903" y="1168"/>
                    <a:pt x="1055" y="1324"/>
                  </a:cubicBezTo>
                  <a:cubicBezTo>
                    <a:pt x="1104" y="1374"/>
                    <a:pt x="1174" y="1402"/>
                    <a:pt x="1243" y="1402"/>
                  </a:cubicBezTo>
                  <a:cubicBezTo>
                    <a:pt x="1299" y="1402"/>
                    <a:pt x="1356" y="1383"/>
                    <a:pt x="1399" y="1340"/>
                  </a:cubicBezTo>
                  <a:cubicBezTo>
                    <a:pt x="1489" y="1250"/>
                    <a:pt x="1509" y="1094"/>
                    <a:pt x="1415" y="996"/>
                  </a:cubicBezTo>
                  <a:cubicBezTo>
                    <a:pt x="1245" y="821"/>
                    <a:pt x="1075" y="646"/>
                    <a:pt x="905" y="470"/>
                  </a:cubicBezTo>
                  <a:cubicBezTo>
                    <a:pt x="821" y="385"/>
                    <a:pt x="738" y="300"/>
                    <a:pt x="655" y="215"/>
                  </a:cubicBezTo>
                  <a:cubicBezTo>
                    <a:pt x="605" y="164"/>
                    <a:pt x="556" y="109"/>
                    <a:pt x="497" y="66"/>
                  </a:cubicBezTo>
                  <a:cubicBezTo>
                    <a:pt x="437" y="22"/>
                    <a:pt x="365" y="0"/>
                    <a:pt x="2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  <p:sp>
          <p:nvSpPr>
            <p:cNvPr id="17" name="Google Shape;2128;p35">
              <a:extLst>
                <a:ext uri="{FF2B5EF4-FFF2-40B4-BE49-F238E27FC236}">
                  <a16:creationId xmlns:a16="http://schemas.microsoft.com/office/drawing/2014/main" id="{3E54682D-7918-92FB-EE5E-FF99504463E7}"/>
                </a:ext>
              </a:extLst>
            </p:cNvPr>
            <p:cNvSpPr/>
            <p:nvPr/>
          </p:nvSpPr>
          <p:spPr>
            <a:xfrm>
              <a:off x="2758939" y="1619954"/>
              <a:ext cx="62829" cy="68642"/>
            </a:xfrm>
            <a:custGeom>
              <a:avLst/>
              <a:gdLst/>
              <a:ahLst/>
              <a:cxnLst/>
              <a:rect l="l" t="t" r="r" b="b"/>
              <a:pathLst>
                <a:path w="1178" h="1287" extrusionOk="0">
                  <a:moveTo>
                    <a:pt x="892" y="1"/>
                  </a:moveTo>
                  <a:cubicBezTo>
                    <a:pt x="836" y="1"/>
                    <a:pt x="780" y="20"/>
                    <a:pt x="738" y="64"/>
                  </a:cubicBezTo>
                  <a:cubicBezTo>
                    <a:pt x="484" y="321"/>
                    <a:pt x="257" y="606"/>
                    <a:pt x="68" y="914"/>
                  </a:cubicBezTo>
                  <a:cubicBezTo>
                    <a:pt x="0" y="1023"/>
                    <a:pt x="23" y="1182"/>
                    <a:pt x="139" y="1249"/>
                  </a:cubicBezTo>
                  <a:cubicBezTo>
                    <a:pt x="180" y="1274"/>
                    <a:pt x="227" y="1286"/>
                    <a:pt x="274" y="1286"/>
                  </a:cubicBezTo>
                  <a:cubicBezTo>
                    <a:pt x="353" y="1286"/>
                    <a:pt x="430" y="1251"/>
                    <a:pt x="475" y="1178"/>
                  </a:cubicBezTo>
                  <a:cubicBezTo>
                    <a:pt x="564" y="1035"/>
                    <a:pt x="660" y="898"/>
                    <a:pt x="762" y="766"/>
                  </a:cubicBezTo>
                  <a:cubicBezTo>
                    <a:pt x="787" y="734"/>
                    <a:pt x="812" y="702"/>
                    <a:pt x="839" y="672"/>
                  </a:cubicBezTo>
                  <a:cubicBezTo>
                    <a:pt x="844" y="663"/>
                    <a:pt x="851" y="656"/>
                    <a:pt x="858" y="649"/>
                  </a:cubicBezTo>
                  <a:cubicBezTo>
                    <a:pt x="860" y="645"/>
                    <a:pt x="867" y="638"/>
                    <a:pt x="871" y="633"/>
                  </a:cubicBezTo>
                  <a:cubicBezTo>
                    <a:pt x="878" y="626"/>
                    <a:pt x="883" y="617"/>
                    <a:pt x="890" y="610"/>
                  </a:cubicBezTo>
                  <a:cubicBezTo>
                    <a:pt x="947" y="546"/>
                    <a:pt x="1005" y="484"/>
                    <a:pt x="1064" y="422"/>
                  </a:cubicBezTo>
                  <a:cubicBezTo>
                    <a:pt x="1152" y="331"/>
                    <a:pt x="1177" y="175"/>
                    <a:pt x="1080" y="80"/>
                  </a:cubicBezTo>
                  <a:cubicBezTo>
                    <a:pt x="1032" y="30"/>
                    <a:pt x="961" y="1"/>
                    <a:pt x="8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cs typeface="Arial"/>
                <a:sym typeface="Arial"/>
              </a:endParaRPr>
            </a:p>
          </p:txBody>
        </p:sp>
      </p:grp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78CBACEB-485C-23A8-A2EF-C75C7F69CF19}"/>
              </a:ext>
            </a:extLst>
          </p:cNvPr>
          <p:cNvSpPr txBox="1"/>
          <p:nvPr/>
        </p:nvSpPr>
        <p:spPr>
          <a:xfrm>
            <a:off x="2859169" y="1301643"/>
            <a:ext cx="1398415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chemeClr val="accent1">
                    <a:lumMod val="75000"/>
                  </a:schemeClr>
                </a:solidFill>
                <a:latin typeface="Cambria" pitchFamily="18" charset="0"/>
                <a:cs typeface="Varela Round"/>
                <a:sym typeface="Varela Round"/>
              </a:rPr>
              <a:t>P</a:t>
            </a: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hương trình </a:t>
            </a:r>
            <a:r>
              <a:rPr kumimoji="0" lang="vi-VN" sz="4000" b="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hoá</a:t>
            </a: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học minh </a:t>
            </a:r>
            <a:r>
              <a:rPr kumimoji="0" lang="vi-VN" sz="4000" b="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hoạ</a:t>
            </a: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phản ứng </a:t>
            </a:r>
            <a:r>
              <a:rPr kumimoji="0" lang="vi-VN" sz="4000" b="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thuỷ</a:t>
            </a: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phân hoàn toàn </a:t>
            </a:r>
            <a:r>
              <a:rPr kumimoji="0" lang="vi-VN" sz="4000" b="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Val</a:t>
            </a: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– </a:t>
            </a:r>
            <a:r>
              <a:rPr kumimoji="0" lang="vi-VN" sz="4000" b="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Gly</a:t>
            </a: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– </a:t>
            </a:r>
            <a:r>
              <a:rPr kumimoji="0" lang="vi-VN" sz="4000" b="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Ala</a:t>
            </a: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trong môi trường kiềm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 NaOH</a:t>
            </a:r>
            <a:r>
              <a:rPr kumimoji="0" lang="vi-VN" sz="40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mbria" pitchFamily="18" charset="0"/>
                <a:cs typeface="Varela Round"/>
                <a:sym typeface="Varela Round"/>
              </a:rPr>
              <a:t>.</a:t>
            </a:r>
            <a:endParaRPr lang="en-US" sz="40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25" name="Hình ảnh 24">
            <a:extLst>
              <a:ext uri="{FF2B5EF4-FFF2-40B4-BE49-F238E27FC236}">
                <a16:creationId xmlns:a16="http://schemas.microsoft.com/office/drawing/2014/main" id="{C4FB0FCA-6F15-ACFC-26FE-56419981080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8405" b="19044"/>
          <a:stretch/>
        </p:blipFill>
        <p:spPr>
          <a:xfrm>
            <a:off x="2090149" y="3144497"/>
            <a:ext cx="6651829" cy="2593338"/>
          </a:xfrm>
          <a:prstGeom prst="rect">
            <a:avLst/>
          </a:prstGeom>
        </p:spPr>
      </p:pic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7C93D313-E0A1-1C88-F577-57AC3DD86E2D}"/>
              </a:ext>
            </a:extLst>
          </p:cNvPr>
          <p:cNvSpPr txBox="1"/>
          <p:nvPr/>
        </p:nvSpPr>
        <p:spPr>
          <a:xfrm>
            <a:off x="9144001" y="4025667"/>
            <a:ext cx="364155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1C2344"/>
                </a:solidFill>
                <a:latin typeface="Cambria" pitchFamily="18" charset="0"/>
                <a:cs typeface="Varela Round"/>
                <a:sym typeface="Varela Round"/>
              </a:rPr>
              <a:t>+ 3 NaOH </a:t>
            </a:r>
            <a:r>
              <a:rPr lang="en-US" sz="4800" b="1" dirty="0">
                <a:solidFill>
                  <a:srgbClr val="1C2344"/>
                </a:solidFill>
                <a:latin typeface="Cambria" panose="02040503050406030204" pitchFamily="18" charset="0"/>
                <a:ea typeface="Cambria" panose="02040503050406030204" pitchFamily="18" charset="0"/>
                <a:cs typeface="Varela Round"/>
                <a:sym typeface="Varela Round"/>
              </a:rPr>
              <a:t>→</a:t>
            </a:r>
            <a:endParaRPr lang="en-US" sz="4800" b="1" dirty="0">
              <a:solidFill>
                <a:srgbClr val="1C2344"/>
              </a:solidFill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353B1BB6-F9D1-CDF8-CBD3-35EBE74398D1}"/>
              </a:ext>
            </a:extLst>
          </p:cNvPr>
          <p:cNvSpPr txBox="1"/>
          <p:nvPr/>
        </p:nvSpPr>
        <p:spPr>
          <a:xfrm>
            <a:off x="5137148" y="6000575"/>
            <a:ext cx="11125819" cy="19981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400" b="1" dirty="0">
                <a:solidFill>
                  <a:srgbClr val="1C2344"/>
                </a:solidFill>
                <a:latin typeface="Cambria" pitchFamily="18" charset="0"/>
                <a:cs typeface="Varela Round"/>
                <a:sym typeface="Varela Round"/>
              </a:rPr>
              <a:t>(CH</a:t>
            </a:r>
            <a:r>
              <a:rPr lang="en-US" sz="4400" b="1" baseline="-25000" dirty="0">
                <a:solidFill>
                  <a:srgbClr val="1C2344"/>
                </a:solidFill>
                <a:latin typeface="Cambria" pitchFamily="18" charset="0"/>
                <a:cs typeface="Varela Round"/>
                <a:sym typeface="Varela Round"/>
              </a:rPr>
              <a:t>3</a:t>
            </a:r>
            <a:r>
              <a:rPr lang="en-US" sz="4400" b="1" dirty="0">
                <a:solidFill>
                  <a:srgbClr val="1C2344"/>
                </a:solidFill>
                <a:latin typeface="Cambria" pitchFamily="18" charset="0"/>
                <a:cs typeface="Varela Round"/>
                <a:sym typeface="Varela Round"/>
              </a:rPr>
              <a:t>)</a:t>
            </a:r>
            <a:r>
              <a:rPr lang="en-US" sz="4400" b="1" baseline="-25000" dirty="0">
                <a:solidFill>
                  <a:srgbClr val="1C2344"/>
                </a:solidFill>
                <a:latin typeface="Cambria" pitchFamily="18" charset="0"/>
                <a:cs typeface="Varela Round"/>
                <a:sym typeface="Varela Round"/>
              </a:rPr>
              <a:t>2</a:t>
            </a:r>
            <a:r>
              <a:rPr lang="en-US" sz="4400" b="1" dirty="0">
                <a:solidFill>
                  <a:srgbClr val="1C2344"/>
                </a:solidFill>
                <a:latin typeface="Cambria" pitchFamily="18" charset="0"/>
                <a:cs typeface="Varela Round"/>
                <a:sym typeface="Varela Round"/>
              </a:rPr>
              <a:t>CHCH(NH</a:t>
            </a:r>
            <a:r>
              <a:rPr lang="en-US" sz="4400" b="1" baseline="-25000" dirty="0">
                <a:solidFill>
                  <a:srgbClr val="1C2344"/>
                </a:solidFill>
                <a:latin typeface="Cambria" pitchFamily="18" charset="0"/>
                <a:cs typeface="Varela Round"/>
                <a:sym typeface="Varela Round"/>
              </a:rPr>
              <a:t>2</a:t>
            </a:r>
            <a:r>
              <a:rPr lang="en-US" sz="4400" b="1" dirty="0">
                <a:solidFill>
                  <a:srgbClr val="1C2344"/>
                </a:solidFill>
                <a:latin typeface="Cambria" pitchFamily="18" charset="0"/>
                <a:cs typeface="Varela Round"/>
                <a:sym typeface="Varela Round"/>
              </a:rPr>
              <a:t>)</a:t>
            </a:r>
            <a:r>
              <a:rPr lang="en-US" sz="4400" b="1" dirty="0" err="1">
                <a:solidFill>
                  <a:srgbClr val="1C2344"/>
                </a:solidFill>
                <a:latin typeface="Cambria" pitchFamily="18" charset="0"/>
                <a:cs typeface="Varela Round"/>
                <a:sym typeface="Varela Round"/>
              </a:rPr>
              <a:t>COONa</a:t>
            </a:r>
            <a:r>
              <a:rPr lang="en-US" sz="4400" b="1" dirty="0">
                <a:solidFill>
                  <a:srgbClr val="1C2344"/>
                </a:solidFill>
                <a:latin typeface="Cambria" pitchFamily="18" charset="0"/>
                <a:cs typeface="Varela Round"/>
                <a:sym typeface="Varela Round"/>
              </a:rPr>
              <a:t> + H</a:t>
            </a:r>
            <a:r>
              <a:rPr lang="en-US" sz="4400" b="1" baseline="-25000" dirty="0">
                <a:solidFill>
                  <a:srgbClr val="1C2344"/>
                </a:solidFill>
                <a:latin typeface="Cambria" pitchFamily="18" charset="0"/>
                <a:cs typeface="Varela Round"/>
                <a:sym typeface="Varela Round"/>
              </a:rPr>
              <a:t>2</a:t>
            </a:r>
            <a:r>
              <a:rPr lang="en-US" sz="4400" b="1" dirty="0">
                <a:solidFill>
                  <a:srgbClr val="1C2344"/>
                </a:solidFill>
                <a:latin typeface="Cambria" pitchFamily="18" charset="0"/>
                <a:cs typeface="Varela Round"/>
                <a:sym typeface="Varela Round"/>
              </a:rPr>
              <a:t>NCH</a:t>
            </a:r>
            <a:r>
              <a:rPr lang="en-US" sz="4400" b="1" baseline="-25000" dirty="0">
                <a:solidFill>
                  <a:srgbClr val="1C2344"/>
                </a:solidFill>
                <a:latin typeface="Cambria" pitchFamily="18" charset="0"/>
                <a:cs typeface="Varela Round"/>
                <a:sym typeface="Varela Round"/>
              </a:rPr>
              <a:t>2</a:t>
            </a:r>
            <a:r>
              <a:rPr lang="en-US" sz="4400" b="1" dirty="0">
                <a:solidFill>
                  <a:srgbClr val="1C2344"/>
                </a:solidFill>
                <a:latin typeface="Cambria" pitchFamily="18" charset="0"/>
                <a:cs typeface="Varela Round"/>
                <a:sym typeface="Varela Round"/>
              </a:rPr>
              <a:t>COONa </a:t>
            </a:r>
          </a:p>
          <a:p>
            <a:pPr algn="just">
              <a:lnSpc>
                <a:spcPct val="150000"/>
              </a:lnSpc>
            </a:pPr>
            <a:r>
              <a:rPr lang="en-US" sz="4400" b="1" dirty="0">
                <a:solidFill>
                  <a:srgbClr val="1C2344"/>
                </a:solidFill>
                <a:latin typeface="Cambria" pitchFamily="18" charset="0"/>
                <a:cs typeface="Varela Round"/>
                <a:sym typeface="Varela Round"/>
              </a:rPr>
              <a:t>                           + H</a:t>
            </a:r>
            <a:r>
              <a:rPr lang="en-US" sz="4400" b="1" baseline="-25000" dirty="0">
                <a:solidFill>
                  <a:srgbClr val="1C2344"/>
                </a:solidFill>
                <a:latin typeface="Cambria" pitchFamily="18" charset="0"/>
                <a:cs typeface="Varela Round"/>
                <a:sym typeface="Varela Round"/>
              </a:rPr>
              <a:t>2</a:t>
            </a:r>
            <a:r>
              <a:rPr lang="en-US" sz="4400" b="1" dirty="0">
                <a:solidFill>
                  <a:srgbClr val="1C2344"/>
                </a:solidFill>
                <a:latin typeface="Cambria" pitchFamily="18" charset="0"/>
                <a:cs typeface="Varela Round"/>
                <a:sym typeface="Varela Round"/>
              </a:rPr>
              <a:t>NCH(CH</a:t>
            </a:r>
            <a:r>
              <a:rPr lang="en-US" sz="4400" b="1" baseline="-25000" dirty="0">
                <a:solidFill>
                  <a:srgbClr val="1C2344"/>
                </a:solidFill>
                <a:latin typeface="Cambria" pitchFamily="18" charset="0"/>
                <a:cs typeface="Varela Round"/>
                <a:sym typeface="Varela Round"/>
              </a:rPr>
              <a:t>3</a:t>
            </a:r>
            <a:r>
              <a:rPr lang="en-US" sz="4400" b="1" dirty="0">
                <a:solidFill>
                  <a:srgbClr val="1C2344"/>
                </a:solidFill>
                <a:latin typeface="Cambria" pitchFamily="18" charset="0"/>
                <a:cs typeface="Varela Round"/>
                <a:sym typeface="Varela Round"/>
              </a:rPr>
              <a:t>)</a:t>
            </a:r>
            <a:r>
              <a:rPr lang="en-US" sz="4400" b="1" dirty="0" err="1">
                <a:solidFill>
                  <a:srgbClr val="1C2344"/>
                </a:solidFill>
                <a:latin typeface="Cambria" pitchFamily="18" charset="0"/>
                <a:cs typeface="Varela Round"/>
                <a:sym typeface="Varela Round"/>
              </a:rPr>
              <a:t>COONa</a:t>
            </a:r>
            <a:r>
              <a:rPr lang="en-US" sz="4400" b="1" dirty="0">
                <a:solidFill>
                  <a:srgbClr val="1C2344"/>
                </a:solidFill>
                <a:latin typeface="Cambria" pitchFamily="18" charset="0"/>
                <a:cs typeface="Varela Round"/>
                <a:sym typeface="Varela Round"/>
              </a:rPr>
              <a:t> + 2H</a:t>
            </a:r>
            <a:r>
              <a:rPr lang="en-US" sz="4400" b="1" baseline="-25000" dirty="0">
                <a:solidFill>
                  <a:srgbClr val="1C2344"/>
                </a:solidFill>
                <a:latin typeface="Cambria" pitchFamily="18" charset="0"/>
                <a:cs typeface="Varela Round"/>
                <a:sym typeface="Varela Round"/>
              </a:rPr>
              <a:t>2</a:t>
            </a:r>
            <a:r>
              <a:rPr lang="en-US" sz="4400" b="1" dirty="0">
                <a:solidFill>
                  <a:srgbClr val="1C2344"/>
                </a:solidFill>
                <a:latin typeface="Cambria" pitchFamily="18" charset="0"/>
                <a:cs typeface="Varela Round"/>
                <a:sym typeface="Varela Round"/>
              </a:rPr>
              <a:t>O</a:t>
            </a:r>
            <a:endParaRPr lang="en-US" sz="4400" b="1" dirty="0">
              <a:solidFill>
                <a:srgbClr val="1C234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51496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173;p37">
            <a:extLst>
              <a:ext uri="{FF2B5EF4-FFF2-40B4-BE49-F238E27FC236}">
                <a16:creationId xmlns:a16="http://schemas.microsoft.com/office/drawing/2014/main" id="{B30E2A7C-E860-5A7C-028F-F46AA3221A3D}"/>
              </a:ext>
            </a:extLst>
          </p:cNvPr>
          <p:cNvSpPr txBox="1">
            <a:spLocks/>
          </p:cNvSpPr>
          <p:nvPr/>
        </p:nvSpPr>
        <p:spPr>
          <a:xfrm>
            <a:off x="1011573" y="487390"/>
            <a:ext cx="6608585" cy="103182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  <a:prstDash val="lgDashDot"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rela Round"/>
              <a:buNone/>
              <a:defRPr sz="3500" b="1" i="0" u="none" strike="noStrike" cap="none">
                <a:solidFill>
                  <a:schemeClr val="dk1"/>
                </a:solidFill>
                <a:highlight>
                  <a:schemeClr val="dk2"/>
                </a:highlight>
                <a:latin typeface="Varela Round"/>
                <a:ea typeface="Varela Round"/>
                <a:cs typeface="Varela Round"/>
                <a:sym typeface="Varela Rou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DM Sans"/>
              <a:buNone/>
              <a:defRPr sz="35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46B96"/>
              </a:buClr>
              <a:buSzPts val="3500"/>
              <a:buFont typeface="Varela Round"/>
              <a:buNone/>
              <a:tabLst/>
              <a:defRPr/>
            </a:pP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ản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ứng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dirty="0" err="1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àu</a:t>
            </a:r>
            <a:r>
              <a:rPr lang="en-US" sz="4400" dirty="0">
                <a:solidFill>
                  <a:srgbClr val="D5D9EE">
                    <a:lumMod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biuret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D5D9EE">
                  <a:lumMod val="50000"/>
                </a:srgbClr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Varela Round"/>
              <a:sym typeface="Varela Round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968359E5-8ECD-1142-75E6-E4016A190809}"/>
              </a:ext>
            </a:extLst>
          </p:cNvPr>
          <p:cNvSpPr txBox="1"/>
          <p:nvPr/>
        </p:nvSpPr>
        <p:spPr>
          <a:xfrm>
            <a:off x="1011573" y="7283137"/>
            <a:ext cx="16506406" cy="224029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4000" dirty="0">
                <a:latin typeface="Cambria" panose="02040503050406030204" pitchFamily="18" charset="0"/>
                <a:ea typeface="Cambria" panose="02040503050406030204" pitchFamily="18" charset="0"/>
              </a:rPr>
              <a:t>P</a:t>
            </a:r>
            <a:r>
              <a:rPr lang="vi-VN" sz="4000" dirty="0" err="1">
                <a:latin typeface="Cambria" panose="02040503050406030204" pitchFamily="18" charset="0"/>
                <a:ea typeface="Cambria" panose="02040503050406030204" pitchFamily="18" charset="0"/>
              </a:rPr>
              <a:t>eptide</a:t>
            </a:r>
            <a:r>
              <a:rPr lang="vi-VN" sz="4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40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ó từ hai liên kết </a:t>
            </a:r>
            <a:r>
              <a:rPr lang="vi-VN" sz="40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eptide</a:t>
            </a:r>
            <a:r>
              <a:rPr lang="vi-VN" sz="40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rở lên </a:t>
            </a:r>
            <a:r>
              <a:rPr lang="vi-VN" sz="4000" dirty="0">
                <a:latin typeface="Cambria" panose="02040503050406030204" pitchFamily="18" charset="0"/>
                <a:ea typeface="Cambria" panose="02040503050406030204" pitchFamily="18" charset="0"/>
              </a:rPr>
              <a:t>phản ứng với thuốc thử </a:t>
            </a:r>
            <a:r>
              <a:rPr lang="vi-VN" sz="4000" dirty="0" err="1">
                <a:latin typeface="Cambria" panose="02040503050406030204" pitchFamily="18" charset="0"/>
                <a:ea typeface="Cambria" panose="02040503050406030204" pitchFamily="18" charset="0"/>
              </a:rPr>
              <a:t>biuret</a:t>
            </a:r>
            <a:r>
              <a:rPr lang="vi-VN" sz="4000" dirty="0">
                <a:latin typeface="Cambria" panose="02040503050406030204" pitchFamily="18" charset="0"/>
                <a:ea typeface="Cambria" panose="02040503050406030204" pitchFamily="18" charset="0"/>
              </a:rPr>
              <a:t> (Cu(OH)</a:t>
            </a:r>
            <a:r>
              <a:rPr lang="vi-VN" sz="4000" baseline="-25000" dirty="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vi-VN" sz="4000" dirty="0">
                <a:latin typeface="Cambria" panose="02040503050406030204" pitchFamily="18" charset="0"/>
                <a:ea typeface="Cambria" panose="02040503050406030204" pitchFamily="18" charset="0"/>
              </a:rPr>
              <a:t> trong môi trường kiềm), tạo dung dịch có </a:t>
            </a:r>
            <a:r>
              <a:rPr lang="vi-VN" sz="40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àu tím đặc trưng</a:t>
            </a:r>
            <a:r>
              <a:rPr lang="vi-VN" sz="4000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endParaRPr lang="en-US" sz="4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571500" indent="-5715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vi-VN" sz="40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ản ứng này được sử dụng để nhận biết các </a:t>
            </a:r>
            <a:r>
              <a:rPr lang="vi-VN" sz="40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eptide</a:t>
            </a:r>
            <a:r>
              <a:rPr lang="vi-VN" sz="40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(trừ </a:t>
            </a:r>
            <a:r>
              <a:rPr lang="vi-VN" sz="4000" dirty="0" err="1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ipeptide</a:t>
            </a:r>
            <a:r>
              <a:rPr lang="vi-VN" sz="4000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.</a:t>
            </a:r>
            <a:endParaRPr lang="en-US" sz="4000" dirty="0"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9" name="Phản ứng màu biuret">
            <a:hlinkClick r:id="" action="ppaction://media"/>
            <a:extLst>
              <a:ext uri="{FF2B5EF4-FFF2-40B4-BE49-F238E27FC236}">
                <a16:creationId xmlns:a16="http://schemas.microsoft.com/office/drawing/2014/main" id="{7D92781B-5026-6B23-2A6F-08DB6115A48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43790" y="1935530"/>
            <a:ext cx="9047747" cy="5089358"/>
          </a:xfrm>
          <a:prstGeom prst="rect">
            <a:avLst/>
          </a:prstGeom>
        </p:spPr>
      </p:pic>
      <p:sp>
        <p:nvSpPr>
          <p:cNvPr id="10" name="Bong bóng Ý nghĩ: Hình đám mây 9">
            <a:extLst>
              <a:ext uri="{FF2B5EF4-FFF2-40B4-BE49-F238E27FC236}">
                <a16:creationId xmlns:a16="http://schemas.microsoft.com/office/drawing/2014/main" id="{44A5D76C-B16D-4321-B441-3B9338711414}"/>
              </a:ext>
            </a:extLst>
          </p:cNvPr>
          <p:cNvSpPr/>
          <p:nvPr/>
        </p:nvSpPr>
        <p:spPr>
          <a:xfrm>
            <a:off x="11702716" y="2308029"/>
            <a:ext cx="4523873" cy="2392308"/>
          </a:xfrm>
          <a:prstGeom prst="cloudCallout">
            <a:avLst>
              <a:gd name="adj1" fmla="val -57358"/>
              <a:gd name="adj2" fmla="val 73165"/>
            </a:avLst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0E937674-E5FA-BE6C-AABB-7557D71D2C81}"/>
              </a:ext>
            </a:extLst>
          </p:cNvPr>
          <p:cNvSpPr txBox="1"/>
          <p:nvPr/>
        </p:nvSpPr>
        <p:spPr>
          <a:xfrm>
            <a:off x="8390021" y="582922"/>
            <a:ext cx="7836568" cy="7629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Quan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sát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video,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nêu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hiện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ượng</a:t>
            </a:r>
            <a:endParaRPr kumimoji="0" lang="en-US" sz="4000" i="0" u="none" strike="noStrike" kern="0" cap="none" spc="0" normalizeH="0" baseline="0" noProof="0" dirty="0">
              <a:ln>
                <a:noFill/>
              </a:ln>
              <a:solidFill>
                <a:srgbClr val="2A3468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677651BB-3D66-6720-228C-CBB9FB46FF4B}"/>
              </a:ext>
            </a:extLst>
          </p:cNvPr>
          <p:cNvSpPr txBox="1"/>
          <p:nvPr/>
        </p:nvSpPr>
        <p:spPr>
          <a:xfrm>
            <a:off x="12196010" y="2753368"/>
            <a:ext cx="3537284" cy="15016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Xuất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hiện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dung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dịch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màu</a:t>
            </a:r>
            <a:r>
              <a:rPr kumimoji="0" lang="en-US" sz="4000" i="0" u="none" strike="noStrike" kern="0" cap="none" spc="0" normalizeH="0" baseline="0" noProof="0" dirty="0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i="0" u="none" strike="noStrike" kern="0" cap="none" spc="0" normalizeH="0" baseline="0" noProof="0" dirty="0" err="1">
                <a:ln>
                  <a:noFill/>
                </a:ln>
                <a:solidFill>
                  <a:srgbClr val="2A3468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ím</a:t>
            </a:r>
            <a:endParaRPr kumimoji="0" lang="en-US" sz="4000" i="0" u="none" strike="noStrike" kern="0" cap="none" spc="0" normalizeH="0" baseline="0" noProof="0" dirty="0">
              <a:ln>
                <a:noFill/>
              </a:ln>
              <a:solidFill>
                <a:srgbClr val="2A3468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2568546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1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8" grpId="0" animBg="1"/>
      <p:bldP spid="10" grpId="0" animBg="1"/>
      <p:bldP spid="11" grpId="0"/>
      <p:bldP spid="1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9" name="Google Shape;2279;p40"/>
          <p:cNvSpPr txBox="1">
            <a:spLocks noGrp="1"/>
          </p:cNvSpPr>
          <p:nvPr>
            <p:ph type="subTitle" idx="1"/>
          </p:nvPr>
        </p:nvSpPr>
        <p:spPr>
          <a:xfrm>
            <a:off x="7288802" y="4769953"/>
            <a:ext cx="8132906" cy="3440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/>
          <a:p>
            <a:pPr marL="279400" indent="0" algn="just">
              <a:lnSpc>
                <a:spcPct val="120000"/>
              </a:lnSpc>
            </a:pPr>
            <a:r>
              <a:rPr lang="vi-VN" sz="3600" dirty="0">
                <a:solidFill>
                  <a:schemeClr val="bg1">
                    <a:lumMod val="10000"/>
                  </a:schemeClr>
                </a:solidFill>
                <a:latin typeface="Cambria" pitchFamily="18" charset="0"/>
              </a:rPr>
              <a:t>+ </a:t>
            </a:r>
            <a:r>
              <a:rPr lang="en-US" sz="3600" dirty="0">
                <a:solidFill>
                  <a:schemeClr val="bg1">
                    <a:lumMod val="10000"/>
                  </a:schemeClr>
                </a:solidFill>
                <a:latin typeface="Cambria" pitchFamily="18" charset="0"/>
              </a:rPr>
              <a:t>T</a:t>
            </a:r>
            <a:r>
              <a:rPr lang="vi-VN" sz="3600" dirty="0" err="1">
                <a:solidFill>
                  <a:schemeClr val="bg1">
                    <a:lumMod val="10000"/>
                  </a:schemeClr>
                </a:solidFill>
                <a:latin typeface="Cambria" pitchFamily="18" charset="0"/>
              </a:rPr>
              <a:t>ạo</a:t>
            </a:r>
            <a:r>
              <a:rPr lang="vi-VN" sz="3600" dirty="0">
                <a:solidFill>
                  <a:schemeClr val="bg1">
                    <a:lumMod val="10000"/>
                  </a:schemeClr>
                </a:solidFill>
                <a:latin typeface="Cambria" pitchFamily="18" charset="0"/>
              </a:rPr>
              <a:t> thành dung dịch có màu tím đặc trưng → </a:t>
            </a:r>
            <a:r>
              <a:rPr lang="vi-VN" sz="3600" b="1" dirty="0">
                <a:solidFill>
                  <a:schemeClr val="bg1">
                    <a:lumMod val="10000"/>
                  </a:schemeClr>
                </a:solidFill>
                <a:latin typeface="Cambria" pitchFamily="18" charset="0"/>
              </a:rPr>
              <a:t>Ala – Gly – Val.</a:t>
            </a:r>
          </a:p>
          <a:p>
            <a:pPr marL="279400" indent="0" algn="just">
              <a:lnSpc>
                <a:spcPct val="120000"/>
              </a:lnSpc>
            </a:pPr>
            <a:r>
              <a:rPr lang="vi-VN" sz="3600" dirty="0">
                <a:solidFill>
                  <a:schemeClr val="bg1">
                    <a:lumMod val="10000"/>
                  </a:schemeClr>
                </a:solidFill>
                <a:latin typeface="Cambria" pitchFamily="18" charset="0"/>
              </a:rPr>
              <a:t>+ Nếu không có hiện tượng xuất hiện → </a:t>
            </a:r>
            <a:r>
              <a:rPr lang="vi-VN" sz="3600" b="1" dirty="0">
                <a:solidFill>
                  <a:schemeClr val="bg1">
                    <a:lumMod val="10000"/>
                  </a:schemeClr>
                </a:solidFill>
                <a:latin typeface="Cambria" pitchFamily="18" charset="0"/>
              </a:rPr>
              <a:t>Gly – Ala.</a:t>
            </a:r>
            <a:endParaRPr sz="3600" b="1" dirty="0">
              <a:solidFill>
                <a:schemeClr val="bg1">
                  <a:lumMod val="10000"/>
                </a:schemeClr>
              </a:solidFill>
              <a:latin typeface="Cambria" pitchFamily="18" charset="0"/>
            </a:endParaRPr>
          </a:p>
        </p:txBody>
      </p:sp>
      <p:sp>
        <p:nvSpPr>
          <p:cNvPr id="2280" name="Google Shape;2280;p40"/>
          <p:cNvSpPr txBox="1">
            <a:spLocks noGrp="1"/>
          </p:cNvSpPr>
          <p:nvPr>
            <p:ph type="subTitle" idx="2"/>
          </p:nvPr>
        </p:nvSpPr>
        <p:spPr>
          <a:xfrm>
            <a:off x="1351194" y="4042997"/>
            <a:ext cx="4144588" cy="292497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/>
          <a:p>
            <a:pPr marL="0" indent="0" algn="just">
              <a:lnSpc>
                <a:spcPct val="120000"/>
              </a:lnSpc>
            </a:pPr>
            <a:r>
              <a:rPr lang="vi-VN" sz="3600" dirty="0">
                <a:solidFill>
                  <a:schemeClr val="bg1">
                    <a:lumMod val="10000"/>
                  </a:schemeClr>
                </a:solidFill>
                <a:latin typeface="Cambria" pitchFamily="18" charset="0"/>
              </a:rPr>
              <a:t>Sử dụng thuốc thử biuret (Cu(OH)</a:t>
            </a:r>
            <a:r>
              <a:rPr lang="vi-VN" sz="3600" baseline="-25000" dirty="0">
                <a:solidFill>
                  <a:schemeClr val="bg1">
                    <a:lumMod val="10000"/>
                  </a:schemeClr>
                </a:solidFill>
                <a:latin typeface="Cambria" pitchFamily="18" charset="0"/>
              </a:rPr>
              <a:t>2</a:t>
            </a:r>
            <a:r>
              <a:rPr lang="vi-VN" sz="3600" dirty="0">
                <a:solidFill>
                  <a:schemeClr val="bg1">
                    <a:lumMod val="10000"/>
                  </a:schemeClr>
                </a:solidFill>
                <a:latin typeface="Cambria" pitchFamily="18" charset="0"/>
              </a:rPr>
              <a:t> trong môi trường kiềm).</a:t>
            </a:r>
            <a:endParaRPr sz="3600" dirty="0">
              <a:solidFill>
                <a:schemeClr val="bg1">
                  <a:lumMod val="10000"/>
                </a:schemeClr>
              </a:solidFill>
              <a:latin typeface="Cambria" pitchFamily="18" charset="0"/>
            </a:endParaRPr>
          </a:p>
        </p:txBody>
      </p:sp>
      <p:sp>
        <p:nvSpPr>
          <p:cNvPr id="2281" name="Google Shape;2281;p40"/>
          <p:cNvSpPr txBox="1">
            <a:spLocks noGrp="1"/>
          </p:cNvSpPr>
          <p:nvPr>
            <p:ph type="subTitle" idx="3"/>
          </p:nvPr>
        </p:nvSpPr>
        <p:spPr>
          <a:xfrm>
            <a:off x="1805021" y="3176597"/>
            <a:ext cx="3825792" cy="684162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indent="0">
              <a:lnSpc>
                <a:spcPct val="120000"/>
              </a:lnSpc>
            </a:pPr>
            <a:r>
              <a:rPr lang="en-US" sz="4400" dirty="0" err="1">
                <a:solidFill>
                  <a:srgbClr val="2A3468"/>
                </a:solidFill>
                <a:latin typeface="Cambria" pitchFamily="18" charset="0"/>
              </a:rPr>
              <a:t>Thuốc</a:t>
            </a:r>
            <a:r>
              <a:rPr lang="en-US" sz="4400" dirty="0">
                <a:solidFill>
                  <a:srgbClr val="2A3468"/>
                </a:solidFill>
                <a:latin typeface="Cambria" pitchFamily="18" charset="0"/>
              </a:rPr>
              <a:t> </a:t>
            </a:r>
            <a:r>
              <a:rPr lang="en-US" sz="4400" dirty="0" err="1">
                <a:solidFill>
                  <a:srgbClr val="2A3468"/>
                </a:solidFill>
                <a:latin typeface="Cambria" pitchFamily="18" charset="0"/>
              </a:rPr>
              <a:t>thử</a:t>
            </a:r>
            <a:endParaRPr sz="4400" dirty="0">
              <a:solidFill>
                <a:srgbClr val="2A3468"/>
              </a:solidFill>
              <a:latin typeface="Cambria" pitchFamily="18" charset="0"/>
            </a:endParaRPr>
          </a:p>
        </p:txBody>
      </p:sp>
      <p:sp>
        <p:nvSpPr>
          <p:cNvPr id="2282" name="Google Shape;2282;p40"/>
          <p:cNvSpPr txBox="1">
            <a:spLocks noGrp="1"/>
          </p:cNvSpPr>
          <p:nvPr>
            <p:ph type="subTitle" idx="4"/>
          </p:nvPr>
        </p:nvSpPr>
        <p:spPr>
          <a:xfrm>
            <a:off x="9298062" y="3617200"/>
            <a:ext cx="3836666" cy="935840"/>
          </a:xfrm>
          <a:prstGeom prst="rect">
            <a:avLst/>
          </a:prstGeom>
        </p:spPr>
        <p:txBody>
          <a:bodyPr spcFirstLastPara="1" wrap="square" lIns="182850" tIns="182850" rIns="182850" bIns="182850" anchor="b" anchorCtr="0">
            <a:noAutofit/>
          </a:bodyPr>
          <a:lstStyle/>
          <a:p>
            <a:pPr marL="0" indent="0">
              <a:lnSpc>
                <a:spcPct val="120000"/>
              </a:lnSpc>
            </a:pPr>
            <a:r>
              <a:rPr lang="en-US" sz="4400" dirty="0" err="1">
                <a:solidFill>
                  <a:srgbClr val="2A3468"/>
                </a:solidFill>
                <a:latin typeface="Cambria" pitchFamily="18" charset="0"/>
              </a:rPr>
              <a:t>Hiện</a:t>
            </a:r>
            <a:r>
              <a:rPr lang="en-US" sz="4400" dirty="0">
                <a:solidFill>
                  <a:srgbClr val="2A3468"/>
                </a:solidFill>
                <a:latin typeface="Cambria" pitchFamily="18" charset="0"/>
              </a:rPr>
              <a:t> </a:t>
            </a:r>
            <a:r>
              <a:rPr lang="en-US" sz="4400" dirty="0" err="1">
                <a:solidFill>
                  <a:srgbClr val="2A3468"/>
                </a:solidFill>
                <a:latin typeface="Cambria" pitchFamily="18" charset="0"/>
              </a:rPr>
              <a:t>tượng</a:t>
            </a:r>
            <a:endParaRPr sz="4400" dirty="0">
              <a:solidFill>
                <a:srgbClr val="2A3468"/>
              </a:solidFill>
              <a:latin typeface="Cambria" pitchFamily="18" charset="0"/>
            </a:endParaRPr>
          </a:p>
        </p:txBody>
      </p:sp>
      <p:sp>
        <p:nvSpPr>
          <p:cNvPr id="2283" name="Google Shape;2283;p40"/>
          <p:cNvSpPr/>
          <p:nvPr/>
        </p:nvSpPr>
        <p:spPr>
          <a:xfrm>
            <a:off x="14759995" y="1078996"/>
            <a:ext cx="2473670" cy="979224"/>
          </a:xfrm>
          <a:custGeom>
            <a:avLst/>
            <a:gdLst/>
            <a:ahLst/>
            <a:cxnLst/>
            <a:rect l="l" t="t" r="r" b="b"/>
            <a:pathLst>
              <a:path w="36083" h="14031" extrusionOk="0">
                <a:moveTo>
                  <a:pt x="18007" y="0"/>
                </a:moveTo>
                <a:cubicBezTo>
                  <a:pt x="15994" y="0"/>
                  <a:pt x="14021" y="912"/>
                  <a:pt x="12749" y="2604"/>
                </a:cubicBezTo>
                <a:cubicBezTo>
                  <a:pt x="12302" y="3196"/>
                  <a:pt x="11957" y="3864"/>
                  <a:pt x="11732" y="4571"/>
                </a:cubicBezTo>
                <a:cubicBezTo>
                  <a:pt x="11672" y="4757"/>
                  <a:pt x="11622" y="4945"/>
                  <a:pt x="11581" y="5134"/>
                </a:cubicBezTo>
                <a:cubicBezTo>
                  <a:pt x="11547" y="5292"/>
                  <a:pt x="11570" y="5420"/>
                  <a:pt x="11435" y="5420"/>
                </a:cubicBezTo>
                <a:cubicBezTo>
                  <a:pt x="11415" y="5420"/>
                  <a:pt x="11391" y="5417"/>
                  <a:pt x="11363" y="5411"/>
                </a:cubicBezTo>
                <a:cubicBezTo>
                  <a:pt x="11163" y="5370"/>
                  <a:pt x="10965" y="5248"/>
                  <a:pt x="10766" y="5189"/>
                </a:cubicBezTo>
                <a:cubicBezTo>
                  <a:pt x="10552" y="5127"/>
                  <a:pt x="10335" y="5083"/>
                  <a:pt x="10116" y="5053"/>
                </a:cubicBezTo>
                <a:cubicBezTo>
                  <a:pt x="9899" y="5022"/>
                  <a:pt x="9681" y="5007"/>
                  <a:pt x="9464" y="5007"/>
                </a:cubicBezTo>
                <a:cubicBezTo>
                  <a:pt x="8125" y="5007"/>
                  <a:pt x="6822" y="5578"/>
                  <a:pt x="5937" y="6609"/>
                </a:cubicBezTo>
                <a:cubicBezTo>
                  <a:pt x="5452" y="7174"/>
                  <a:pt x="5202" y="7782"/>
                  <a:pt x="4945" y="8468"/>
                </a:cubicBezTo>
                <a:cubicBezTo>
                  <a:pt x="4808" y="8829"/>
                  <a:pt x="4418" y="8774"/>
                  <a:pt x="4092" y="8842"/>
                </a:cubicBezTo>
                <a:cubicBezTo>
                  <a:pt x="3738" y="8914"/>
                  <a:pt x="3396" y="9036"/>
                  <a:pt x="3068" y="9191"/>
                </a:cubicBezTo>
                <a:cubicBezTo>
                  <a:pt x="1829" y="9775"/>
                  <a:pt x="851" y="10920"/>
                  <a:pt x="456" y="12232"/>
                </a:cubicBezTo>
                <a:cubicBezTo>
                  <a:pt x="312" y="12705"/>
                  <a:pt x="1" y="13789"/>
                  <a:pt x="681" y="13988"/>
                </a:cubicBezTo>
                <a:cubicBezTo>
                  <a:pt x="727" y="14014"/>
                  <a:pt x="782" y="14030"/>
                  <a:pt x="848" y="14030"/>
                </a:cubicBezTo>
                <a:lnTo>
                  <a:pt x="35235" y="14030"/>
                </a:lnTo>
                <a:cubicBezTo>
                  <a:pt x="35301" y="14030"/>
                  <a:pt x="35357" y="14014"/>
                  <a:pt x="35402" y="13988"/>
                </a:cubicBezTo>
                <a:cubicBezTo>
                  <a:pt x="36082" y="13789"/>
                  <a:pt x="35770" y="12705"/>
                  <a:pt x="35627" y="12232"/>
                </a:cubicBezTo>
                <a:cubicBezTo>
                  <a:pt x="35232" y="10920"/>
                  <a:pt x="34255" y="9775"/>
                  <a:pt x="33015" y="9191"/>
                </a:cubicBezTo>
                <a:cubicBezTo>
                  <a:pt x="32687" y="9036"/>
                  <a:pt x="32345" y="8914"/>
                  <a:pt x="31990" y="8842"/>
                </a:cubicBezTo>
                <a:cubicBezTo>
                  <a:pt x="31664" y="8774"/>
                  <a:pt x="31274" y="8829"/>
                  <a:pt x="31138" y="8468"/>
                </a:cubicBezTo>
                <a:cubicBezTo>
                  <a:pt x="30881" y="7782"/>
                  <a:pt x="30631" y="7174"/>
                  <a:pt x="30146" y="6609"/>
                </a:cubicBezTo>
                <a:cubicBezTo>
                  <a:pt x="29263" y="5578"/>
                  <a:pt x="27958" y="5007"/>
                  <a:pt x="26619" y="5007"/>
                </a:cubicBezTo>
                <a:cubicBezTo>
                  <a:pt x="26402" y="5007"/>
                  <a:pt x="26184" y="5022"/>
                  <a:pt x="25967" y="5053"/>
                </a:cubicBezTo>
                <a:cubicBezTo>
                  <a:pt x="25747" y="5083"/>
                  <a:pt x="25531" y="5127"/>
                  <a:pt x="25317" y="5189"/>
                </a:cubicBezTo>
                <a:cubicBezTo>
                  <a:pt x="25118" y="5248"/>
                  <a:pt x="24920" y="5370"/>
                  <a:pt x="24720" y="5411"/>
                </a:cubicBezTo>
                <a:cubicBezTo>
                  <a:pt x="24692" y="5417"/>
                  <a:pt x="24668" y="5420"/>
                  <a:pt x="24648" y="5420"/>
                </a:cubicBezTo>
                <a:cubicBezTo>
                  <a:pt x="24513" y="5420"/>
                  <a:pt x="24535" y="5292"/>
                  <a:pt x="24502" y="5134"/>
                </a:cubicBezTo>
                <a:cubicBezTo>
                  <a:pt x="24461" y="4945"/>
                  <a:pt x="24411" y="4757"/>
                  <a:pt x="24353" y="4571"/>
                </a:cubicBezTo>
                <a:cubicBezTo>
                  <a:pt x="24126" y="3864"/>
                  <a:pt x="23780" y="3196"/>
                  <a:pt x="23334" y="2604"/>
                </a:cubicBezTo>
                <a:cubicBezTo>
                  <a:pt x="22062" y="912"/>
                  <a:pt x="20089" y="0"/>
                  <a:pt x="18077" y="0"/>
                </a:cubicBezTo>
                <a:cubicBezTo>
                  <a:pt x="18066" y="0"/>
                  <a:pt x="18054" y="1"/>
                  <a:pt x="18042" y="1"/>
                </a:cubicBezTo>
                <a:cubicBezTo>
                  <a:pt x="18031" y="1"/>
                  <a:pt x="18019" y="0"/>
                  <a:pt x="18007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algn="just" defTabSz="1828800">
              <a:lnSpc>
                <a:spcPct val="120000"/>
              </a:lnSpc>
            </a:pPr>
            <a:endParaRPr sz="3600">
              <a:solidFill>
                <a:srgbClr val="FAFAFA">
                  <a:lumMod val="10000"/>
                </a:srgbClr>
              </a:solidFill>
              <a:latin typeface="Cambria" pitchFamily="18" charset="0"/>
            </a:endParaRPr>
          </a:p>
        </p:txBody>
      </p:sp>
      <p:sp>
        <p:nvSpPr>
          <p:cNvPr id="2284" name="Google Shape;2284;p40"/>
          <p:cNvSpPr/>
          <p:nvPr/>
        </p:nvSpPr>
        <p:spPr>
          <a:xfrm>
            <a:off x="1831931" y="8361322"/>
            <a:ext cx="457043" cy="432201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algn="just" defTabSz="1828800">
              <a:lnSpc>
                <a:spcPct val="120000"/>
              </a:lnSpc>
            </a:pPr>
            <a:endParaRPr sz="3600">
              <a:solidFill>
                <a:srgbClr val="FAFAFA">
                  <a:lumMod val="10000"/>
                </a:srgbClr>
              </a:solidFill>
              <a:latin typeface="Cambria" pitchFamily="18" charset="0"/>
            </a:endParaRPr>
          </a:p>
        </p:txBody>
      </p:sp>
      <p:sp>
        <p:nvSpPr>
          <p:cNvPr id="2285" name="Google Shape;2285;p40"/>
          <p:cNvSpPr/>
          <p:nvPr/>
        </p:nvSpPr>
        <p:spPr>
          <a:xfrm>
            <a:off x="2720855" y="9208022"/>
            <a:ext cx="457043" cy="432201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algn="just" defTabSz="1828800">
              <a:lnSpc>
                <a:spcPct val="120000"/>
              </a:lnSpc>
            </a:pPr>
            <a:endParaRPr sz="3600">
              <a:solidFill>
                <a:srgbClr val="FAFAFA">
                  <a:lumMod val="10000"/>
                </a:srgbClr>
              </a:solidFill>
              <a:latin typeface="Cambria" pitchFamily="18" charset="0"/>
            </a:endParaRPr>
          </a:p>
        </p:txBody>
      </p:sp>
      <p:grpSp>
        <p:nvGrpSpPr>
          <p:cNvPr id="2286" name="Google Shape;2286;p40"/>
          <p:cNvGrpSpPr/>
          <p:nvPr/>
        </p:nvGrpSpPr>
        <p:grpSpPr>
          <a:xfrm>
            <a:off x="8321229" y="3464603"/>
            <a:ext cx="1327458" cy="946556"/>
            <a:chOff x="4335920" y="2470849"/>
            <a:chExt cx="538731" cy="509913"/>
          </a:xfrm>
        </p:grpSpPr>
        <p:sp>
          <p:nvSpPr>
            <p:cNvPr id="2287" name="Google Shape;2287;p40"/>
            <p:cNvSpPr/>
            <p:nvPr/>
          </p:nvSpPr>
          <p:spPr>
            <a:xfrm>
              <a:off x="4335920" y="2879834"/>
              <a:ext cx="100400" cy="98646"/>
            </a:xfrm>
            <a:custGeom>
              <a:avLst/>
              <a:gdLst/>
              <a:ahLst/>
              <a:cxnLst/>
              <a:rect l="l" t="t" r="r" b="b"/>
              <a:pathLst>
                <a:path w="3606" h="3543" extrusionOk="0">
                  <a:moveTo>
                    <a:pt x="198" y="1"/>
                  </a:moveTo>
                  <a:cubicBezTo>
                    <a:pt x="0" y="1018"/>
                    <a:pt x="21" y="2069"/>
                    <a:pt x="258" y="3080"/>
                  </a:cubicBezTo>
                  <a:cubicBezTo>
                    <a:pt x="289" y="3213"/>
                    <a:pt x="393" y="3317"/>
                    <a:pt x="526" y="3349"/>
                  </a:cubicBezTo>
                  <a:cubicBezTo>
                    <a:pt x="1078" y="3478"/>
                    <a:pt x="1643" y="3543"/>
                    <a:pt x="2207" y="3543"/>
                  </a:cubicBezTo>
                  <a:cubicBezTo>
                    <a:pt x="2676" y="3543"/>
                    <a:pt x="3144" y="3498"/>
                    <a:pt x="3606" y="3408"/>
                  </a:cubicBezTo>
                  <a:cubicBezTo>
                    <a:pt x="3009" y="2943"/>
                    <a:pt x="2391" y="2392"/>
                    <a:pt x="1803" y="1803"/>
                  </a:cubicBezTo>
                  <a:cubicBezTo>
                    <a:pt x="1214" y="1214"/>
                    <a:pt x="664" y="597"/>
                    <a:pt x="19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288" name="Google Shape;2288;p40"/>
            <p:cNvSpPr/>
            <p:nvPr/>
          </p:nvSpPr>
          <p:spPr>
            <a:xfrm>
              <a:off x="4347168" y="2724610"/>
              <a:ext cx="244374" cy="244401"/>
            </a:xfrm>
            <a:custGeom>
              <a:avLst/>
              <a:gdLst/>
              <a:ahLst/>
              <a:cxnLst/>
              <a:rect l="l" t="t" r="r" b="b"/>
              <a:pathLst>
                <a:path w="8777" h="8778" extrusionOk="0">
                  <a:moveTo>
                    <a:pt x="4770" y="1"/>
                  </a:moveTo>
                  <a:cubicBezTo>
                    <a:pt x="3683" y="343"/>
                    <a:pt x="2662" y="945"/>
                    <a:pt x="1801" y="1805"/>
                  </a:cubicBezTo>
                  <a:cubicBezTo>
                    <a:pt x="943" y="2663"/>
                    <a:pt x="343" y="3683"/>
                    <a:pt x="0" y="4766"/>
                  </a:cubicBezTo>
                  <a:cubicBezTo>
                    <a:pt x="509" y="5465"/>
                    <a:pt x="1151" y="6210"/>
                    <a:pt x="1860" y="6917"/>
                  </a:cubicBezTo>
                  <a:cubicBezTo>
                    <a:pt x="2567" y="7626"/>
                    <a:pt x="3314" y="8270"/>
                    <a:pt x="4011" y="8777"/>
                  </a:cubicBezTo>
                  <a:cubicBezTo>
                    <a:pt x="5094" y="8436"/>
                    <a:pt x="6114" y="7835"/>
                    <a:pt x="6973" y="6976"/>
                  </a:cubicBezTo>
                  <a:cubicBezTo>
                    <a:pt x="7834" y="6115"/>
                    <a:pt x="8434" y="5093"/>
                    <a:pt x="8777" y="4007"/>
                  </a:cubicBezTo>
                  <a:cubicBezTo>
                    <a:pt x="8264" y="3310"/>
                    <a:pt x="7622" y="2568"/>
                    <a:pt x="6915" y="1862"/>
                  </a:cubicBezTo>
                  <a:cubicBezTo>
                    <a:pt x="6209" y="1156"/>
                    <a:pt x="5468" y="514"/>
                    <a:pt x="47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289" name="Google Shape;2289;p40"/>
            <p:cNvSpPr/>
            <p:nvPr/>
          </p:nvSpPr>
          <p:spPr>
            <a:xfrm>
              <a:off x="4502922" y="2715227"/>
              <a:ext cx="99760" cy="98006"/>
            </a:xfrm>
            <a:custGeom>
              <a:avLst/>
              <a:gdLst/>
              <a:ahLst/>
              <a:cxnLst/>
              <a:rect l="l" t="t" r="r" b="b"/>
              <a:pathLst>
                <a:path w="3583" h="3520" extrusionOk="0">
                  <a:moveTo>
                    <a:pt x="1379" y="0"/>
                  </a:moveTo>
                  <a:cubicBezTo>
                    <a:pt x="917" y="0"/>
                    <a:pt x="456" y="44"/>
                    <a:pt x="1" y="130"/>
                  </a:cubicBezTo>
                  <a:cubicBezTo>
                    <a:pt x="594" y="598"/>
                    <a:pt x="1207" y="1145"/>
                    <a:pt x="1791" y="1729"/>
                  </a:cubicBezTo>
                  <a:cubicBezTo>
                    <a:pt x="2375" y="2314"/>
                    <a:pt x="2923" y="2926"/>
                    <a:pt x="3390" y="3520"/>
                  </a:cubicBezTo>
                  <a:cubicBezTo>
                    <a:pt x="3583" y="2509"/>
                    <a:pt x="3562" y="1466"/>
                    <a:pt x="3325" y="462"/>
                  </a:cubicBezTo>
                  <a:cubicBezTo>
                    <a:pt x="3295" y="330"/>
                    <a:pt x="3190" y="226"/>
                    <a:pt x="3058" y="195"/>
                  </a:cubicBezTo>
                  <a:cubicBezTo>
                    <a:pt x="2506" y="65"/>
                    <a:pt x="1943" y="0"/>
                    <a:pt x="137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290" name="Google Shape;2290;p40"/>
            <p:cNvSpPr/>
            <p:nvPr/>
          </p:nvSpPr>
          <p:spPr>
            <a:xfrm>
              <a:off x="4467339" y="2717204"/>
              <a:ext cx="131611" cy="131611"/>
            </a:xfrm>
            <a:custGeom>
              <a:avLst/>
              <a:gdLst/>
              <a:ahLst/>
              <a:cxnLst/>
              <a:rect l="l" t="t" r="r" b="b"/>
              <a:pathLst>
                <a:path w="4727" h="4727" extrusionOk="0">
                  <a:moveTo>
                    <a:pt x="1636" y="1"/>
                  </a:moveTo>
                  <a:cubicBezTo>
                    <a:pt x="1080" y="79"/>
                    <a:pt x="530" y="220"/>
                    <a:pt x="0" y="427"/>
                  </a:cubicBezTo>
                  <a:cubicBezTo>
                    <a:pt x="95" y="480"/>
                    <a:pt x="198" y="542"/>
                    <a:pt x="309" y="613"/>
                  </a:cubicBezTo>
                  <a:cubicBezTo>
                    <a:pt x="957" y="1029"/>
                    <a:pt x="1697" y="1640"/>
                    <a:pt x="2392" y="2335"/>
                  </a:cubicBezTo>
                  <a:cubicBezTo>
                    <a:pt x="3087" y="3030"/>
                    <a:pt x="3698" y="3771"/>
                    <a:pt x="4114" y="4418"/>
                  </a:cubicBezTo>
                  <a:cubicBezTo>
                    <a:pt x="4185" y="4529"/>
                    <a:pt x="4247" y="4632"/>
                    <a:pt x="4301" y="4727"/>
                  </a:cubicBezTo>
                  <a:cubicBezTo>
                    <a:pt x="4507" y="4198"/>
                    <a:pt x="4648" y="3648"/>
                    <a:pt x="4726" y="3091"/>
                  </a:cubicBezTo>
                  <a:cubicBezTo>
                    <a:pt x="4322" y="2551"/>
                    <a:pt x="3830" y="1989"/>
                    <a:pt x="3285" y="1442"/>
                  </a:cubicBezTo>
                  <a:cubicBezTo>
                    <a:pt x="2738" y="897"/>
                    <a:pt x="2176" y="406"/>
                    <a:pt x="163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291" name="Google Shape;2291;p40"/>
            <p:cNvSpPr/>
            <p:nvPr/>
          </p:nvSpPr>
          <p:spPr>
            <a:xfrm>
              <a:off x="4566292" y="2774198"/>
              <a:ext cx="32659" cy="74618"/>
            </a:xfrm>
            <a:custGeom>
              <a:avLst/>
              <a:gdLst/>
              <a:ahLst/>
              <a:cxnLst/>
              <a:rect l="l" t="t" r="r" b="b"/>
              <a:pathLst>
                <a:path w="1173" h="2680" extrusionOk="0">
                  <a:moveTo>
                    <a:pt x="307" y="0"/>
                  </a:moveTo>
                  <a:cubicBezTo>
                    <a:pt x="267" y="538"/>
                    <a:pt x="165" y="1072"/>
                    <a:pt x="0" y="1591"/>
                  </a:cubicBezTo>
                  <a:cubicBezTo>
                    <a:pt x="211" y="1859"/>
                    <a:pt x="400" y="2123"/>
                    <a:pt x="560" y="2371"/>
                  </a:cubicBezTo>
                  <a:cubicBezTo>
                    <a:pt x="631" y="2482"/>
                    <a:pt x="693" y="2585"/>
                    <a:pt x="747" y="2680"/>
                  </a:cubicBezTo>
                  <a:cubicBezTo>
                    <a:pt x="953" y="2151"/>
                    <a:pt x="1094" y="1601"/>
                    <a:pt x="1172" y="1044"/>
                  </a:cubicBezTo>
                  <a:cubicBezTo>
                    <a:pt x="916" y="703"/>
                    <a:pt x="625" y="350"/>
                    <a:pt x="30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292" name="Google Shape;2292;p40"/>
            <p:cNvSpPr/>
            <p:nvPr/>
          </p:nvSpPr>
          <p:spPr>
            <a:xfrm>
              <a:off x="4339651" y="2844892"/>
              <a:ext cx="131611" cy="131611"/>
            </a:xfrm>
            <a:custGeom>
              <a:avLst/>
              <a:gdLst/>
              <a:ahLst/>
              <a:cxnLst/>
              <a:rect l="l" t="t" r="r" b="b"/>
              <a:pathLst>
                <a:path w="4727" h="4727" extrusionOk="0">
                  <a:moveTo>
                    <a:pt x="427" y="1"/>
                  </a:moveTo>
                  <a:cubicBezTo>
                    <a:pt x="221" y="530"/>
                    <a:pt x="79" y="1079"/>
                    <a:pt x="0" y="1635"/>
                  </a:cubicBezTo>
                  <a:cubicBezTo>
                    <a:pt x="407" y="2175"/>
                    <a:pt x="898" y="2739"/>
                    <a:pt x="1443" y="3284"/>
                  </a:cubicBezTo>
                  <a:cubicBezTo>
                    <a:pt x="1988" y="3829"/>
                    <a:pt x="2552" y="4321"/>
                    <a:pt x="3092" y="4727"/>
                  </a:cubicBezTo>
                  <a:cubicBezTo>
                    <a:pt x="3648" y="4649"/>
                    <a:pt x="4197" y="4507"/>
                    <a:pt x="4727" y="4301"/>
                  </a:cubicBezTo>
                  <a:cubicBezTo>
                    <a:pt x="4633" y="4248"/>
                    <a:pt x="4529" y="4185"/>
                    <a:pt x="4418" y="4113"/>
                  </a:cubicBezTo>
                  <a:cubicBezTo>
                    <a:pt x="3770" y="3699"/>
                    <a:pt x="3031" y="3088"/>
                    <a:pt x="2336" y="2391"/>
                  </a:cubicBezTo>
                  <a:cubicBezTo>
                    <a:pt x="1641" y="1696"/>
                    <a:pt x="1029" y="957"/>
                    <a:pt x="614" y="309"/>
                  </a:cubicBezTo>
                  <a:cubicBezTo>
                    <a:pt x="542" y="198"/>
                    <a:pt x="481" y="96"/>
                    <a:pt x="42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293" name="Google Shape;2293;p40"/>
            <p:cNvSpPr/>
            <p:nvPr/>
          </p:nvSpPr>
          <p:spPr>
            <a:xfrm>
              <a:off x="4426966" y="2805299"/>
              <a:ext cx="84669" cy="83138"/>
            </a:xfrm>
            <a:custGeom>
              <a:avLst/>
              <a:gdLst/>
              <a:ahLst/>
              <a:cxnLst/>
              <a:rect l="l" t="t" r="r" b="b"/>
              <a:pathLst>
                <a:path w="3041" h="2986" extrusionOk="0">
                  <a:moveTo>
                    <a:pt x="2725" y="1"/>
                  </a:moveTo>
                  <a:cubicBezTo>
                    <a:pt x="2652" y="1"/>
                    <a:pt x="2579" y="29"/>
                    <a:pt x="2522" y="85"/>
                  </a:cubicBezTo>
                  <a:lnTo>
                    <a:pt x="114" y="2494"/>
                  </a:lnTo>
                  <a:cubicBezTo>
                    <a:pt x="0" y="2606"/>
                    <a:pt x="0" y="2788"/>
                    <a:pt x="114" y="2901"/>
                  </a:cubicBezTo>
                  <a:cubicBezTo>
                    <a:pt x="170" y="2957"/>
                    <a:pt x="243" y="2985"/>
                    <a:pt x="316" y="2985"/>
                  </a:cubicBezTo>
                  <a:cubicBezTo>
                    <a:pt x="390" y="2985"/>
                    <a:pt x="464" y="2957"/>
                    <a:pt x="520" y="2901"/>
                  </a:cubicBezTo>
                  <a:lnTo>
                    <a:pt x="2929" y="492"/>
                  </a:lnTo>
                  <a:cubicBezTo>
                    <a:pt x="3041" y="379"/>
                    <a:pt x="3041" y="197"/>
                    <a:pt x="2929" y="85"/>
                  </a:cubicBezTo>
                  <a:cubicBezTo>
                    <a:pt x="2872" y="29"/>
                    <a:pt x="2799" y="1"/>
                    <a:pt x="272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294" name="Google Shape;2294;p40"/>
            <p:cNvSpPr/>
            <p:nvPr/>
          </p:nvSpPr>
          <p:spPr>
            <a:xfrm>
              <a:off x="4466559" y="2803712"/>
              <a:ext cx="46887" cy="44882"/>
            </a:xfrm>
            <a:custGeom>
              <a:avLst/>
              <a:gdLst/>
              <a:ahLst/>
              <a:cxnLst/>
              <a:rect l="l" t="t" r="r" b="b"/>
              <a:pathLst>
                <a:path w="1684" h="1612" extrusionOk="0">
                  <a:moveTo>
                    <a:pt x="325" y="1"/>
                  </a:moveTo>
                  <a:cubicBezTo>
                    <a:pt x="241" y="1"/>
                    <a:pt x="157" y="37"/>
                    <a:pt x="100" y="108"/>
                  </a:cubicBezTo>
                  <a:cubicBezTo>
                    <a:pt x="0" y="231"/>
                    <a:pt x="20" y="413"/>
                    <a:pt x="143" y="513"/>
                  </a:cubicBezTo>
                  <a:cubicBezTo>
                    <a:pt x="295" y="635"/>
                    <a:pt x="480" y="804"/>
                    <a:pt x="663" y="986"/>
                  </a:cubicBezTo>
                  <a:cubicBezTo>
                    <a:pt x="845" y="1170"/>
                    <a:pt x="1014" y="1354"/>
                    <a:pt x="1136" y="1505"/>
                  </a:cubicBezTo>
                  <a:cubicBezTo>
                    <a:pt x="1193" y="1575"/>
                    <a:pt x="1276" y="1611"/>
                    <a:pt x="1360" y="1611"/>
                  </a:cubicBezTo>
                  <a:cubicBezTo>
                    <a:pt x="1424" y="1611"/>
                    <a:pt x="1487" y="1591"/>
                    <a:pt x="1541" y="1548"/>
                  </a:cubicBezTo>
                  <a:cubicBezTo>
                    <a:pt x="1664" y="1448"/>
                    <a:pt x="1683" y="1266"/>
                    <a:pt x="1583" y="1143"/>
                  </a:cubicBezTo>
                  <a:cubicBezTo>
                    <a:pt x="1448" y="976"/>
                    <a:pt x="1265" y="776"/>
                    <a:pt x="1069" y="580"/>
                  </a:cubicBezTo>
                  <a:cubicBezTo>
                    <a:pt x="872" y="383"/>
                    <a:pt x="672" y="200"/>
                    <a:pt x="505" y="65"/>
                  </a:cubicBezTo>
                  <a:cubicBezTo>
                    <a:pt x="452" y="22"/>
                    <a:pt x="388" y="1"/>
                    <a:pt x="32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295" name="Google Shape;2295;p40"/>
            <p:cNvSpPr/>
            <p:nvPr/>
          </p:nvSpPr>
          <p:spPr>
            <a:xfrm>
              <a:off x="4445538" y="2824733"/>
              <a:ext cx="46887" cy="44882"/>
            </a:xfrm>
            <a:custGeom>
              <a:avLst/>
              <a:gdLst/>
              <a:ahLst/>
              <a:cxnLst/>
              <a:rect l="l" t="t" r="r" b="b"/>
              <a:pathLst>
                <a:path w="1684" h="1612" extrusionOk="0">
                  <a:moveTo>
                    <a:pt x="325" y="1"/>
                  </a:moveTo>
                  <a:cubicBezTo>
                    <a:pt x="241" y="1"/>
                    <a:pt x="157" y="37"/>
                    <a:pt x="100" y="108"/>
                  </a:cubicBezTo>
                  <a:cubicBezTo>
                    <a:pt x="0" y="231"/>
                    <a:pt x="20" y="412"/>
                    <a:pt x="143" y="513"/>
                  </a:cubicBezTo>
                  <a:cubicBezTo>
                    <a:pt x="294" y="634"/>
                    <a:pt x="480" y="803"/>
                    <a:pt x="663" y="986"/>
                  </a:cubicBezTo>
                  <a:cubicBezTo>
                    <a:pt x="846" y="1169"/>
                    <a:pt x="1014" y="1354"/>
                    <a:pt x="1136" y="1505"/>
                  </a:cubicBezTo>
                  <a:cubicBezTo>
                    <a:pt x="1193" y="1575"/>
                    <a:pt x="1276" y="1611"/>
                    <a:pt x="1360" y="1611"/>
                  </a:cubicBezTo>
                  <a:cubicBezTo>
                    <a:pt x="1424" y="1611"/>
                    <a:pt x="1487" y="1591"/>
                    <a:pt x="1541" y="1548"/>
                  </a:cubicBezTo>
                  <a:cubicBezTo>
                    <a:pt x="1664" y="1448"/>
                    <a:pt x="1683" y="1266"/>
                    <a:pt x="1583" y="1143"/>
                  </a:cubicBezTo>
                  <a:cubicBezTo>
                    <a:pt x="1448" y="976"/>
                    <a:pt x="1265" y="776"/>
                    <a:pt x="1069" y="580"/>
                  </a:cubicBezTo>
                  <a:cubicBezTo>
                    <a:pt x="872" y="383"/>
                    <a:pt x="672" y="200"/>
                    <a:pt x="505" y="65"/>
                  </a:cubicBezTo>
                  <a:cubicBezTo>
                    <a:pt x="452" y="22"/>
                    <a:pt x="388" y="1"/>
                    <a:pt x="32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296" name="Google Shape;2296;p40"/>
            <p:cNvSpPr/>
            <p:nvPr/>
          </p:nvSpPr>
          <p:spPr>
            <a:xfrm>
              <a:off x="4424516" y="2845755"/>
              <a:ext cx="46887" cy="44882"/>
            </a:xfrm>
            <a:custGeom>
              <a:avLst/>
              <a:gdLst/>
              <a:ahLst/>
              <a:cxnLst/>
              <a:rect l="l" t="t" r="r" b="b"/>
              <a:pathLst>
                <a:path w="1684" h="1612" extrusionOk="0">
                  <a:moveTo>
                    <a:pt x="325" y="1"/>
                  </a:moveTo>
                  <a:cubicBezTo>
                    <a:pt x="241" y="1"/>
                    <a:pt x="157" y="37"/>
                    <a:pt x="100" y="108"/>
                  </a:cubicBezTo>
                  <a:cubicBezTo>
                    <a:pt x="0" y="231"/>
                    <a:pt x="20" y="412"/>
                    <a:pt x="143" y="512"/>
                  </a:cubicBezTo>
                  <a:cubicBezTo>
                    <a:pt x="296" y="634"/>
                    <a:pt x="480" y="803"/>
                    <a:pt x="663" y="986"/>
                  </a:cubicBezTo>
                  <a:cubicBezTo>
                    <a:pt x="846" y="1169"/>
                    <a:pt x="1014" y="1354"/>
                    <a:pt x="1137" y="1505"/>
                  </a:cubicBezTo>
                  <a:cubicBezTo>
                    <a:pt x="1193" y="1575"/>
                    <a:pt x="1276" y="1611"/>
                    <a:pt x="1360" y="1611"/>
                  </a:cubicBezTo>
                  <a:cubicBezTo>
                    <a:pt x="1424" y="1611"/>
                    <a:pt x="1488" y="1591"/>
                    <a:pt x="1541" y="1548"/>
                  </a:cubicBezTo>
                  <a:cubicBezTo>
                    <a:pt x="1664" y="1448"/>
                    <a:pt x="1683" y="1266"/>
                    <a:pt x="1583" y="1143"/>
                  </a:cubicBezTo>
                  <a:cubicBezTo>
                    <a:pt x="1448" y="976"/>
                    <a:pt x="1265" y="776"/>
                    <a:pt x="1069" y="580"/>
                  </a:cubicBezTo>
                  <a:cubicBezTo>
                    <a:pt x="872" y="383"/>
                    <a:pt x="672" y="200"/>
                    <a:pt x="505" y="65"/>
                  </a:cubicBezTo>
                  <a:cubicBezTo>
                    <a:pt x="452" y="22"/>
                    <a:pt x="388" y="1"/>
                    <a:pt x="32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297" name="Google Shape;2297;p40"/>
            <p:cNvSpPr/>
            <p:nvPr/>
          </p:nvSpPr>
          <p:spPr>
            <a:xfrm>
              <a:off x="4498105" y="2478924"/>
              <a:ext cx="314370" cy="301618"/>
            </a:xfrm>
            <a:custGeom>
              <a:avLst/>
              <a:gdLst/>
              <a:ahLst/>
              <a:cxnLst/>
              <a:rect l="l" t="t" r="r" b="b"/>
              <a:pathLst>
                <a:path w="11291" h="10833" extrusionOk="0">
                  <a:moveTo>
                    <a:pt x="4894" y="0"/>
                  </a:moveTo>
                  <a:cubicBezTo>
                    <a:pt x="4176" y="0"/>
                    <a:pt x="3470" y="175"/>
                    <a:pt x="2831" y="543"/>
                  </a:cubicBezTo>
                  <a:cubicBezTo>
                    <a:pt x="572" y="1848"/>
                    <a:pt x="0" y="5088"/>
                    <a:pt x="1553" y="7778"/>
                  </a:cubicBezTo>
                  <a:cubicBezTo>
                    <a:pt x="2667" y="9708"/>
                    <a:pt x="4573" y="10832"/>
                    <a:pt x="6395" y="10832"/>
                  </a:cubicBezTo>
                  <a:cubicBezTo>
                    <a:pt x="7114" y="10832"/>
                    <a:pt x="7819" y="10657"/>
                    <a:pt x="8459" y="10288"/>
                  </a:cubicBezTo>
                  <a:cubicBezTo>
                    <a:pt x="10717" y="8985"/>
                    <a:pt x="11291" y="5745"/>
                    <a:pt x="9737" y="3053"/>
                  </a:cubicBezTo>
                  <a:cubicBezTo>
                    <a:pt x="8622" y="1124"/>
                    <a:pt x="6717" y="0"/>
                    <a:pt x="489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298" name="Google Shape;2298;p40"/>
            <p:cNvSpPr/>
            <p:nvPr/>
          </p:nvSpPr>
          <p:spPr>
            <a:xfrm>
              <a:off x="4489028" y="2470849"/>
              <a:ext cx="319437" cy="375540"/>
            </a:xfrm>
            <a:custGeom>
              <a:avLst/>
              <a:gdLst/>
              <a:ahLst/>
              <a:cxnLst/>
              <a:rect l="l" t="t" r="r" b="b"/>
              <a:pathLst>
                <a:path w="11473" h="13488" extrusionOk="0">
                  <a:moveTo>
                    <a:pt x="5221" y="576"/>
                  </a:moveTo>
                  <a:cubicBezTo>
                    <a:pt x="5729" y="576"/>
                    <a:pt x="6254" y="671"/>
                    <a:pt x="6777" y="860"/>
                  </a:cubicBezTo>
                  <a:cubicBezTo>
                    <a:pt x="8017" y="1311"/>
                    <a:pt x="9096" y="2245"/>
                    <a:pt x="9814" y="3487"/>
                  </a:cubicBezTo>
                  <a:cubicBezTo>
                    <a:pt x="11286" y="6038"/>
                    <a:pt x="10759" y="9106"/>
                    <a:pt x="8641" y="10330"/>
                  </a:cubicBezTo>
                  <a:cubicBezTo>
                    <a:pt x="8048" y="10672"/>
                    <a:pt x="7392" y="10834"/>
                    <a:pt x="6723" y="10834"/>
                  </a:cubicBezTo>
                  <a:cubicBezTo>
                    <a:pt x="5001" y="10834"/>
                    <a:pt x="3189" y="9761"/>
                    <a:pt x="2129" y="7924"/>
                  </a:cubicBezTo>
                  <a:cubicBezTo>
                    <a:pt x="657" y="5375"/>
                    <a:pt x="1183" y="2305"/>
                    <a:pt x="3302" y="1082"/>
                  </a:cubicBezTo>
                  <a:cubicBezTo>
                    <a:pt x="3885" y="746"/>
                    <a:pt x="4539" y="576"/>
                    <a:pt x="5221" y="576"/>
                  </a:cubicBezTo>
                  <a:close/>
                  <a:moveTo>
                    <a:pt x="5220" y="0"/>
                  </a:moveTo>
                  <a:cubicBezTo>
                    <a:pt x="4438" y="0"/>
                    <a:pt x="3687" y="196"/>
                    <a:pt x="3014" y="585"/>
                  </a:cubicBezTo>
                  <a:cubicBezTo>
                    <a:pt x="620" y="1966"/>
                    <a:pt x="1" y="5389"/>
                    <a:pt x="1630" y="8212"/>
                  </a:cubicBezTo>
                  <a:cubicBezTo>
                    <a:pt x="2660" y="9995"/>
                    <a:pt x="4345" y="11120"/>
                    <a:pt x="6049" y="11359"/>
                  </a:cubicBezTo>
                  <a:cubicBezTo>
                    <a:pt x="7273" y="11747"/>
                    <a:pt x="8380" y="12449"/>
                    <a:pt x="9252" y="13394"/>
                  </a:cubicBezTo>
                  <a:cubicBezTo>
                    <a:pt x="9308" y="13455"/>
                    <a:pt x="9386" y="13487"/>
                    <a:pt x="9463" y="13487"/>
                  </a:cubicBezTo>
                  <a:cubicBezTo>
                    <a:pt x="9532" y="13487"/>
                    <a:pt x="9603" y="13462"/>
                    <a:pt x="9658" y="13410"/>
                  </a:cubicBezTo>
                  <a:cubicBezTo>
                    <a:pt x="9775" y="13303"/>
                    <a:pt x="9782" y="13121"/>
                    <a:pt x="9675" y="13004"/>
                  </a:cubicBezTo>
                  <a:cubicBezTo>
                    <a:pt x="9049" y="12326"/>
                    <a:pt x="8311" y="11765"/>
                    <a:pt x="7499" y="11342"/>
                  </a:cubicBezTo>
                  <a:cubicBezTo>
                    <a:pt x="7995" y="11258"/>
                    <a:pt x="8477" y="11088"/>
                    <a:pt x="8929" y="10828"/>
                  </a:cubicBezTo>
                  <a:cubicBezTo>
                    <a:pt x="9379" y="10569"/>
                    <a:pt x="9765" y="10236"/>
                    <a:pt x="10087" y="9849"/>
                  </a:cubicBezTo>
                  <a:lnTo>
                    <a:pt x="10087" y="9849"/>
                  </a:lnTo>
                  <a:cubicBezTo>
                    <a:pt x="10048" y="10764"/>
                    <a:pt x="10165" y="11683"/>
                    <a:pt x="10440" y="12563"/>
                  </a:cubicBezTo>
                  <a:cubicBezTo>
                    <a:pt x="10477" y="12685"/>
                    <a:pt x="10592" y="12764"/>
                    <a:pt x="10714" y="12764"/>
                  </a:cubicBezTo>
                  <a:cubicBezTo>
                    <a:pt x="10742" y="12764"/>
                    <a:pt x="10771" y="12760"/>
                    <a:pt x="10799" y="12752"/>
                  </a:cubicBezTo>
                  <a:cubicBezTo>
                    <a:pt x="10952" y="12704"/>
                    <a:pt x="11036" y="12543"/>
                    <a:pt x="10988" y="12391"/>
                  </a:cubicBezTo>
                  <a:cubicBezTo>
                    <a:pt x="10607" y="11165"/>
                    <a:pt x="10552" y="9855"/>
                    <a:pt x="10827" y="8601"/>
                  </a:cubicBezTo>
                  <a:cubicBezTo>
                    <a:pt x="11473" y="7006"/>
                    <a:pt x="11341" y="4984"/>
                    <a:pt x="10312" y="3201"/>
                  </a:cubicBezTo>
                  <a:cubicBezTo>
                    <a:pt x="9526" y="1840"/>
                    <a:pt x="8341" y="818"/>
                    <a:pt x="6973" y="320"/>
                  </a:cubicBezTo>
                  <a:cubicBezTo>
                    <a:pt x="6386" y="106"/>
                    <a:pt x="5795" y="0"/>
                    <a:pt x="5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299" name="Google Shape;2299;p40"/>
            <p:cNvSpPr/>
            <p:nvPr/>
          </p:nvSpPr>
          <p:spPr>
            <a:xfrm>
              <a:off x="4745852" y="2815712"/>
              <a:ext cx="128799" cy="165050"/>
            </a:xfrm>
            <a:custGeom>
              <a:avLst/>
              <a:gdLst/>
              <a:ahLst/>
              <a:cxnLst/>
              <a:rect l="l" t="t" r="r" b="b"/>
              <a:pathLst>
                <a:path w="4626" h="5928" extrusionOk="0">
                  <a:moveTo>
                    <a:pt x="1645" y="1"/>
                  </a:moveTo>
                  <a:cubicBezTo>
                    <a:pt x="1594" y="1"/>
                    <a:pt x="1542" y="14"/>
                    <a:pt x="1495" y="41"/>
                  </a:cubicBezTo>
                  <a:lnTo>
                    <a:pt x="194" y="793"/>
                  </a:lnTo>
                  <a:cubicBezTo>
                    <a:pt x="51" y="876"/>
                    <a:pt x="1" y="1058"/>
                    <a:pt x="84" y="1201"/>
                  </a:cubicBezTo>
                  <a:lnTo>
                    <a:pt x="2668" y="5677"/>
                  </a:lnTo>
                  <a:cubicBezTo>
                    <a:pt x="2761" y="5838"/>
                    <a:pt x="2929" y="5927"/>
                    <a:pt x="3101" y="5927"/>
                  </a:cubicBezTo>
                  <a:cubicBezTo>
                    <a:pt x="3186" y="5927"/>
                    <a:pt x="3272" y="5906"/>
                    <a:pt x="3350" y="5860"/>
                  </a:cubicBezTo>
                  <a:lnTo>
                    <a:pt x="4306" y="5309"/>
                  </a:lnTo>
                  <a:cubicBezTo>
                    <a:pt x="4544" y="5171"/>
                    <a:pt x="4626" y="4866"/>
                    <a:pt x="4488" y="4627"/>
                  </a:cubicBezTo>
                  <a:lnTo>
                    <a:pt x="1904" y="151"/>
                  </a:lnTo>
                  <a:cubicBezTo>
                    <a:pt x="1849" y="55"/>
                    <a:pt x="1748" y="1"/>
                    <a:pt x="16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00" name="Google Shape;2300;p40"/>
            <p:cNvSpPr/>
            <p:nvPr/>
          </p:nvSpPr>
          <p:spPr>
            <a:xfrm>
              <a:off x="4762140" y="2844056"/>
              <a:ext cx="66711" cy="57049"/>
            </a:xfrm>
            <a:custGeom>
              <a:avLst/>
              <a:gdLst/>
              <a:ahLst/>
              <a:cxnLst/>
              <a:rect l="l" t="t" r="r" b="b"/>
              <a:pathLst>
                <a:path w="2396" h="2049" extrusionOk="0">
                  <a:moveTo>
                    <a:pt x="1819" y="0"/>
                  </a:moveTo>
                  <a:lnTo>
                    <a:pt x="0" y="1050"/>
                  </a:lnTo>
                  <a:lnTo>
                    <a:pt x="576" y="2048"/>
                  </a:lnTo>
                  <a:lnTo>
                    <a:pt x="2395" y="997"/>
                  </a:lnTo>
                  <a:lnTo>
                    <a:pt x="181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01" name="Google Shape;2301;p40"/>
            <p:cNvSpPr/>
            <p:nvPr/>
          </p:nvSpPr>
          <p:spPr>
            <a:xfrm>
              <a:off x="4544074" y="2609424"/>
              <a:ext cx="84057" cy="129885"/>
            </a:xfrm>
            <a:custGeom>
              <a:avLst/>
              <a:gdLst/>
              <a:ahLst/>
              <a:cxnLst/>
              <a:rect l="l" t="t" r="r" b="b"/>
              <a:pathLst>
                <a:path w="3019" h="4665" extrusionOk="0">
                  <a:moveTo>
                    <a:pt x="328" y="0"/>
                  </a:moveTo>
                  <a:cubicBezTo>
                    <a:pt x="279" y="0"/>
                    <a:pt x="230" y="13"/>
                    <a:pt x="185" y="39"/>
                  </a:cubicBezTo>
                  <a:cubicBezTo>
                    <a:pt x="48" y="118"/>
                    <a:pt x="1" y="295"/>
                    <a:pt x="80" y="431"/>
                  </a:cubicBezTo>
                  <a:lnTo>
                    <a:pt x="2440" y="4521"/>
                  </a:lnTo>
                  <a:cubicBezTo>
                    <a:pt x="2494" y="4612"/>
                    <a:pt x="2590" y="4665"/>
                    <a:pt x="2690" y="4665"/>
                  </a:cubicBezTo>
                  <a:cubicBezTo>
                    <a:pt x="2739" y="4665"/>
                    <a:pt x="2788" y="4651"/>
                    <a:pt x="2834" y="4626"/>
                  </a:cubicBezTo>
                  <a:cubicBezTo>
                    <a:pt x="2971" y="4546"/>
                    <a:pt x="3018" y="4371"/>
                    <a:pt x="2939" y="4233"/>
                  </a:cubicBezTo>
                  <a:lnTo>
                    <a:pt x="578" y="145"/>
                  </a:lnTo>
                  <a:cubicBezTo>
                    <a:pt x="524" y="52"/>
                    <a:pt x="428" y="0"/>
                    <a:pt x="32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02" name="Google Shape;2302;p40"/>
            <p:cNvSpPr/>
            <p:nvPr/>
          </p:nvSpPr>
          <p:spPr>
            <a:xfrm>
              <a:off x="4548417" y="2551204"/>
              <a:ext cx="128911" cy="207510"/>
            </a:xfrm>
            <a:custGeom>
              <a:avLst/>
              <a:gdLst/>
              <a:ahLst/>
              <a:cxnLst/>
              <a:rect l="l" t="t" r="r" b="b"/>
              <a:pathLst>
                <a:path w="4630" h="7453" extrusionOk="0">
                  <a:moveTo>
                    <a:pt x="330" y="0"/>
                  </a:moveTo>
                  <a:cubicBezTo>
                    <a:pt x="281" y="0"/>
                    <a:pt x="232" y="13"/>
                    <a:pt x="186" y="39"/>
                  </a:cubicBezTo>
                  <a:cubicBezTo>
                    <a:pt x="48" y="118"/>
                    <a:pt x="1" y="294"/>
                    <a:pt x="81" y="432"/>
                  </a:cubicBezTo>
                  <a:lnTo>
                    <a:pt x="4051" y="7308"/>
                  </a:lnTo>
                  <a:cubicBezTo>
                    <a:pt x="4105" y="7401"/>
                    <a:pt x="4201" y="7452"/>
                    <a:pt x="4300" y="7452"/>
                  </a:cubicBezTo>
                  <a:cubicBezTo>
                    <a:pt x="4349" y="7452"/>
                    <a:pt x="4399" y="7440"/>
                    <a:pt x="4444" y="7414"/>
                  </a:cubicBezTo>
                  <a:cubicBezTo>
                    <a:pt x="4582" y="7335"/>
                    <a:pt x="4629" y="7158"/>
                    <a:pt x="4549" y="7022"/>
                  </a:cubicBezTo>
                  <a:lnTo>
                    <a:pt x="579" y="144"/>
                  </a:lnTo>
                  <a:cubicBezTo>
                    <a:pt x="526" y="52"/>
                    <a:pt x="430" y="0"/>
                    <a:pt x="33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03" name="Google Shape;2303;p40"/>
            <p:cNvSpPr/>
            <p:nvPr/>
          </p:nvSpPr>
          <p:spPr>
            <a:xfrm>
              <a:off x="4570330" y="2523361"/>
              <a:ext cx="141050" cy="228615"/>
            </a:xfrm>
            <a:custGeom>
              <a:avLst/>
              <a:gdLst/>
              <a:ahLst/>
              <a:cxnLst/>
              <a:rect l="l" t="t" r="r" b="b"/>
              <a:pathLst>
                <a:path w="5066" h="8211" extrusionOk="0">
                  <a:moveTo>
                    <a:pt x="330" y="0"/>
                  </a:moveTo>
                  <a:cubicBezTo>
                    <a:pt x="281" y="0"/>
                    <a:pt x="231" y="13"/>
                    <a:pt x="186" y="39"/>
                  </a:cubicBezTo>
                  <a:cubicBezTo>
                    <a:pt x="48" y="118"/>
                    <a:pt x="1" y="294"/>
                    <a:pt x="81" y="432"/>
                  </a:cubicBezTo>
                  <a:lnTo>
                    <a:pt x="4489" y="8067"/>
                  </a:lnTo>
                  <a:cubicBezTo>
                    <a:pt x="4541" y="8158"/>
                    <a:pt x="4639" y="8211"/>
                    <a:pt x="4738" y="8211"/>
                  </a:cubicBezTo>
                  <a:cubicBezTo>
                    <a:pt x="4786" y="8211"/>
                    <a:pt x="4836" y="8197"/>
                    <a:pt x="4882" y="8172"/>
                  </a:cubicBezTo>
                  <a:cubicBezTo>
                    <a:pt x="5019" y="8092"/>
                    <a:pt x="5066" y="7917"/>
                    <a:pt x="4986" y="7779"/>
                  </a:cubicBezTo>
                  <a:lnTo>
                    <a:pt x="579" y="144"/>
                  </a:lnTo>
                  <a:cubicBezTo>
                    <a:pt x="526" y="52"/>
                    <a:pt x="429" y="0"/>
                    <a:pt x="33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04" name="Google Shape;2304;p40"/>
            <p:cNvSpPr/>
            <p:nvPr/>
          </p:nvSpPr>
          <p:spPr>
            <a:xfrm>
              <a:off x="4598813" y="2506906"/>
              <a:ext cx="141050" cy="228615"/>
            </a:xfrm>
            <a:custGeom>
              <a:avLst/>
              <a:gdLst/>
              <a:ahLst/>
              <a:cxnLst/>
              <a:rect l="l" t="t" r="r" b="b"/>
              <a:pathLst>
                <a:path w="5066" h="8211" extrusionOk="0">
                  <a:moveTo>
                    <a:pt x="329" y="0"/>
                  </a:moveTo>
                  <a:cubicBezTo>
                    <a:pt x="281" y="0"/>
                    <a:pt x="231" y="12"/>
                    <a:pt x="186" y="38"/>
                  </a:cubicBezTo>
                  <a:cubicBezTo>
                    <a:pt x="48" y="118"/>
                    <a:pt x="1" y="295"/>
                    <a:pt x="80" y="431"/>
                  </a:cubicBezTo>
                  <a:lnTo>
                    <a:pt x="4489" y="8066"/>
                  </a:lnTo>
                  <a:cubicBezTo>
                    <a:pt x="4542" y="8159"/>
                    <a:pt x="4638" y="8210"/>
                    <a:pt x="4738" y="8210"/>
                  </a:cubicBezTo>
                  <a:cubicBezTo>
                    <a:pt x="4787" y="8210"/>
                    <a:pt x="4835" y="8198"/>
                    <a:pt x="4882" y="8172"/>
                  </a:cubicBezTo>
                  <a:cubicBezTo>
                    <a:pt x="5018" y="8092"/>
                    <a:pt x="5066" y="7916"/>
                    <a:pt x="4987" y="7778"/>
                  </a:cubicBezTo>
                  <a:lnTo>
                    <a:pt x="579" y="145"/>
                  </a:lnTo>
                  <a:cubicBezTo>
                    <a:pt x="526" y="52"/>
                    <a:pt x="429" y="0"/>
                    <a:pt x="32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05" name="Google Shape;2305;p40"/>
            <p:cNvSpPr/>
            <p:nvPr/>
          </p:nvSpPr>
          <p:spPr>
            <a:xfrm>
              <a:off x="4633895" y="2501866"/>
              <a:ext cx="128883" cy="207482"/>
            </a:xfrm>
            <a:custGeom>
              <a:avLst/>
              <a:gdLst/>
              <a:ahLst/>
              <a:cxnLst/>
              <a:rect l="l" t="t" r="r" b="b"/>
              <a:pathLst>
                <a:path w="4629" h="7452" extrusionOk="0">
                  <a:moveTo>
                    <a:pt x="329" y="0"/>
                  </a:moveTo>
                  <a:cubicBezTo>
                    <a:pt x="280" y="0"/>
                    <a:pt x="230" y="13"/>
                    <a:pt x="185" y="39"/>
                  </a:cubicBezTo>
                  <a:cubicBezTo>
                    <a:pt x="48" y="118"/>
                    <a:pt x="1" y="294"/>
                    <a:pt x="80" y="432"/>
                  </a:cubicBezTo>
                  <a:lnTo>
                    <a:pt x="4050" y="7308"/>
                  </a:lnTo>
                  <a:cubicBezTo>
                    <a:pt x="4104" y="7401"/>
                    <a:pt x="4200" y="7452"/>
                    <a:pt x="4300" y="7452"/>
                  </a:cubicBezTo>
                  <a:cubicBezTo>
                    <a:pt x="4349" y="7452"/>
                    <a:pt x="4399" y="7440"/>
                    <a:pt x="4444" y="7414"/>
                  </a:cubicBezTo>
                  <a:cubicBezTo>
                    <a:pt x="4580" y="7335"/>
                    <a:pt x="4628" y="7158"/>
                    <a:pt x="4549" y="7021"/>
                  </a:cubicBezTo>
                  <a:lnTo>
                    <a:pt x="579" y="144"/>
                  </a:lnTo>
                  <a:cubicBezTo>
                    <a:pt x="525" y="52"/>
                    <a:pt x="428" y="0"/>
                    <a:pt x="32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06" name="Google Shape;2306;p40"/>
            <p:cNvSpPr/>
            <p:nvPr/>
          </p:nvSpPr>
          <p:spPr>
            <a:xfrm>
              <a:off x="4686490" y="2527204"/>
              <a:ext cx="79657" cy="122256"/>
            </a:xfrm>
            <a:custGeom>
              <a:avLst/>
              <a:gdLst/>
              <a:ahLst/>
              <a:cxnLst/>
              <a:rect l="l" t="t" r="r" b="b"/>
              <a:pathLst>
                <a:path w="2861" h="4391" extrusionOk="0">
                  <a:moveTo>
                    <a:pt x="330" y="0"/>
                  </a:moveTo>
                  <a:cubicBezTo>
                    <a:pt x="281" y="0"/>
                    <a:pt x="231" y="13"/>
                    <a:pt x="186" y="39"/>
                  </a:cubicBezTo>
                  <a:cubicBezTo>
                    <a:pt x="49" y="118"/>
                    <a:pt x="1" y="294"/>
                    <a:pt x="80" y="432"/>
                  </a:cubicBezTo>
                  <a:lnTo>
                    <a:pt x="2283" y="4247"/>
                  </a:lnTo>
                  <a:cubicBezTo>
                    <a:pt x="2337" y="4338"/>
                    <a:pt x="2433" y="4390"/>
                    <a:pt x="2532" y="4390"/>
                  </a:cubicBezTo>
                  <a:cubicBezTo>
                    <a:pt x="2582" y="4390"/>
                    <a:pt x="2630" y="4377"/>
                    <a:pt x="2676" y="4351"/>
                  </a:cubicBezTo>
                  <a:cubicBezTo>
                    <a:pt x="2813" y="4272"/>
                    <a:pt x="2861" y="4097"/>
                    <a:pt x="2782" y="3959"/>
                  </a:cubicBezTo>
                  <a:lnTo>
                    <a:pt x="579" y="144"/>
                  </a:lnTo>
                  <a:cubicBezTo>
                    <a:pt x="526" y="51"/>
                    <a:pt x="429" y="0"/>
                    <a:pt x="33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07" name="Google Shape;2307;p40"/>
            <p:cNvSpPr/>
            <p:nvPr/>
          </p:nvSpPr>
          <p:spPr>
            <a:xfrm>
              <a:off x="4551062" y="2519714"/>
              <a:ext cx="126850" cy="78711"/>
            </a:xfrm>
            <a:custGeom>
              <a:avLst/>
              <a:gdLst/>
              <a:ahLst/>
              <a:cxnLst/>
              <a:rect l="l" t="t" r="r" b="b"/>
              <a:pathLst>
                <a:path w="4556" h="2827" extrusionOk="0">
                  <a:moveTo>
                    <a:pt x="4227" y="1"/>
                  </a:moveTo>
                  <a:cubicBezTo>
                    <a:pt x="4178" y="1"/>
                    <a:pt x="4129" y="13"/>
                    <a:pt x="4083" y="39"/>
                  </a:cubicBezTo>
                  <a:lnTo>
                    <a:pt x="185" y="2290"/>
                  </a:lnTo>
                  <a:cubicBezTo>
                    <a:pt x="47" y="2369"/>
                    <a:pt x="1" y="2545"/>
                    <a:pt x="80" y="2682"/>
                  </a:cubicBezTo>
                  <a:cubicBezTo>
                    <a:pt x="133" y="2775"/>
                    <a:pt x="230" y="2826"/>
                    <a:pt x="329" y="2826"/>
                  </a:cubicBezTo>
                  <a:cubicBezTo>
                    <a:pt x="378" y="2826"/>
                    <a:pt x="428" y="2814"/>
                    <a:pt x="473" y="2787"/>
                  </a:cubicBezTo>
                  <a:lnTo>
                    <a:pt x="4371" y="537"/>
                  </a:lnTo>
                  <a:cubicBezTo>
                    <a:pt x="4509" y="458"/>
                    <a:pt x="4555" y="282"/>
                    <a:pt x="4476" y="144"/>
                  </a:cubicBezTo>
                  <a:cubicBezTo>
                    <a:pt x="4423" y="52"/>
                    <a:pt x="4326" y="1"/>
                    <a:pt x="42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08" name="Google Shape;2308;p40"/>
            <p:cNvSpPr/>
            <p:nvPr/>
          </p:nvSpPr>
          <p:spPr>
            <a:xfrm>
              <a:off x="4539675" y="2532132"/>
              <a:ext cx="182508" cy="110841"/>
            </a:xfrm>
            <a:custGeom>
              <a:avLst/>
              <a:gdLst/>
              <a:ahLst/>
              <a:cxnLst/>
              <a:rect l="l" t="t" r="r" b="b"/>
              <a:pathLst>
                <a:path w="6555" h="3981" extrusionOk="0">
                  <a:moveTo>
                    <a:pt x="6227" y="1"/>
                  </a:moveTo>
                  <a:cubicBezTo>
                    <a:pt x="6178" y="1"/>
                    <a:pt x="6128" y="13"/>
                    <a:pt x="6083" y="40"/>
                  </a:cubicBezTo>
                  <a:lnTo>
                    <a:pt x="186" y="3444"/>
                  </a:lnTo>
                  <a:cubicBezTo>
                    <a:pt x="48" y="3523"/>
                    <a:pt x="0" y="3699"/>
                    <a:pt x="81" y="3837"/>
                  </a:cubicBezTo>
                  <a:cubicBezTo>
                    <a:pt x="133" y="3929"/>
                    <a:pt x="231" y="3981"/>
                    <a:pt x="329" y="3981"/>
                  </a:cubicBezTo>
                  <a:cubicBezTo>
                    <a:pt x="378" y="3981"/>
                    <a:pt x="428" y="3968"/>
                    <a:pt x="473" y="3941"/>
                  </a:cubicBezTo>
                  <a:lnTo>
                    <a:pt x="6370" y="537"/>
                  </a:lnTo>
                  <a:cubicBezTo>
                    <a:pt x="6507" y="458"/>
                    <a:pt x="6555" y="283"/>
                    <a:pt x="6475" y="145"/>
                  </a:cubicBezTo>
                  <a:cubicBezTo>
                    <a:pt x="6422" y="52"/>
                    <a:pt x="6326" y="1"/>
                    <a:pt x="62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09" name="Google Shape;2309;p40"/>
            <p:cNvSpPr/>
            <p:nvPr/>
          </p:nvSpPr>
          <p:spPr>
            <a:xfrm>
              <a:off x="4549865" y="2556995"/>
              <a:ext cx="195065" cy="118108"/>
            </a:xfrm>
            <a:custGeom>
              <a:avLst/>
              <a:gdLst/>
              <a:ahLst/>
              <a:cxnLst/>
              <a:rect l="l" t="t" r="r" b="b"/>
              <a:pathLst>
                <a:path w="7006" h="4242" extrusionOk="0">
                  <a:moveTo>
                    <a:pt x="6677" y="0"/>
                  </a:moveTo>
                  <a:cubicBezTo>
                    <a:pt x="6628" y="0"/>
                    <a:pt x="6578" y="13"/>
                    <a:pt x="6533" y="40"/>
                  </a:cubicBezTo>
                  <a:lnTo>
                    <a:pt x="184" y="3705"/>
                  </a:lnTo>
                  <a:cubicBezTo>
                    <a:pt x="46" y="3784"/>
                    <a:pt x="0" y="3960"/>
                    <a:pt x="79" y="4097"/>
                  </a:cubicBezTo>
                  <a:cubicBezTo>
                    <a:pt x="133" y="4189"/>
                    <a:pt x="229" y="4241"/>
                    <a:pt x="328" y="4241"/>
                  </a:cubicBezTo>
                  <a:cubicBezTo>
                    <a:pt x="377" y="4241"/>
                    <a:pt x="427" y="4229"/>
                    <a:pt x="472" y="4202"/>
                  </a:cubicBezTo>
                  <a:lnTo>
                    <a:pt x="6820" y="537"/>
                  </a:lnTo>
                  <a:cubicBezTo>
                    <a:pt x="6958" y="458"/>
                    <a:pt x="7006" y="282"/>
                    <a:pt x="6925" y="145"/>
                  </a:cubicBezTo>
                  <a:cubicBezTo>
                    <a:pt x="6872" y="52"/>
                    <a:pt x="6776" y="0"/>
                    <a:pt x="66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10" name="Google Shape;2310;p40"/>
            <p:cNvSpPr/>
            <p:nvPr/>
          </p:nvSpPr>
          <p:spPr>
            <a:xfrm>
              <a:off x="4566292" y="2585479"/>
              <a:ext cx="195092" cy="118108"/>
            </a:xfrm>
            <a:custGeom>
              <a:avLst/>
              <a:gdLst/>
              <a:ahLst/>
              <a:cxnLst/>
              <a:rect l="l" t="t" r="r" b="b"/>
              <a:pathLst>
                <a:path w="7007" h="4242" extrusionOk="0">
                  <a:moveTo>
                    <a:pt x="6677" y="0"/>
                  </a:moveTo>
                  <a:cubicBezTo>
                    <a:pt x="6628" y="0"/>
                    <a:pt x="6579" y="13"/>
                    <a:pt x="6534" y="39"/>
                  </a:cubicBezTo>
                  <a:lnTo>
                    <a:pt x="185" y="3705"/>
                  </a:lnTo>
                  <a:cubicBezTo>
                    <a:pt x="48" y="3784"/>
                    <a:pt x="0" y="3960"/>
                    <a:pt x="80" y="4098"/>
                  </a:cubicBezTo>
                  <a:cubicBezTo>
                    <a:pt x="133" y="4189"/>
                    <a:pt x="230" y="4242"/>
                    <a:pt x="330" y="4242"/>
                  </a:cubicBezTo>
                  <a:cubicBezTo>
                    <a:pt x="378" y="4242"/>
                    <a:pt x="427" y="4228"/>
                    <a:pt x="472" y="4203"/>
                  </a:cubicBezTo>
                  <a:lnTo>
                    <a:pt x="6821" y="538"/>
                  </a:lnTo>
                  <a:cubicBezTo>
                    <a:pt x="6958" y="458"/>
                    <a:pt x="7006" y="281"/>
                    <a:pt x="6927" y="145"/>
                  </a:cubicBezTo>
                  <a:cubicBezTo>
                    <a:pt x="6873" y="52"/>
                    <a:pt x="6776" y="0"/>
                    <a:pt x="66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11" name="Google Shape;2311;p40"/>
            <p:cNvSpPr/>
            <p:nvPr/>
          </p:nvSpPr>
          <p:spPr>
            <a:xfrm>
              <a:off x="4589012" y="2617610"/>
              <a:ext cx="182508" cy="110841"/>
            </a:xfrm>
            <a:custGeom>
              <a:avLst/>
              <a:gdLst/>
              <a:ahLst/>
              <a:cxnLst/>
              <a:rect l="l" t="t" r="r" b="b"/>
              <a:pathLst>
                <a:path w="6555" h="3981" extrusionOk="0">
                  <a:moveTo>
                    <a:pt x="6226" y="0"/>
                  </a:moveTo>
                  <a:cubicBezTo>
                    <a:pt x="6177" y="0"/>
                    <a:pt x="6128" y="12"/>
                    <a:pt x="6083" y="38"/>
                  </a:cubicBezTo>
                  <a:lnTo>
                    <a:pt x="186" y="3444"/>
                  </a:lnTo>
                  <a:cubicBezTo>
                    <a:pt x="48" y="3523"/>
                    <a:pt x="0" y="3699"/>
                    <a:pt x="81" y="3836"/>
                  </a:cubicBezTo>
                  <a:cubicBezTo>
                    <a:pt x="133" y="3928"/>
                    <a:pt x="230" y="3980"/>
                    <a:pt x="330" y="3980"/>
                  </a:cubicBezTo>
                  <a:cubicBezTo>
                    <a:pt x="378" y="3980"/>
                    <a:pt x="428" y="3967"/>
                    <a:pt x="474" y="3941"/>
                  </a:cubicBezTo>
                  <a:lnTo>
                    <a:pt x="6371" y="537"/>
                  </a:lnTo>
                  <a:cubicBezTo>
                    <a:pt x="6507" y="457"/>
                    <a:pt x="6555" y="281"/>
                    <a:pt x="6475" y="143"/>
                  </a:cubicBezTo>
                  <a:cubicBezTo>
                    <a:pt x="6422" y="52"/>
                    <a:pt x="6326" y="0"/>
                    <a:pt x="62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12" name="Google Shape;2312;p40"/>
            <p:cNvSpPr/>
            <p:nvPr/>
          </p:nvSpPr>
          <p:spPr>
            <a:xfrm>
              <a:off x="4646118" y="2662158"/>
              <a:ext cx="114043" cy="71277"/>
            </a:xfrm>
            <a:custGeom>
              <a:avLst/>
              <a:gdLst/>
              <a:ahLst/>
              <a:cxnLst/>
              <a:rect l="l" t="t" r="r" b="b"/>
              <a:pathLst>
                <a:path w="4096" h="2560" extrusionOk="0">
                  <a:moveTo>
                    <a:pt x="3766" y="0"/>
                  </a:moveTo>
                  <a:cubicBezTo>
                    <a:pt x="3718" y="0"/>
                    <a:pt x="3668" y="13"/>
                    <a:pt x="3623" y="39"/>
                  </a:cubicBezTo>
                  <a:lnTo>
                    <a:pt x="185" y="2023"/>
                  </a:lnTo>
                  <a:cubicBezTo>
                    <a:pt x="48" y="2102"/>
                    <a:pt x="1" y="2279"/>
                    <a:pt x="80" y="2416"/>
                  </a:cubicBezTo>
                  <a:cubicBezTo>
                    <a:pt x="134" y="2508"/>
                    <a:pt x="230" y="2560"/>
                    <a:pt x="329" y="2560"/>
                  </a:cubicBezTo>
                  <a:cubicBezTo>
                    <a:pt x="379" y="2560"/>
                    <a:pt x="428" y="2547"/>
                    <a:pt x="473" y="2522"/>
                  </a:cubicBezTo>
                  <a:lnTo>
                    <a:pt x="3911" y="536"/>
                  </a:lnTo>
                  <a:cubicBezTo>
                    <a:pt x="4048" y="457"/>
                    <a:pt x="4095" y="281"/>
                    <a:pt x="4016" y="144"/>
                  </a:cubicBezTo>
                  <a:cubicBezTo>
                    <a:pt x="3963" y="52"/>
                    <a:pt x="3866" y="0"/>
                    <a:pt x="376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13" name="Google Shape;2313;p40"/>
            <p:cNvSpPr/>
            <p:nvPr/>
          </p:nvSpPr>
          <p:spPr>
            <a:xfrm>
              <a:off x="4524194" y="2733297"/>
              <a:ext cx="245153" cy="245181"/>
            </a:xfrm>
            <a:custGeom>
              <a:avLst/>
              <a:gdLst/>
              <a:ahLst/>
              <a:cxnLst/>
              <a:rect l="l" t="t" r="r" b="b"/>
              <a:pathLst>
                <a:path w="8805" h="8806" extrusionOk="0">
                  <a:moveTo>
                    <a:pt x="4402" y="1"/>
                  </a:moveTo>
                  <a:cubicBezTo>
                    <a:pt x="1971" y="1"/>
                    <a:pt x="0" y="1972"/>
                    <a:pt x="0" y="4404"/>
                  </a:cubicBezTo>
                  <a:cubicBezTo>
                    <a:pt x="0" y="6835"/>
                    <a:pt x="1971" y="8806"/>
                    <a:pt x="4402" y="8806"/>
                  </a:cubicBezTo>
                  <a:cubicBezTo>
                    <a:pt x="6834" y="8806"/>
                    <a:pt x="8805" y="6835"/>
                    <a:pt x="8805" y="4404"/>
                  </a:cubicBezTo>
                  <a:cubicBezTo>
                    <a:pt x="8805" y="1972"/>
                    <a:pt x="6834" y="1"/>
                    <a:pt x="440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14" name="Google Shape;2314;p40"/>
            <p:cNvSpPr/>
            <p:nvPr/>
          </p:nvSpPr>
          <p:spPr>
            <a:xfrm>
              <a:off x="4524138" y="2733297"/>
              <a:ext cx="242898" cy="245181"/>
            </a:xfrm>
            <a:custGeom>
              <a:avLst/>
              <a:gdLst/>
              <a:ahLst/>
              <a:cxnLst/>
              <a:rect l="l" t="t" r="r" b="b"/>
              <a:pathLst>
                <a:path w="8724" h="8806" extrusionOk="0">
                  <a:moveTo>
                    <a:pt x="4404" y="1"/>
                  </a:moveTo>
                  <a:cubicBezTo>
                    <a:pt x="4271" y="1"/>
                    <a:pt x="4140" y="7"/>
                    <a:pt x="4011" y="19"/>
                  </a:cubicBezTo>
                  <a:cubicBezTo>
                    <a:pt x="3820" y="260"/>
                    <a:pt x="3512" y="696"/>
                    <a:pt x="3230" y="1318"/>
                  </a:cubicBezTo>
                  <a:cubicBezTo>
                    <a:pt x="2834" y="2193"/>
                    <a:pt x="2413" y="3617"/>
                    <a:pt x="2629" y="5472"/>
                  </a:cubicBezTo>
                  <a:cubicBezTo>
                    <a:pt x="2277" y="5397"/>
                    <a:pt x="1939" y="5289"/>
                    <a:pt x="1622" y="5152"/>
                  </a:cubicBezTo>
                  <a:cubicBezTo>
                    <a:pt x="1753" y="3699"/>
                    <a:pt x="862" y="2705"/>
                    <a:pt x="573" y="2424"/>
                  </a:cubicBezTo>
                  <a:cubicBezTo>
                    <a:pt x="556" y="2409"/>
                    <a:pt x="530" y="2390"/>
                    <a:pt x="498" y="2371"/>
                  </a:cubicBezTo>
                  <a:cubicBezTo>
                    <a:pt x="406" y="2549"/>
                    <a:pt x="325" y="2733"/>
                    <a:pt x="257" y="2923"/>
                  </a:cubicBezTo>
                  <a:cubicBezTo>
                    <a:pt x="529" y="3214"/>
                    <a:pt x="1059" y="3905"/>
                    <a:pt x="1059" y="4865"/>
                  </a:cubicBezTo>
                  <a:cubicBezTo>
                    <a:pt x="744" y="4677"/>
                    <a:pt x="456" y="4455"/>
                    <a:pt x="204" y="4204"/>
                  </a:cubicBezTo>
                  <a:cubicBezTo>
                    <a:pt x="172" y="4171"/>
                    <a:pt x="102" y="4103"/>
                    <a:pt x="18" y="4025"/>
                  </a:cubicBezTo>
                  <a:cubicBezTo>
                    <a:pt x="7" y="4149"/>
                    <a:pt x="1" y="4276"/>
                    <a:pt x="1" y="4404"/>
                  </a:cubicBezTo>
                  <a:cubicBezTo>
                    <a:pt x="1" y="4544"/>
                    <a:pt x="8" y="4682"/>
                    <a:pt x="22" y="4820"/>
                  </a:cubicBezTo>
                  <a:cubicBezTo>
                    <a:pt x="309" y="5073"/>
                    <a:pt x="633" y="5294"/>
                    <a:pt x="981" y="5481"/>
                  </a:cubicBezTo>
                  <a:cubicBezTo>
                    <a:pt x="889" y="5809"/>
                    <a:pt x="703" y="6081"/>
                    <a:pt x="426" y="6292"/>
                  </a:cubicBezTo>
                  <a:lnTo>
                    <a:pt x="708" y="6797"/>
                  </a:lnTo>
                  <a:cubicBezTo>
                    <a:pt x="718" y="6791"/>
                    <a:pt x="724" y="6787"/>
                    <a:pt x="729" y="6785"/>
                  </a:cubicBezTo>
                  <a:cubicBezTo>
                    <a:pt x="1108" y="6509"/>
                    <a:pt x="1369" y="6154"/>
                    <a:pt x="1508" y="5727"/>
                  </a:cubicBezTo>
                  <a:cubicBezTo>
                    <a:pt x="1891" y="5883"/>
                    <a:pt x="2299" y="6002"/>
                    <a:pt x="2721" y="6077"/>
                  </a:cubicBezTo>
                  <a:cubicBezTo>
                    <a:pt x="3005" y="7555"/>
                    <a:pt x="3613" y="8401"/>
                    <a:pt x="3966" y="8785"/>
                  </a:cubicBezTo>
                  <a:cubicBezTo>
                    <a:pt x="4110" y="8798"/>
                    <a:pt x="4256" y="8806"/>
                    <a:pt x="4404" y="8806"/>
                  </a:cubicBezTo>
                  <a:cubicBezTo>
                    <a:pt x="4557" y="8806"/>
                    <a:pt x="4710" y="8798"/>
                    <a:pt x="4859" y="8782"/>
                  </a:cubicBezTo>
                  <a:cubicBezTo>
                    <a:pt x="4737" y="8691"/>
                    <a:pt x="4624" y="8613"/>
                    <a:pt x="4578" y="8577"/>
                  </a:cubicBezTo>
                  <a:cubicBezTo>
                    <a:pt x="4568" y="8570"/>
                    <a:pt x="3709" y="7885"/>
                    <a:pt x="3326" y="6155"/>
                  </a:cubicBezTo>
                  <a:lnTo>
                    <a:pt x="3326" y="6155"/>
                  </a:lnTo>
                  <a:cubicBezTo>
                    <a:pt x="3506" y="6171"/>
                    <a:pt x="3690" y="6178"/>
                    <a:pt x="3876" y="6178"/>
                  </a:cubicBezTo>
                  <a:cubicBezTo>
                    <a:pt x="4265" y="6178"/>
                    <a:pt x="4648" y="6144"/>
                    <a:pt x="5018" y="6078"/>
                  </a:cubicBezTo>
                  <a:cubicBezTo>
                    <a:pt x="5362" y="6475"/>
                    <a:pt x="5858" y="6610"/>
                    <a:pt x="6376" y="6610"/>
                  </a:cubicBezTo>
                  <a:cubicBezTo>
                    <a:pt x="7181" y="6610"/>
                    <a:pt x="8042" y="6283"/>
                    <a:pt x="8469" y="6096"/>
                  </a:cubicBezTo>
                  <a:lnTo>
                    <a:pt x="8697" y="5382"/>
                  </a:lnTo>
                  <a:lnTo>
                    <a:pt x="8697" y="5382"/>
                  </a:lnTo>
                  <a:cubicBezTo>
                    <a:pt x="8601" y="5408"/>
                    <a:pt x="8519" y="5436"/>
                    <a:pt x="8477" y="5456"/>
                  </a:cubicBezTo>
                  <a:cubicBezTo>
                    <a:pt x="8461" y="5465"/>
                    <a:pt x="7310" y="6038"/>
                    <a:pt x="6375" y="6038"/>
                  </a:cubicBezTo>
                  <a:cubicBezTo>
                    <a:pt x="6138" y="6038"/>
                    <a:pt x="5915" y="6001"/>
                    <a:pt x="5728" y="5909"/>
                  </a:cubicBezTo>
                  <a:cubicBezTo>
                    <a:pt x="6181" y="5772"/>
                    <a:pt x="6610" y="5583"/>
                    <a:pt x="7005" y="5345"/>
                  </a:cubicBezTo>
                  <a:cubicBezTo>
                    <a:pt x="7771" y="4886"/>
                    <a:pt x="8370" y="4258"/>
                    <a:pt x="8724" y="3550"/>
                  </a:cubicBezTo>
                  <a:cubicBezTo>
                    <a:pt x="8663" y="3243"/>
                    <a:pt x="8571" y="2948"/>
                    <a:pt x="8451" y="2667"/>
                  </a:cubicBezTo>
                  <a:cubicBezTo>
                    <a:pt x="8396" y="2815"/>
                    <a:pt x="8352" y="2954"/>
                    <a:pt x="8336" y="3000"/>
                  </a:cubicBezTo>
                  <a:cubicBezTo>
                    <a:pt x="7899" y="4170"/>
                    <a:pt x="6730" y="5069"/>
                    <a:pt x="5287" y="5431"/>
                  </a:cubicBezTo>
                  <a:cubicBezTo>
                    <a:pt x="5209" y="5242"/>
                    <a:pt x="5194" y="5036"/>
                    <a:pt x="5243" y="4808"/>
                  </a:cubicBezTo>
                  <a:cubicBezTo>
                    <a:pt x="5362" y="4244"/>
                    <a:pt x="5862" y="3557"/>
                    <a:pt x="6688" y="2822"/>
                  </a:cubicBezTo>
                  <a:cubicBezTo>
                    <a:pt x="7331" y="2250"/>
                    <a:pt x="7947" y="1851"/>
                    <a:pt x="7957" y="1845"/>
                  </a:cubicBezTo>
                  <a:cubicBezTo>
                    <a:pt x="7963" y="1841"/>
                    <a:pt x="7970" y="1837"/>
                    <a:pt x="7977" y="1832"/>
                  </a:cubicBezTo>
                  <a:cubicBezTo>
                    <a:pt x="7864" y="1674"/>
                    <a:pt x="7741" y="1526"/>
                    <a:pt x="7608" y="1385"/>
                  </a:cubicBezTo>
                  <a:cubicBezTo>
                    <a:pt x="7276" y="1605"/>
                    <a:pt x="5007" y="3146"/>
                    <a:pt x="4681" y="4688"/>
                  </a:cubicBezTo>
                  <a:cubicBezTo>
                    <a:pt x="4616" y="4991"/>
                    <a:pt x="4628" y="5277"/>
                    <a:pt x="4715" y="5543"/>
                  </a:cubicBezTo>
                  <a:cubicBezTo>
                    <a:pt x="4442" y="5582"/>
                    <a:pt x="4161" y="5604"/>
                    <a:pt x="3876" y="5604"/>
                  </a:cubicBezTo>
                  <a:cubicBezTo>
                    <a:pt x="3654" y="5604"/>
                    <a:pt x="3435" y="5592"/>
                    <a:pt x="3221" y="5569"/>
                  </a:cubicBezTo>
                  <a:cubicBezTo>
                    <a:pt x="3218" y="5550"/>
                    <a:pt x="3216" y="5533"/>
                    <a:pt x="3213" y="5516"/>
                  </a:cubicBezTo>
                  <a:cubicBezTo>
                    <a:pt x="2985" y="3750"/>
                    <a:pt x="3376" y="2401"/>
                    <a:pt x="3744" y="1580"/>
                  </a:cubicBezTo>
                  <a:cubicBezTo>
                    <a:pt x="4142" y="693"/>
                    <a:pt x="4601" y="212"/>
                    <a:pt x="4610" y="202"/>
                  </a:cubicBezTo>
                  <a:cubicBezTo>
                    <a:pt x="4638" y="173"/>
                    <a:pt x="4711" y="106"/>
                    <a:pt x="4800" y="19"/>
                  </a:cubicBezTo>
                  <a:cubicBezTo>
                    <a:pt x="4670" y="7"/>
                    <a:pt x="4538" y="1"/>
                    <a:pt x="4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</p:grpSp>
      <p:grpSp>
        <p:nvGrpSpPr>
          <p:cNvPr id="2315" name="Google Shape;2315;p40"/>
          <p:cNvGrpSpPr/>
          <p:nvPr/>
        </p:nvGrpSpPr>
        <p:grpSpPr>
          <a:xfrm>
            <a:off x="1169398" y="2805336"/>
            <a:ext cx="1150314" cy="1121525"/>
            <a:chOff x="1359481" y="2470849"/>
            <a:chExt cx="510053" cy="535279"/>
          </a:xfrm>
        </p:grpSpPr>
        <p:sp>
          <p:nvSpPr>
            <p:cNvPr id="2316" name="Google Shape;2316;p40"/>
            <p:cNvSpPr/>
            <p:nvPr/>
          </p:nvSpPr>
          <p:spPr>
            <a:xfrm>
              <a:off x="1733690" y="2807777"/>
              <a:ext cx="97532" cy="171064"/>
            </a:xfrm>
            <a:custGeom>
              <a:avLst/>
              <a:gdLst/>
              <a:ahLst/>
              <a:cxnLst/>
              <a:rect l="l" t="t" r="r" b="b"/>
              <a:pathLst>
                <a:path w="3503" h="6144" extrusionOk="0">
                  <a:moveTo>
                    <a:pt x="1222" y="1"/>
                  </a:moveTo>
                  <a:lnTo>
                    <a:pt x="1" y="487"/>
                  </a:lnTo>
                  <a:lnTo>
                    <a:pt x="2282" y="6144"/>
                  </a:lnTo>
                  <a:lnTo>
                    <a:pt x="3503" y="5656"/>
                  </a:lnTo>
                  <a:lnTo>
                    <a:pt x="122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17" name="Google Shape;2317;p40"/>
            <p:cNvSpPr/>
            <p:nvPr/>
          </p:nvSpPr>
          <p:spPr>
            <a:xfrm>
              <a:off x="1758219" y="2918926"/>
              <a:ext cx="111314" cy="87203"/>
            </a:xfrm>
            <a:custGeom>
              <a:avLst/>
              <a:gdLst/>
              <a:ahLst/>
              <a:cxnLst/>
              <a:rect l="l" t="t" r="r" b="b"/>
              <a:pathLst>
                <a:path w="3998" h="3132" extrusionOk="0">
                  <a:moveTo>
                    <a:pt x="2959" y="1"/>
                  </a:moveTo>
                  <a:lnTo>
                    <a:pt x="1" y="1181"/>
                  </a:lnTo>
                  <a:lnTo>
                    <a:pt x="768" y="2902"/>
                  </a:lnTo>
                  <a:cubicBezTo>
                    <a:pt x="830" y="3042"/>
                    <a:pt x="968" y="3131"/>
                    <a:pt x="1120" y="3131"/>
                  </a:cubicBezTo>
                  <a:lnTo>
                    <a:pt x="3542" y="3131"/>
                  </a:lnTo>
                  <a:cubicBezTo>
                    <a:pt x="3811" y="3131"/>
                    <a:pt x="3997" y="2865"/>
                    <a:pt x="3906" y="2613"/>
                  </a:cubicBezTo>
                  <a:lnTo>
                    <a:pt x="2959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18" name="Google Shape;2318;p40"/>
            <p:cNvSpPr/>
            <p:nvPr/>
          </p:nvSpPr>
          <p:spPr>
            <a:xfrm>
              <a:off x="1736168" y="2871537"/>
              <a:ext cx="114182" cy="97087"/>
            </a:xfrm>
            <a:custGeom>
              <a:avLst/>
              <a:gdLst/>
              <a:ahLst/>
              <a:cxnLst/>
              <a:rect l="l" t="t" r="r" b="b"/>
              <a:pathLst>
                <a:path w="4101" h="3487" extrusionOk="0">
                  <a:moveTo>
                    <a:pt x="3019" y="0"/>
                  </a:moveTo>
                  <a:cubicBezTo>
                    <a:pt x="2980" y="0"/>
                    <a:pt x="2941" y="8"/>
                    <a:pt x="2902" y="23"/>
                  </a:cubicBezTo>
                  <a:lnTo>
                    <a:pt x="239" y="1085"/>
                  </a:lnTo>
                  <a:cubicBezTo>
                    <a:pt x="79" y="1150"/>
                    <a:pt x="1" y="1332"/>
                    <a:pt x="66" y="1492"/>
                  </a:cubicBezTo>
                  <a:lnTo>
                    <a:pt x="791" y="3291"/>
                  </a:lnTo>
                  <a:cubicBezTo>
                    <a:pt x="841" y="3413"/>
                    <a:pt x="959" y="3487"/>
                    <a:pt x="1084" y="3487"/>
                  </a:cubicBezTo>
                  <a:cubicBezTo>
                    <a:pt x="1122" y="3487"/>
                    <a:pt x="1161" y="3480"/>
                    <a:pt x="1199" y="3465"/>
                  </a:cubicBezTo>
                  <a:lnTo>
                    <a:pt x="3862" y="2401"/>
                  </a:lnTo>
                  <a:cubicBezTo>
                    <a:pt x="4022" y="2338"/>
                    <a:pt x="4100" y="2156"/>
                    <a:pt x="4036" y="1996"/>
                  </a:cubicBezTo>
                  <a:lnTo>
                    <a:pt x="3310" y="196"/>
                  </a:lnTo>
                  <a:cubicBezTo>
                    <a:pt x="3261" y="75"/>
                    <a:pt x="3143" y="0"/>
                    <a:pt x="30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19" name="Google Shape;2319;p40"/>
            <p:cNvSpPr/>
            <p:nvPr/>
          </p:nvSpPr>
          <p:spPr>
            <a:xfrm>
              <a:off x="1393143" y="2719125"/>
              <a:ext cx="170814" cy="29624"/>
            </a:xfrm>
            <a:custGeom>
              <a:avLst/>
              <a:gdLst/>
              <a:ahLst/>
              <a:cxnLst/>
              <a:rect l="l" t="t" r="r" b="b"/>
              <a:pathLst>
                <a:path w="6135" h="1064" extrusionOk="0">
                  <a:moveTo>
                    <a:pt x="0" y="0"/>
                  </a:moveTo>
                  <a:lnTo>
                    <a:pt x="0" y="1064"/>
                  </a:lnTo>
                  <a:lnTo>
                    <a:pt x="6135" y="1064"/>
                  </a:lnTo>
                  <a:lnTo>
                    <a:pt x="6135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20" name="Google Shape;2320;p40"/>
            <p:cNvSpPr/>
            <p:nvPr/>
          </p:nvSpPr>
          <p:spPr>
            <a:xfrm>
              <a:off x="1393143" y="2651467"/>
              <a:ext cx="170814" cy="29680"/>
            </a:xfrm>
            <a:custGeom>
              <a:avLst/>
              <a:gdLst/>
              <a:ahLst/>
              <a:cxnLst/>
              <a:rect l="l" t="t" r="r" b="b"/>
              <a:pathLst>
                <a:path w="6135" h="1066" extrusionOk="0">
                  <a:moveTo>
                    <a:pt x="0" y="1"/>
                  </a:moveTo>
                  <a:lnTo>
                    <a:pt x="0" y="1065"/>
                  </a:lnTo>
                  <a:lnTo>
                    <a:pt x="6135" y="1065"/>
                  </a:lnTo>
                  <a:lnTo>
                    <a:pt x="6135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21" name="Google Shape;2321;p40"/>
            <p:cNvSpPr/>
            <p:nvPr/>
          </p:nvSpPr>
          <p:spPr>
            <a:xfrm>
              <a:off x="1393143" y="2491314"/>
              <a:ext cx="170814" cy="29680"/>
            </a:xfrm>
            <a:custGeom>
              <a:avLst/>
              <a:gdLst/>
              <a:ahLst/>
              <a:cxnLst/>
              <a:rect l="l" t="t" r="r" b="b"/>
              <a:pathLst>
                <a:path w="6135" h="1066" extrusionOk="0">
                  <a:moveTo>
                    <a:pt x="0" y="1"/>
                  </a:moveTo>
                  <a:lnTo>
                    <a:pt x="0" y="1066"/>
                  </a:lnTo>
                  <a:lnTo>
                    <a:pt x="6135" y="1066"/>
                  </a:lnTo>
                  <a:lnTo>
                    <a:pt x="6135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22" name="Google Shape;2322;p40"/>
            <p:cNvSpPr/>
            <p:nvPr/>
          </p:nvSpPr>
          <p:spPr>
            <a:xfrm>
              <a:off x="1393143" y="2879278"/>
              <a:ext cx="170814" cy="29624"/>
            </a:xfrm>
            <a:custGeom>
              <a:avLst/>
              <a:gdLst/>
              <a:ahLst/>
              <a:cxnLst/>
              <a:rect l="l" t="t" r="r" b="b"/>
              <a:pathLst>
                <a:path w="6135" h="1064" extrusionOk="0">
                  <a:moveTo>
                    <a:pt x="0" y="0"/>
                  </a:moveTo>
                  <a:lnTo>
                    <a:pt x="0" y="1064"/>
                  </a:lnTo>
                  <a:lnTo>
                    <a:pt x="6135" y="1064"/>
                  </a:lnTo>
                  <a:lnTo>
                    <a:pt x="6135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23" name="Google Shape;2323;p40"/>
            <p:cNvSpPr/>
            <p:nvPr/>
          </p:nvSpPr>
          <p:spPr>
            <a:xfrm>
              <a:off x="1359481" y="2470849"/>
              <a:ext cx="238137" cy="458566"/>
            </a:xfrm>
            <a:custGeom>
              <a:avLst/>
              <a:gdLst/>
              <a:ahLst/>
              <a:cxnLst/>
              <a:rect l="l" t="t" r="r" b="b"/>
              <a:pathLst>
                <a:path w="8553" h="16470" extrusionOk="0">
                  <a:moveTo>
                    <a:pt x="7357" y="0"/>
                  </a:moveTo>
                  <a:cubicBezTo>
                    <a:pt x="7255" y="0"/>
                    <a:pt x="7172" y="82"/>
                    <a:pt x="7167" y="185"/>
                  </a:cubicBezTo>
                  <a:cubicBezTo>
                    <a:pt x="7079" y="1827"/>
                    <a:pt x="5825" y="3208"/>
                    <a:pt x="4183" y="3434"/>
                  </a:cubicBezTo>
                  <a:cubicBezTo>
                    <a:pt x="3032" y="3592"/>
                    <a:pt x="1975" y="4161"/>
                    <a:pt x="1205" y="5036"/>
                  </a:cubicBezTo>
                  <a:cubicBezTo>
                    <a:pt x="429" y="5921"/>
                    <a:pt x="0" y="7056"/>
                    <a:pt x="0" y="8234"/>
                  </a:cubicBezTo>
                  <a:cubicBezTo>
                    <a:pt x="0" y="9412"/>
                    <a:pt x="429" y="10548"/>
                    <a:pt x="1205" y="11432"/>
                  </a:cubicBezTo>
                  <a:cubicBezTo>
                    <a:pt x="1975" y="12308"/>
                    <a:pt x="3032" y="12877"/>
                    <a:pt x="4183" y="13035"/>
                  </a:cubicBezTo>
                  <a:cubicBezTo>
                    <a:pt x="5825" y="13260"/>
                    <a:pt x="7079" y="14641"/>
                    <a:pt x="7167" y="16285"/>
                  </a:cubicBezTo>
                  <a:cubicBezTo>
                    <a:pt x="7172" y="16387"/>
                    <a:pt x="7255" y="16469"/>
                    <a:pt x="7357" y="16469"/>
                  </a:cubicBezTo>
                  <a:lnTo>
                    <a:pt x="8354" y="16469"/>
                  </a:lnTo>
                  <a:cubicBezTo>
                    <a:pt x="8464" y="16469"/>
                    <a:pt x="8553" y="16378"/>
                    <a:pt x="8548" y="16269"/>
                  </a:cubicBezTo>
                  <a:cubicBezTo>
                    <a:pt x="8503" y="15163"/>
                    <a:pt x="8079" y="14104"/>
                    <a:pt x="7346" y="13270"/>
                  </a:cubicBezTo>
                  <a:cubicBezTo>
                    <a:pt x="6577" y="12394"/>
                    <a:pt x="5521" y="11826"/>
                    <a:pt x="4370" y="11667"/>
                  </a:cubicBezTo>
                  <a:cubicBezTo>
                    <a:pt x="2667" y="11433"/>
                    <a:pt x="1381" y="9958"/>
                    <a:pt x="1381" y="8234"/>
                  </a:cubicBezTo>
                  <a:cubicBezTo>
                    <a:pt x="1381" y="6511"/>
                    <a:pt x="2667" y="5035"/>
                    <a:pt x="4370" y="4801"/>
                  </a:cubicBezTo>
                  <a:cubicBezTo>
                    <a:pt x="5521" y="4644"/>
                    <a:pt x="6577" y="4074"/>
                    <a:pt x="7346" y="3198"/>
                  </a:cubicBezTo>
                  <a:cubicBezTo>
                    <a:pt x="8079" y="2364"/>
                    <a:pt x="8503" y="1307"/>
                    <a:pt x="8548" y="200"/>
                  </a:cubicBezTo>
                  <a:cubicBezTo>
                    <a:pt x="8553" y="91"/>
                    <a:pt x="8464" y="0"/>
                    <a:pt x="83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24" name="Google Shape;2324;p40"/>
            <p:cNvSpPr/>
            <p:nvPr/>
          </p:nvSpPr>
          <p:spPr>
            <a:xfrm>
              <a:off x="1359481" y="2814738"/>
              <a:ext cx="119082" cy="114683"/>
            </a:xfrm>
            <a:custGeom>
              <a:avLst/>
              <a:gdLst/>
              <a:ahLst/>
              <a:cxnLst/>
              <a:rect l="l" t="t" r="r" b="b"/>
              <a:pathLst>
                <a:path w="4277" h="4119" extrusionOk="0">
                  <a:moveTo>
                    <a:pt x="2290" y="1"/>
                  </a:moveTo>
                  <a:cubicBezTo>
                    <a:pt x="2059" y="145"/>
                    <a:pt x="1840" y="308"/>
                    <a:pt x="1635" y="490"/>
                  </a:cubicBezTo>
                  <a:cubicBezTo>
                    <a:pt x="1483" y="623"/>
                    <a:pt x="1341" y="767"/>
                    <a:pt x="1205" y="919"/>
                  </a:cubicBezTo>
                  <a:cubicBezTo>
                    <a:pt x="472" y="1753"/>
                    <a:pt x="50" y="2812"/>
                    <a:pt x="5" y="3918"/>
                  </a:cubicBezTo>
                  <a:cubicBezTo>
                    <a:pt x="0" y="4027"/>
                    <a:pt x="89" y="4118"/>
                    <a:pt x="198" y="4118"/>
                  </a:cubicBezTo>
                  <a:lnTo>
                    <a:pt x="1192" y="4118"/>
                  </a:lnTo>
                  <a:cubicBezTo>
                    <a:pt x="1294" y="4118"/>
                    <a:pt x="1380" y="4039"/>
                    <a:pt x="1386" y="3936"/>
                  </a:cubicBezTo>
                  <a:cubicBezTo>
                    <a:pt x="1446" y="2792"/>
                    <a:pt x="2070" y="1776"/>
                    <a:pt x="2998" y="1187"/>
                  </a:cubicBezTo>
                  <a:cubicBezTo>
                    <a:pt x="3379" y="945"/>
                    <a:pt x="3811" y="775"/>
                    <a:pt x="4276" y="698"/>
                  </a:cubicBezTo>
                  <a:cubicBezTo>
                    <a:pt x="4245" y="693"/>
                    <a:pt x="4214" y="689"/>
                    <a:pt x="4183" y="684"/>
                  </a:cubicBezTo>
                  <a:cubicBezTo>
                    <a:pt x="3507" y="592"/>
                    <a:pt x="2863" y="357"/>
                    <a:pt x="229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25" name="Google Shape;2325;p40"/>
            <p:cNvSpPr/>
            <p:nvPr/>
          </p:nvSpPr>
          <p:spPr>
            <a:xfrm>
              <a:off x="1359481" y="2470849"/>
              <a:ext cx="238109" cy="343911"/>
            </a:xfrm>
            <a:custGeom>
              <a:avLst/>
              <a:gdLst/>
              <a:ahLst/>
              <a:cxnLst/>
              <a:rect l="l" t="t" r="r" b="b"/>
              <a:pathLst>
                <a:path w="8552" h="12352" extrusionOk="0">
                  <a:moveTo>
                    <a:pt x="198" y="0"/>
                  </a:moveTo>
                  <a:cubicBezTo>
                    <a:pt x="89" y="0"/>
                    <a:pt x="0" y="91"/>
                    <a:pt x="5" y="200"/>
                  </a:cubicBezTo>
                  <a:cubicBezTo>
                    <a:pt x="50" y="1307"/>
                    <a:pt x="472" y="2364"/>
                    <a:pt x="1205" y="3198"/>
                  </a:cubicBezTo>
                  <a:cubicBezTo>
                    <a:pt x="1340" y="3352"/>
                    <a:pt x="1483" y="3495"/>
                    <a:pt x="1635" y="3629"/>
                  </a:cubicBezTo>
                  <a:cubicBezTo>
                    <a:pt x="2348" y="4261"/>
                    <a:pt x="3234" y="4672"/>
                    <a:pt x="4183" y="4801"/>
                  </a:cubicBezTo>
                  <a:cubicBezTo>
                    <a:pt x="4683" y="4870"/>
                    <a:pt x="5147" y="5046"/>
                    <a:pt x="5553" y="5303"/>
                  </a:cubicBezTo>
                  <a:cubicBezTo>
                    <a:pt x="6530" y="5924"/>
                    <a:pt x="7171" y="7017"/>
                    <a:pt x="7171" y="8234"/>
                  </a:cubicBezTo>
                  <a:cubicBezTo>
                    <a:pt x="7171" y="9451"/>
                    <a:pt x="6530" y="10545"/>
                    <a:pt x="5553" y="11165"/>
                  </a:cubicBezTo>
                  <a:cubicBezTo>
                    <a:pt x="5173" y="11406"/>
                    <a:pt x="4741" y="11576"/>
                    <a:pt x="4276" y="11653"/>
                  </a:cubicBezTo>
                  <a:cubicBezTo>
                    <a:pt x="4307" y="11659"/>
                    <a:pt x="4339" y="11664"/>
                    <a:pt x="4370" y="11667"/>
                  </a:cubicBezTo>
                  <a:cubicBezTo>
                    <a:pt x="5046" y="11760"/>
                    <a:pt x="5690" y="11996"/>
                    <a:pt x="6262" y="12352"/>
                  </a:cubicBezTo>
                  <a:cubicBezTo>
                    <a:pt x="6494" y="12208"/>
                    <a:pt x="6712" y="12044"/>
                    <a:pt x="6918" y="11863"/>
                  </a:cubicBezTo>
                  <a:cubicBezTo>
                    <a:pt x="7069" y="11730"/>
                    <a:pt x="7212" y="11586"/>
                    <a:pt x="7346" y="11432"/>
                  </a:cubicBezTo>
                  <a:cubicBezTo>
                    <a:pt x="8124" y="10548"/>
                    <a:pt x="8551" y="9412"/>
                    <a:pt x="8551" y="8234"/>
                  </a:cubicBezTo>
                  <a:cubicBezTo>
                    <a:pt x="8551" y="7056"/>
                    <a:pt x="8124" y="5921"/>
                    <a:pt x="7346" y="5036"/>
                  </a:cubicBezTo>
                  <a:cubicBezTo>
                    <a:pt x="7212" y="4884"/>
                    <a:pt x="7069" y="4740"/>
                    <a:pt x="6918" y="4607"/>
                  </a:cubicBezTo>
                  <a:cubicBezTo>
                    <a:pt x="6205" y="3974"/>
                    <a:pt x="5319" y="3564"/>
                    <a:pt x="4370" y="3434"/>
                  </a:cubicBezTo>
                  <a:cubicBezTo>
                    <a:pt x="3869" y="3365"/>
                    <a:pt x="3406" y="3190"/>
                    <a:pt x="3000" y="2931"/>
                  </a:cubicBezTo>
                  <a:cubicBezTo>
                    <a:pt x="2071" y="2342"/>
                    <a:pt x="1446" y="1326"/>
                    <a:pt x="1386" y="182"/>
                  </a:cubicBezTo>
                  <a:cubicBezTo>
                    <a:pt x="1380" y="80"/>
                    <a:pt x="1294" y="0"/>
                    <a:pt x="119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26" name="Google Shape;2326;p40"/>
            <p:cNvSpPr/>
            <p:nvPr/>
          </p:nvSpPr>
          <p:spPr>
            <a:xfrm>
              <a:off x="1538483" y="2536587"/>
              <a:ext cx="324003" cy="324031"/>
            </a:xfrm>
            <a:custGeom>
              <a:avLst/>
              <a:gdLst/>
              <a:ahLst/>
              <a:cxnLst/>
              <a:rect l="l" t="t" r="r" b="b"/>
              <a:pathLst>
                <a:path w="11637" h="11638" extrusionOk="0">
                  <a:moveTo>
                    <a:pt x="5819" y="1"/>
                  </a:moveTo>
                  <a:cubicBezTo>
                    <a:pt x="2605" y="1"/>
                    <a:pt x="0" y="2606"/>
                    <a:pt x="0" y="5820"/>
                  </a:cubicBezTo>
                  <a:cubicBezTo>
                    <a:pt x="0" y="9032"/>
                    <a:pt x="2605" y="11637"/>
                    <a:pt x="5819" y="11637"/>
                  </a:cubicBezTo>
                  <a:cubicBezTo>
                    <a:pt x="9033" y="11637"/>
                    <a:pt x="11637" y="9032"/>
                    <a:pt x="11637" y="5820"/>
                  </a:cubicBezTo>
                  <a:cubicBezTo>
                    <a:pt x="11637" y="2606"/>
                    <a:pt x="9033" y="1"/>
                    <a:pt x="58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27" name="Google Shape;2327;p40"/>
            <p:cNvSpPr/>
            <p:nvPr/>
          </p:nvSpPr>
          <p:spPr>
            <a:xfrm>
              <a:off x="1580554" y="2578657"/>
              <a:ext cx="239863" cy="239891"/>
            </a:xfrm>
            <a:custGeom>
              <a:avLst/>
              <a:gdLst/>
              <a:ahLst/>
              <a:cxnLst/>
              <a:rect l="l" t="t" r="r" b="b"/>
              <a:pathLst>
                <a:path w="8615" h="8616" extrusionOk="0">
                  <a:moveTo>
                    <a:pt x="4308" y="1"/>
                  </a:moveTo>
                  <a:cubicBezTo>
                    <a:pt x="1929" y="1"/>
                    <a:pt x="0" y="1929"/>
                    <a:pt x="0" y="4309"/>
                  </a:cubicBezTo>
                  <a:cubicBezTo>
                    <a:pt x="0" y="6687"/>
                    <a:pt x="1929" y="8615"/>
                    <a:pt x="4308" y="8615"/>
                  </a:cubicBezTo>
                  <a:cubicBezTo>
                    <a:pt x="6686" y="8615"/>
                    <a:pt x="8615" y="6687"/>
                    <a:pt x="8615" y="4309"/>
                  </a:cubicBezTo>
                  <a:cubicBezTo>
                    <a:pt x="8615" y="1929"/>
                    <a:pt x="6686" y="1"/>
                    <a:pt x="43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28" name="Google Shape;2328;p40"/>
            <p:cNvSpPr/>
            <p:nvPr/>
          </p:nvSpPr>
          <p:spPr>
            <a:xfrm>
              <a:off x="1584090" y="2624710"/>
              <a:ext cx="125430" cy="44966"/>
            </a:xfrm>
            <a:custGeom>
              <a:avLst/>
              <a:gdLst/>
              <a:ahLst/>
              <a:cxnLst/>
              <a:rect l="l" t="t" r="r" b="b"/>
              <a:pathLst>
                <a:path w="4505" h="1615" extrusionOk="0">
                  <a:moveTo>
                    <a:pt x="787" y="1"/>
                  </a:moveTo>
                  <a:cubicBezTo>
                    <a:pt x="420" y="470"/>
                    <a:pt x="148" y="1018"/>
                    <a:pt x="0" y="1614"/>
                  </a:cubicBezTo>
                  <a:lnTo>
                    <a:pt x="4504" y="1614"/>
                  </a:lnTo>
                  <a:lnTo>
                    <a:pt x="450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29" name="Google Shape;2329;p40"/>
            <p:cNvSpPr/>
            <p:nvPr/>
          </p:nvSpPr>
          <p:spPr>
            <a:xfrm>
              <a:off x="1584006" y="2727255"/>
              <a:ext cx="125514" cy="44938"/>
            </a:xfrm>
            <a:custGeom>
              <a:avLst/>
              <a:gdLst/>
              <a:ahLst/>
              <a:cxnLst/>
              <a:rect l="l" t="t" r="r" b="b"/>
              <a:pathLst>
                <a:path w="4508" h="1614" extrusionOk="0">
                  <a:moveTo>
                    <a:pt x="1" y="1"/>
                  </a:moveTo>
                  <a:cubicBezTo>
                    <a:pt x="146" y="596"/>
                    <a:pt x="417" y="1144"/>
                    <a:pt x="783" y="1613"/>
                  </a:cubicBezTo>
                  <a:lnTo>
                    <a:pt x="4507" y="1613"/>
                  </a:lnTo>
                  <a:lnTo>
                    <a:pt x="4507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  <p:sp>
          <p:nvSpPr>
            <p:cNvPr id="2330" name="Google Shape;2330;p40"/>
            <p:cNvSpPr/>
            <p:nvPr/>
          </p:nvSpPr>
          <p:spPr>
            <a:xfrm>
              <a:off x="1652221" y="2578657"/>
              <a:ext cx="108252" cy="239891"/>
            </a:xfrm>
            <a:custGeom>
              <a:avLst/>
              <a:gdLst/>
              <a:ahLst/>
              <a:cxnLst/>
              <a:rect l="l" t="t" r="r" b="b"/>
              <a:pathLst>
                <a:path w="3888" h="8616" extrusionOk="0">
                  <a:moveTo>
                    <a:pt x="1734" y="1"/>
                  </a:moveTo>
                  <a:cubicBezTo>
                    <a:pt x="1121" y="1"/>
                    <a:pt x="538" y="129"/>
                    <a:pt x="10" y="361"/>
                  </a:cubicBezTo>
                  <a:cubicBezTo>
                    <a:pt x="1108" y="1331"/>
                    <a:pt x="1796" y="2751"/>
                    <a:pt x="1796" y="4302"/>
                  </a:cubicBezTo>
                  <a:cubicBezTo>
                    <a:pt x="1796" y="5859"/>
                    <a:pt x="1105" y="7281"/>
                    <a:pt x="1" y="8253"/>
                  </a:cubicBezTo>
                  <a:cubicBezTo>
                    <a:pt x="532" y="8486"/>
                    <a:pt x="1117" y="8615"/>
                    <a:pt x="1734" y="8615"/>
                  </a:cubicBezTo>
                  <a:cubicBezTo>
                    <a:pt x="2011" y="8615"/>
                    <a:pt x="2282" y="8589"/>
                    <a:pt x="2545" y="8538"/>
                  </a:cubicBezTo>
                  <a:cubicBezTo>
                    <a:pt x="3416" y="7305"/>
                    <a:pt x="3888" y="5828"/>
                    <a:pt x="3888" y="4302"/>
                  </a:cubicBezTo>
                  <a:cubicBezTo>
                    <a:pt x="3888" y="2783"/>
                    <a:pt x="3418" y="1309"/>
                    <a:pt x="2552" y="79"/>
                  </a:cubicBezTo>
                  <a:cubicBezTo>
                    <a:pt x="2288" y="28"/>
                    <a:pt x="2013" y="1"/>
                    <a:pt x="17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just" defTabSz="1828800">
                <a:lnSpc>
                  <a:spcPct val="120000"/>
                </a:lnSpc>
              </a:pPr>
              <a:endParaRPr sz="3600">
                <a:solidFill>
                  <a:srgbClr val="FAFAFA">
                    <a:lumMod val="10000"/>
                  </a:srgbClr>
                </a:solidFill>
                <a:latin typeface="Cambria" pitchFamily="18" charset="0"/>
              </a:endParaRPr>
            </a:p>
          </p:txBody>
        </p:sp>
      </p:grpSp>
      <p:sp>
        <p:nvSpPr>
          <p:cNvPr id="55" name="Google Shape;2282;p40"/>
          <p:cNvSpPr txBox="1">
            <a:spLocks/>
          </p:cNvSpPr>
          <p:nvPr/>
        </p:nvSpPr>
        <p:spPr>
          <a:xfrm>
            <a:off x="1320211" y="545123"/>
            <a:ext cx="16230986" cy="207199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182850" tIns="182850" rIns="182850" bIns="18285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1" i="0" u="none" strike="noStrike" cap="none">
                <a:solidFill>
                  <a:schemeClr val="accent1"/>
                </a:solidFill>
                <a:latin typeface="Varela Round"/>
                <a:ea typeface="Varela Round"/>
                <a:cs typeface="Varela Round"/>
                <a:sym typeface="Varela Round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indent="0" defTabSz="1828800">
              <a:lnSpc>
                <a:spcPct val="120000"/>
              </a:lnSpc>
              <a:buClr>
                <a:srgbClr val="646B96"/>
              </a:buClr>
            </a:pPr>
            <a:r>
              <a:rPr lang="en-US" sz="4400" dirty="0" err="1">
                <a:solidFill>
                  <a:srgbClr val="2A3468"/>
                </a:solidFill>
                <a:latin typeface="Cambria" pitchFamily="18" charset="0"/>
              </a:rPr>
              <a:t>Câu</a:t>
            </a:r>
            <a:r>
              <a:rPr lang="en-US" sz="4400">
                <a:solidFill>
                  <a:srgbClr val="2A3468"/>
                </a:solidFill>
                <a:latin typeface="Cambria" pitchFamily="18" charset="0"/>
              </a:rPr>
              <a:t> 7. </a:t>
            </a:r>
            <a:r>
              <a:rPr lang="en-US" sz="4400" dirty="0" err="1">
                <a:solidFill>
                  <a:srgbClr val="2A3468"/>
                </a:solidFill>
                <a:latin typeface="Cambria" pitchFamily="18" charset="0"/>
              </a:rPr>
              <a:t>Nêu</a:t>
            </a:r>
            <a:r>
              <a:rPr lang="en-US" sz="4400" dirty="0">
                <a:solidFill>
                  <a:srgbClr val="2A3468"/>
                </a:solidFill>
                <a:latin typeface="Cambria" pitchFamily="18" charset="0"/>
              </a:rPr>
              <a:t> </a:t>
            </a:r>
            <a:r>
              <a:rPr lang="en-US" sz="4400" dirty="0" err="1">
                <a:solidFill>
                  <a:srgbClr val="2A3468"/>
                </a:solidFill>
                <a:latin typeface="Cambria" pitchFamily="18" charset="0"/>
              </a:rPr>
              <a:t>cách</a:t>
            </a:r>
            <a:r>
              <a:rPr lang="en-US" sz="4400" dirty="0">
                <a:solidFill>
                  <a:srgbClr val="2A3468"/>
                </a:solidFill>
                <a:latin typeface="Cambria" pitchFamily="18" charset="0"/>
              </a:rPr>
              <a:t> </a:t>
            </a:r>
            <a:r>
              <a:rPr lang="en-US" sz="4400" dirty="0" err="1">
                <a:solidFill>
                  <a:srgbClr val="2A3468"/>
                </a:solidFill>
                <a:latin typeface="Cambria" pitchFamily="18" charset="0"/>
              </a:rPr>
              <a:t>phân</a:t>
            </a:r>
            <a:r>
              <a:rPr lang="en-US" sz="4400" dirty="0">
                <a:solidFill>
                  <a:srgbClr val="2A3468"/>
                </a:solidFill>
                <a:latin typeface="Cambria" pitchFamily="18" charset="0"/>
              </a:rPr>
              <a:t> </a:t>
            </a:r>
            <a:r>
              <a:rPr lang="en-US" sz="4400" dirty="0" err="1">
                <a:solidFill>
                  <a:srgbClr val="2A3468"/>
                </a:solidFill>
                <a:latin typeface="Cambria" pitchFamily="18" charset="0"/>
              </a:rPr>
              <a:t>biệt</a:t>
            </a:r>
            <a:r>
              <a:rPr lang="en-US" sz="4400" dirty="0">
                <a:solidFill>
                  <a:srgbClr val="2A3468"/>
                </a:solidFill>
                <a:latin typeface="Cambria" pitchFamily="18" charset="0"/>
              </a:rPr>
              <a:t> dung </a:t>
            </a:r>
            <a:r>
              <a:rPr lang="en-US" sz="4400" dirty="0" err="1">
                <a:solidFill>
                  <a:srgbClr val="2A3468"/>
                </a:solidFill>
                <a:latin typeface="Cambria" pitchFamily="18" charset="0"/>
              </a:rPr>
              <a:t>dịch</a:t>
            </a:r>
            <a:r>
              <a:rPr lang="en-US" sz="4400" dirty="0">
                <a:solidFill>
                  <a:srgbClr val="2A3468"/>
                </a:solidFill>
                <a:latin typeface="Cambria" pitchFamily="18" charset="0"/>
              </a:rPr>
              <a:t> </a:t>
            </a:r>
            <a:r>
              <a:rPr lang="en-US" sz="4400" dirty="0" err="1">
                <a:solidFill>
                  <a:srgbClr val="2A3468"/>
                </a:solidFill>
                <a:latin typeface="Cambria" pitchFamily="18" charset="0"/>
              </a:rPr>
              <a:t>Gly</a:t>
            </a:r>
            <a:r>
              <a:rPr lang="en-US" sz="4400" dirty="0">
                <a:solidFill>
                  <a:srgbClr val="2A3468"/>
                </a:solidFill>
                <a:latin typeface="Cambria" pitchFamily="18" charset="0"/>
              </a:rPr>
              <a:t> – </a:t>
            </a:r>
            <a:r>
              <a:rPr lang="en-US" sz="4400" dirty="0" err="1">
                <a:solidFill>
                  <a:srgbClr val="2A3468"/>
                </a:solidFill>
                <a:latin typeface="Cambria" pitchFamily="18" charset="0"/>
              </a:rPr>
              <a:t>Ala</a:t>
            </a:r>
            <a:r>
              <a:rPr lang="en-US" sz="4400" dirty="0">
                <a:solidFill>
                  <a:srgbClr val="2A3468"/>
                </a:solidFill>
                <a:latin typeface="Cambria" pitchFamily="18" charset="0"/>
              </a:rPr>
              <a:t> </a:t>
            </a:r>
            <a:r>
              <a:rPr lang="en-US" sz="4400" dirty="0" err="1">
                <a:solidFill>
                  <a:srgbClr val="2A3468"/>
                </a:solidFill>
                <a:latin typeface="Cambria" pitchFamily="18" charset="0"/>
              </a:rPr>
              <a:t>và</a:t>
            </a:r>
            <a:r>
              <a:rPr lang="en-US" sz="4400" dirty="0">
                <a:solidFill>
                  <a:srgbClr val="2A3468"/>
                </a:solidFill>
                <a:latin typeface="Cambria" pitchFamily="18" charset="0"/>
              </a:rPr>
              <a:t> dung </a:t>
            </a:r>
            <a:r>
              <a:rPr lang="en-US" sz="4400" dirty="0" err="1">
                <a:solidFill>
                  <a:srgbClr val="2A3468"/>
                </a:solidFill>
                <a:latin typeface="Cambria" pitchFamily="18" charset="0"/>
              </a:rPr>
              <a:t>dịch</a:t>
            </a:r>
            <a:r>
              <a:rPr lang="en-US" sz="4400" dirty="0">
                <a:solidFill>
                  <a:srgbClr val="2A3468"/>
                </a:solidFill>
                <a:latin typeface="Cambria" pitchFamily="18" charset="0"/>
              </a:rPr>
              <a:t> </a:t>
            </a:r>
            <a:r>
              <a:rPr lang="en-US" sz="4400" dirty="0" err="1">
                <a:solidFill>
                  <a:srgbClr val="2A3468"/>
                </a:solidFill>
                <a:latin typeface="Cambria" pitchFamily="18" charset="0"/>
              </a:rPr>
              <a:t>Ala</a:t>
            </a:r>
            <a:r>
              <a:rPr lang="en-US" sz="4400" dirty="0">
                <a:solidFill>
                  <a:srgbClr val="2A3468"/>
                </a:solidFill>
                <a:latin typeface="Cambria" pitchFamily="18" charset="0"/>
              </a:rPr>
              <a:t> – </a:t>
            </a:r>
            <a:r>
              <a:rPr lang="en-US" sz="4400" dirty="0" err="1">
                <a:solidFill>
                  <a:srgbClr val="2A3468"/>
                </a:solidFill>
                <a:latin typeface="Cambria" pitchFamily="18" charset="0"/>
              </a:rPr>
              <a:t>Gly</a:t>
            </a:r>
            <a:r>
              <a:rPr lang="en-US" sz="4400" dirty="0">
                <a:solidFill>
                  <a:srgbClr val="2A3468"/>
                </a:solidFill>
                <a:latin typeface="Cambria" pitchFamily="18" charset="0"/>
              </a:rPr>
              <a:t> – Val.</a:t>
            </a:r>
          </a:p>
        </p:txBody>
      </p:sp>
      <p:sp>
        <p:nvSpPr>
          <p:cNvPr id="56" name="Google Shape;2281;p40"/>
          <p:cNvSpPr txBox="1">
            <a:spLocks/>
          </p:cNvSpPr>
          <p:nvPr/>
        </p:nvSpPr>
        <p:spPr>
          <a:xfrm>
            <a:off x="13354050" y="3733038"/>
            <a:ext cx="3825792" cy="6841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1" i="0" u="none" strike="noStrike" cap="none">
                <a:solidFill>
                  <a:schemeClr val="accent1"/>
                </a:solidFill>
                <a:latin typeface="Varela Round"/>
                <a:ea typeface="Varela Round"/>
                <a:cs typeface="Varela Round"/>
                <a:sym typeface="Varela Round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indent="0" defTabSz="1828800">
              <a:lnSpc>
                <a:spcPct val="120000"/>
              </a:lnSpc>
              <a:buClr>
                <a:srgbClr val="646B96"/>
              </a:buClr>
            </a:pPr>
            <a:endParaRPr lang="en-US" sz="3600" dirty="0">
              <a:solidFill>
                <a:srgbClr val="FBBEE6">
                  <a:lumMod val="75000"/>
                </a:srgbClr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3168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8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8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7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7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9" grpId="0" build="p" animBg="1"/>
      <p:bldP spid="2280" grpId="0" build="p" animBg="1"/>
      <p:bldP spid="2281" grpId="0" build="p"/>
      <p:bldP spid="228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56B33BFC-78E6-7A54-32EF-11DCDEE03B87}"/>
              </a:ext>
            </a:extLst>
          </p:cNvPr>
          <p:cNvSpPr/>
          <p:nvPr/>
        </p:nvSpPr>
        <p:spPr>
          <a:xfrm>
            <a:off x="189914" y="21102"/>
            <a:ext cx="780756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endParaRPr lang="en-US" sz="2700" b="1" kern="1200" dirty="0">
              <a:solidFill>
                <a:srgbClr val="4472C4"/>
              </a:solidFill>
              <a:latin typeface="Calibri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F8AB75C-2FEF-7F41-6D92-E643638BA2F8}"/>
              </a:ext>
            </a:extLst>
          </p:cNvPr>
          <p:cNvSpPr/>
          <p:nvPr/>
        </p:nvSpPr>
        <p:spPr>
          <a:xfrm>
            <a:off x="1118377" y="-5043"/>
            <a:ext cx="1646594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endParaRPr lang="en-US" sz="2700" b="1" kern="1200" dirty="0">
              <a:solidFill>
                <a:srgbClr val="4472C4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BD97060-5239-06F4-E8C3-801274D4D54F}"/>
              </a:ext>
            </a:extLst>
          </p:cNvPr>
          <p:cNvSpPr/>
          <p:nvPr/>
        </p:nvSpPr>
        <p:spPr>
          <a:xfrm>
            <a:off x="3192449" y="37991"/>
            <a:ext cx="1020368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endParaRPr lang="en-US" sz="2850" b="1" kern="1200" dirty="0">
              <a:solidFill>
                <a:srgbClr val="4472C4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D62F0CC-298E-5289-4CE9-D7CFBF8D25B2}"/>
              </a:ext>
            </a:extLst>
          </p:cNvPr>
          <p:cNvSpPr/>
          <p:nvPr/>
        </p:nvSpPr>
        <p:spPr>
          <a:xfrm>
            <a:off x="4645956" y="26229"/>
            <a:ext cx="8996088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r>
              <a:rPr lang="en-US" sz="4800" b="1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ỞI ĐỘ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5FF2C38-610B-BE73-2A89-5D22420ED161}"/>
              </a:ext>
            </a:extLst>
          </p:cNvPr>
          <p:cNvSpPr txBox="1"/>
          <p:nvPr/>
        </p:nvSpPr>
        <p:spPr>
          <a:xfrm>
            <a:off x="1552990" y="5392244"/>
            <a:ext cx="14220696" cy="2171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7668" marR="1905" indent="-9525" algn="ctr" defTabSz="1371600">
              <a:lnSpc>
                <a:spcPct val="150000"/>
              </a:lnSpc>
              <a:spcAft>
                <a:spcPts val="630"/>
              </a:spcAft>
              <a:buClrTx/>
            </a:pP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âu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5: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ác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alkylamine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bậc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1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am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ia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ản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ứng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với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nitrous acid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iải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óng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í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ó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ên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ọi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à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ì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?</a:t>
            </a:r>
            <a:endParaRPr lang="vi-VN" sz="4800" b="1" kern="100" dirty="0">
              <a:solidFill>
                <a:srgbClr val="0000CC"/>
              </a:solidFill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F7A205B7-4546-1550-A60A-822BC9F515FD}"/>
              </a:ext>
            </a:extLst>
          </p:cNvPr>
          <p:cNvGraphicFramePr>
            <a:graphicFrameLocks noGrp="1"/>
          </p:cNvGraphicFramePr>
          <p:nvPr/>
        </p:nvGraphicFramePr>
        <p:xfrm>
          <a:off x="4267058" y="3660317"/>
          <a:ext cx="10012680" cy="1234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1585">
                  <a:extLst>
                    <a:ext uri="{9D8B030D-6E8A-4147-A177-3AD203B41FA5}">
                      <a16:colId xmlns:a16="http://schemas.microsoft.com/office/drawing/2014/main" val="237100746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2264157197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568239151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3485083875"/>
                    </a:ext>
                  </a:extLst>
                </a:gridCol>
              </a:tblGrid>
              <a:tr h="1234440"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62AA82A2-7806-3828-36E5-01A82CF0F7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4070503"/>
              </p:ext>
            </p:extLst>
          </p:nvPr>
        </p:nvGraphicFramePr>
        <p:xfrm>
          <a:off x="4267058" y="3660317"/>
          <a:ext cx="10012680" cy="1234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1585">
                  <a:extLst>
                    <a:ext uri="{9D8B030D-6E8A-4147-A177-3AD203B41FA5}">
                      <a16:colId xmlns:a16="http://schemas.microsoft.com/office/drawing/2014/main" val="237100746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470284387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568239151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3485083875"/>
                    </a:ext>
                  </a:extLst>
                </a:gridCol>
              </a:tblGrid>
              <a:tr h="1234440"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I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R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O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G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E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  <p:pic>
        <p:nvPicPr>
          <p:cNvPr id="5" name="Graphic 4" descr="Beaker with solid fill">
            <a:hlinkClick r:id="rId2" action="ppaction://hlinksldjump"/>
            <a:extLst>
              <a:ext uri="{FF2B5EF4-FFF2-40B4-BE49-F238E27FC236}">
                <a16:creationId xmlns:a16="http://schemas.microsoft.com/office/drawing/2014/main" id="{BD72531F-3114-9ABE-D3FC-E840F5BB36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6551728" y="8684987"/>
            <a:ext cx="13716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048543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255;p39"/>
          <p:cNvSpPr txBox="1">
            <a:spLocks noGrp="1"/>
          </p:cNvSpPr>
          <p:nvPr>
            <p:ph type="title" idx="4294967295"/>
          </p:nvPr>
        </p:nvSpPr>
        <p:spPr>
          <a:xfrm>
            <a:off x="5486400" y="5295900"/>
            <a:ext cx="7467600" cy="18318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algn="ctr">
              <a:lnSpc>
                <a:spcPct val="120000"/>
              </a:lnSpc>
            </a:pPr>
            <a:r>
              <a:rPr lang="en" sz="7200" dirty="0">
                <a:solidFill>
                  <a:schemeClr val="accent2">
                    <a:lumMod val="50000"/>
                  </a:schemeClr>
                </a:solidFill>
                <a:latin typeface="Cambria" pitchFamily="18" charset="0"/>
              </a:rPr>
              <a:t>AMINO ACID -PEPTIDE</a:t>
            </a:r>
            <a:endParaRPr sz="7200" dirty="0">
              <a:solidFill>
                <a:schemeClr val="accent2">
                  <a:lumMod val="50000"/>
                </a:schemeClr>
              </a:solidFill>
              <a:latin typeface="Cambria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914400" y="6048038"/>
            <a:ext cx="5334000" cy="3276600"/>
          </a:xfrm>
          <a:prstGeom prst="round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>
              <a:lnSpc>
                <a:spcPct val="120000"/>
              </a:lnSpc>
            </a:pPr>
            <a:endParaRPr lang="en-US">
              <a:solidFill>
                <a:srgbClr val="FAFAFA"/>
              </a:solidFill>
              <a:latin typeface="Cambria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219200" y="6095326"/>
            <a:ext cx="4724400" cy="7620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>
              <a:lnSpc>
                <a:spcPct val="120000"/>
              </a:lnSpc>
            </a:pPr>
            <a:endParaRPr lang="en-US">
              <a:solidFill>
                <a:srgbClr val="FAFAFA"/>
              </a:solidFill>
              <a:latin typeface="Cambria" pitchFamily="18" charset="0"/>
            </a:endParaRPr>
          </a:p>
        </p:txBody>
      </p:sp>
      <p:sp>
        <p:nvSpPr>
          <p:cNvPr id="13" name="Google Shape;2255;p39"/>
          <p:cNvSpPr txBox="1">
            <a:spLocks noGrp="1"/>
          </p:cNvSpPr>
          <p:nvPr>
            <p:ph type="title" idx="4294967295"/>
          </p:nvPr>
        </p:nvSpPr>
        <p:spPr>
          <a:xfrm>
            <a:off x="1066800" y="6048038"/>
            <a:ext cx="5029200" cy="9144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algn="ctr">
              <a:lnSpc>
                <a:spcPct val="120000"/>
              </a:lnSpc>
            </a:pPr>
            <a:r>
              <a:rPr lang="en" sz="4000" dirty="0">
                <a:solidFill>
                  <a:schemeClr val="bg1">
                    <a:lumMod val="10000"/>
                  </a:schemeClr>
                </a:solidFill>
                <a:latin typeface="Cambria" pitchFamily="18" charset="0"/>
              </a:rPr>
              <a:t>TÍNH CHẤT VẬT LÝ</a:t>
            </a:r>
            <a:endParaRPr sz="4000" dirty="0">
              <a:solidFill>
                <a:schemeClr val="bg1">
                  <a:lumMod val="10000"/>
                </a:schemeClr>
              </a:solidFill>
              <a:latin typeface="Cambria" pitchFamily="18" charset="0"/>
            </a:endParaRPr>
          </a:p>
        </p:txBody>
      </p:sp>
      <p:sp>
        <p:nvSpPr>
          <p:cNvPr id="14" name="Google Shape;2255;p39"/>
          <p:cNvSpPr txBox="1">
            <a:spLocks noGrp="1"/>
          </p:cNvSpPr>
          <p:nvPr>
            <p:ph type="title" idx="4294967295"/>
          </p:nvPr>
        </p:nvSpPr>
        <p:spPr>
          <a:xfrm>
            <a:off x="1066800" y="7096876"/>
            <a:ext cx="5029200" cy="18318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" sz="3200" dirty="0">
                <a:solidFill>
                  <a:schemeClr val="bg1"/>
                </a:solidFill>
                <a:latin typeface="Cambria" pitchFamily="18" charset="0"/>
              </a:rPr>
              <a:t>- Chất rắn</a:t>
            </a:r>
            <a:br>
              <a:rPr lang="en" sz="3200" dirty="0">
                <a:solidFill>
                  <a:schemeClr val="bg1"/>
                </a:solidFill>
                <a:latin typeface="Cambria" pitchFamily="18" charset="0"/>
              </a:rPr>
            </a:br>
            <a:r>
              <a:rPr lang="en" sz="3200" dirty="0">
                <a:solidFill>
                  <a:schemeClr val="bg1"/>
                </a:solidFill>
                <a:latin typeface="Cambria" pitchFamily="18" charset="0"/>
              </a:rPr>
              <a:t>- Tan tốt trong nước</a:t>
            </a:r>
            <a:br>
              <a:rPr lang="en" sz="3200" dirty="0">
                <a:solidFill>
                  <a:schemeClr val="bg1"/>
                </a:solidFill>
                <a:latin typeface="Cambria" pitchFamily="18" charset="0"/>
              </a:rPr>
            </a:br>
            <a:r>
              <a:rPr lang="en" sz="3200" dirty="0">
                <a:solidFill>
                  <a:schemeClr val="bg1"/>
                </a:solidFill>
                <a:latin typeface="Cambria" pitchFamily="18" charset="0"/>
              </a:rPr>
              <a:t>- Nhiệt độ nóng chảy cao</a:t>
            </a:r>
            <a:endParaRPr sz="3200" dirty="0">
              <a:solidFill>
                <a:schemeClr val="bg1"/>
              </a:solidFill>
              <a:latin typeface="Cambria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829317" y="706417"/>
            <a:ext cx="5654842" cy="4496068"/>
          </a:xfrm>
          <a:prstGeom prst="round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>
              <a:lnSpc>
                <a:spcPct val="120000"/>
              </a:lnSpc>
            </a:pPr>
            <a:endParaRPr lang="en-US">
              <a:solidFill>
                <a:srgbClr val="FAFAFA"/>
              </a:solidFill>
              <a:latin typeface="Cambria" pitchFamily="18" charset="0"/>
            </a:endParaRPr>
          </a:p>
        </p:txBody>
      </p:sp>
      <p:sp>
        <p:nvSpPr>
          <p:cNvPr id="17" name="Google Shape;2255;p39"/>
          <p:cNvSpPr txBox="1">
            <a:spLocks noGrp="1"/>
          </p:cNvSpPr>
          <p:nvPr>
            <p:ph type="title" idx="4294967295"/>
          </p:nvPr>
        </p:nvSpPr>
        <p:spPr>
          <a:xfrm>
            <a:off x="1007785" y="2334162"/>
            <a:ext cx="5181600" cy="18318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lvl="0" algn="just">
              <a:lnSpc>
                <a:spcPct val="120000"/>
              </a:lnSpc>
            </a:pPr>
            <a:r>
              <a:rPr lang="vi-VN" sz="3200" dirty="0">
                <a:solidFill>
                  <a:schemeClr val="bg1"/>
                </a:solidFill>
                <a:latin typeface="Cambria" pitchFamily="18" charset="0"/>
              </a:rPr>
              <a:t>Amino acid là hợp chất hữu cơ tạp chức, trong phân tử chứa đổng thời nhóm amino và nhóm carboxyl, tồn tại chủ yếu ở dạng ion lưỡng cực</a:t>
            </a:r>
            <a:endParaRPr sz="3200" dirty="0">
              <a:solidFill>
                <a:schemeClr val="bg1"/>
              </a:solidFill>
              <a:latin typeface="Cambria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1219200" y="715800"/>
            <a:ext cx="4724400" cy="7620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>
              <a:lnSpc>
                <a:spcPct val="120000"/>
              </a:lnSpc>
            </a:pPr>
            <a:endParaRPr lang="en-US">
              <a:solidFill>
                <a:srgbClr val="FAFAFA"/>
              </a:solidFill>
              <a:latin typeface="Cambria" pitchFamily="18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12039602" y="607117"/>
            <a:ext cx="5654842" cy="3836063"/>
          </a:xfrm>
          <a:prstGeom prst="round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>
              <a:lnSpc>
                <a:spcPct val="120000"/>
              </a:lnSpc>
            </a:pPr>
            <a:endParaRPr lang="en-US">
              <a:solidFill>
                <a:srgbClr val="FAFAFA"/>
              </a:solidFill>
              <a:latin typeface="Cambria" pitchFamily="18" charset="0"/>
            </a:endParaRPr>
          </a:p>
        </p:txBody>
      </p:sp>
      <p:sp>
        <p:nvSpPr>
          <p:cNvPr id="20" name="Google Shape;2255;p39"/>
          <p:cNvSpPr txBox="1">
            <a:spLocks noGrp="1"/>
          </p:cNvSpPr>
          <p:nvPr>
            <p:ph type="title" idx="4294967295"/>
          </p:nvPr>
        </p:nvSpPr>
        <p:spPr>
          <a:xfrm>
            <a:off x="12343284" y="1829274"/>
            <a:ext cx="5029200" cy="18318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lvl="0" algn="just">
              <a:lnSpc>
                <a:spcPct val="120000"/>
              </a:lnSpc>
            </a:pPr>
            <a:r>
              <a:rPr lang="en" sz="3600" dirty="0">
                <a:solidFill>
                  <a:schemeClr val="bg1"/>
                </a:solidFill>
                <a:latin typeface="Cambria" pitchFamily="18" charset="0"/>
              </a:rPr>
              <a:t>-Lưỡng tính</a:t>
            </a:r>
            <a:br>
              <a:rPr lang="en" sz="3600" dirty="0">
                <a:solidFill>
                  <a:schemeClr val="bg1"/>
                </a:solidFill>
                <a:latin typeface="Cambria" pitchFamily="18" charset="0"/>
              </a:rPr>
            </a:br>
            <a:r>
              <a:rPr lang="en" sz="3600" dirty="0">
                <a:solidFill>
                  <a:schemeClr val="bg1"/>
                </a:solidFill>
                <a:latin typeface="Cambria" pitchFamily="18" charset="0"/>
              </a:rPr>
              <a:t>- </a:t>
            </a:r>
            <a:r>
              <a:rPr lang="en-US" sz="3600" dirty="0" err="1">
                <a:solidFill>
                  <a:schemeClr val="bg1"/>
                </a:solidFill>
                <a:latin typeface="Cambria" pitchFamily="18" charset="0"/>
              </a:rPr>
              <a:t>Phản</a:t>
            </a:r>
            <a:r>
              <a:rPr lang="en-US" sz="3600" dirty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Cambria" pitchFamily="18" charset="0"/>
              </a:rPr>
              <a:t>ứng</a:t>
            </a:r>
            <a:r>
              <a:rPr lang="en-US" sz="3600" dirty="0">
                <a:solidFill>
                  <a:schemeClr val="bg1"/>
                </a:solidFill>
                <a:latin typeface="Cambria" pitchFamily="18" charset="0"/>
              </a:rPr>
              <a:t> ester </a:t>
            </a:r>
            <a:r>
              <a:rPr lang="en-US" sz="3600" dirty="0" err="1">
                <a:solidFill>
                  <a:schemeClr val="bg1"/>
                </a:solidFill>
                <a:latin typeface="Cambria" pitchFamily="18" charset="0"/>
              </a:rPr>
              <a:t>hóa</a:t>
            </a:r>
            <a:br>
              <a:rPr lang="en-US" sz="3600" dirty="0">
                <a:solidFill>
                  <a:schemeClr val="bg1"/>
                </a:solidFill>
                <a:latin typeface="Cambria" pitchFamily="18" charset="0"/>
              </a:rPr>
            </a:br>
            <a:r>
              <a:rPr lang="en-US" sz="3600" dirty="0">
                <a:solidFill>
                  <a:schemeClr val="bg1"/>
                </a:solidFill>
                <a:latin typeface="Cambria" pitchFamily="18" charset="0"/>
              </a:rPr>
              <a:t>- P</a:t>
            </a:r>
            <a:r>
              <a:rPr lang="vi-VN" sz="3600" dirty="0">
                <a:solidFill>
                  <a:schemeClr val="bg1"/>
                </a:solidFill>
                <a:latin typeface="Cambria" pitchFamily="18" charset="0"/>
              </a:rPr>
              <a:t>hản ứng trùng ngưng tạo polyamide</a:t>
            </a:r>
            <a:endParaRPr sz="3600" dirty="0">
              <a:solidFill>
                <a:schemeClr val="bg1"/>
              </a:solidFill>
              <a:latin typeface="Cambria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2344400" y="647700"/>
            <a:ext cx="4724400" cy="7620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>
              <a:lnSpc>
                <a:spcPct val="120000"/>
              </a:lnSpc>
            </a:pPr>
            <a:endParaRPr lang="en-US">
              <a:solidFill>
                <a:srgbClr val="FAFAFA"/>
              </a:solidFill>
              <a:latin typeface="Cambria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11550315" y="5925637"/>
            <a:ext cx="6304547" cy="3866062"/>
          </a:xfrm>
          <a:prstGeom prst="round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>
              <a:lnSpc>
                <a:spcPct val="120000"/>
              </a:lnSpc>
            </a:pPr>
            <a:endParaRPr lang="en-US">
              <a:solidFill>
                <a:srgbClr val="FAFAFA"/>
              </a:solidFill>
              <a:latin typeface="Cambria" pitchFamily="18" charset="0"/>
            </a:endParaRPr>
          </a:p>
        </p:txBody>
      </p:sp>
      <p:sp>
        <p:nvSpPr>
          <p:cNvPr id="23" name="Google Shape;2255;p39"/>
          <p:cNvSpPr txBox="1">
            <a:spLocks noGrp="1"/>
          </p:cNvSpPr>
          <p:nvPr>
            <p:ph type="title" idx="4294967295"/>
          </p:nvPr>
        </p:nvSpPr>
        <p:spPr>
          <a:xfrm>
            <a:off x="11630524" y="6505238"/>
            <a:ext cx="6144127" cy="2808466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lvl="0" algn="just">
              <a:lnSpc>
                <a:spcPct val="120000"/>
              </a:lnSpc>
            </a:pPr>
            <a:r>
              <a:rPr lang="en-US" sz="3400" dirty="0">
                <a:solidFill>
                  <a:schemeClr val="bg1"/>
                </a:solidFill>
                <a:latin typeface="Cambria" pitchFamily="18" charset="0"/>
              </a:rPr>
              <a:t>C</a:t>
            </a:r>
            <a:r>
              <a:rPr lang="vi-VN" sz="3400" dirty="0">
                <a:solidFill>
                  <a:schemeClr val="bg1"/>
                </a:solidFill>
                <a:latin typeface="Cambria" pitchFamily="18" charset="0"/>
              </a:rPr>
              <a:t>ấu tạo từ nhiều đơn vị </a:t>
            </a:r>
            <a:r>
              <a:rPr lang="el-GR" sz="3400" dirty="0">
                <a:solidFill>
                  <a:schemeClr val="bg1"/>
                </a:solidFill>
                <a:latin typeface="Cambria" pitchFamily="18" charset="0"/>
              </a:rPr>
              <a:t>α</a:t>
            </a:r>
            <a:r>
              <a:rPr lang="vi-VN" sz="3400" dirty="0">
                <a:solidFill>
                  <a:schemeClr val="bg1"/>
                </a:solidFill>
                <a:latin typeface="Cambria" pitchFamily="18" charset="0"/>
              </a:rPr>
              <a:t>-</a:t>
            </a:r>
            <a:r>
              <a:rPr lang="vi-VN" sz="3400" dirty="0" err="1">
                <a:solidFill>
                  <a:schemeClr val="bg1"/>
                </a:solidFill>
                <a:latin typeface="Cambria" pitchFamily="18" charset="0"/>
              </a:rPr>
              <a:t>amino</a:t>
            </a:r>
            <a:r>
              <a:rPr lang="vi-VN" sz="3400" dirty="0">
                <a:solidFill>
                  <a:schemeClr val="bg1"/>
                </a:solidFill>
                <a:latin typeface="Cambria" pitchFamily="18" charset="0"/>
              </a:rPr>
              <a:t> acid liên kết với nhau qua liên kết peptide (-CO-NH-). </a:t>
            </a:r>
            <a:r>
              <a:rPr lang="vi-VN" sz="3400" dirty="0" err="1">
                <a:solidFill>
                  <a:schemeClr val="bg1"/>
                </a:solidFill>
                <a:latin typeface="Cambria" pitchFamily="18" charset="0"/>
              </a:rPr>
              <a:t>Peptide</a:t>
            </a:r>
            <a:r>
              <a:rPr lang="vi-VN" sz="3400" dirty="0">
                <a:solidFill>
                  <a:schemeClr val="bg1"/>
                </a:solidFill>
                <a:latin typeface="Cambria" pitchFamily="18" charset="0"/>
              </a:rPr>
              <a:t> tham gia phản ứng thuỷ phân và phản ứng màu biuret.</a:t>
            </a:r>
            <a:endParaRPr sz="3400" dirty="0">
              <a:solidFill>
                <a:schemeClr val="bg1"/>
              </a:solidFill>
              <a:latin typeface="Cambria" pitchFamily="18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12475728" y="5053837"/>
            <a:ext cx="4724400" cy="7620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>
              <a:lnSpc>
                <a:spcPct val="120000"/>
              </a:lnSpc>
            </a:pPr>
            <a:endParaRPr lang="en-US">
              <a:solidFill>
                <a:srgbClr val="FAFAFA"/>
              </a:solidFill>
              <a:latin typeface="Cambria" pitchFamily="18" charset="0"/>
            </a:endParaRPr>
          </a:p>
        </p:txBody>
      </p:sp>
      <p:sp>
        <p:nvSpPr>
          <p:cNvPr id="25" name="Google Shape;2255;p39"/>
          <p:cNvSpPr txBox="1">
            <a:spLocks noGrp="1"/>
          </p:cNvSpPr>
          <p:nvPr>
            <p:ph type="title" idx="4294967295"/>
          </p:nvPr>
        </p:nvSpPr>
        <p:spPr>
          <a:xfrm>
            <a:off x="1219200" y="647700"/>
            <a:ext cx="4724400" cy="9144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algn="ctr">
              <a:lnSpc>
                <a:spcPct val="120000"/>
              </a:lnSpc>
            </a:pPr>
            <a:r>
              <a:rPr lang="en" sz="4000" dirty="0">
                <a:solidFill>
                  <a:schemeClr val="bg1">
                    <a:lumMod val="10000"/>
                  </a:schemeClr>
                </a:solidFill>
                <a:latin typeface="Cambria" pitchFamily="18" charset="0"/>
              </a:rPr>
              <a:t>KHÁI NIỆM</a:t>
            </a:r>
            <a:endParaRPr sz="4000" dirty="0">
              <a:solidFill>
                <a:schemeClr val="bg1">
                  <a:lumMod val="10000"/>
                </a:schemeClr>
              </a:solidFill>
              <a:latin typeface="Cambria" pitchFamily="18" charset="0"/>
            </a:endParaRPr>
          </a:p>
        </p:txBody>
      </p:sp>
      <p:sp>
        <p:nvSpPr>
          <p:cNvPr id="26" name="Google Shape;2255;p39"/>
          <p:cNvSpPr txBox="1">
            <a:spLocks noGrp="1"/>
          </p:cNvSpPr>
          <p:nvPr>
            <p:ph type="title" idx="4294967295"/>
          </p:nvPr>
        </p:nvSpPr>
        <p:spPr>
          <a:xfrm>
            <a:off x="12192000" y="516096"/>
            <a:ext cx="4970934" cy="9144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algn="ctr">
              <a:lnSpc>
                <a:spcPct val="120000"/>
              </a:lnSpc>
            </a:pPr>
            <a:r>
              <a:rPr lang="en" sz="3600" dirty="0">
                <a:solidFill>
                  <a:schemeClr val="bg1">
                    <a:lumMod val="10000"/>
                  </a:schemeClr>
                </a:solidFill>
                <a:latin typeface="Cambria" pitchFamily="18" charset="0"/>
              </a:rPr>
              <a:t>TÍNH CHẤT HÓA HỌC</a:t>
            </a:r>
            <a:endParaRPr sz="3600" dirty="0">
              <a:solidFill>
                <a:schemeClr val="bg1">
                  <a:lumMod val="10000"/>
                </a:schemeClr>
              </a:solidFill>
              <a:latin typeface="Cambria" pitchFamily="18" charset="0"/>
            </a:endParaRPr>
          </a:p>
        </p:txBody>
      </p:sp>
      <p:sp>
        <p:nvSpPr>
          <p:cNvPr id="27" name="Freeform 19"/>
          <p:cNvSpPr/>
          <p:nvPr/>
        </p:nvSpPr>
        <p:spPr>
          <a:xfrm rot="-223531">
            <a:off x="7114113" y="1761053"/>
            <a:ext cx="3886302" cy="3318678"/>
          </a:xfrm>
          <a:custGeom>
            <a:avLst/>
            <a:gdLst/>
            <a:ahLst/>
            <a:cxnLst/>
            <a:rect l="l" t="t" r="r" b="b"/>
            <a:pathLst>
              <a:path w="2751440" h="2789799">
                <a:moveTo>
                  <a:pt x="0" y="0"/>
                </a:moveTo>
                <a:lnTo>
                  <a:pt x="2751440" y="0"/>
                </a:lnTo>
                <a:lnTo>
                  <a:pt x="2751440" y="2789799"/>
                </a:lnTo>
                <a:lnTo>
                  <a:pt x="0" y="2789799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28" name="Google Shape;2255;p39"/>
          <p:cNvSpPr txBox="1">
            <a:spLocks noGrp="1"/>
          </p:cNvSpPr>
          <p:nvPr>
            <p:ph type="title" idx="4294967295"/>
          </p:nvPr>
        </p:nvSpPr>
        <p:spPr>
          <a:xfrm>
            <a:off x="12192000" y="4978405"/>
            <a:ext cx="5029200" cy="9144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algn="ctr">
              <a:lnSpc>
                <a:spcPct val="120000"/>
              </a:lnSpc>
            </a:pPr>
            <a:r>
              <a:rPr lang="en" sz="4000" dirty="0">
                <a:solidFill>
                  <a:schemeClr val="bg1">
                    <a:lumMod val="10000"/>
                  </a:schemeClr>
                </a:solidFill>
                <a:latin typeface="Cambria" pitchFamily="18" charset="0"/>
              </a:rPr>
              <a:t>PEPTIDE</a:t>
            </a:r>
            <a:endParaRPr sz="4000" dirty="0">
              <a:solidFill>
                <a:schemeClr val="bg1">
                  <a:lumMod val="10000"/>
                </a:schemeClr>
              </a:solidFill>
              <a:latin typeface="Cambria" pitchFamily="18" charset="0"/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84647">
            <a:off x="10709275" y="3095627"/>
            <a:ext cx="1330326" cy="133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93434">
            <a:off x="10487671" y="7277099"/>
            <a:ext cx="1330326" cy="133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43600" y="3835912"/>
            <a:ext cx="1600200" cy="1082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099107" flipH="1">
            <a:off x="6580980" y="7277099"/>
            <a:ext cx="1316036" cy="133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6720654"/>
      </p:ext>
    </p:extLst>
  </p:cSld>
  <p:clrMapOvr>
    <a:masterClrMapping/>
  </p:clrMapOvr>
  <p:transition spd="slow">
    <p:push dir="u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" action="ppaction://hlinkshowjump?jump=nextslide"/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913" b="66764" l="51566" r="8977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4768" r="26011" b="40882"/>
          <a:stretch/>
        </p:blipFill>
        <p:spPr>
          <a:xfrm>
            <a:off x="9144000" y="2542880"/>
            <a:ext cx="3429000" cy="35158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46000" b="66667" l="4333" r="205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8545" r="79091" b="35766"/>
          <a:stretch/>
        </p:blipFill>
        <p:spPr>
          <a:xfrm>
            <a:off x="11533910" y="7429501"/>
            <a:ext cx="4671839" cy="2629118"/>
          </a:xfrm>
          <a:prstGeom prst="rect">
            <a:avLst/>
          </a:prstGeom>
        </p:spPr>
      </p:pic>
      <p:pic>
        <p:nvPicPr>
          <p:cNvPr id="2" name="KhuVuonTrenMay-Dangcapnhat_vfbn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286000" y="31173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530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3086100" y="2887458"/>
            <a:ext cx="12115800" cy="6142242"/>
          </a:xfrm>
          <a:prstGeom prst="round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endParaRPr lang="en-US" sz="2700" kern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14900" y="3886201"/>
            <a:ext cx="88011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buClrTx/>
            </a:pPr>
            <a:r>
              <a:rPr lang="en-US" sz="12000" b="1" kern="1200">
                <a:solidFill>
                  <a:srgbClr val="FFFF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ỤC TIÊU</a:t>
            </a:r>
          </a:p>
          <a:p>
            <a:pPr algn="ctr" defTabSz="1371600">
              <a:buClrTx/>
            </a:pPr>
            <a:r>
              <a:rPr lang="en-US" sz="12000" b="1" kern="1200">
                <a:solidFill>
                  <a:srgbClr val="1BA53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$ 1000 </a:t>
            </a:r>
          </a:p>
        </p:txBody>
      </p:sp>
    </p:spTree>
    <p:extLst>
      <p:ext uri="{BB962C8B-B14F-4D97-AF65-F5344CB8AC3E}">
        <p14:creationId xmlns:p14="http://schemas.microsoft.com/office/powerpoint/2010/main" val="70014103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l="-27000" r="-2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C3">
            <a:hlinkClick r:id="" action="ppaction://noaction"/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91" b="74805" l="0" r="99671">
                        <a14:foregroundMark x1="9226" y1="27930" x2="26030" y2="179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" r="-1760" b="24574"/>
          <a:stretch/>
        </p:blipFill>
        <p:spPr>
          <a:xfrm>
            <a:off x="10864736" y="7116303"/>
            <a:ext cx="1632035" cy="1020366"/>
          </a:xfrm>
          <a:prstGeom prst="rect">
            <a:avLst/>
          </a:prstGeom>
        </p:spPr>
      </p:pic>
      <p:pic>
        <p:nvPicPr>
          <p:cNvPr id="3" name="KC4">
            <a:hlinkClick r:id="" action="ppaction://noaction"/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391" b="74805" l="0" r="99671">
                        <a14:foregroundMark x1="9226" y1="27930" x2="26030" y2="179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" r="-1760" b="24574"/>
          <a:stretch/>
        </p:blipFill>
        <p:spPr>
          <a:xfrm>
            <a:off x="13716001" y="4686300"/>
            <a:ext cx="1632035" cy="1020366"/>
          </a:xfrm>
          <a:prstGeom prst="rect">
            <a:avLst/>
          </a:prstGeom>
        </p:spPr>
      </p:pic>
      <p:pic>
        <p:nvPicPr>
          <p:cNvPr id="4" name="KC2">
            <a:hlinkClick r:id="" action="ppaction://noaction"/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391" b="74805" l="0" r="99671">
                        <a14:foregroundMark x1="9226" y1="27930" x2="26030" y2="179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" r="-1760" b="24574"/>
          <a:stretch/>
        </p:blipFill>
        <p:spPr>
          <a:xfrm>
            <a:off x="6072494" y="4238463"/>
            <a:ext cx="1632035" cy="1020366"/>
          </a:xfrm>
          <a:prstGeom prst="rect">
            <a:avLst/>
          </a:prstGeom>
        </p:spPr>
      </p:pic>
      <p:pic>
        <p:nvPicPr>
          <p:cNvPr id="5" name="KC1">
            <a:hlinkClick r:id="" action="ppaction://noaction"/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391" b="74805" l="0" r="99671">
                        <a14:foregroundMark x1="9226" y1="27930" x2="26030" y2="179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" r="-1760" b="24574"/>
          <a:stretch/>
        </p:blipFill>
        <p:spPr>
          <a:xfrm>
            <a:off x="3429001" y="7940762"/>
            <a:ext cx="1632035" cy="1020366"/>
          </a:xfrm>
          <a:prstGeom prst="rect">
            <a:avLst/>
          </a:prstGeom>
        </p:spPr>
      </p:pic>
      <p:pic>
        <p:nvPicPr>
          <p:cNvPr id="6" name="vàng 5">
            <a:hlinkClick r:id="rId11" action="ppaction://hlinksldjump"/>
          </p:cNvPr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46000" b="66667" l="4333" r="205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8545" r="79091" b="35766"/>
          <a:stretch/>
        </p:blipFill>
        <p:spPr>
          <a:xfrm>
            <a:off x="12220395" y="7793252"/>
            <a:ext cx="3859026" cy="2171700"/>
          </a:xfrm>
          <a:prstGeom prst="rect">
            <a:avLst/>
          </a:prstGeom>
        </p:spPr>
      </p:pic>
      <p:pic>
        <p:nvPicPr>
          <p:cNvPr id="7" name="vàng 1">
            <a:hlinkClick r:id="rId14" action="ppaction://hlinksldjump"/>
          </p:cNvPr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46000" b="66667" l="4333" r="205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8545" r="79091" b="35766"/>
          <a:stretch/>
        </p:blipFill>
        <p:spPr>
          <a:xfrm>
            <a:off x="2072669" y="3071979"/>
            <a:ext cx="2868585" cy="1614321"/>
          </a:xfrm>
          <a:prstGeom prst="rect">
            <a:avLst/>
          </a:prstGeom>
        </p:spPr>
      </p:pic>
      <p:pic>
        <p:nvPicPr>
          <p:cNvPr id="8" name="vàng 4">
            <a:hlinkClick r:id="rId15" action="ppaction://hlinksldjump"/>
          </p:cNvPr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46000" b="66667" l="4333" r="205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8545" r="79091" b="35766"/>
          <a:stretch/>
        </p:blipFill>
        <p:spPr>
          <a:xfrm>
            <a:off x="11005348" y="4748646"/>
            <a:ext cx="2335919" cy="1314558"/>
          </a:xfrm>
          <a:prstGeom prst="rect">
            <a:avLst/>
          </a:prstGeom>
        </p:spPr>
      </p:pic>
      <p:pic>
        <p:nvPicPr>
          <p:cNvPr id="9" name="vàng 2">
            <a:hlinkClick r:id="rId16" action="ppaction://hlinksldjump"/>
          </p:cNvPr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46000" b="66667" l="4333" r="205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8545" r="79091" b="35766"/>
          <a:stretch/>
        </p:blipFill>
        <p:spPr>
          <a:xfrm>
            <a:off x="5112328" y="8120495"/>
            <a:ext cx="3028520" cy="1704326"/>
          </a:xfrm>
          <a:prstGeom prst="rect">
            <a:avLst/>
          </a:prstGeom>
        </p:spPr>
      </p:pic>
      <p:pic>
        <p:nvPicPr>
          <p:cNvPr id="10" name="vàng 3">
            <a:hlinkClick r:id="rId17" action="ppaction://hlinksldjump"/>
          </p:cNvPr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46000" b="66667" l="4333" r="205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8545" r="79091" b="35766"/>
          <a:stretch/>
        </p:blipFill>
        <p:spPr>
          <a:xfrm>
            <a:off x="7543800" y="5170559"/>
            <a:ext cx="1846620" cy="103920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71778" b="90000" l="37167" r="4933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455" t="72141" r="50519" b="10966"/>
          <a:stretch/>
        </p:blipFill>
        <p:spPr>
          <a:xfrm>
            <a:off x="10049311" y="7957213"/>
            <a:ext cx="1905839" cy="172142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71778" b="90000" l="37167" r="4933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455" t="72141" r="50519" b="10966"/>
          <a:stretch/>
        </p:blipFill>
        <p:spPr>
          <a:xfrm>
            <a:off x="3835309" y="5064273"/>
            <a:ext cx="2211893" cy="199786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9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32000" b="68667" l="17333" r="2716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667" t="48768" r="68667" b="41241"/>
          <a:stretch/>
        </p:blipFill>
        <p:spPr>
          <a:xfrm>
            <a:off x="10000472" y="2628900"/>
            <a:ext cx="3069506" cy="146820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71778" b="90000" l="37167" r="4933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455" t="72141" r="50519" b="10966"/>
          <a:stretch/>
        </p:blipFill>
        <p:spPr>
          <a:xfrm>
            <a:off x="5132801" y="8987408"/>
            <a:ext cx="1305021" cy="117874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998415" y="4664447"/>
            <a:ext cx="1246602" cy="830997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1371600">
              <a:buClrTx/>
            </a:pPr>
            <a:r>
              <a:rPr lang="en-US" sz="4800" kern="1200">
                <a:solidFill>
                  <a:prstClr val="white"/>
                </a:solidFill>
                <a:latin typeface="Calibri"/>
              </a:rPr>
              <a:t>25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1775837" y="5955407"/>
            <a:ext cx="1246602" cy="830997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1371600">
              <a:buClrTx/>
            </a:pPr>
            <a:r>
              <a:rPr lang="en-US" sz="4800" kern="1200">
                <a:solidFill>
                  <a:prstClr val="white"/>
                </a:solidFill>
                <a:latin typeface="Calibri"/>
              </a:rPr>
              <a:t>22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767119" y="8548826"/>
            <a:ext cx="1246602" cy="830997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1371600">
              <a:buClrTx/>
            </a:pPr>
            <a:r>
              <a:rPr lang="en-US" sz="4800" kern="1200">
                <a:solidFill>
                  <a:prstClr val="white"/>
                </a:solidFill>
                <a:latin typeface="Calibri"/>
              </a:rPr>
              <a:t>35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1250168" y="7940762"/>
            <a:ext cx="1246602" cy="830997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1371600">
              <a:buClrTx/>
            </a:pPr>
            <a:r>
              <a:rPr lang="en-US" sz="4800" kern="1200">
                <a:solidFill>
                  <a:prstClr val="white"/>
                </a:solidFill>
                <a:latin typeface="Calibri"/>
              </a:rPr>
              <a:t>5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598119" y="8905330"/>
            <a:ext cx="1246602" cy="830997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1371600">
              <a:buClrTx/>
            </a:pPr>
            <a:r>
              <a:rPr lang="en-US" sz="4800" kern="1200">
                <a:solidFill>
                  <a:prstClr val="white"/>
                </a:solidFill>
                <a:latin typeface="Calibri"/>
              </a:rPr>
              <a:t>5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265209" y="5103027"/>
            <a:ext cx="1246602" cy="830997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1371600">
              <a:buClrTx/>
            </a:pPr>
            <a:r>
              <a:rPr lang="en-US" sz="4800" kern="1200">
                <a:solidFill>
                  <a:prstClr val="white"/>
                </a:solidFill>
                <a:latin typeface="Calibri"/>
              </a:rPr>
              <a:t>10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4532017" y="5541609"/>
            <a:ext cx="1012784" cy="830997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1371600">
              <a:buClrTx/>
            </a:pPr>
            <a:r>
              <a:rPr lang="en-US" sz="4800" kern="1200">
                <a:solidFill>
                  <a:prstClr val="white"/>
                </a:solidFill>
                <a:latin typeface="Calibri"/>
              </a:rPr>
              <a:t>5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843809" y="6184973"/>
            <a:ext cx="1246602" cy="830997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1371600">
              <a:buClrTx/>
            </a:pPr>
            <a:r>
              <a:rPr lang="en-US" sz="4800" kern="1200">
                <a:solidFill>
                  <a:prstClr val="white"/>
                </a:solidFill>
                <a:latin typeface="Calibri"/>
              </a:rPr>
              <a:t>23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220508" y="9320052"/>
            <a:ext cx="1246602" cy="830997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1371600">
              <a:buClrTx/>
            </a:pPr>
            <a:r>
              <a:rPr lang="en-US" sz="4800" kern="1200">
                <a:solidFill>
                  <a:prstClr val="white"/>
                </a:solidFill>
                <a:latin typeface="Calibri"/>
              </a:rPr>
              <a:t>20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2399138" y="9353705"/>
            <a:ext cx="1246602" cy="830997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1371600">
              <a:buClrTx/>
            </a:pPr>
            <a:r>
              <a:rPr lang="en-US" sz="4800" kern="1200">
                <a:solidFill>
                  <a:prstClr val="white"/>
                </a:solidFill>
                <a:latin typeface="Calibri"/>
              </a:rPr>
              <a:t>250</a:t>
            </a:r>
          </a:p>
        </p:txBody>
      </p:sp>
      <p:pic>
        <p:nvPicPr>
          <p:cNvPr id="28" name="?">
            <a:hlinkClick r:id="" action="ppaction://noaction"/>
          </p:cNvPr>
          <p:cNvPicPr>
            <a:picLocks noChangeAspect="1"/>
          </p:cNvPicPr>
          <p:nvPr/>
        </p:nvPicPr>
        <p:blipFill rotWithShape="1"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42710" b="65701" l="71364" r="8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3182" t="42992" r="20303" b="40501"/>
          <a:stretch/>
        </p:blipFill>
        <p:spPr>
          <a:xfrm>
            <a:off x="8767119" y="5780172"/>
            <a:ext cx="2382480" cy="2936538"/>
          </a:xfrm>
          <a:prstGeom prst="rect">
            <a:avLst/>
          </a:prstGeom>
        </p:spPr>
      </p:pic>
      <p:pic>
        <p:nvPicPr>
          <p:cNvPr id="30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8400665" y="0"/>
            <a:ext cx="457200" cy="457200"/>
          </a:xfrm>
          <a:prstGeom prst="rect">
            <a:avLst/>
          </a:prstGeom>
        </p:spPr>
      </p:pic>
      <p:pic>
        <p:nvPicPr>
          <p:cNvPr id="31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8335351" y="435429"/>
            <a:ext cx="457200" cy="457200"/>
          </a:xfrm>
          <a:prstGeom prst="rect">
            <a:avLst/>
          </a:prstGeom>
        </p:spPr>
      </p:pic>
      <p:pic>
        <p:nvPicPr>
          <p:cNvPr id="32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8415359" y="914400"/>
            <a:ext cx="457200" cy="457200"/>
          </a:xfrm>
          <a:prstGeom prst="rect">
            <a:avLst/>
          </a:prstGeom>
        </p:spPr>
      </p:pic>
      <p:pic>
        <p:nvPicPr>
          <p:cNvPr id="33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8440939" y="1371600"/>
            <a:ext cx="457200" cy="457200"/>
          </a:xfrm>
          <a:prstGeom prst="rect">
            <a:avLst/>
          </a:prstGeom>
        </p:spPr>
      </p:pic>
      <p:pic>
        <p:nvPicPr>
          <p:cNvPr id="34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8477404" y="1861457"/>
            <a:ext cx="457200" cy="457200"/>
          </a:xfrm>
          <a:prstGeom prst="rect">
            <a:avLst/>
          </a:prstGeom>
        </p:spPr>
      </p:pic>
      <p:pic>
        <p:nvPicPr>
          <p:cNvPr id="35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8502982" y="2318657"/>
            <a:ext cx="457200" cy="457200"/>
          </a:xfrm>
          <a:prstGeom prst="rect">
            <a:avLst/>
          </a:prstGeom>
        </p:spPr>
      </p:pic>
      <p:pic>
        <p:nvPicPr>
          <p:cNvPr id="36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8470325" y="3363002"/>
            <a:ext cx="457200" cy="457200"/>
          </a:xfrm>
          <a:prstGeom prst="rect">
            <a:avLst/>
          </a:prstGeom>
        </p:spPr>
      </p:pic>
      <p:pic>
        <p:nvPicPr>
          <p:cNvPr id="37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8518213" y="4003206"/>
            <a:ext cx="457200" cy="457200"/>
          </a:xfrm>
          <a:prstGeom prst="rect">
            <a:avLst/>
          </a:prstGeom>
        </p:spPr>
      </p:pic>
      <p:pic>
        <p:nvPicPr>
          <p:cNvPr id="3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8463248" y="4460406"/>
            <a:ext cx="457200" cy="457200"/>
          </a:xfrm>
          <a:prstGeom prst="rect">
            <a:avLst/>
          </a:prstGeom>
        </p:spPr>
      </p:pic>
      <p:pic>
        <p:nvPicPr>
          <p:cNvPr id="39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8600416" y="2905802"/>
            <a:ext cx="457200" cy="457200"/>
          </a:xfrm>
          <a:prstGeom prst="rect">
            <a:avLst/>
          </a:prstGeom>
        </p:spPr>
      </p:pic>
      <p:pic>
        <p:nvPicPr>
          <p:cNvPr id="40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8567759" y="5103027"/>
            <a:ext cx="457200" cy="457200"/>
          </a:xfrm>
          <a:prstGeom prst="rect">
            <a:avLst/>
          </a:prstGeom>
        </p:spPr>
      </p:pic>
    </p:spTree>
    <p:controls>
      <mc:AlternateContent xmlns:mc="http://schemas.openxmlformats.org/markup-compatibility/2006">
        <mc:Choice xmlns:v="urn:schemas-microsoft-com:vml" Requires="v">
          <p:control name="TextBox1" r:id="rId3" imgW="2629080" imgH="1257480"/>
        </mc:Choice>
        <mc:Fallback>
          <p:control name="TextBox1" r:id="rId3" imgW="2629080" imgH="1257480">
            <p:pic>
              <p:nvPicPr>
                <p:cNvPr id="11" name="TextBox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23"/>
                <a:srcRect/>
                <a:stretch>
                  <a:fillRect/>
                </a:stretch>
              </p:blipFill>
              <p:spPr bwMode="auto">
                <a:xfrm>
                  <a:off x="2286000" y="457200"/>
                  <a:ext cx="2628900" cy="12573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name="TextBox2" r:id="rId4" imgW="2629080" imgH="1257480"/>
        </mc:Choice>
        <mc:Fallback>
          <p:control name="TextBox2" r:id="rId4" imgW="2629080" imgH="1257480">
            <p:pic>
              <p:nvPicPr>
                <p:cNvPr id="16" name="TextBox2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24"/>
                <a:srcRect/>
                <a:stretch>
                  <a:fillRect/>
                </a:stretch>
              </p:blipFill>
              <p:spPr bwMode="auto">
                <a:xfrm>
                  <a:off x="13373100" y="342900"/>
                  <a:ext cx="2628900" cy="12573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933594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8091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8091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8091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8091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6" dur="8091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3" dur="8091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100"/>
                            </p:stCondLst>
                            <p:childTnLst>
                              <p:par>
                                <p:cTn id="11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0" dur="8091" fill="hold"/>
                                        <p:tgtEl>
                                          <p:spTgt spid="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7" dur="8091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000"/>
                            </p:stCondLst>
                            <p:childTnLst>
                              <p:par>
                                <p:cTn id="15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4" dur="809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5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6" fill="hold">
                      <p:stCondLst>
                        <p:cond delay="0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000"/>
                            </p:stCondLst>
                            <p:childTnLst>
                              <p:par>
                                <p:cTn id="17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1" dur="809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audio>
              <p:cMediaNode vol="80000">
                <p:cTn id="1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audio>
              <p:cMediaNode vol="80000">
                <p:cTn id="17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  <p:audio>
              <p:cMediaNode vol="80000">
                <p:cTn id="17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audio>
              <p:cMediaNode vol="80000">
                <p:cTn id="1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audio>
              <p:cMediaNode vol="80000">
                <p:cTn id="17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  <p:audio>
              <p:cMediaNode vol="80000">
                <p:cTn id="1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5"/>
                </p:tgtEl>
              </p:cMediaNode>
            </p:audio>
            <p:audio>
              <p:cMediaNode vol="80000">
                <p:cTn id="1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6"/>
                </p:tgtEl>
              </p:cMediaNode>
            </p:audio>
            <p:audio>
              <p:cMediaNode vol="80000">
                <p:cTn id="1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7"/>
                </p:tgtEl>
              </p:cMediaNode>
            </p:audio>
            <p:audio>
              <p:cMediaNode vol="80000">
                <p:cTn id="1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audio>
              <p:cMediaNode vol="80000">
                <p:cTn id="1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</p:childTnLst>
        </p:cTn>
      </p:par>
    </p:tnLst>
    <p:bldLst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2710" b="65701" l="71364" r="8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3182" t="42992" r="20303" b="40501"/>
          <a:stretch/>
        </p:blipFill>
        <p:spPr>
          <a:xfrm>
            <a:off x="2286000" y="7200901"/>
            <a:ext cx="2743200" cy="3381146"/>
          </a:xfrm>
          <a:prstGeom prst="rect">
            <a:avLst/>
          </a:prstGeom>
        </p:spPr>
      </p:pic>
      <p:pic>
        <p:nvPicPr>
          <p:cNvPr id="4" name="Picture 3">
            <a:hlinkClick r:id="rId5" action="ppaction://hlinksldjump"/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5701" b="78785" l="47864" r="5395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7272" t="68220" r="46061" b="19166"/>
          <a:stretch/>
        </p:blipFill>
        <p:spPr>
          <a:xfrm>
            <a:off x="13716001" y="-457200"/>
            <a:ext cx="2980262" cy="2743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01511" y="3002697"/>
            <a:ext cx="11684977" cy="92333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1371600">
              <a:buClrTx/>
            </a:pPr>
            <a:r>
              <a:rPr lang="vi-VN" sz="5400" b="1" kern="1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Câu 1</a:t>
            </a:r>
            <a:r>
              <a:rPr lang="vi-VN" sz="5400" kern="1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. Chất nào sau đây là tripeptid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18286" y="8533195"/>
            <a:ext cx="8842664" cy="110799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buClrTx/>
            </a:pPr>
            <a:r>
              <a:rPr lang="en-US" sz="6600" b="1" kern="1200" dirty="0">
                <a:solidFill>
                  <a:prstClr val="black"/>
                </a:solidFill>
                <a:latin typeface="Cambria" pitchFamily="18" charset="0"/>
              </a:rPr>
              <a:t>C. </a:t>
            </a:r>
            <a:r>
              <a:rPr lang="en-US" sz="6600" kern="1200" dirty="0" err="1">
                <a:solidFill>
                  <a:prstClr val="black"/>
                </a:solidFill>
                <a:latin typeface="Cambria" pitchFamily="18" charset="0"/>
              </a:rPr>
              <a:t>Ala-Ala-Gly</a:t>
            </a:r>
            <a:endParaRPr lang="vi-VN" sz="6600" kern="1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76860" y="4572001"/>
            <a:ext cx="4466429" cy="1015663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buClrTx/>
            </a:pPr>
            <a:r>
              <a:rPr lang="vi-VN" sz="6000" b="1" kern="1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A. </a:t>
            </a:r>
            <a:r>
              <a:rPr lang="vi-VN" sz="6000" kern="1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Gly-Gly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176859" y="6427179"/>
            <a:ext cx="4466429" cy="1015663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buClrTx/>
            </a:pPr>
            <a:r>
              <a:rPr lang="en-US" sz="6000" b="1" kern="1200" dirty="0">
                <a:solidFill>
                  <a:prstClr val="black"/>
                </a:solidFill>
                <a:latin typeface="Cambria" pitchFamily="18" charset="0"/>
              </a:rPr>
              <a:t>B. </a:t>
            </a:r>
            <a:r>
              <a:rPr lang="en-US" sz="6000" kern="1200" dirty="0" err="1">
                <a:solidFill>
                  <a:prstClr val="black"/>
                </a:solidFill>
                <a:latin typeface="Cambria" pitchFamily="18" charset="0"/>
              </a:rPr>
              <a:t>Gly-Ala</a:t>
            </a:r>
            <a:endParaRPr lang="vi-VN" sz="6000" kern="1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829801" y="4572000"/>
            <a:ext cx="5527964" cy="1015663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buClrTx/>
            </a:pPr>
            <a:r>
              <a:rPr lang="en-US" sz="6000" b="1" kern="1200" dirty="0">
                <a:solidFill>
                  <a:prstClr val="black"/>
                </a:solidFill>
                <a:latin typeface="Cambria" pitchFamily="18" charset="0"/>
              </a:rPr>
              <a:t>C. </a:t>
            </a:r>
            <a:r>
              <a:rPr lang="en-US" sz="6000" kern="1200" dirty="0" err="1">
                <a:solidFill>
                  <a:prstClr val="black"/>
                </a:solidFill>
                <a:latin typeface="Cambria" pitchFamily="18" charset="0"/>
              </a:rPr>
              <a:t>Ala-Ala-Gly</a:t>
            </a:r>
            <a:endParaRPr lang="vi-VN" sz="6000" kern="1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829800" y="6567964"/>
            <a:ext cx="5527964" cy="1015663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buClrTx/>
            </a:pPr>
            <a:r>
              <a:rPr lang="en-US" sz="6000" b="1" kern="1200" dirty="0">
                <a:solidFill>
                  <a:prstClr val="black"/>
                </a:solidFill>
                <a:latin typeface="Cambria" pitchFamily="18" charset="0"/>
              </a:rPr>
              <a:t>D. </a:t>
            </a:r>
            <a:r>
              <a:rPr lang="en-US" sz="6000" kern="1200" dirty="0">
                <a:solidFill>
                  <a:prstClr val="black"/>
                </a:solidFill>
                <a:latin typeface="Cambria" pitchFamily="18" charset="0"/>
              </a:rPr>
              <a:t>Ala-Gly</a:t>
            </a:r>
            <a:endParaRPr lang="vi-VN" sz="6000" kern="1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0428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2710" b="65701" l="71364" r="8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3182" t="42992" r="20303" b="40501"/>
          <a:stretch/>
        </p:blipFill>
        <p:spPr>
          <a:xfrm>
            <a:off x="2286000" y="7200901"/>
            <a:ext cx="2743200" cy="3381146"/>
          </a:xfrm>
          <a:prstGeom prst="rect">
            <a:avLst/>
          </a:prstGeom>
        </p:spPr>
      </p:pic>
      <p:pic>
        <p:nvPicPr>
          <p:cNvPr id="4" name="Picture 3">
            <a:hlinkClick r:id="rId5" action="ppaction://hlinksldjump"/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5701" b="78785" l="47864" r="5395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7272" t="68220" r="46061" b="19166"/>
          <a:stretch/>
        </p:blipFill>
        <p:spPr>
          <a:xfrm>
            <a:off x="13716001" y="-457200"/>
            <a:ext cx="2980262" cy="2743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48507" y="2873428"/>
            <a:ext cx="15755815" cy="1642566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vi-VN" sz="4400" b="1" kern="1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Câu 2. </a:t>
            </a:r>
            <a:r>
              <a:rPr lang="vi-VN" sz="4400" kern="1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Peptide bị thủy phân hoàn toàn nhờ xúc tác enzyme tạo thành cá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515101" y="8229601"/>
            <a:ext cx="8842664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buClrTx/>
            </a:pPr>
            <a:r>
              <a:rPr lang="fr-FR" sz="4800" kern="1200" dirty="0">
                <a:solidFill>
                  <a:prstClr val="black"/>
                </a:solidFill>
                <a:latin typeface="Cambria" pitchFamily="18" charset="0"/>
              </a:rPr>
              <a:t>B. 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</a:rPr>
              <a:t>α</a:t>
            </a:r>
            <a:r>
              <a:rPr lang="fr-FR" sz="4800" kern="1200" dirty="0">
                <a:solidFill>
                  <a:prstClr val="black"/>
                </a:solidFill>
                <a:latin typeface="Cambria" pitchFamily="18" charset="0"/>
              </a:rPr>
              <a:t>–</a:t>
            </a:r>
            <a:r>
              <a:rPr lang="fr-FR" sz="4800" kern="1200" dirty="0" err="1">
                <a:solidFill>
                  <a:prstClr val="black"/>
                </a:solidFill>
                <a:latin typeface="Cambria" pitchFamily="18" charset="0"/>
              </a:rPr>
              <a:t>amino</a:t>
            </a:r>
            <a:r>
              <a:rPr lang="fr-FR" sz="4800" kern="1200" dirty="0">
                <a:solidFill>
                  <a:prstClr val="black"/>
                </a:solidFill>
                <a:latin typeface="Cambria" pitchFamily="18" charset="0"/>
              </a:rPr>
              <a:t> </a:t>
            </a:r>
            <a:r>
              <a:rPr lang="fr-FR" sz="4800" kern="1200" dirty="0" err="1">
                <a:solidFill>
                  <a:prstClr val="black"/>
                </a:solidFill>
                <a:latin typeface="Cambria" pitchFamily="18" charset="0"/>
              </a:rPr>
              <a:t>acid</a:t>
            </a:r>
            <a:endParaRPr lang="vi-VN" sz="4800" kern="1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95985" y="5025833"/>
            <a:ext cx="4466429" cy="830997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buClrTx/>
            </a:pPr>
            <a:r>
              <a:rPr lang="vi-VN" sz="4800" b="1" kern="1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A. 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A</a:t>
            </a:r>
            <a:r>
              <a:rPr lang="vi-VN" sz="4800" kern="1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lcohol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795985" y="6559573"/>
            <a:ext cx="4624723" cy="830997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buClrTx/>
            </a:pPr>
            <a:r>
              <a:rPr lang="fr-FR" sz="4800" b="1" kern="1200" dirty="0">
                <a:solidFill>
                  <a:prstClr val="black"/>
                </a:solidFill>
                <a:latin typeface="Cambria" pitchFamily="18" charset="0"/>
              </a:rPr>
              <a:t>B. 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</a:rPr>
              <a:t>α</a:t>
            </a:r>
            <a:r>
              <a:rPr lang="fr-FR" sz="4800" kern="1200" dirty="0">
                <a:solidFill>
                  <a:prstClr val="black"/>
                </a:solidFill>
                <a:latin typeface="Cambria" pitchFamily="18" charset="0"/>
              </a:rPr>
              <a:t>–</a:t>
            </a:r>
            <a:r>
              <a:rPr lang="fr-FR" sz="4800" kern="1200" dirty="0" err="1">
                <a:solidFill>
                  <a:prstClr val="black"/>
                </a:solidFill>
                <a:latin typeface="Cambria" pitchFamily="18" charset="0"/>
              </a:rPr>
              <a:t>amino</a:t>
            </a:r>
            <a:r>
              <a:rPr lang="fr-FR" sz="4800" kern="1200" dirty="0">
                <a:solidFill>
                  <a:prstClr val="black"/>
                </a:solidFill>
                <a:latin typeface="Cambria" pitchFamily="18" charset="0"/>
              </a:rPr>
              <a:t> </a:t>
            </a:r>
            <a:r>
              <a:rPr lang="fr-FR" sz="4800" kern="1200" dirty="0" err="1">
                <a:solidFill>
                  <a:prstClr val="black"/>
                </a:solidFill>
                <a:latin typeface="Cambria" pitchFamily="18" charset="0"/>
              </a:rPr>
              <a:t>acid</a:t>
            </a:r>
            <a:r>
              <a:rPr lang="fr-FR" sz="4800" u="sng" kern="1200" dirty="0">
                <a:solidFill>
                  <a:prstClr val="black"/>
                </a:solidFill>
                <a:latin typeface="Cambria" pitchFamily="18" charset="0"/>
              </a:rPr>
              <a:t>.</a:t>
            </a:r>
            <a:endParaRPr lang="vi-VN" sz="4800" kern="1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456546" y="5027450"/>
            <a:ext cx="4466429" cy="830997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buClrTx/>
            </a:pPr>
            <a:r>
              <a:rPr lang="fr-FR" sz="4800" b="1" kern="1200" dirty="0">
                <a:solidFill>
                  <a:prstClr val="black"/>
                </a:solidFill>
                <a:latin typeface="Cambria" pitchFamily="18" charset="0"/>
              </a:rPr>
              <a:t>C. </a:t>
            </a:r>
            <a:r>
              <a:rPr lang="fr-FR" sz="4800" kern="1200" dirty="0">
                <a:solidFill>
                  <a:prstClr val="black"/>
                </a:solidFill>
                <a:latin typeface="Cambria" pitchFamily="18" charset="0"/>
              </a:rPr>
              <a:t>Amine.</a:t>
            </a:r>
            <a:endParaRPr lang="vi-VN" sz="4800" kern="1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456546" y="6559572"/>
            <a:ext cx="4466429" cy="830997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buClrTx/>
            </a:pPr>
            <a:r>
              <a:rPr lang="fr-FR" sz="4800" b="1" kern="1200" dirty="0">
                <a:solidFill>
                  <a:prstClr val="black"/>
                </a:solidFill>
                <a:latin typeface="Cambria" pitchFamily="18" charset="0"/>
              </a:rPr>
              <a:t>D. </a:t>
            </a:r>
            <a:r>
              <a:rPr lang="fr-FR" sz="4800" kern="1200" dirty="0" err="1">
                <a:solidFill>
                  <a:prstClr val="black"/>
                </a:solidFill>
                <a:latin typeface="Cambria" pitchFamily="18" charset="0"/>
              </a:rPr>
              <a:t>Aldehyde</a:t>
            </a:r>
            <a:r>
              <a:rPr lang="fr-FR" sz="4800" kern="1200" dirty="0">
                <a:solidFill>
                  <a:prstClr val="black"/>
                </a:solidFill>
                <a:latin typeface="Cambria" pitchFamily="18" charset="0"/>
              </a:rPr>
              <a:t>.</a:t>
            </a:r>
            <a:endParaRPr lang="vi-VN" sz="4800" kern="1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3815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2710" b="65701" l="71364" r="8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3182" t="42992" r="20303" b="40501"/>
          <a:stretch/>
        </p:blipFill>
        <p:spPr>
          <a:xfrm>
            <a:off x="2286000" y="7200901"/>
            <a:ext cx="2743200" cy="3381146"/>
          </a:xfrm>
          <a:prstGeom prst="rect">
            <a:avLst/>
          </a:prstGeom>
        </p:spPr>
      </p:pic>
      <p:pic>
        <p:nvPicPr>
          <p:cNvPr id="4" name="Picture 3">
            <a:hlinkClick r:id="rId5" action="ppaction://hlinksldjump"/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5701" b="78785" l="47864" r="5395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7272" t="68220" r="46061" b="19166"/>
          <a:stretch/>
        </p:blipFill>
        <p:spPr>
          <a:xfrm>
            <a:off x="13716001" y="-457200"/>
            <a:ext cx="2980262" cy="2743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09093" y="3114544"/>
            <a:ext cx="14524892" cy="178350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vi-VN" sz="4800" b="1" kern="1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Câu 3. </a:t>
            </a:r>
            <a:r>
              <a:rPr lang="vi-VN" sz="4800" kern="1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Trong môi trường kiềm, tripeptide tác dụng với Cu(OH)</a:t>
            </a:r>
            <a:r>
              <a:rPr lang="vi-VN" sz="4800" kern="1200" baseline="-250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2</a:t>
            </a:r>
            <a:r>
              <a:rPr lang="vi-VN" sz="4800" kern="1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cho hợp chất màu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10804" y="8383642"/>
            <a:ext cx="3666391" cy="101566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buClrTx/>
            </a:pPr>
            <a:r>
              <a:rPr lang="en-US" sz="6000" b="1" kern="1200" dirty="0">
                <a:solidFill>
                  <a:prstClr val="black"/>
                </a:solidFill>
                <a:latin typeface="Cambria" pitchFamily="18" charset="0"/>
              </a:rPr>
              <a:t>B. </a:t>
            </a:r>
            <a:r>
              <a:rPr lang="en-US" sz="6000" kern="1200" dirty="0" err="1">
                <a:solidFill>
                  <a:prstClr val="black"/>
                </a:solidFill>
                <a:latin typeface="Cambria" pitchFamily="18" charset="0"/>
              </a:rPr>
              <a:t>Tím</a:t>
            </a:r>
            <a:r>
              <a:rPr lang="en-US" sz="6000" kern="1200" dirty="0">
                <a:solidFill>
                  <a:prstClr val="black"/>
                </a:solidFill>
                <a:latin typeface="Cambria" pitchFamily="18" charset="0"/>
              </a:rPr>
              <a:t>.</a:t>
            </a:r>
            <a:endParaRPr lang="vi-VN" sz="6000" kern="1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00039" y="5193323"/>
            <a:ext cx="4466429" cy="1015663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buClrTx/>
            </a:pPr>
            <a:r>
              <a:rPr lang="en-US" sz="6000" b="1" kern="1200" dirty="0">
                <a:solidFill>
                  <a:prstClr val="black"/>
                </a:solidFill>
                <a:latin typeface="Cambria" pitchFamily="18" charset="0"/>
              </a:rPr>
              <a:t>A. </a:t>
            </a:r>
            <a:r>
              <a:rPr lang="en-US" sz="6000" kern="1200" dirty="0" err="1">
                <a:solidFill>
                  <a:prstClr val="black"/>
                </a:solidFill>
                <a:latin typeface="Cambria" pitchFamily="18" charset="0"/>
              </a:rPr>
              <a:t>Vàng</a:t>
            </a:r>
            <a:r>
              <a:rPr lang="en-US" sz="6000" kern="1200" dirty="0">
                <a:solidFill>
                  <a:prstClr val="black"/>
                </a:solidFill>
                <a:latin typeface="Cambria" pitchFamily="18" charset="0"/>
              </a:rPr>
              <a:t>.</a:t>
            </a:r>
            <a:endParaRPr lang="vi-VN" sz="6000" kern="1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200038" y="6729992"/>
            <a:ext cx="4466429" cy="1015663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buClrTx/>
            </a:pPr>
            <a:r>
              <a:rPr lang="en-US" sz="6000" b="1" kern="1200" dirty="0">
                <a:solidFill>
                  <a:prstClr val="black"/>
                </a:solidFill>
                <a:latin typeface="Cambria" pitchFamily="18" charset="0"/>
              </a:rPr>
              <a:t>B. </a:t>
            </a:r>
            <a:r>
              <a:rPr lang="en-US" sz="6000" kern="1200" dirty="0" err="1">
                <a:solidFill>
                  <a:prstClr val="black"/>
                </a:solidFill>
                <a:latin typeface="Cambria" pitchFamily="18" charset="0"/>
              </a:rPr>
              <a:t>Tím</a:t>
            </a:r>
            <a:r>
              <a:rPr lang="en-US" sz="6000" kern="1200" dirty="0">
                <a:solidFill>
                  <a:prstClr val="black"/>
                </a:solidFill>
                <a:latin typeface="Cambria" pitchFamily="18" charset="0"/>
              </a:rPr>
              <a:t>.</a:t>
            </a:r>
            <a:endParaRPr lang="vi-VN" sz="6000" kern="1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860599" y="5212524"/>
            <a:ext cx="4466429" cy="1015663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buClrTx/>
            </a:pPr>
            <a:r>
              <a:rPr lang="en-US" sz="6000" b="1" kern="1200" dirty="0">
                <a:solidFill>
                  <a:prstClr val="black"/>
                </a:solidFill>
                <a:latin typeface="Cambria" pitchFamily="18" charset="0"/>
              </a:rPr>
              <a:t>C. </a:t>
            </a:r>
            <a:r>
              <a:rPr lang="en-US" sz="6000" kern="1200" dirty="0" err="1">
                <a:solidFill>
                  <a:prstClr val="black"/>
                </a:solidFill>
                <a:latin typeface="Cambria" pitchFamily="18" charset="0"/>
              </a:rPr>
              <a:t>Xanh</a:t>
            </a:r>
            <a:r>
              <a:rPr lang="en-US" sz="6000" kern="1200" dirty="0">
                <a:solidFill>
                  <a:prstClr val="black"/>
                </a:solidFill>
                <a:latin typeface="Cambria" pitchFamily="18" charset="0"/>
              </a:rPr>
              <a:t>.</a:t>
            </a:r>
            <a:endParaRPr lang="vi-VN" sz="6000" kern="1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860599" y="6730663"/>
            <a:ext cx="4466429" cy="1015663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buClrTx/>
            </a:pPr>
            <a:r>
              <a:rPr lang="en-US" sz="6000" b="1" kern="1200" dirty="0">
                <a:solidFill>
                  <a:prstClr val="black"/>
                </a:solidFill>
                <a:latin typeface="Cambria" pitchFamily="18" charset="0"/>
              </a:rPr>
              <a:t>D. </a:t>
            </a:r>
            <a:r>
              <a:rPr lang="en-US" sz="6000" kern="1200" dirty="0" err="1">
                <a:solidFill>
                  <a:prstClr val="black"/>
                </a:solidFill>
                <a:latin typeface="Cambria" pitchFamily="18" charset="0"/>
              </a:rPr>
              <a:t>Đỏ</a:t>
            </a:r>
            <a:r>
              <a:rPr lang="en-US" sz="6000" kern="1200" dirty="0">
                <a:solidFill>
                  <a:prstClr val="black"/>
                </a:solidFill>
                <a:latin typeface="Cambria" pitchFamily="18" charset="0"/>
              </a:rPr>
              <a:t>.</a:t>
            </a:r>
            <a:endParaRPr lang="vi-VN" sz="6000" kern="1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9268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2710" b="65701" l="71364" r="8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3182" t="42992" r="20303" b="40501"/>
          <a:stretch/>
        </p:blipFill>
        <p:spPr>
          <a:xfrm>
            <a:off x="2286000" y="7200901"/>
            <a:ext cx="2743200" cy="3381146"/>
          </a:xfrm>
          <a:prstGeom prst="rect">
            <a:avLst/>
          </a:prstGeom>
        </p:spPr>
      </p:pic>
      <p:pic>
        <p:nvPicPr>
          <p:cNvPr id="4" name="Picture 3">
            <a:hlinkClick r:id="rId5" action="ppaction://hlinksldjump"/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5701" b="78785" l="47864" r="5395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7272" t="68220" r="46061" b="19166"/>
          <a:stretch/>
        </p:blipFill>
        <p:spPr>
          <a:xfrm>
            <a:off x="13716001" y="-457200"/>
            <a:ext cx="2980262" cy="2743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1" y="2894250"/>
            <a:ext cx="14410262" cy="178350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vi-VN" sz="4800" b="1" kern="1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Câu 4. </a:t>
            </a:r>
            <a:r>
              <a:rPr lang="vi-VN" sz="4800" kern="1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Thuốc thử được dùng để phân biệt Gly-Ala-Gly với Gly-Ala là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64470" y="8482722"/>
            <a:ext cx="9944099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buClrTx/>
            </a:pPr>
            <a:r>
              <a:rPr lang="en-US" sz="4800" b="1" kern="1200" dirty="0">
                <a:solidFill>
                  <a:prstClr val="black"/>
                </a:solidFill>
                <a:latin typeface="Cambria" pitchFamily="18" charset="0"/>
              </a:rPr>
              <a:t>C. 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</a:rPr>
              <a:t>Cu(OH)</a:t>
            </a:r>
            <a:r>
              <a:rPr lang="en-US" sz="48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</a:rPr>
              <a:t>trong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</a:rPr>
              <a:t>môi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</a:rPr>
              <a:t>trường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</a:rPr>
              <a:t>kiềm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</a:rPr>
              <a:t>.</a:t>
            </a:r>
            <a:endParaRPr lang="vi-VN" sz="4800" kern="1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458182" y="5181389"/>
            <a:ext cx="5241556" cy="830997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1371600">
              <a:buClrTx/>
            </a:pPr>
            <a:r>
              <a:rPr lang="en-US" sz="4800" b="1" kern="1200" dirty="0">
                <a:solidFill>
                  <a:prstClr val="black"/>
                </a:solidFill>
                <a:latin typeface="Cambria" pitchFamily="18" charset="0"/>
              </a:rPr>
              <a:t>A. 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</a:rPr>
              <a:t>dung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</a:rPr>
              <a:t>dịch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</a:rPr>
              <a:t>NaOH</a:t>
            </a:r>
            <a:endParaRPr lang="vi-VN" sz="4800" kern="1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458182" y="6832055"/>
            <a:ext cx="5241556" cy="830997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1371600">
              <a:buClrTx/>
            </a:pPr>
            <a:r>
              <a:rPr lang="en-US" sz="4800" b="1" kern="1200" dirty="0">
                <a:solidFill>
                  <a:prstClr val="black"/>
                </a:solidFill>
                <a:latin typeface="Cambria" pitchFamily="18" charset="0"/>
              </a:rPr>
              <a:t>B. 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</a:rPr>
              <a:t>dung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</a:rPr>
              <a:t>dịch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</a:rPr>
              <a:t>NaCl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</a:rPr>
              <a:t>.</a:t>
            </a:r>
            <a:endParaRPr lang="vi-VN" sz="4800" kern="1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194431" y="5102885"/>
            <a:ext cx="9566030" cy="830997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buClrTx/>
            </a:pPr>
            <a:r>
              <a:rPr lang="en-US" sz="4800" b="1" kern="1200" dirty="0">
                <a:solidFill>
                  <a:prstClr val="black"/>
                </a:solidFill>
                <a:latin typeface="Cambria" pitchFamily="18" charset="0"/>
              </a:rPr>
              <a:t>C. 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</a:rPr>
              <a:t>Cu(OH)</a:t>
            </a:r>
            <a:r>
              <a:rPr lang="en-US" sz="48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</a:rPr>
              <a:t>trong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</a:rPr>
              <a:t>môi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</a:rPr>
              <a:t>trường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</a:rPr>
              <a:t>kiềm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</a:rPr>
              <a:t>.</a:t>
            </a:r>
            <a:endParaRPr lang="vi-VN" sz="4800" kern="1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194431" y="6894967"/>
            <a:ext cx="5241556" cy="830997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1371600">
              <a:buClrTx/>
            </a:pPr>
            <a:r>
              <a:rPr lang="en-US" sz="4800" b="1" kern="1200" dirty="0">
                <a:solidFill>
                  <a:prstClr val="black"/>
                </a:solidFill>
                <a:latin typeface="Cambria" pitchFamily="18" charset="0"/>
              </a:rPr>
              <a:t>D. 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</a:rPr>
              <a:t>dung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</a:rPr>
              <a:t>dịch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Cambria" pitchFamily="18" charset="0"/>
              </a:rPr>
              <a:t>HCl</a:t>
            </a:r>
            <a:r>
              <a:rPr lang="en-US" sz="4800" kern="1200" dirty="0">
                <a:solidFill>
                  <a:prstClr val="black"/>
                </a:solidFill>
                <a:latin typeface="Cambria" pitchFamily="18" charset="0"/>
              </a:rPr>
              <a:t>.</a:t>
            </a:r>
            <a:endParaRPr lang="vi-VN" sz="4800" kern="1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0209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2710" b="65701" l="71364" r="8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3182" t="42992" r="20303" b="40501"/>
          <a:stretch/>
        </p:blipFill>
        <p:spPr>
          <a:xfrm>
            <a:off x="2286000" y="7200901"/>
            <a:ext cx="2743200" cy="3381146"/>
          </a:xfrm>
          <a:prstGeom prst="rect">
            <a:avLst/>
          </a:prstGeom>
        </p:spPr>
      </p:pic>
      <p:pic>
        <p:nvPicPr>
          <p:cNvPr id="4" name="Picture 3">
            <a:hlinkClick r:id="rId5" action="ppaction://hlinksldjump"/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5701" b="78785" l="47864" r="5395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7272" t="68220" r="46061" b="19166"/>
          <a:stretch/>
        </p:blipFill>
        <p:spPr>
          <a:xfrm>
            <a:off x="13716001" y="-457200"/>
            <a:ext cx="2980262" cy="2743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74224" y="2934336"/>
            <a:ext cx="11337230" cy="2240293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 defTabSz="1371600">
              <a:lnSpc>
                <a:spcPct val="120000"/>
              </a:lnSpc>
              <a:buClrTx/>
            </a:pPr>
            <a:r>
              <a:rPr lang="vi-VN" sz="4000" b="1" kern="1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Câu 5.  </a:t>
            </a:r>
            <a:r>
              <a:rPr lang="vi-VN" sz="4000" kern="1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Cho peptide X có công thức cấu tạo như hình bên. Khi thuỷ phân hoàn toàn   trong môi trường   thu được sản phẩm hữu cơ có công thức là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1728" y="8248685"/>
            <a:ext cx="10815350" cy="83003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4400" b="1" kern="1200" dirty="0">
                <a:solidFill>
                  <a:prstClr val="black"/>
                </a:solidFill>
                <a:latin typeface="Cambria" pitchFamily="18" charset="0"/>
              </a:rPr>
              <a:t>B.</a:t>
            </a:r>
            <a:r>
              <a:rPr lang="en-US" sz="4400" kern="1200" dirty="0">
                <a:solidFill>
                  <a:prstClr val="black"/>
                </a:solidFill>
                <a:latin typeface="Cambria" pitchFamily="18" charset="0"/>
              </a:rPr>
              <a:t> H</a:t>
            </a:r>
            <a:r>
              <a:rPr lang="en-US" sz="44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4400" kern="1200" dirty="0">
                <a:solidFill>
                  <a:prstClr val="black"/>
                </a:solidFill>
                <a:latin typeface="Cambria" pitchFamily="18" charset="0"/>
              </a:rPr>
              <a:t>NCH(CH</a:t>
            </a:r>
            <a:r>
              <a:rPr lang="en-US" sz="4400" kern="1200" baseline="-25000" dirty="0">
                <a:solidFill>
                  <a:prstClr val="black"/>
                </a:solidFill>
                <a:latin typeface="Cambria" pitchFamily="18" charset="0"/>
              </a:rPr>
              <a:t>3</a:t>
            </a:r>
            <a:r>
              <a:rPr lang="en-US" sz="4400" kern="1200" dirty="0">
                <a:solidFill>
                  <a:prstClr val="black"/>
                </a:solidFill>
                <a:latin typeface="Cambria" pitchFamily="18" charset="0"/>
              </a:rPr>
              <a:t>)</a:t>
            </a:r>
            <a:r>
              <a:rPr lang="en-US" sz="4400" kern="1200" dirty="0" err="1">
                <a:solidFill>
                  <a:prstClr val="black"/>
                </a:solidFill>
                <a:latin typeface="Cambria" pitchFamily="18" charset="0"/>
              </a:rPr>
              <a:t>COONa</a:t>
            </a:r>
            <a:r>
              <a:rPr lang="en-US" sz="4400" kern="1200" dirty="0">
                <a:solidFill>
                  <a:prstClr val="black"/>
                </a:solidFill>
                <a:latin typeface="Cambria" pitchFamily="18" charset="0"/>
              </a:rPr>
              <a:t> </a:t>
            </a:r>
            <a:r>
              <a:rPr lang="en-US" sz="4400" kern="1200" dirty="0" err="1">
                <a:solidFill>
                  <a:prstClr val="black"/>
                </a:solidFill>
                <a:latin typeface="Cambria" pitchFamily="18" charset="0"/>
              </a:rPr>
              <a:t>và</a:t>
            </a:r>
            <a:r>
              <a:rPr lang="en-US" sz="4400" kern="1200" dirty="0">
                <a:solidFill>
                  <a:prstClr val="black"/>
                </a:solidFill>
                <a:latin typeface="Cambria" pitchFamily="18" charset="0"/>
              </a:rPr>
              <a:t> H</a:t>
            </a:r>
            <a:r>
              <a:rPr lang="en-US" sz="44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4400" kern="1200" dirty="0">
                <a:solidFill>
                  <a:prstClr val="black"/>
                </a:solidFill>
                <a:latin typeface="Cambria" pitchFamily="18" charset="0"/>
              </a:rPr>
              <a:t>NCH</a:t>
            </a:r>
            <a:r>
              <a:rPr lang="en-US" sz="44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4400" kern="1200" dirty="0">
                <a:solidFill>
                  <a:prstClr val="black"/>
                </a:solidFill>
                <a:latin typeface="Cambria" pitchFamily="18" charset="0"/>
              </a:rPr>
              <a:t>COONa</a:t>
            </a:r>
            <a:endParaRPr lang="vi-VN" sz="4400" kern="1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83327" y="5634991"/>
            <a:ext cx="8167242" cy="69596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3600" b="1" kern="1200" dirty="0">
                <a:solidFill>
                  <a:prstClr val="black"/>
                </a:solidFill>
                <a:latin typeface="Cambria" pitchFamily="18" charset="0"/>
              </a:rPr>
              <a:t>A. 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H</a:t>
            </a:r>
            <a:r>
              <a:rPr lang="en-US" sz="36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NCH(CH</a:t>
            </a:r>
            <a:r>
              <a:rPr lang="en-US" sz="3600" kern="1200" baseline="-25000" dirty="0">
                <a:solidFill>
                  <a:prstClr val="black"/>
                </a:solidFill>
                <a:latin typeface="Cambria" pitchFamily="18" charset="0"/>
              </a:rPr>
              <a:t>3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)COOH </a:t>
            </a:r>
            <a:r>
              <a:rPr lang="en-US" sz="3600" kern="1200" dirty="0" err="1">
                <a:solidFill>
                  <a:prstClr val="black"/>
                </a:solidFill>
                <a:latin typeface="Cambria" pitchFamily="18" charset="0"/>
              </a:rPr>
              <a:t>và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 H</a:t>
            </a:r>
            <a:r>
              <a:rPr lang="en-US" sz="36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NCH</a:t>
            </a:r>
            <a:r>
              <a:rPr lang="en-US" sz="36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COOH</a:t>
            </a:r>
            <a:endParaRPr lang="vi-VN" sz="3600" kern="1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83327" y="6879434"/>
            <a:ext cx="8167242" cy="69596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3600" b="1" kern="1200" dirty="0">
                <a:solidFill>
                  <a:prstClr val="black"/>
                </a:solidFill>
                <a:latin typeface="Cambria" pitchFamily="18" charset="0"/>
              </a:rPr>
              <a:t>B.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 H</a:t>
            </a:r>
            <a:r>
              <a:rPr lang="en-US" sz="36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NCH(CH</a:t>
            </a:r>
            <a:r>
              <a:rPr lang="en-US" sz="3600" kern="1200" baseline="-25000" dirty="0">
                <a:solidFill>
                  <a:prstClr val="black"/>
                </a:solidFill>
                <a:latin typeface="Cambria" pitchFamily="18" charset="0"/>
              </a:rPr>
              <a:t>3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)</a:t>
            </a:r>
            <a:r>
              <a:rPr lang="en-US" sz="3600" kern="1200" dirty="0" err="1">
                <a:solidFill>
                  <a:prstClr val="black"/>
                </a:solidFill>
                <a:latin typeface="Cambria" pitchFamily="18" charset="0"/>
              </a:rPr>
              <a:t>COONa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 </a:t>
            </a:r>
            <a:r>
              <a:rPr lang="en-US" sz="3600" kern="1200" dirty="0" err="1">
                <a:solidFill>
                  <a:prstClr val="black"/>
                </a:solidFill>
                <a:latin typeface="Cambria" pitchFamily="18" charset="0"/>
              </a:rPr>
              <a:t>và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 H</a:t>
            </a:r>
            <a:r>
              <a:rPr lang="en-US" sz="36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NCH</a:t>
            </a:r>
            <a:r>
              <a:rPr lang="en-US" sz="36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COONa</a:t>
            </a:r>
            <a:endParaRPr lang="vi-VN" sz="3600" kern="1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495693" y="5647920"/>
            <a:ext cx="8167242" cy="69596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3600" b="1" kern="1200" dirty="0">
                <a:solidFill>
                  <a:prstClr val="black"/>
                </a:solidFill>
                <a:latin typeface="Cambria" pitchFamily="18" charset="0"/>
              </a:rPr>
              <a:t>C.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 H</a:t>
            </a:r>
            <a:r>
              <a:rPr lang="en-US" sz="36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NCH(CH</a:t>
            </a:r>
            <a:r>
              <a:rPr lang="en-US" sz="3600" kern="1200" baseline="-25000" dirty="0">
                <a:solidFill>
                  <a:prstClr val="black"/>
                </a:solidFill>
                <a:latin typeface="Cambria" pitchFamily="18" charset="0"/>
              </a:rPr>
              <a:t>3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)</a:t>
            </a:r>
            <a:r>
              <a:rPr lang="en-US" sz="3600" kern="1200" dirty="0" err="1">
                <a:solidFill>
                  <a:prstClr val="black"/>
                </a:solidFill>
                <a:latin typeface="Cambria" pitchFamily="18" charset="0"/>
              </a:rPr>
              <a:t>COONa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 </a:t>
            </a:r>
            <a:r>
              <a:rPr lang="en-US" sz="3600" kern="1200" dirty="0" err="1">
                <a:solidFill>
                  <a:prstClr val="black"/>
                </a:solidFill>
                <a:latin typeface="Cambria" pitchFamily="18" charset="0"/>
              </a:rPr>
              <a:t>và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 H</a:t>
            </a:r>
            <a:r>
              <a:rPr lang="en-US" sz="36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NCH</a:t>
            </a:r>
            <a:r>
              <a:rPr lang="en-US" sz="36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COOH</a:t>
            </a:r>
            <a:endParaRPr lang="vi-VN" sz="3600" kern="1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495692" y="7016369"/>
            <a:ext cx="8167242" cy="69596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371600">
              <a:lnSpc>
                <a:spcPct val="120000"/>
              </a:lnSpc>
              <a:buClrTx/>
            </a:pPr>
            <a:r>
              <a:rPr lang="en-US" sz="3600" b="1" kern="1200" dirty="0">
                <a:solidFill>
                  <a:prstClr val="black"/>
                </a:solidFill>
                <a:latin typeface="Cambria" pitchFamily="18" charset="0"/>
              </a:rPr>
              <a:t>D.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 H</a:t>
            </a:r>
            <a:r>
              <a:rPr lang="en-US" sz="36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NCH(CH</a:t>
            </a:r>
            <a:r>
              <a:rPr lang="en-US" sz="3600" kern="1200" baseline="-25000" dirty="0">
                <a:solidFill>
                  <a:prstClr val="black"/>
                </a:solidFill>
                <a:latin typeface="Cambria" pitchFamily="18" charset="0"/>
              </a:rPr>
              <a:t>3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)COOH </a:t>
            </a:r>
            <a:r>
              <a:rPr lang="en-US" sz="3600" kern="1200" dirty="0" err="1">
                <a:solidFill>
                  <a:prstClr val="black"/>
                </a:solidFill>
                <a:latin typeface="Cambria" pitchFamily="18" charset="0"/>
              </a:rPr>
              <a:t>và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 H</a:t>
            </a:r>
            <a:r>
              <a:rPr lang="en-US" sz="36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NCH</a:t>
            </a:r>
            <a:r>
              <a:rPr lang="en-US" sz="3600" kern="1200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3600" kern="1200" dirty="0">
                <a:solidFill>
                  <a:prstClr val="black"/>
                </a:solidFill>
                <a:latin typeface="Cambria" pitchFamily="18" charset="0"/>
              </a:rPr>
              <a:t>COONa.</a:t>
            </a:r>
          </a:p>
        </p:txBody>
      </p:sp>
      <p:pic>
        <p:nvPicPr>
          <p:cNvPr id="34" name="Hình ảnh 1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11454" y="3050812"/>
            <a:ext cx="3701562" cy="198675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9200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5" name="Google Shape;2335;p41"/>
          <p:cNvSpPr txBox="1">
            <a:spLocks noGrp="1"/>
          </p:cNvSpPr>
          <p:nvPr>
            <p:ph type="title"/>
          </p:nvPr>
        </p:nvSpPr>
        <p:spPr>
          <a:xfrm>
            <a:off x="3231959" y="2832229"/>
            <a:ext cx="11197219" cy="3928800"/>
          </a:xfrm>
          <a:prstGeom prst="rect">
            <a:avLst/>
          </a:prstGeom>
        </p:spPr>
        <p:txBody>
          <a:bodyPr spcFirstLastPara="1" wrap="square" lIns="182850" tIns="182850" rIns="182850" bIns="182850" anchor="b" anchorCtr="0">
            <a:noAutofit/>
          </a:bodyPr>
          <a:lstStyle/>
          <a:p>
            <a:r>
              <a:rPr lang="en" dirty="0"/>
              <a:t>THANKS</a:t>
            </a:r>
            <a:endParaRPr dirty="0"/>
          </a:p>
        </p:txBody>
      </p:sp>
      <p:grpSp>
        <p:nvGrpSpPr>
          <p:cNvPr id="2337" name="Google Shape;2337;p41"/>
          <p:cNvGrpSpPr/>
          <p:nvPr/>
        </p:nvGrpSpPr>
        <p:grpSpPr>
          <a:xfrm rot="2411935">
            <a:off x="614616" y="3304961"/>
            <a:ext cx="3255716" cy="4365154"/>
            <a:chOff x="1400935" y="1333409"/>
            <a:chExt cx="760984" cy="1020399"/>
          </a:xfrm>
        </p:grpSpPr>
        <p:sp>
          <p:nvSpPr>
            <p:cNvPr id="2338" name="Google Shape;2338;p41"/>
            <p:cNvSpPr/>
            <p:nvPr/>
          </p:nvSpPr>
          <p:spPr>
            <a:xfrm>
              <a:off x="1400935" y="1333409"/>
              <a:ext cx="760984" cy="1005685"/>
            </a:xfrm>
            <a:custGeom>
              <a:avLst/>
              <a:gdLst/>
              <a:ahLst/>
              <a:cxnLst/>
              <a:rect l="l" t="t" r="r" b="b"/>
              <a:pathLst>
                <a:path w="14268" h="18856" extrusionOk="0">
                  <a:moveTo>
                    <a:pt x="14054" y="0"/>
                  </a:moveTo>
                  <a:cubicBezTo>
                    <a:pt x="14038" y="0"/>
                    <a:pt x="14023" y="2"/>
                    <a:pt x="14009" y="5"/>
                  </a:cubicBezTo>
                  <a:cubicBezTo>
                    <a:pt x="13998" y="7"/>
                    <a:pt x="13986" y="9"/>
                    <a:pt x="13975" y="14"/>
                  </a:cubicBezTo>
                  <a:cubicBezTo>
                    <a:pt x="13421" y="273"/>
                    <a:pt x="12939" y="429"/>
                    <a:pt x="12386" y="686"/>
                  </a:cubicBezTo>
                  <a:cubicBezTo>
                    <a:pt x="12370" y="693"/>
                    <a:pt x="12354" y="700"/>
                    <a:pt x="12338" y="709"/>
                  </a:cubicBezTo>
                  <a:cubicBezTo>
                    <a:pt x="12224" y="757"/>
                    <a:pt x="12111" y="805"/>
                    <a:pt x="12001" y="860"/>
                  </a:cubicBezTo>
                  <a:cubicBezTo>
                    <a:pt x="11909" y="906"/>
                    <a:pt x="11819" y="962"/>
                    <a:pt x="11744" y="1035"/>
                  </a:cubicBezTo>
                  <a:cubicBezTo>
                    <a:pt x="11723" y="1056"/>
                    <a:pt x="11703" y="1079"/>
                    <a:pt x="11684" y="1104"/>
                  </a:cubicBezTo>
                  <a:cubicBezTo>
                    <a:pt x="11684" y="1104"/>
                    <a:pt x="11684" y="1102"/>
                    <a:pt x="11684" y="1102"/>
                  </a:cubicBezTo>
                  <a:lnTo>
                    <a:pt x="10759" y="2371"/>
                  </a:lnTo>
                  <a:cubicBezTo>
                    <a:pt x="8436" y="5485"/>
                    <a:pt x="4036" y="11421"/>
                    <a:pt x="2841" y="13062"/>
                  </a:cubicBezTo>
                  <a:cubicBezTo>
                    <a:pt x="2629" y="13355"/>
                    <a:pt x="2311" y="13784"/>
                    <a:pt x="1994" y="14214"/>
                  </a:cubicBezTo>
                  <a:cubicBezTo>
                    <a:pt x="1891" y="14351"/>
                    <a:pt x="1790" y="14489"/>
                    <a:pt x="1691" y="14622"/>
                  </a:cubicBezTo>
                  <a:cubicBezTo>
                    <a:pt x="1613" y="14730"/>
                    <a:pt x="1535" y="14834"/>
                    <a:pt x="1461" y="14934"/>
                  </a:cubicBezTo>
                  <a:cubicBezTo>
                    <a:pt x="1401" y="15017"/>
                    <a:pt x="1342" y="15097"/>
                    <a:pt x="1287" y="15171"/>
                  </a:cubicBezTo>
                  <a:cubicBezTo>
                    <a:pt x="1255" y="15214"/>
                    <a:pt x="1225" y="15254"/>
                    <a:pt x="1197" y="15293"/>
                  </a:cubicBezTo>
                  <a:lnTo>
                    <a:pt x="977" y="15596"/>
                  </a:lnTo>
                  <a:cubicBezTo>
                    <a:pt x="958" y="15623"/>
                    <a:pt x="938" y="15648"/>
                    <a:pt x="919" y="15674"/>
                  </a:cubicBezTo>
                  <a:cubicBezTo>
                    <a:pt x="291" y="16536"/>
                    <a:pt x="1" y="17076"/>
                    <a:pt x="63" y="17512"/>
                  </a:cubicBezTo>
                  <a:cubicBezTo>
                    <a:pt x="107" y="17808"/>
                    <a:pt x="311" y="18056"/>
                    <a:pt x="683" y="18327"/>
                  </a:cubicBezTo>
                  <a:cubicBezTo>
                    <a:pt x="725" y="18357"/>
                    <a:pt x="766" y="18387"/>
                    <a:pt x="809" y="18414"/>
                  </a:cubicBezTo>
                  <a:cubicBezTo>
                    <a:pt x="846" y="18444"/>
                    <a:pt x="887" y="18474"/>
                    <a:pt x="929" y="18506"/>
                  </a:cubicBezTo>
                  <a:cubicBezTo>
                    <a:pt x="1115" y="18641"/>
                    <a:pt x="1282" y="18738"/>
                    <a:pt x="1441" y="18795"/>
                  </a:cubicBezTo>
                  <a:cubicBezTo>
                    <a:pt x="1552" y="18835"/>
                    <a:pt x="1659" y="18856"/>
                    <a:pt x="1764" y="18856"/>
                  </a:cubicBezTo>
                  <a:cubicBezTo>
                    <a:pt x="1808" y="18856"/>
                    <a:pt x="1852" y="18852"/>
                    <a:pt x="1895" y="18845"/>
                  </a:cubicBezTo>
                  <a:cubicBezTo>
                    <a:pt x="2326" y="18772"/>
                    <a:pt x="2746" y="18336"/>
                    <a:pt x="3364" y="17489"/>
                  </a:cubicBezTo>
                  <a:cubicBezTo>
                    <a:pt x="3387" y="17455"/>
                    <a:pt x="3412" y="17422"/>
                    <a:pt x="3437" y="17386"/>
                  </a:cubicBezTo>
                  <a:cubicBezTo>
                    <a:pt x="3469" y="17342"/>
                    <a:pt x="3508" y="17290"/>
                    <a:pt x="3550" y="17232"/>
                  </a:cubicBezTo>
                  <a:cubicBezTo>
                    <a:pt x="3582" y="17189"/>
                    <a:pt x="3614" y="17143"/>
                    <a:pt x="3651" y="17094"/>
                  </a:cubicBezTo>
                  <a:cubicBezTo>
                    <a:pt x="3731" y="16982"/>
                    <a:pt x="3821" y="16858"/>
                    <a:pt x="3919" y="16722"/>
                  </a:cubicBezTo>
                  <a:cubicBezTo>
                    <a:pt x="3990" y="16624"/>
                    <a:pt x="4062" y="16520"/>
                    <a:pt x="4138" y="16413"/>
                  </a:cubicBezTo>
                  <a:cubicBezTo>
                    <a:pt x="4234" y="16282"/>
                    <a:pt x="4332" y="16146"/>
                    <a:pt x="4429" y="16009"/>
                  </a:cubicBezTo>
                  <a:cubicBezTo>
                    <a:pt x="4744" y="15570"/>
                    <a:pt x="5060" y="15129"/>
                    <a:pt x="5274" y="14834"/>
                  </a:cubicBezTo>
                  <a:cubicBezTo>
                    <a:pt x="6469" y="13192"/>
                    <a:pt x="10764" y="7181"/>
                    <a:pt x="13011" y="4010"/>
                  </a:cubicBezTo>
                  <a:lnTo>
                    <a:pt x="13935" y="2742"/>
                  </a:lnTo>
                  <a:lnTo>
                    <a:pt x="13933" y="2742"/>
                  </a:lnTo>
                  <a:cubicBezTo>
                    <a:pt x="14011" y="2630"/>
                    <a:pt x="14048" y="2497"/>
                    <a:pt x="14069" y="2364"/>
                  </a:cubicBezTo>
                  <a:cubicBezTo>
                    <a:pt x="14089" y="2242"/>
                    <a:pt x="14098" y="2120"/>
                    <a:pt x="14110" y="1997"/>
                  </a:cubicBezTo>
                  <a:cubicBezTo>
                    <a:pt x="14112" y="1980"/>
                    <a:pt x="14114" y="1964"/>
                    <a:pt x="14115" y="1946"/>
                  </a:cubicBezTo>
                  <a:cubicBezTo>
                    <a:pt x="14191" y="1338"/>
                    <a:pt x="14191" y="833"/>
                    <a:pt x="14266" y="227"/>
                  </a:cubicBezTo>
                  <a:cubicBezTo>
                    <a:pt x="14268" y="216"/>
                    <a:pt x="14266" y="206"/>
                    <a:pt x="14266" y="197"/>
                  </a:cubicBezTo>
                  <a:cubicBezTo>
                    <a:pt x="14262" y="142"/>
                    <a:pt x="14236" y="87"/>
                    <a:pt x="14177" y="43"/>
                  </a:cubicBezTo>
                  <a:cubicBezTo>
                    <a:pt x="14136" y="13"/>
                    <a:pt x="14094" y="0"/>
                    <a:pt x="140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39" name="Google Shape;2339;p41"/>
            <p:cNvSpPr/>
            <p:nvPr/>
          </p:nvSpPr>
          <p:spPr>
            <a:xfrm>
              <a:off x="1429576" y="1335169"/>
              <a:ext cx="728876" cy="987391"/>
            </a:xfrm>
            <a:custGeom>
              <a:avLst/>
              <a:gdLst/>
              <a:ahLst/>
              <a:cxnLst/>
              <a:rect l="l" t="t" r="r" b="b"/>
              <a:pathLst>
                <a:path w="13666" h="18513" extrusionOk="0">
                  <a:moveTo>
                    <a:pt x="13612" y="1"/>
                  </a:moveTo>
                  <a:cubicBezTo>
                    <a:pt x="13592" y="1"/>
                    <a:pt x="13569" y="11"/>
                    <a:pt x="13545" y="27"/>
                  </a:cubicBezTo>
                  <a:cubicBezTo>
                    <a:pt x="13538" y="31"/>
                    <a:pt x="13530" y="35"/>
                    <a:pt x="13522" y="43"/>
                  </a:cubicBezTo>
                  <a:cubicBezTo>
                    <a:pt x="13107" y="401"/>
                    <a:pt x="12763" y="658"/>
                    <a:pt x="12348" y="1016"/>
                  </a:cubicBezTo>
                  <a:cubicBezTo>
                    <a:pt x="12336" y="1027"/>
                    <a:pt x="12324" y="1038"/>
                    <a:pt x="12311" y="1048"/>
                  </a:cubicBezTo>
                  <a:cubicBezTo>
                    <a:pt x="12228" y="1117"/>
                    <a:pt x="12145" y="1186"/>
                    <a:pt x="12061" y="1261"/>
                  </a:cubicBezTo>
                  <a:cubicBezTo>
                    <a:pt x="11969" y="1342"/>
                    <a:pt x="11877" y="1434"/>
                    <a:pt x="11796" y="1544"/>
                  </a:cubicBezTo>
                  <a:cubicBezTo>
                    <a:pt x="11796" y="1544"/>
                    <a:pt x="11796" y="1544"/>
                    <a:pt x="11796" y="1543"/>
                  </a:cubicBezTo>
                  <a:lnTo>
                    <a:pt x="10872" y="2811"/>
                  </a:lnTo>
                  <a:cubicBezTo>
                    <a:pt x="8570" y="5943"/>
                    <a:pt x="4202" y="11899"/>
                    <a:pt x="3006" y="13541"/>
                  </a:cubicBezTo>
                  <a:cubicBezTo>
                    <a:pt x="2671" y="14002"/>
                    <a:pt x="2081" y="14807"/>
                    <a:pt x="1634" y="15416"/>
                  </a:cubicBezTo>
                  <a:cubicBezTo>
                    <a:pt x="1572" y="15500"/>
                    <a:pt x="1514" y="15579"/>
                    <a:pt x="1459" y="15656"/>
                  </a:cubicBezTo>
                  <a:cubicBezTo>
                    <a:pt x="1424" y="15705"/>
                    <a:pt x="1388" y="15753"/>
                    <a:pt x="1356" y="15797"/>
                  </a:cubicBezTo>
                  <a:cubicBezTo>
                    <a:pt x="1323" y="15843"/>
                    <a:pt x="1292" y="15884"/>
                    <a:pt x="1264" y="15925"/>
                  </a:cubicBezTo>
                  <a:cubicBezTo>
                    <a:pt x="1220" y="15983"/>
                    <a:pt x="1183" y="16037"/>
                    <a:pt x="1151" y="16081"/>
                  </a:cubicBezTo>
                  <a:cubicBezTo>
                    <a:pt x="484" y="16990"/>
                    <a:pt x="139" y="17522"/>
                    <a:pt x="55" y="17864"/>
                  </a:cubicBezTo>
                  <a:cubicBezTo>
                    <a:pt x="1" y="18089"/>
                    <a:pt x="59" y="18232"/>
                    <a:pt x="217" y="18346"/>
                  </a:cubicBezTo>
                  <a:cubicBezTo>
                    <a:pt x="234" y="18360"/>
                    <a:pt x="252" y="18370"/>
                    <a:pt x="270" y="18381"/>
                  </a:cubicBezTo>
                  <a:cubicBezTo>
                    <a:pt x="286" y="18395"/>
                    <a:pt x="304" y="18408"/>
                    <a:pt x="321" y="18422"/>
                  </a:cubicBezTo>
                  <a:cubicBezTo>
                    <a:pt x="402" y="18481"/>
                    <a:pt x="483" y="18512"/>
                    <a:pt x="569" y="18512"/>
                  </a:cubicBezTo>
                  <a:cubicBezTo>
                    <a:pt x="649" y="18512"/>
                    <a:pt x="734" y="18485"/>
                    <a:pt x="830" y="18427"/>
                  </a:cubicBezTo>
                  <a:cubicBezTo>
                    <a:pt x="1129" y="18243"/>
                    <a:pt x="1528" y="17750"/>
                    <a:pt x="2189" y="16838"/>
                  </a:cubicBezTo>
                  <a:cubicBezTo>
                    <a:pt x="2221" y="16793"/>
                    <a:pt x="2260" y="16740"/>
                    <a:pt x="2302" y="16682"/>
                  </a:cubicBezTo>
                  <a:cubicBezTo>
                    <a:pt x="2403" y="16543"/>
                    <a:pt x="2531" y="16368"/>
                    <a:pt x="2671" y="16173"/>
                  </a:cubicBezTo>
                  <a:cubicBezTo>
                    <a:pt x="3116" y="15560"/>
                    <a:pt x="3699" y="14750"/>
                    <a:pt x="4036" y="14289"/>
                  </a:cubicBezTo>
                  <a:cubicBezTo>
                    <a:pt x="5230" y="12647"/>
                    <a:pt x="9554" y="6659"/>
                    <a:pt x="11824" y="3504"/>
                  </a:cubicBezTo>
                  <a:lnTo>
                    <a:pt x="12747" y="2235"/>
                  </a:lnTo>
                  <a:cubicBezTo>
                    <a:pt x="12827" y="2126"/>
                    <a:pt x="12885" y="2009"/>
                    <a:pt x="12935" y="1895"/>
                  </a:cubicBezTo>
                  <a:cubicBezTo>
                    <a:pt x="12979" y="1794"/>
                    <a:pt x="13020" y="1693"/>
                    <a:pt x="13061" y="1592"/>
                  </a:cubicBezTo>
                  <a:cubicBezTo>
                    <a:pt x="13066" y="1578"/>
                    <a:pt x="13073" y="1564"/>
                    <a:pt x="13079" y="1550"/>
                  </a:cubicBezTo>
                  <a:cubicBezTo>
                    <a:pt x="13293" y="1043"/>
                    <a:pt x="13431" y="639"/>
                    <a:pt x="13646" y="132"/>
                  </a:cubicBezTo>
                  <a:cubicBezTo>
                    <a:pt x="13649" y="123"/>
                    <a:pt x="13651" y="116"/>
                    <a:pt x="13653" y="109"/>
                  </a:cubicBezTo>
                  <a:cubicBezTo>
                    <a:pt x="13665" y="66"/>
                    <a:pt x="13665" y="29"/>
                    <a:pt x="13640" y="10"/>
                  </a:cubicBezTo>
                  <a:cubicBezTo>
                    <a:pt x="13632" y="4"/>
                    <a:pt x="13622" y="1"/>
                    <a:pt x="1361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40" name="Google Shape;2340;p41"/>
            <p:cNvSpPr/>
            <p:nvPr/>
          </p:nvSpPr>
          <p:spPr>
            <a:xfrm>
              <a:off x="1400935" y="2169375"/>
              <a:ext cx="179472" cy="169712"/>
            </a:xfrm>
            <a:custGeom>
              <a:avLst/>
              <a:gdLst/>
              <a:ahLst/>
              <a:cxnLst/>
              <a:rect l="l" t="t" r="r" b="b"/>
              <a:pathLst>
                <a:path w="3365" h="3182" extrusionOk="0">
                  <a:moveTo>
                    <a:pt x="919" y="0"/>
                  </a:moveTo>
                  <a:cubicBezTo>
                    <a:pt x="291" y="862"/>
                    <a:pt x="1" y="1402"/>
                    <a:pt x="63" y="1838"/>
                  </a:cubicBezTo>
                  <a:cubicBezTo>
                    <a:pt x="107" y="2134"/>
                    <a:pt x="311" y="2382"/>
                    <a:pt x="683" y="2653"/>
                  </a:cubicBezTo>
                  <a:cubicBezTo>
                    <a:pt x="725" y="2683"/>
                    <a:pt x="766" y="2713"/>
                    <a:pt x="809" y="2740"/>
                  </a:cubicBezTo>
                  <a:cubicBezTo>
                    <a:pt x="846" y="2770"/>
                    <a:pt x="887" y="2800"/>
                    <a:pt x="929" y="2832"/>
                  </a:cubicBezTo>
                  <a:cubicBezTo>
                    <a:pt x="1115" y="2967"/>
                    <a:pt x="1282" y="3064"/>
                    <a:pt x="1441" y="3121"/>
                  </a:cubicBezTo>
                  <a:cubicBezTo>
                    <a:pt x="1552" y="3161"/>
                    <a:pt x="1659" y="3182"/>
                    <a:pt x="1764" y="3182"/>
                  </a:cubicBezTo>
                  <a:cubicBezTo>
                    <a:pt x="1808" y="3182"/>
                    <a:pt x="1852" y="3178"/>
                    <a:pt x="1895" y="3171"/>
                  </a:cubicBezTo>
                  <a:cubicBezTo>
                    <a:pt x="2326" y="3098"/>
                    <a:pt x="2746" y="2662"/>
                    <a:pt x="3364" y="1815"/>
                  </a:cubicBezTo>
                  <a:cubicBezTo>
                    <a:pt x="2487" y="1299"/>
                    <a:pt x="1688" y="672"/>
                    <a:pt x="91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41" name="Google Shape;2341;p41"/>
            <p:cNvSpPr/>
            <p:nvPr/>
          </p:nvSpPr>
          <p:spPr>
            <a:xfrm>
              <a:off x="1449896" y="2091507"/>
              <a:ext cx="187313" cy="174672"/>
            </a:xfrm>
            <a:custGeom>
              <a:avLst/>
              <a:gdLst/>
              <a:ahLst/>
              <a:cxnLst/>
              <a:rect l="l" t="t" r="r" b="b"/>
              <a:pathLst>
                <a:path w="3512" h="3275" extrusionOk="0">
                  <a:moveTo>
                    <a:pt x="1076" y="0"/>
                  </a:moveTo>
                  <a:cubicBezTo>
                    <a:pt x="973" y="137"/>
                    <a:pt x="872" y="275"/>
                    <a:pt x="773" y="408"/>
                  </a:cubicBezTo>
                  <a:cubicBezTo>
                    <a:pt x="693" y="516"/>
                    <a:pt x="617" y="620"/>
                    <a:pt x="543" y="720"/>
                  </a:cubicBezTo>
                  <a:cubicBezTo>
                    <a:pt x="483" y="803"/>
                    <a:pt x="424" y="883"/>
                    <a:pt x="369" y="957"/>
                  </a:cubicBezTo>
                  <a:cubicBezTo>
                    <a:pt x="337" y="1000"/>
                    <a:pt x="307" y="1040"/>
                    <a:pt x="279" y="1079"/>
                  </a:cubicBezTo>
                  <a:lnTo>
                    <a:pt x="59" y="1382"/>
                  </a:lnTo>
                  <a:cubicBezTo>
                    <a:pt x="40" y="1409"/>
                    <a:pt x="20" y="1434"/>
                    <a:pt x="1" y="1460"/>
                  </a:cubicBezTo>
                  <a:cubicBezTo>
                    <a:pt x="770" y="2132"/>
                    <a:pt x="1569" y="2759"/>
                    <a:pt x="2446" y="3275"/>
                  </a:cubicBezTo>
                  <a:cubicBezTo>
                    <a:pt x="2469" y="3241"/>
                    <a:pt x="2494" y="3208"/>
                    <a:pt x="2519" y="3172"/>
                  </a:cubicBezTo>
                  <a:cubicBezTo>
                    <a:pt x="2551" y="3128"/>
                    <a:pt x="2590" y="3076"/>
                    <a:pt x="2632" y="3018"/>
                  </a:cubicBezTo>
                  <a:cubicBezTo>
                    <a:pt x="2664" y="2975"/>
                    <a:pt x="2696" y="2929"/>
                    <a:pt x="2733" y="2880"/>
                  </a:cubicBezTo>
                  <a:cubicBezTo>
                    <a:pt x="2813" y="2770"/>
                    <a:pt x="2903" y="2644"/>
                    <a:pt x="3001" y="2508"/>
                  </a:cubicBezTo>
                  <a:cubicBezTo>
                    <a:pt x="3070" y="2410"/>
                    <a:pt x="3144" y="2306"/>
                    <a:pt x="3220" y="2199"/>
                  </a:cubicBezTo>
                  <a:cubicBezTo>
                    <a:pt x="3316" y="2068"/>
                    <a:pt x="3414" y="1932"/>
                    <a:pt x="3511" y="1795"/>
                  </a:cubicBezTo>
                  <a:cubicBezTo>
                    <a:pt x="2629" y="1308"/>
                    <a:pt x="1835" y="674"/>
                    <a:pt x="10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42" name="Google Shape;2342;p41"/>
            <p:cNvSpPr/>
            <p:nvPr/>
          </p:nvSpPr>
          <p:spPr>
            <a:xfrm>
              <a:off x="1464723" y="2113214"/>
              <a:ext cx="156965" cy="131897"/>
            </a:xfrm>
            <a:custGeom>
              <a:avLst/>
              <a:gdLst/>
              <a:ahLst/>
              <a:cxnLst/>
              <a:rect l="l" t="t" r="r" b="b"/>
              <a:pathLst>
                <a:path w="2943" h="2473" extrusionOk="0">
                  <a:moveTo>
                    <a:pt x="495" y="1"/>
                  </a:moveTo>
                  <a:cubicBezTo>
                    <a:pt x="415" y="109"/>
                    <a:pt x="339" y="213"/>
                    <a:pt x="265" y="313"/>
                  </a:cubicBezTo>
                  <a:cubicBezTo>
                    <a:pt x="205" y="396"/>
                    <a:pt x="146" y="476"/>
                    <a:pt x="91" y="550"/>
                  </a:cubicBezTo>
                  <a:cubicBezTo>
                    <a:pt x="59" y="593"/>
                    <a:pt x="29" y="633"/>
                    <a:pt x="1" y="672"/>
                  </a:cubicBezTo>
                  <a:cubicBezTo>
                    <a:pt x="798" y="1303"/>
                    <a:pt x="1610" y="1915"/>
                    <a:pt x="2455" y="2473"/>
                  </a:cubicBezTo>
                  <a:cubicBezTo>
                    <a:pt x="2535" y="2361"/>
                    <a:pt x="2625" y="2237"/>
                    <a:pt x="2723" y="2101"/>
                  </a:cubicBezTo>
                  <a:cubicBezTo>
                    <a:pt x="2792" y="2003"/>
                    <a:pt x="2866" y="1899"/>
                    <a:pt x="2942" y="1792"/>
                  </a:cubicBezTo>
                  <a:cubicBezTo>
                    <a:pt x="2099" y="1248"/>
                    <a:pt x="1286" y="633"/>
                    <a:pt x="49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43" name="Google Shape;2343;p41"/>
            <p:cNvSpPr/>
            <p:nvPr/>
          </p:nvSpPr>
          <p:spPr>
            <a:xfrm>
              <a:off x="2027403" y="1333409"/>
              <a:ext cx="134511" cy="146991"/>
            </a:xfrm>
            <a:custGeom>
              <a:avLst/>
              <a:gdLst/>
              <a:ahLst/>
              <a:cxnLst/>
              <a:rect l="l" t="t" r="r" b="b"/>
              <a:pathLst>
                <a:path w="2522" h="2756" extrusionOk="0">
                  <a:moveTo>
                    <a:pt x="2308" y="0"/>
                  </a:moveTo>
                  <a:cubicBezTo>
                    <a:pt x="2292" y="0"/>
                    <a:pt x="2277" y="2"/>
                    <a:pt x="2263" y="5"/>
                  </a:cubicBezTo>
                  <a:cubicBezTo>
                    <a:pt x="2252" y="7"/>
                    <a:pt x="2240" y="9"/>
                    <a:pt x="2229" y="14"/>
                  </a:cubicBezTo>
                  <a:cubicBezTo>
                    <a:pt x="2064" y="91"/>
                    <a:pt x="1910" y="154"/>
                    <a:pt x="1761" y="211"/>
                  </a:cubicBezTo>
                  <a:cubicBezTo>
                    <a:pt x="1402" y="348"/>
                    <a:pt x="1030" y="505"/>
                    <a:pt x="640" y="686"/>
                  </a:cubicBezTo>
                  <a:cubicBezTo>
                    <a:pt x="624" y="693"/>
                    <a:pt x="608" y="700"/>
                    <a:pt x="592" y="707"/>
                  </a:cubicBezTo>
                  <a:cubicBezTo>
                    <a:pt x="478" y="757"/>
                    <a:pt x="365" y="805"/>
                    <a:pt x="255" y="860"/>
                  </a:cubicBezTo>
                  <a:cubicBezTo>
                    <a:pt x="163" y="906"/>
                    <a:pt x="73" y="962"/>
                    <a:pt x="0" y="1035"/>
                  </a:cubicBezTo>
                  <a:cubicBezTo>
                    <a:pt x="99" y="1212"/>
                    <a:pt x="200" y="1391"/>
                    <a:pt x="299" y="1568"/>
                  </a:cubicBezTo>
                  <a:cubicBezTo>
                    <a:pt x="346" y="1652"/>
                    <a:pt x="385" y="1749"/>
                    <a:pt x="489" y="1772"/>
                  </a:cubicBezTo>
                  <a:cubicBezTo>
                    <a:pt x="510" y="1777"/>
                    <a:pt x="532" y="1779"/>
                    <a:pt x="554" y="1779"/>
                  </a:cubicBezTo>
                  <a:cubicBezTo>
                    <a:pt x="630" y="1779"/>
                    <a:pt x="712" y="1755"/>
                    <a:pt x="785" y="1746"/>
                  </a:cubicBezTo>
                  <a:cubicBezTo>
                    <a:pt x="888" y="1730"/>
                    <a:pt x="991" y="1719"/>
                    <a:pt x="1095" y="1710"/>
                  </a:cubicBezTo>
                  <a:cubicBezTo>
                    <a:pt x="1118" y="1708"/>
                    <a:pt x="1148" y="1704"/>
                    <a:pt x="1177" y="1704"/>
                  </a:cubicBezTo>
                  <a:cubicBezTo>
                    <a:pt x="1204" y="1704"/>
                    <a:pt x="1229" y="1707"/>
                    <a:pt x="1248" y="1721"/>
                  </a:cubicBezTo>
                  <a:cubicBezTo>
                    <a:pt x="1285" y="1747"/>
                    <a:pt x="1295" y="1822"/>
                    <a:pt x="1306" y="1863"/>
                  </a:cubicBezTo>
                  <a:cubicBezTo>
                    <a:pt x="1359" y="2061"/>
                    <a:pt x="1389" y="2268"/>
                    <a:pt x="1391" y="2476"/>
                  </a:cubicBezTo>
                  <a:cubicBezTo>
                    <a:pt x="1393" y="2513"/>
                    <a:pt x="1409" y="2563"/>
                    <a:pt x="1451" y="2573"/>
                  </a:cubicBezTo>
                  <a:cubicBezTo>
                    <a:pt x="1694" y="2634"/>
                    <a:pt x="1937" y="2696"/>
                    <a:pt x="2180" y="2756"/>
                  </a:cubicBezTo>
                  <a:lnTo>
                    <a:pt x="2189" y="2742"/>
                  </a:lnTo>
                  <a:lnTo>
                    <a:pt x="2187" y="2742"/>
                  </a:lnTo>
                  <a:cubicBezTo>
                    <a:pt x="2265" y="2630"/>
                    <a:pt x="2302" y="2497"/>
                    <a:pt x="2323" y="2364"/>
                  </a:cubicBezTo>
                  <a:cubicBezTo>
                    <a:pt x="2343" y="2242"/>
                    <a:pt x="2352" y="2120"/>
                    <a:pt x="2364" y="1997"/>
                  </a:cubicBezTo>
                  <a:cubicBezTo>
                    <a:pt x="2366" y="1980"/>
                    <a:pt x="2368" y="1964"/>
                    <a:pt x="2369" y="1946"/>
                  </a:cubicBezTo>
                  <a:cubicBezTo>
                    <a:pt x="2422" y="1521"/>
                    <a:pt x="2458" y="1122"/>
                    <a:pt x="2477" y="743"/>
                  </a:cubicBezTo>
                  <a:cubicBezTo>
                    <a:pt x="2484" y="578"/>
                    <a:pt x="2497" y="410"/>
                    <a:pt x="2520" y="227"/>
                  </a:cubicBezTo>
                  <a:cubicBezTo>
                    <a:pt x="2522" y="216"/>
                    <a:pt x="2520" y="206"/>
                    <a:pt x="2520" y="197"/>
                  </a:cubicBezTo>
                  <a:cubicBezTo>
                    <a:pt x="2516" y="142"/>
                    <a:pt x="2490" y="87"/>
                    <a:pt x="2431" y="43"/>
                  </a:cubicBezTo>
                  <a:cubicBezTo>
                    <a:pt x="2390" y="13"/>
                    <a:pt x="2348" y="0"/>
                    <a:pt x="230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44" name="Google Shape;2344;p41"/>
            <p:cNvSpPr/>
            <p:nvPr/>
          </p:nvSpPr>
          <p:spPr>
            <a:xfrm>
              <a:off x="2120845" y="1333409"/>
              <a:ext cx="41068" cy="41228"/>
            </a:xfrm>
            <a:custGeom>
              <a:avLst/>
              <a:gdLst/>
              <a:ahLst/>
              <a:cxnLst/>
              <a:rect l="l" t="t" r="r" b="b"/>
              <a:pathLst>
                <a:path w="770" h="773" extrusionOk="0">
                  <a:moveTo>
                    <a:pt x="555" y="0"/>
                  </a:moveTo>
                  <a:cubicBezTo>
                    <a:pt x="540" y="0"/>
                    <a:pt x="525" y="2"/>
                    <a:pt x="511" y="5"/>
                  </a:cubicBezTo>
                  <a:cubicBezTo>
                    <a:pt x="500" y="7"/>
                    <a:pt x="488" y="9"/>
                    <a:pt x="477" y="14"/>
                  </a:cubicBezTo>
                  <a:cubicBezTo>
                    <a:pt x="312" y="91"/>
                    <a:pt x="158" y="154"/>
                    <a:pt x="9" y="211"/>
                  </a:cubicBezTo>
                  <a:cubicBezTo>
                    <a:pt x="1" y="372"/>
                    <a:pt x="64" y="537"/>
                    <a:pt x="235" y="661"/>
                  </a:cubicBezTo>
                  <a:cubicBezTo>
                    <a:pt x="342" y="739"/>
                    <a:pt x="451" y="773"/>
                    <a:pt x="555" y="773"/>
                  </a:cubicBezTo>
                  <a:cubicBezTo>
                    <a:pt x="613" y="773"/>
                    <a:pt x="670" y="762"/>
                    <a:pt x="724" y="743"/>
                  </a:cubicBezTo>
                  <a:cubicBezTo>
                    <a:pt x="732" y="578"/>
                    <a:pt x="745" y="410"/>
                    <a:pt x="768" y="227"/>
                  </a:cubicBezTo>
                  <a:cubicBezTo>
                    <a:pt x="770" y="216"/>
                    <a:pt x="768" y="206"/>
                    <a:pt x="768" y="197"/>
                  </a:cubicBezTo>
                  <a:cubicBezTo>
                    <a:pt x="764" y="142"/>
                    <a:pt x="738" y="87"/>
                    <a:pt x="679" y="43"/>
                  </a:cubicBezTo>
                  <a:cubicBezTo>
                    <a:pt x="638" y="13"/>
                    <a:pt x="595" y="0"/>
                    <a:pt x="55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45" name="Google Shape;2345;p41"/>
            <p:cNvSpPr/>
            <p:nvPr/>
          </p:nvSpPr>
          <p:spPr>
            <a:xfrm>
              <a:off x="1468937" y="2146068"/>
              <a:ext cx="204700" cy="207740"/>
            </a:xfrm>
            <a:custGeom>
              <a:avLst/>
              <a:gdLst/>
              <a:ahLst/>
              <a:cxnLst/>
              <a:rect l="l" t="t" r="r" b="b"/>
              <a:pathLst>
                <a:path w="3838" h="3895" extrusionOk="0">
                  <a:moveTo>
                    <a:pt x="3616" y="0"/>
                  </a:moveTo>
                  <a:cubicBezTo>
                    <a:pt x="3574" y="0"/>
                    <a:pt x="3532" y="19"/>
                    <a:pt x="3500" y="63"/>
                  </a:cubicBezTo>
                  <a:cubicBezTo>
                    <a:pt x="3090" y="632"/>
                    <a:pt x="2679" y="1199"/>
                    <a:pt x="2268" y="1766"/>
                  </a:cubicBezTo>
                  <a:cubicBezTo>
                    <a:pt x="2062" y="2046"/>
                    <a:pt x="1859" y="2328"/>
                    <a:pt x="1653" y="2610"/>
                  </a:cubicBezTo>
                  <a:cubicBezTo>
                    <a:pt x="1552" y="2748"/>
                    <a:pt x="1449" y="2890"/>
                    <a:pt x="1347" y="3028"/>
                  </a:cubicBezTo>
                  <a:cubicBezTo>
                    <a:pt x="1258" y="3149"/>
                    <a:pt x="1166" y="3271"/>
                    <a:pt x="1052" y="3372"/>
                  </a:cubicBezTo>
                  <a:cubicBezTo>
                    <a:pt x="924" y="3488"/>
                    <a:pt x="744" y="3584"/>
                    <a:pt x="569" y="3584"/>
                  </a:cubicBezTo>
                  <a:cubicBezTo>
                    <a:pt x="482" y="3584"/>
                    <a:pt x="395" y="3560"/>
                    <a:pt x="317" y="3501"/>
                  </a:cubicBezTo>
                  <a:cubicBezTo>
                    <a:pt x="287" y="3480"/>
                    <a:pt x="257" y="3470"/>
                    <a:pt x="228" y="3470"/>
                  </a:cubicBezTo>
                  <a:cubicBezTo>
                    <a:pt x="100" y="3470"/>
                    <a:pt x="1" y="3656"/>
                    <a:pt x="133" y="3755"/>
                  </a:cubicBezTo>
                  <a:cubicBezTo>
                    <a:pt x="262" y="3851"/>
                    <a:pt x="417" y="3894"/>
                    <a:pt x="574" y="3894"/>
                  </a:cubicBezTo>
                  <a:cubicBezTo>
                    <a:pt x="712" y="3894"/>
                    <a:pt x="852" y="3860"/>
                    <a:pt x="976" y="3799"/>
                  </a:cubicBezTo>
                  <a:cubicBezTo>
                    <a:pt x="1284" y="3650"/>
                    <a:pt x="1488" y="3363"/>
                    <a:pt x="1685" y="3094"/>
                  </a:cubicBezTo>
                  <a:cubicBezTo>
                    <a:pt x="2126" y="2491"/>
                    <a:pt x="2566" y="1887"/>
                    <a:pt x="3003" y="1281"/>
                  </a:cubicBezTo>
                  <a:cubicBezTo>
                    <a:pt x="3253" y="937"/>
                    <a:pt x="3503" y="592"/>
                    <a:pt x="3751" y="248"/>
                  </a:cubicBezTo>
                  <a:cubicBezTo>
                    <a:pt x="3837" y="129"/>
                    <a:pt x="3728" y="0"/>
                    <a:pt x="36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46" name="Google Shape;2346;p41"/>
            <p:cNvSpPr/>
            <p:nvPr/>
          </p:nvSpPr>
          <p:spPr>
            <a:xfrm>
              <a:off x="1519498" y="1962651"/>
              <a:ext cx="88856" cy="100856"/>
            </a:xfrm>
            <a:custGeom>
              <a:avLst/>
              <a:gdLst/>
              <a:ahLst/>
              <a:cxnLst/>
              <a:rect l="l" t="t" r="r" b="b"/>
              <a:pathLst>
                <a:path w="1666" h="1891" extrusionOk="0">
                  <a:moveTo>
                    <a:pt x="1439" y="1"/>
                  </a:moveTo>
                  <a:cubicBezTo>
                    <a:pt x="1397" y="1"/>
                    <a:pt x="1354" y="18"/>
                    <a:pt x="1320" y="59"/>
                  </a:cubicBezTo>
                  <a:cubicBezTo>
                    <a:pt x="896" y="577"/>
                    <a:pt x="485" y="1107"/>
                    <a:pt x="87" y="1644"/>
                  </a:cubicBezTo>
                  <a:cubicBezTo>
                    <a:pt x="0" y="1761"/>
                    <a:pt x="110" y="1890"/>
                    <a:pt x="222" y="1890"/>
                  </a:cubicBezTo>
                  <a:cubicBezTo>
                    <a:pt x="264" y="1890"/>
                    <a:pt x="307" y="1872"/>
                    <a:pt x="340" y="1828"/>
                  </a:cubicBezTo>
                  <a:cubicBezTo>
                    <a:pt x="737" y="1289"/>
                    <a:pt x="1148" y="761"/>
                    <a:pt x="1572" y="244"/>
                  </a:cubicBezTo>
                  <a:cubicBezTo>
                    <a:pt x="1665" y="129"/>
                    <a:pt x="1555" y="1"/>
                    <a:pt x="14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47" name="Google Shape;2347;p41"/>
            <p:cNvSpPr/>
            <p:nvPr/>
          </p:nvSpPr>
          <p:spPr>
            <a:xfrm>
              <a:off x="2022763" y="1464452"/>
              <a:ext cx="136698" cy="178939"/>
            </a:xfrm>
            <a:custGeom>
              <a:avLst/>
              <a:gdLst/>
              <a:ahLst/>
              <a:cxnLst/>
              <a:rect l="l" t="t" r="r" b="b"/>
              <a:pathLst>
                <a:path w="2563" h="3355" extrusionOk="0">
                  <a:moveTo>
                    <a:pt x="2337" y="0"/>
                  </a:moveTo>
                  <a:cubicBezTo>
                    <a:pt x="2294" y="0"/>
                    <a:pt x="2251" y="18"/>
                    <a:pt x="2217" y="60"/>
                  </a:cubicBezTo>
                  <a:cubicBezTo>
                    <a:pt x="1428" y="1020"/>
                    <a:pt x="853" y="2129"/>
                    <a:pt x="91" y="3111"/>
                  </a:cubicBezTo>
                  <a:cubicBezTo>
                    <a:pt x="0" y="3226"/>
                    <a:pt x="110" y="3355"/>
                    <a:pt x="224" y="3355"/>
                  </a:cubicBezTo>
                  <a:cubicBezTo>
                    <a:pt x="266" y="3355"/>
                    <a:pt x="309" y="3337"/>
                    <a:pt x="342" y="3294"/>
                  </a:cubicBezTo>
                  <a:cubicBezTo>
                    <a:pt x="1104" y="2314"/>
                    <a:pt x="1682" y="1203"/>
                    <a:pt x="2470" y="242"/>
                  </a:cubicBezTo>
                  <a:cubicBezTo>
                    <a:pt x="2563" y="129"/>
                    <a:pt x="2453" y="0"/>
                    <a:pt x="23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48" name="Google Shape;2348;p41"/>
            <p:cNvSpPr/>
            <p:nvPr/>
          </p:nvSpPr>
          <p:spPr>
            <a:xfrm>
              <a:off x="1791024" y="1775766"/>
              <a:ext cx="90616" cy="109977"/>
            </a:xfrm>
            <a:custGeom>
              <a:avLst/>
              <a:gdLst/>
              <a:ahLst/>
              <a:cxnLst/>
              <a:rect l="l" t="t" r="r" b="b"/>
              <a:pathLst>
                <a:path w="1699" h="2062" extrusionOk="0">
                  <a:moveTo>
                    <a:pt x="1478" y="0"/>
                  </a:moveTo>
                  <a:cubicBezTo>
                    <a:pt x="1436" y="0"/>
                    <a:pt x="1394" y="19"/>
                    <a:pt x="1361" y="63"/>
                  </a:cubicBezTo>
                  <a:lnTo>
                    <a:pt x="87" y="1814"/>
                  </a:lnTo>
                  <a:cubicBezTo>
                    <a:pt x="1" y="1933"/>
                    <a:pt x="110" y="2061"/>
                    <a:pt x="221" y="2061"/>
                  </a:cubicBezTo>
                  <a:cubicBezTo>
                    <a:pt x="263" y="2061"/>
                    <a:pt x="306" y="2043"/>
                    <a:pt x="338" y="1998"/>
                  </a:cubicBezTo>
                  <a:lnTo>
                    <a:pt x="1613" y="248"/>
                  </a:lnTo>
                  <a:cubicBezTo>
                    <a:pt x="1699" y="129"/>
                    <a:pt x="1590" y="0"/>
                    <a:pt x="14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49" name="Google Shape;2349;p41"/>
            <p:cNvSpPr/>
            <p:nvPr/>
          </p:nvSpPr>
          <p:spPr>
            <a:xfrm>
              <a:off x="1748196" y="1907023"/>
              <a:ext cx="36641" cy="41281"/>
            </a:xfrm>
            <a:custGeom>
              <a:avLst/>
              <a:gdLst/>
              <a:ahLst/>
              <a:cxnLst/>
              <a:rect l="l" t="t" r="r" b="b"/>
              <a:pathLst>
                <a:path w="687" h="774" extrusionOk="0">
                  <a:moveTo>
                    <a:pt x="510" y="1"/>
                  </a:moveTo>
                  <a:cubicBezTo>
                    <a:pt x="463" y="1"/>
                    <a:pt x="417" y="22"/>
                    <a:pt x="387" y="64"/>
                  </a:cubicBezTo>
                  <a:lnTo>
                    <a:pt x="48" y="528"/>
                  </a:lnTo>
                  <a:cubicBezTo>
                    <a:pt x="0" y="594"/>
                    <a:pt x="13" y="698"/>
                    <a:pt x="84" y="744"/>
                  </a:cubicBezTo>
                  <a:cubicBezTo>
                    <a:pt x="112" y="764"/>
                    <a:pt x="145" y="774"/>
                    <a:pt x="178" y="774"/>
                  </a:cubicBezTo>
                  <a:cubicBezTo>
                    <a:pt x="225" y="774"/>
                    <a:pt x="271" y="753"/>
                    <a:pt x="302" y="711"/>
                  </a:cubicBezTo>
                  <a:lnTo>
                    <a:pt x="638" y="248"/>
                  </a:lnTo>
                  <a:cubicBezTo>
                    <a:pt x="686" y="181"/>
                    <a:pt x="674" y="76"/>
                    <a:pt x="605" y="30"/>
                  </a:cubicBezTo>
                  <a:cubicBezTo>
                    <a:pt x="576" y="11"/>
                    <a:pt x="543" y="1"/>
                    <a:pt x="5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50" name="Google Shape;2350;p41"/>
            <p:cNvSpPr/>
            <p:nvPr/>
          </p:nvSpPr>
          <p:spPr>
            <a:xfrm>
              <a:off x="1440616" y="2162655"/>
              <a:ext cx="38988" cy="36961"/>
            </a:xfrm>
            <a:custGeom>
              <a:avLst/>
              <a:gdLst/>
              <a:ahLst/>
              <a:cxnLst/>
              <a:rect l="l" t="t" r="r" b="b"/>
              <a:pathLst>
                <a:path w="731" h="693" extrusionOk="0">
                  <a:moveTo>
                    <a:pt x="172" y="1"/>
                  </a:moveTo>
                  <a:cubicBezTo>
                    <a:pt x="138" y="1"/>
                    <a:pt x="105" y="11"/>
                    <a:pt x="79" y="34"/>
                  </a:cubicBezTo>
                  <a:cubicBezTo>
                    <a:pt x="15" y="91"/>
                    <a:pt x="1" y="185"/>
                    <a:pt x="54" y="254"/>
                  </a:cubicBezTo>
                  <a:cubicBezTo>
                    <a:pt x="173" y="406"/>
                    <a:pt x="313" y="545"/>
                    <a:pt x="465" y="663"/>
                  </a:cubicBezTo>
                  <a:cubicBezTo>
                    <a:pt x="491" y="683"/>
                    <a:pt x="523" y="692"/>
                    <a:pt x="556" y="692"/>
                  </a:cubicBezTo>
                  <a:cubicBezTo>
                    <a:pt x="606" y="692"/>
                    <a:pt x="656" y="670"/>
                    <a:pt x="683" y="628"/>
                  </a:cubicBezTo>
                  <a:cubicBezTo>
                    <a:pt x="731" y="557"/>
                    <a:pt x="719" y="463"/>
                    <a:pt x="649" y="410"/>
                  </a:cubicBezTo>
                  <a:cubicBezTo>
                    <a:pt x="596" y="369"/>
                    <a:pt x="545" y="327"/>
                    <a:pt x="495" y="281"/>
                  </a:cubicBezTo>
                  <a:cubicBezTo>
                    <a:pt x="424" y="211"/>
                    <a:pt x="359" y="139"/>
                    <a:pt x="299" y="59"/>
                  </a:cubicBezTo>
                  <a:cubicBezTo>
                    <a:pt x="269" y="22"/>
                    <a:pt x="220" y="1"/>
                    <a:pt x="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51" name="Google Shape;2351;p41"/>
            <p:cNvSpPr/>
            <p:nvPr/>
          </p:nvSpPr>
          <p:spPr>
            <a:xfrm>
              <a:off x="1989535" y="1357463"/>
              <a:ext cx="92376" cy="73496"/>
            </a:xfrm>
            <a:custGeom>
              <a:avLst/>
              <a:gdLst/>
              <a:ahLst/>
              <a:cxnLst/>
              <a:rect l="l" t="t" r="r" b="b"/>
              <a:pathLst>
                <a:path w="1732" h="1378" extrusionOk="0">
                  <a:moveTo>
                    <a:pt x="1508" y="1"/>
                  </a:moveTo>
                  <a:cubicBezTo>
                    <a:pt x="1488" y="1"/>
                    <a:pt x="1466" y="5"/>
                    <a:pt x="1444" y="15"/>
                  </a:cubicBezTo>
                  <a:lnTo>
                    <a:pt x="1036" y="192"/>
                  </a:lnTo>
                  <a:cubicBezTo>
                    <a:pt x="900" y="253"/>
                    <a:pt x="761" y="311"/>
                    <a:pt x="650" y="412"/>
                  </a:cubicBezTo>
                  <a:cubicBezTo>
                    <a:pt x="426" y="614"/>
                    <a:pt x="244" y="878"/>
                    <a:pt x="79" y="1128"/>
                  </a:cubicBezTo>
                  <a:cubicBezTo>
                    <a:pt x="0" y="1248"/>
                    <a:pt x="108" y="1377"/>
                    <a:pt x="216" y="1377"/>
                  </a:cubicBezTo>
                  <a:cubicBezTo>
                    <a:pt x="258" y="1377"/>
                    <a:pt x="300" y="1358"/>
                    <a:pt x="331" y="1311"/>
                  </a:cubicBezTo>
                  <a:cubicBezTo>
                    <a:pt x="411" y="1192"/>
                    <a:pt x="494" y="1075"/>
                    <a:pt x="581" y="963"/>
                  </a:cubicBezTo>
                  <a:cubicBezTo>
                    <a:pt x="662" y="857"/>
                    <a:pt x="745" y="745"/>
                    <a:pt x="843" y="657"/>
                  </a:cubicBezTo>
                  <a:cubicBezTo>
                    <a:pt x="944" y="566"/>
                    <a:pt x="1068" y="520"/>
                    <a:pt x="1188" y="467"/>
                  </a:cubicBezTo>
                  <a:lnTo>
                    <a:pt x="1569" y="301"/>
                  </a:lnTo>
                  <a:cubicBezTo>
                    <a:pt x="1731" y="229"/>
                    <a:pt x="1654" y="1"/>
                    <a:pt x="15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</p:grpSp>
      <p:grpSp>
        <p:nvGrpSpPr>
          <p:cNvPr id="2352" name="Google Shape;2352;p41"/>
          <p:cNvGrpSpPr/>
          <p:nvPr/>
        </p:nvGrpSpPr>
        <p:grpSpPr>
          <a:xfrm rot="-1005538">
            <a:off x="14849262" y="1055596"/>
            <a:ext cx="2559384" cy="5332092"/>
            <a:chOff x="503795" y="323625"/>
            <a:chExt cx="502785" cy="1047439"/>
          </a:xfrm>
        </p:grpSpPr>
        <p:sp>
          <p:nvSpPr>
            <p:cNvPr id="2353" name="Google Shape;2353;p41"/>
            <p:cNvSpPr/>
            <p:nvPr/>
          </p:nvSpPr>
          <p:spPr>
            <a:xfrm>
              <a:off x="674039" y="389120"/>
              <a:ext cx="173925" cy="283742"/>
            </a:xfrm>
            <a:custGeom>
              <a:avLst/>
              <a:gdLst/>
              <a:ahLst/>
              <a:cxnLst/>
              <a:rect l="l" t="t" r="r" b="b"/>
              <a:pathLst>
                <a:path w="3261" h="5320" extrusionOk="0">
                  <a:moveTo>
                    <a:pt x="610" y="1"/>
                  </a:moveTo>
                  <a:cubicBezTo>
                    <a:pt x="438" y="1"/>
                    <a:pt x="238" y="35"/>
                    <a:pt x="0" y="105"/>
                  </a:cubicBezTo>
                  <a:lnTo>
                    <a:pt x="220" y="665"/>
                  </a:lnTo>
                  <a:cubicBezTo>
                    <a:pt x="279" y="654"/>
                    <a:pt x="343" y="647"/>
                    <a:pt x="411" y="647"/>
                  </a:cubicBezTo>
                  <a:cubicBezTo>
                    <a:pt x="687" y="647"/>
                    <a:pt x="1017" y="768"/>
                    <a:pt x="1211" y="1262"/>
                  </a:cubicBezTo>
                  <a:lnTo>
                    <a:pt x="2513" y="4590"/>
                  </a:lnTo>
                  <a:cubicBezTo>
                    <a:pt x="2727" y="5136"/>
                    <a:pt x="2906" y="5320"/>
                    <a:pt x="3030" y="5320"/>
                  </a:cubicBezTo>
                  <a:cubicBezTo>
                    <a:pt x="3196" y="5320"/>
                    <a:pt x="3260" y="4986"/>
                    <a:pt x="3169" y="4753"/>
                  </a:cubicBezTo>
                  <a:lnTo>
                    <a:pt x="1774" y="1189"/>
                  </a:lnTo>
                  <a:cubicBezTo>
                    <a:pt x="1470" y="411"/>
                    <a:pt x="1207" y="1"/>
                    <a:pt x="61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54" name="Google Shape;2354;p41"/>
            <p:cNvSpPr/>
            <p:nvPr/>
          </p:nvSpPr>
          <p:spPr>
            <a:xfrm>
              <a:off x="515529" y="323625"/>
              <a:ext cx="92803" cy="61655"/>
            </a:xfrm>
            <a:custGeom>
              <a:avLst/>
              <a:gdLst/>
              <a:ahLst/>
              <a:cxnLst/>
              <a:rect l="l" t="t" r="r" b="b"/>
              <a:pathLst>
                <a:path w="1740" h="1156" extrusionOk="0">
                  <a:moveTo>
                    <a:pt x="1159" y="1"/>
                  </a:moveTo>
                  <a:cubicBezTo>
                    <a:pt x="996" y="1"/>
                    <a:pt x="799" y="65"/>
                    <a:pt x="550" y="188"/>
                  </a:cubicBezTo>
                  <a:cubicBezTo>
                    <a:pt x="1" y="459"/>
                    <a:pt x="48" y="741"/>
                    <a:pt x="206" y="1156"/>
                  </a:cubicBezTo>
                  <a:cubicBezTo>
                    <a:pt x="396" y="993"/>
                    <a:pt x="686" y="835"/>
                    <a:pt x="1112" y="663"/>
                  </a:cubicBezTo>
                  <a:cubicBezTo>
                    <a:pt x="1330" y="574"/>
                    <a:pt x="1541" y="516"/>
                    <a:pt x="1739" y="498"/>
                  </a:cubicBezTo>
                  <a:cubicBezTo>
                    <a:pt x="1586" y="158"/>
                    <a:pt x="1414" y="1"/>
                    <a:pt x="11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55" name="Google Shape;2355;p41"/>
            <p:cNvSpPr/>
            <p:nvPr/>
          </p:nvSpPr>
          <p:spPr>
            <a:xfrm>
              <a:off x="907004" y="1293995"/>
              <a:ext cx="99576" cy="77069"/>
            </a:xfrm>
            <a:custGeom>
              <a:avLst/>
              <a:gdLst/>
              <a:ahLst/>
              <a:cxnLst/>
              <a:rect l="l" t="t" r="r" b="b"/>
              <a:pathLst>
                <a:path w="1867" h="1445" extrusionOk="0">
                  <a:moveTo>
                    <a:pt x="1560" y="0"/>
                  </a:moveTo>
                  <a:cubicBezTo>
                    <a:pt x="1461" y="264"/>
                    <a:pt x="1218" y="465"/>
                    <a:pt x="779" y="636"/>
                  </a:cubicBezTo>
                  <a:cubicBezTo>
                    <a:pt x="582" y="713"/>
                    <a:pt x="415" y="754"/>
                    <a:pt x="269" y="754"/>
                  </a:cubicBezTo>
                  <a:cubicBezTo>
                    <a:pt x="172" y="754"/>
                    <a:pt x="83" y="736"/>
                    <a:pt x="1" y="698"/>
                  </a:cubicBezTo>
                  <a:lnTo>
                    <a:pt x="1" y="698"/>
                  </a:lnTo>
                  <a:cubicBezTo>
                    <a:pt x="24" y="764"/>
                    <a:pt x="63" y="847"/>
                    <a:pt x="128" y="948"/>
                  </a:cubicBezTo>
                  <a:cubicBezTo>
                    <a:pt x="281" y="1288"/>
                    <a:pt x="453" y="1445"/>
                    <a:pt x="708" y="1445"/>
                  </a:cubicBezTo>
                  <a:cubicBezTo>
                    <a:pt x="871" y="1445"/>
                    <a:pt x="1069" y="1380"/>
                    <a:pt x="1317" y="1258"/>
                  </a:cubicBezTo>
                  <a:cubicBezTo>
                    <a:pt x="1867" y="987"/>
                    <a:pt x="1819" y="704"/>
                    <a:pt x="1661" y="289"/>
                  </a:cubicBezTo>
                  <a:cubicBezTo>
                    <a:pt x="1647" y="224"/>
                    <a:pt x="1606" y="112"/>
                    <a:pt x="1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56" name="Google Shape;2356;p41"/>
            <p:cNvSpPr/>
            <p:nvPr/>
          </p:nvSpPr>
          <p:spPr>
            <a:xfrm>
              <a:off x="507422" y="350452"/>
              <a:ext cx="283689" cy="403639"/>
            </a:xfrm>
            <a:custGeom>
              <a:avLst/>
              <a:gdLst/>
              <a:ahLst/>
              <a:cxnLst/>
              <a:rect l="l" t="t" r="r" b="b"/>
              <a:pathLst>
                <a:path w="5319" h="7568" extrusionOk="0">
                  <a:moveTo>
                    <a:pt x="2026" y="1"/>
                  </a:moveTo>
                  <a:cubicBezTo>
                    <a:pt x="1433" y="1"/>
                    <a:pt x="762" y="340"/>
                    <a:pt x="358" y="653"/>
                  </a:cubicBezTo>
                  <a:cubicBezTo>
                    <a:pt x="16" y="945"/>
                    <a:pt x="0" y="1255"/>
                    <a:pt x="117" y="1700"/>
                  </a:cubicBezTo>
                  <a:cubicBezTo>
                    <a:pt x="138" y="1788"/>
                    <a:pt x="167" y="1882"/>
                    <a:pt x="200" y="1983"/>
                  </a:cubicBezTo>
                  <a:cubicBezTo>
                    <a:pt x="211" y="2017"/>
                    <a:pt x="222" y="2052"/>
                    <a:pt x="234" y="2090"/>
                  </a:cubicBezTo>
                  <a:cubicBezTo>
                    <a:pt x="353" y="2359"/>
                    <a:pt x="488" y="2715"/>
                    <a:pt x="635" y="3116"/>
                  </a:cubicBezTo>
                  <a:cubicBezTo>
                    <a:pt x="686" y="3254"/>
                    <a:pt x="736" y="3398"/>
                    <a:pt x="792" y="3543"/>
                  </a:cubicBezTo>
                  <a:cubicBezTo>
                    <a:pt x="1888" y="6341"/>
                    <a:pt x="2222" y="7434"/>
                    <a:pt x="3038" y="7551"/>
                  </a:cubicBezTo>
                  <a:cubicBezTo>
                    <a:pt x="3069" y="7562"/>
                    <a:pt x="3112" y="7568"/>
                    <a:pt x="3162" y="7568"/>
                  </a:cubicBezTo>
                  <a:cubicBezTo>
                    <a:pt x="3621" y="7568"/>
                    <a:pt x="4774" y="7143"/>
                    <a:pt x="5010" y="6812"/>
                  </a:cubicBezTo>
                  <a:cubicBezTo>
                    <a:pt x="5318" y="6437"/>
                    <a:pt x="5127" y="5944"/>
                    <a:pt x="4767" y="5028"/>
                  </a:cubicBezTo>
                  <a:lnTo>
                    <a:pt x="3121" y="823"/>
                  </a:lnTo>
                  <a:cubicBezTo>
                    <a:pt x="3091" y="727"/>
                    <a:pt x="3054" y="642"/>
                    <a:pt x="3011" y="566"/>
                  </a:cubicBezTo>
                  <a:cubicBezTo>
                    <a:pt x="2786" y="152"/>
                    <a:pt x="2423" y="1"/>
                    <a:pt x="20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57" name="Google Shape;2357;p41"/>
            <p:cNvSpPr/>
            <p:nvPr/>
          </p:nvSpPr>
          <p:spPr>
            <a:xfrm>
              <a:off x="518089" y="396373"/>
              <a:ext cx="188806" cy="143044"/>
            </a:xfrm>
            <a:custGeom>
              <a:avLst/>
              <a:gdLst/>
              <a:ahLst/>
              <a:cxnLst/>
              <a:rect l="l" t="t" r="r" b="b"/>
              <a:pathLst>
                <a:path w="3540" h="2682" extrusionOk="0">
                  <a:moveTo>
                    <a:pt x="2937" y="1"/>
                  </a:moveTo>
                  <a:cubicBezTo>
                    <a:pt x="1923" y="288"/>
                    <a:pt x="927" y="628"/>
                    <a:pt x="0" y="1122"/>
                  </a:cubicBezTo>
                  <a:cubicBezTo>
                    <a:pt x="11" y="1156"/>
                    <a:pt x="22" y="1191"/>
                    <a:pt x="34" y="1229"/>
                  </a:cubicBezTo>
                  <a:cubicBezTo>
                    <a:pt x="153" y="1498"/>
                    <a:pt x="288" y="1854"/>
                    <a:pt x="435" y="2255"/>
                  </a:cubicBezTo>
                  <a:cubicBezTo>
                    <a:pt x="486" y="2393"/>
                    <a:pt x="537" y="2537"/>
                    <a:pt x="592" y="2682"/>
                  </a:cubicBezTo>
                  <a:cubicBezTo>
                    <a:pt x="1507" y="2156"/>
                    <a:pt x="2519" y="1821"/>
                    <a:pt x="3539" y="1539"/>
                  </a:cubicBezTo>
                  <a:lnTo>
                    <a:pt x="293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58" name="Google Shape;2358;p41"/>
            <p:cNvSpPr/>
            <p:nvPr/>
          </p:nvSpPr>
          <p:spPr>
            <a:xfrm>
              <a:off x="669399" y="713768"/>
              <a:ext cx="332384" cy="620446"/>
            </a:xfrm>
            <a:custGeom>
              <a:avLst/>
              <a:gdLst/>
              <a:ahLst/>
              <a:cxnLst/>
              <a:rect l="l" t="t" r="r" b="b"/>
              <a:pathLst>
                <a:path w="6232" h="11633" extrusionOk="0">
                  <a:moveTo>
                    <a:pt x="1973" y="0"/>
                  </a:moveTo>
                  <a:cubicBezTo>
                    <a:pt x="1828" y="178"/>
                    <a:pt x="1571" y="328"/>
                    <a:pt x="1167" y="486"/>
                  </a:cubicBezTo>
                  <a:cubicBezTo>
                    <a:pt x="700" y="668"/>
                    <a:pt x="387" y="753"/>
                    <a:pt x="153" y="753"/>
                  </a:cubicBezTo>
                  <a:cubicBezTo>
                    <a:pt x="98" y="753"/>
                    <a:pt x="48" y="748"/>
                    <a:pt x="1" y="739"/>
                  </a:cubicBezTo>
                  <a:lnTo>
                    <a:pt x="1" y="739"/>
                  </a:lnTo>
                  <a:lnTo>
                    <a:pt x="1982" y="5799"/>
                  </a:lnTo>
                  <a:cubicBezTo>
                    <a:pt x="3486" y="9642"/>
                    <a:pt x="3777" y="11271"/>
                    <a:pt x="4456" y="11577"/>
                  </a:cubicBezTo>
                  <a:cubicBezTo>
                    <a:pt x="4538" y="11615"/>
                    <a:pt x="4627" y="11633"/>
                    <a:pt x="4724" y="11633"/>
                  </a:cubicBezTo>
                  <a:cubicBezTo>
                    <a:pt x="4870" y="11633"/>
                    <a:pt x="5037" y="11592"/>
                    <a:pt x="5234" y="11515"/>
                  </a:cubicBezTo>
                  <a:cubicBezTo>
                    <a:pt x="5673" y="11344"/>
                    <a:pt x="5916" y="11143"/>
                    <a:pt x="6015" y="10879"/>
                  </a:cubicBezTo>
                  <a:cubicBezTo>
                    <a:pt x="6231" y="10307"/>
                    <a:pt x="5772" y="9431"/>
                    <a:pt x="5161" y="7870"/>
                  </a:cubicBezTo>
                  <a:cubicBezTo>
                    <a:pt x="4509" y="6204"/>
                    <a:pt x="2832" y="2098"/>
                    <a:pt x="19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59" name="Google Shape;2359;p41"/>
            <p:cNvSpPr/>
            <p:nvPr/>
          </p:nvSpPr>
          <p:spPr>
            <a:xfrm>
              <a:off x="579477" y="636966"/>
              <a:ext cx="184699" cy="125604"/>
            </a:xfrm>
            <a:custGeom>
              <a:avLst/>
              <a:gdLst/>
              <a:ahLst/>
              <a:cxnLst/>
              <a:rect l="l" t="t" r="r" b="b"/>
              <a:pathLst>
                <a:path w="3463" h="2355" extrusionOk="0">
                  <a:moveTo>
                    <a:pt x="183" y="0"/>
                  </a:moveTo>
                  <a:cubicBezTo>
                    <a:pt x="94" y="0"/>
                    <a:pt x="0" y="82"/>
                    <a:pt x="42" y="191"/>
                  </a:cubicBezTo>
                  <a:cubicBezTo>
                    <a:pt x="157" y="496"/>
                    <a:pt x="287" y="797"/>
                    <a:pt x="430" y="1089"/>
                  </a:cubicBezTo>
                  <a:cubicBezTo>
                    <a:pt x="568" y="1369"/>
                    <a:pt x="721" y="1648"/>
                    <a:pt x="926" y="1883"/>
                  </a:cubicBezTo>
                  <a:cubicBezTo>
                    <a:pt x="1116" y="2103"/>
                    <a:pt x="1343" y="2275"/>
                    <a:pt x="1633" y="2332"/>
                  </a:cubicBezTo>
                  <a:cubicBezTo>
                    <a:pt x="1712" y="2347"/>
                    <a:pt x="1792" y="2354"/>
                    <a:pt x="1871" y="2354"/>
                  </a:cubicBezTo>
                  <a:cubicBezTo>
                    <a:pt x="2047" y="2354"/>
                    <a:pt x="2224" y="2321"/>
                    <a:pt x="2392" y="2273"/>
                  </a:cubicBezTo>
                  <a:cubicBezTo>
                    <a:pt x="2727" y="2178"/>
                    <a:pt x="3046" y="2016"/>
                    <a:pt x="3336" y="1823"/>
                  </a:cubicBezTo>
                  <a:cubicBezTo>
                    <a:pt x="3462" y="1740"/>
                    <a:pt x="3368" y="1571"/>
                    <a:pt x="3246" y="1571"/>
                  </a:cubicBezTo>
                  <a:cubicBezTo>
                    <a:pt x="3220" y="1571"/>
                    <a:pt x="3193" y="1579"/>
                    <a:pt x="3166" y="1596"/>
                  </a:cubicBezTo>
                  <a:cubicBezTo>
                    <a:pt x="2929" y="1754"/>
                    <a:pt x="2672" y="1883"/>
                    <a:pt x="2401" y="1974"/>
                  </a:cubicBezTo>
                  <a:cubicBezTo>
                    <a:pt x="2234" y="2031"/>
                    <a:pt x="2056" y="2072"/>
                    <a:pt x="1878" y="2072"/>
                  </a:cubicBezTo>
                  <a:cubicBezTo>
                    <a:pt x="1835" y="2072"/>
                    <a:pt x="1792" y="2069"/>
                    <a:pt x="1749" y="2064"/>
                  </a:cubicBezTo>
                  <a:cubicBezTo>
                    <a:pt x="1508" y="2034"/>
                    <a:pt x="1320" y="1903"/>
                    <a:pt x="1162" y="1724"/>
                  </a:cubicBezTo>
                  <a:cubicBezTo>
                    <a:pt x="978" y="1513"/>
                    <a:pt x="836" y="1270"/>
                    <a:pt x="712" y="1022"/>
                  </a:cubicBezTo>
                  <a:cubicBezTo>
                    <a:pt x="561" y="717"/>
                    <a:pt x="427" y="405"/>
                    <a:pt x="306" y="88"/>
                  </a:cubicBezTo>
                  <a:cubicBezTo>
                    <a:pt x="283" y="26"/>
                    <a:pt x="234" y="0"/>
                    <a:pt x="1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60" name="Google Shape;2360;p41"/>
            <p:cNvSpPr/>
            <p:nvPr/>
          </p:nvSpPr>
          <p:spPr>
            <a:xfrm>
              <a:off x="658625" y="371626"/>
              <a:ext cx="68695" cy="142724"/>
            </a:xfrm>
            <a:custGeom>
              <a:avLst/>
              <a:gdLst/>
              <a:ahLst/>
              <a:cxnLst/>
              <a:rect l="l" t="t" r="r" b="b"/>
              <a:pathLst>
                <a:path w="1288" h="2676" extrusionOk="0">
                  <a:moveTo>
                    <a:pt x="153" y="0"/>
                  </a:moveTo>
                  <a:cubicBezTo>
                    <a:pt x="136" y="0"/>
                    <a:pt x="119" y="3"/>
                    <a:pt x="103" y="9"/>
                  </a:cubicBezTo>
                  <a:cubicBezTo>
                    <a:pt x="27" y="38"/>
                    <a:pt x="1" y="119"/>
                    <a:pt x="22" y="192"/>
                  </a:cubicBezTo>
                  <a:cubicBezTo>
                    <a:pt x="273" y="1016"/>
                    <a:pt x="596" y="1817"/>
                    <a:pt x="988" y="2586"/>
                  </a:cubicBezTo>
                  <a:cubicBezTo>
                    <a:pt x="1014" y="2638"/>
                    <a:pt x="1063" y="2675"/>
                    <a:pt x="1121" y="2675"/>
                  </a:cubicBezTo>
                  <a:cubicBezTo>
                    <a:pt x="1137" y="2675"/>
                    <a:pt x="1154" y="2672"/>
                    <a:pt x="1172" y="2666"/>
                  </a:cubicBezTo>
                  <a:cubicBezTo>
                    <a:pt x="1237" y="2641"/>
                    <a:pt x="1287" y="2550"/>
                    <a:pt x="1252" y="2481"/>
                  </a:cubicBezTo>
                  <a:cubicBezTo>
                    <a:pt x="862" y="1714"/>
                    <a:pt x="538" y="913"/>
                    <a:pt x="288" y="89"/>
                  </a:cubicBezTo>
                  <a:cubicBezTo>
                    <a:pt x="270" y="33"/>
                    <a:pt x="210" y="0"/>
                    <a:pt x="1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61" name="Google Shape;2361;p41"/>
            <p:cNvSpPr/>
            <p:nvPr/>
          </p:nvSpPr>
          <p:spPr>
            <a:xfrm>
              <a:off x="807055" y="568857"/>
              <a:ext cx="46775" cy="109070"/>
            </a:xfrm>
            <a:custGeom>
              <a:avLst/>
              <a:gdLst/>
              <a:ahLst/>
              <a:cxnLst/>
              <a:rect l="l" t="t" r="r" b="b"/>
              <a:pathLst>
                <a:path w="877" h="2045" extrusionOk="0">
                  <a:moveTo>
                    <a:pt x="184" y="0"/>
                  </a:moveTo>
                  <a:cubicBezTo>
                    <a:pt x="94" y="0"/>
                    <a:pt x="1" y="82"/>
                    <a:pt x="44" y="192"/>
                  </a:cubicBezTo>
                  <a:lnTo>
                    <a:pt x="400" y="1115"/>
                  </a:lnTo>
                  <a:cubicBezTo>
                    <a:pt x="453" y="1250"/>
                    <a:pt x="523" y="1388"/>
                    <a:pt x="553" y="1530"/>
                  </a:cubicBezTo>
                  <a:cubicBezTo>
                    <a:pt x="570" y="1606"/>
                    <a:pt x="570" y="1750"/>
                    <a:pt x="471" y="1760"/>
                  </a:cubicBezTo>
                  <a:cubicBezTo>
                    <a:pt x="295" y="1781"/>
                    <a:pt x="317" y="2045"/>
                    <a:pt x="482" y="2045"/>
                  </a:cubicBezTo>
                  <a:cubicBezTo>
                    <a:pt x="488" y="2045"/>
                    <a:pt x="493" y="2045"/>
                    <a:pt x="499" y="2044"/>
                  </a:cubicBezTo>
                  <a:cubicBezTo>
                    <a:pt x="673" y="2024"/>
                    <a:pt x="799" y="1884"/>
                    <a:pt x="836" y="1718"/>
                  </a:cubicBezTo>
                  <a:cubicBezTo>
                    <a:pt x="877" y="1539"/>
                    <a:pt x="799" y="1358"/>
                    <a:pt x="735" y="1195"/>
                  </a:cubicBezTo>
                  <a:cubicBezTo>
                    <a:pt x="593" y="827"/>
                    <a:pt x="450" y="456"/>
                    <a:pt x="308" y="88"/>
                  </a:cubicBezTo>
                  <a:cubicBezTo>
                    <a:pt x="284" y="26"/>
                    <a:pt x="235" y="0"/>
                    <a:pt x="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62" name="Google Shape;2362;p41"/>
            <p:cNvSpPr/>
            <p:nvPr/>
          </p:nvSpPr>
          <p:spPr>
            <a:xfrm>
              <a:off x="503795" y="353332"/>
              <a:ext cx="68695" cy="81923"/>
            </a:xfrm>
            <a:custGeom>
              <a:avLst/>
              <a:gdLst/>
              <a:ahLst/>
              <a:cxnLst/>
              <a:rect l="l" t="t" r="r" b="b"/>
              <a:pathLst>
                <a:path w="1288" h="1536" extrusionOk="0">
                  <a:moveTo>
                    <a:pt x="1122" y="1"/>
                  </a:moveTo>
                  <a:cubicBezTo>
                    <a:pt x="1105" y="1"/>
                    <a:pt x="1089" y="4"/>
                    <a:pt x="1073" y="12"/>
                  </a:cubicBezTo>
                  <a:cubicBezTo>
                    <a:pt x="782" y="156"/>
                    <a:pt x="520" y="347"/>
                    <a:pt x="304" y="590"/>
                  </a:cubicBezTo>
                  <a:cubicBezTo>
                    <a:pt x="104" y="815"/>
                    <a:pt x="1" y="1109"/>
                    <a:pt x="66" y="1408"/>
                  </a:cubicBezTo>
                  <a:cubicBezTo>
                    <a:pt x="81" y="1478"/>
                    <a:pt x="132" y="1535"/>
                    <a:pt x="206" y="1535"/>
                  </a:cubicBezTo>
                  <a:cubicBezTo>
                    <a:pt x="212" y="1535"/>
                    <a:pt x="217" y="1535"/>
                    <a:pt x="222" y="1534"/>
                  </a:cubicBezTo>
                  <a:cubicBezTo>
                    <a:pt x="292" y="1527"/>
                    <a:pt x="364" y="1454"/>
                    <a:pt x="348" y="1378"/>
                  </a:cubicBezTo>
                  <a:cubicBezTo>
                    <a:pt x="295" y="1135"/>
                    <a:pt x="377" y="930"/>
                    <a:pt x="541" y="749"/>
                  </a:cubicBezTo>
                  <a:cubicBezTo>
                    <a:pt x="720" y="554"/>
                    <a:pt x="940" y="393"/>
                    <a:pt x="1178" y="276"/>
                  </a:cubicBezTo>
                  <a:cubicBezTo>
                    <a:pt x="1247" y="242"/>
                    <a:pt x="1287" y="168"/>
                    <a:pt x="1257" y="93"/>
                  </a:cubicBezTo>
                  <a:cubicBezTo>
                    <a:pt x="1237" y="41"/>
                    <a:pt x="1179" y="1"/>
                    <a:pt x="1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63" name="Google Shape;2363;p41"/>
            <p:cNvSpPr/>
            <p:nvPr/>
          </p:nvSpPr>
          <p:spPr>
            <a:xfrm>
              <a:off x="810682" y="1144871"/>
              <a:ext cx="155472" cy="192913"/>
            </a:xfrm>
            <a:custGeom>
              <a:avLst/>
              <a:gdLst/>
              <a:ahLst/>
              <a:cxnLst/>
              <a:rect l="l" t="t" r="r" b="b"/>
              <a:pathLst>
                <a:path w="2915" h="3617" extrusionOk="0">
                  <a:moveTo>
                    <a:pt x="184" y="1"/>
                  </a:moveTo>
                  <a:cubicBezTo>
                    <a:pt x="93" y="1"/>
                    <a:pt x="0" y="82"/>
                    <a:pt x="43" y="191"/>
                  </a:cubicBezTo>
                  <a:cubicBezTo>
                    <a:pt x="300" y="827"/>
                    <a:pt x="557" y="1465"/>
                    <a:pt x="814" y="2103"/>
                  </a:cubicBezTo>
                  <a:cubicBezTo>
                    <a:pt x="938" y="2410"/>
                    <a:pt x="1050" y="2725"/>
                    <a:pt x="1190" y="3025"/>
                  </a:cubicBezTo>
                  <a:cubicBezTo>
                    <a:pt x="1319" y="3303"/>
                    <a:pt x="1514" y="3512"/>
                    <a:pt x="1817" y="3588"/>
                  </a:cubicBezTo>
                  <a:cubicBezTo>
                    <a:pt x="1895" y="3608"/>
                    <a:pt x="1973" y="3616"/>
                    <a:pt x="2051" y="3616"/>
                  </a:cubicBezTo>
                  <a:cubicBezTo>
                    <a:pt x="2314" y="3616"/>
                    <a:pt x="2573" y="3517"/>
                    <a:pt x="2804" y="3395"/>
                  </a:cubicBezTo>
                  <a:cubicBezTo>
                    <a:pt x="2872" y="3360"/>
                    <a:pt x="2914" y="3289"/>
                    <a:pt x="2884" y="3211"/>
                  </a:cubicBezTo>
                  <a:cubicBezTo>
                    <a:pt x="2865" y="3162"/>
                    <a:pt x="2806" y="3120"/>
                    <a:pt x="2749" y="3120"/>
                  </a:cubicBezTo>
                  <a:cubicBezTo>
                    <a:pt x="2732" y="3120"/>
                    <a:pt x="2715" y="3123"/>
                    <a:pt x="2700" y="3131"/>
                  </a:cubicBezTo>
                  <a:cubicBezTo>
                    <a:pt x="2502" y="3237"/>
                    <a:pt x="2284" y="3332"/>
                    <a:pt x="2056" y="3332"/>
                  </a:cubicBezTo>
                  <a:cubicBezTo>
                    <a:pt x="2012" y="3332"/>
                    <a:pt x="1968" y="3329"/>
                    <a:pt x="1924" y="3321"/>
                  </a:cubicBezTo>
                  <a:cubicBezTo>
                    <a:pt x="1668" y="3276"/>
                    <a:pt x="1528" y="3094"/>
                    <a:pt x="1429" y="2867"/>
                  </a:cubicBezTo>
                  <a:cubicBezTo>
                    <a:pt x="1305" y="2582"/>
                    <a:pt x="1195" y="2289"/>
                    <a:pt x="1078" y="2001"/>
                  </a:cubicBezTo>
                  <a:cubicBezTo>
                    <a:pt x="958" y="1699"/>
                    <a:pt x="836" y="1398"/>
                    <a:pt x="715" y="1097"/>
                  </a:cubicBezTo>
                  <a:lnTo>
                    <a:pt x="309" y="87"/>
                  </a:lnTo>
                  <a:cubicBezTo>
                    <a:pt x="284" y="26"/>
                    <a:pt x="235" y="1"/>
                    <a:pt x="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64" name="Google Shape;2364;p41"/>
            <p:cNvSpPr/>
            <p:nvPr/>
          </p:nvSpPr>
          <p:spPr>
            <a:xfrm>
              <a:off x="824923" y="852491"/>
              <a:ext cx="68589" cy="142138"/>
            </a:xfrm>
            <a:custGeom>
              <a:avLst/>
              <a:gdLst/>
              <a:ahLst/>
              <a:cxnLst/>
              <a:rect l="l" t="t" r="r" b="b"/>
              <a:pathLst>
                <a:path w="1286" h="2665" extrusionOk="0">
                  <a:moveTo>
                    <a:pt x="185" y="1"/>
                  </a:moveTo>
                  <a:cubicBezTo>
                    <a:pt x="95" y="1"/>
                    <a:pt x="1" y="83"/>
                    <a:pt x="44" y="192"/>
                  </a:cubicBezTo>
                  <a:lnTo>
                    <a:pt x="978" y="2577"/>
                  </a:lnTo>
                  <a:cubicBezTo>
                    <a:pt x="1001" y="2639"/>
                    <a:pt x="1051" y="2665"/>
                    <a:pt x="1102" y="2665"/>
                  </a:cubicBezTo>
                  <a:cubicBezTo>
                    <a:pt x="1192" y="2665"/>
                    <a:pt x="1285" y="2583"/>
                    <a:pt x="1242" y="2473"/>
                  </a:cubicBezTo>
                  <a:lnTo>
                    <a:pt x="308" y="88"/>
                  </a:lnTo>
                  <a:cubicBezTo>
                    <a:pt x="285" y="27"/>
                    <a:pt x="235" y="1"/>
                    <a:pt x="1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65" name="Google Shape;2365;p41"/>
            <p:cNvSpPr/>
            <p:nvPr/>
          </p:nvSpPr>
          <p:spPr>
            <a:xfrm>
              <a:off x="891804" y="1018521"/>
              <a:ext cx="33761" cy="57495"/>
            </a:xfrm>
            <a:custGeom>
              <a:avLst/>
              <a:gdLst/>
              <a:ahLst/>
              <a:cxnLst/>
              <a:rect l="l" t="t" r="r" b="b"/>
              <a:pathLst>
                <a:path w="633" h="1078" extrusionOk="0">
                  <a:moveTo>
                    <a:pt x="159" y="0"/>
                  </a:moveTo>
                  <a:cubicBezTo>
                    <a:pt x="143" y="0"/>
                    <a:pt x="126" y="3"/>
                    <a:pt x="110" y="10"/>
                  </a:cubicBezTo>
                  <a:cubicBezTo>
                    <a:pt x="41" y="42"/>
                    <a:pt x="0" y="120"/>
                    <a:pt x="30" y="194"/>
                  </a:cubicBezTo>
                  <a:lnTo>
                    <a:pt x="341" y="987"/>
                  </a:lnTo>
                  <a:cubicBezTo>
                    <a:pt x="361" y="1040"/>
                    <a:pt x="418" y="1078"/>
                    <a:pt x="476" y="1078"/>
                  </a:cubicBezTo>
                  <a:cubicBezTo>
                    <a:pt x="492" y="1078"/>
                    <a:pt x="509" y="1075"/>
                    <a:pt x="525" y="1068"/>
                  </a:cubicBezTo>
                  <a:cubicBezTo>
                    <a:pt x="594" y="1036"/>
                    <a:pt x="633" y="958"/>
                    <a:pt x="605" y="884"/>
                  </a:cubicBezTo>
                  <a:lnTo>
                    <a:pt x="294" y="92"/>
                  </a:lnTo>
                  <a:cubicBezTo>
                    <a:pt x="274" y="38"/>
                    <a:pt x="217" y="0"/>
                    <a:pt x="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</p:grpSp>
      <p:grpSp>
        <p:nvGrpSpPr>
          <p:cNvPr id="2366" name="Google Shape;2366;p41"/>
          <p:cNvGrpSpPr/>
          <p:nvPr/>
        </p:nvGrpSpPr>
        <p:grpSpPr>
          <a:xfrm>
            <a:off x="14632524" y="6928428"/>
            <a:ext cx="2021628" cy="2076304"/>
            <a:chOff x="1742490" y="367839"/>
            <a:chExt cx="629242" cy="646260"/>
          </a:xfrm>
        </p:grpSpPr>
        <p:sp>
          <p:nvSpPr>
            <p:cNvPr id="2367" name="Google Shape;2367;p41"/>
            <p:cNvSpPr/>
            <p:nvPr/>
          </p:nvSpPr>
          <p:spPr>
            <a:xfrm>
              <a:off x="1754810" y="367839"/>
              <a:ext cx="604819" cy="646260"/>
            </a:xfrm>
            <a:custGeom>
              <a:avLst/>
              <a:gdLst/>
              <a:ahLst/>
              <a:cxnLst/>
              <a:rect l="l" t="t" r="r" b="b"/>
              <a:pathLst>
                <a:path w="11340" h="12117" extrusionOk="0">
                  <a:moveTo>
                    <a:pt x="5053" y="0"/>
                  </a:moveTo>
                  <a:cubicBezTo>
                    <a:pt x="4764" y="0"/>
                    <a:pt x="4519" y="174"/>
                    <a:pt x="4294" y="337"/>
                  </a:cubicBezTo>
                  <a:cubicBezTo>
                    <a:pt x="4186" y="415"/>
                    <a:pt x="4080" y="493"/>
                    <a:pt x="3972" y="571"/>
                  </a:cubicBezTo>
                  <a:cubicBezTo>
                    <a:pt x="3638" y="814"/>
                    <a:pt x="3305" y="1058"/>
                    <a:pt x="2970" y="1301"/>
                  </a:cubicBezTo>
                  <a:cubicBezTo>
                    <a:pt x="2483" y="1656"/>
                    <a:pt x="1996" y="2014"/>
                    <a:pt x="1510" y="2372"/>
                  </a:cubicBezTo>
                  <a:cubicBezTo>
                    <a:pt x="1441" y="2423"/>
                    <a:pt x="1370" y="2474"/>
                    <a:pt x="1301" y="2526"/>
                  </a:cubicBezTo>
                  <a:cubicBezTo>
                    <a:pt x="1085" y="2685"/>
                    <a:pt x="869" y="2843"/>
                    <a:pt x="652" y="3002"/>
                  </a:cubicBezTo>
                  <a:cubicBezTo>
                    <a:pt x="415" y="3180"/>
                    <a:pt x="169" y="3369"/>
                    <a:pt x="85" y="3665"/>
                  </a:cubicBezTo>
                  <a:cubicBezTo>
                    <a:pt x="0" y="3974"/>
                    <a:pt x="140" y="4312"/>
                    <a:pt x="273" y="4585"/>
                  </a:cubicBezTo>
                  <a:cubicBezTo>
                    <a:pt x="420" y="4891"/>
                    <a:pt x="610" y="5175"/>
                    <a:pt x="810" y="5450"/>
                  </a:cubicBezTo>
                  <a:cubicBezTo>
                    <a:pt x="1010" y="5721"/>
                    <a:pt x="1219" y="5985"/>
                    <a:pt x="1409" y="6265"/>
                  </a:cubicBezTo>
                  <a:cubicBezTo>
                    <a:pt x="1562" y="6492"/>
                    <a:pt x="1702" y="6750"/>
                    <a:pt x="1939" y="6901"/>
                  </a:cubicBezTo>
                  <a:cubicBezTo>
                    <a:pt x="2070" y="6984"/>
                    <a:pt x="2202" y="7016"/>
                    <a:pt x="2337" y="7016"/>
                  </a:cubicBezTo>
                  <a:cubicBezTo>
                    <a:pt x="2481" y="7016"/>
                    <a:pt x="2627" y="6980"/>
                    <a:pt x="2777" y="6931"/>
                  </a:cubicBezTo>
                  <a:cubicBezTo>
                    <a:pt x="2874" y="6901"/>
                    <a:pt x="2963" y="6880"/>
                    <a:pt x="3047" y="6880"/>
                  </a:cubicBezTo>
                  <a:cubicBezTo>
                    <a:pt x="3155" y="6880"/>
                    <a:pt x="3256" y="6914"/>
                    <a:pt x="3357" y="7002"/>
                  </a:cubicBezTo>
                  <a:cubicBezTo>
                    <a:pt x="3513" y="7140"/>
                    <a:pt x="3603" y="7367"/>
                    <a:pt x="3598" y="7578"/>
                  </a:cubicBezTo>
                  <a:cubicBezTo>
                    <a:pt x="3594" y="7810"/>
                    <a:pt x="3507" y="8037"/>
                    <a:pt x="3452" y="8260"/>
                  </a:cubicBezTo>
                  <a:cubicBezTo>
                    <a:pt x="3387" y="8521"/>
                    <a:pt x="3371" y="8787"/>
                    <a:pt x="3465" y="9043"/>
                  </a:cubicBezTo>
                  <a:cubicBezTo>
                    <a:pt x="3578" y="9361"/>
                    <a:pt x="3800" y="9650"/>
                    <a:pt x="3988" y="9924"/>
                  </a:cubicBezTo>
                  <a:cubicBezTo>
                    <a:pt x="4379" y="10500"/>
                    <a:pt x="4799" y="11073"/>
                    <a:pt x="5276" y="11581"/>
                  </a:cubicBezTo>
                  <a:cubicBezTo>
                    <a:pt x="5492" y="11811"/>
                    <a:pt x="5731" y="12012"/>
                    <a:pt x="6045" y="12088"/>
                  </a:cubicBezTo>
                  <a:cubicBezTo>
                    <a:pt x="6125" y="12107"/>
                    <a:pt x="6207" y="12116"/>
                    <a:pt x="6289" y="12116"/>
                  </a:cubicBezTo>
                  <a:cubicBezTo>
                    <a:pt x="6484" y="12116"/>
                    <a:pt x="6680" y="12067"/>
                    <a:pt x="6858" y="11996"/>
                  </a:cubicBezTo>
                  <a:cubicBezTo>
                    <a:pt x="7145" y="11881"/>
                    <a:pt x="7408" y="11710"/>
                    <a:pt x="7668" y="11547"/>
                  </a:cubicBezTo>
                  <a:cubicBezTo>
                    <a:pt x="7973" y="11354"/>
                    <a:pt x="8271" y="11154"/>
                    <a:pt x="8563" y="10943"/>
                  </a:cubicBezTo>
                  <a:cubicBezTo>
                    <a:pt x="8717" y="10833"/>
                    <a:pt x="8868" y="10718"/>
                    <a:pt x="9018" y="10603"/>
                  </a:cubicBezTo>
                  <a:cubicBezTo>
                    <a:pt x="9470" y="10287"/>
                    <a:pt x="9910" y="9951"/>
                    <a:pt x="10332" y="9593"/>
                  </a:cubicBezTo>
                  <a:cubicBezTo>
                    <a:pt x="10755" y="9235"/>
                    <a:pt x="11289" y="8810"/>
                    <a:pt x="11322" y="8207"/>
                  </a:cubicBezTo>
                  <a:cubicBezTo>
                    <a:pt x="11340" y="7886"/>
                    <a:pt x="11219" y="7596"/>
                    <a:pt x="11062" y="7321"/>
                  </a:cubicBezTo>
                  <a:cubicBezTo>
                    <a:pt x="10895" y="7027"/>
                    <a:pt x="10704" y="6743"/>
                    <a:pt x="10511" y="6465"/>
                  </a:cubicBezTo>
                  <a:cubicBezTo>
                    <a:pt x="10305" y="6167"/>
                    <a:pt x="10091" y="5877"/>
                    <a:pt x="9867" y="5593"/>
                  </a:cubicBezTo>
                  <a:cubicBezTo>
                    <a:pt x="9660" y="5333"/>
                    <a:pt x="9453" y="5033"/>
                    <a:pt x="9183" y="4833"/>
                  </a:cubicBezTo>
                  <a:cubicBezTo>
                    <a:pt x="8965" y="4670"/>
                    <a:pt x="8707" y="4611"/>
                    <a:pt x="8439" y="4596"/>
                  </a:cubicBezTo>
                  <a:cubicBezTo>
                    <a:pt x="8210" y="4581"/>
                    <a:pt x="7968" y="4596"/>
                    <a:pt x="7748" y="4526"/>
                  </a:cubicBezTo>
                  <a:cubicBezTo>
                    <a:pt x="7544" y="4461"/>
                    <a:pt x="7360" y="4305"/>
                    <a:pt x="7278" y="4114"/>
                  </a:cubicBezTo>
                  <a:cubicBezTo>
                    <a:pt x="7186" y="3896"/>
                    <a:pt x="7268" y="3727"/>
                    <a:pt x="7399" y="3539"/>
                  </a:cubicBezTo>
                  <a:cubicBezTo>
                    <a:pt x="7576" y="3291"/>
                    <a:pt x="7698" y="3040"/>
                    <a:pt x="7610" y="2730"/>
                  </a:cubicBezTo>
                  <a:cubicBezTo>
                    <a:pt x="7532" y="2453"/>
                    <a:pt x="7317" y="2237"/>
                    <a:pt x="7145" y="2017"/>
                  </a:cubicBezTo>
                  <a:cubicBezTo>
                    <a:pt x="6731" y="1489"/>
                    <a:pt x="6390" y="904"/>
                    <a:pt x="5894" y="444"/>
                  </a:cubicBezTo>
                  <a:cubicBezTo>
                    <a:pt x="5667" y="233"/>
                    <a:pt x="5387" y="4"/>
                    <a:pt x="5061" y="0"/>
                  </a:cubicBezTo>
                  <a:cubicBezTo>
                    <a:pt x="5058" y="0"/>
                    <a:pt x="5056" y="0"/>
                    <a:pt x="505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68" name="Google Shape;2368;p41"/>
            <p:cNvSpPr/>
            <p:nvPr/>
          </p:nvSpPr>
          <p:spPr>
            <a:xfrm>
              <a:off x="1824198" y="398293"/>
              <a:ext cx="361718" cy="477988"/>
            </a:xfrm>
            <a:custGeom>
              <a:avLst/>
              <a:gdLst/>
              <a:ahLst/>
              <a:cxnLst/>
              <a:rect l="l" t="t" r="r" b="b"/>
              <a:pathLst>
                <a:path w="6782" h="8962" extrusionOk="0">
                  <a:moveTo>
                    <a:pt x="2671" y="0"/>
                  </a:moveTo>
                  <a:cubicBezTo>
                    <a:pt x="2337" y="243"/>
                    <a:pt x="2004" y="487"/>
                    <a:pt x="1669" y="730"/>
                  </a:cubicBezTo>
                  <a:cubicBezTo>
                    <a:pt x="1382" y="939"/>
                    <a:pt x="1093" y="1150"/>
                    <a:pt x="808" y="1361"/>
                  </a:cubicBezTo>
                  <a:cubicBezTo>
                    <a:pt x="608" y="1506"/>
                    <a:pt x="408" y="1653"/>
                    <a:pt x="209" y="1801"/>
                  </a:cubicBezTo>
                  <a:cubicBezTo>
                    <a:pt x="140" y="1852"/>
                    <a:pt x="69" y="1903"/>
                    <a:pt x="0" y="1955"/>
                  </a:cubicBezTo>
                  <a:cubicBezTo>
                    <a:pt x="718" y="2975"/>
                    <a:pt x="1416" y="4012"/>
                    <a:pt x="2123" y="5040"/>
                  </a:cubicBezTo>
                  <a:cubicBezTo>
                    <a:pt x="2951" y="6241"/>
                    <a:pt x="3787" y="7443"/>
                    <a:pt x="4705" y="8577"/>
                  </a:cubicBezTo>
                  <a:cubicBezTo>
                    <a:pt x="4857" y="8764"/>
                    <a:pt x="5055" y="8962"/>
                    <a:pt x="5307" y="8962"/>
                  </a:cubicBezTo>
                  <a:cubicBezTo>
                    <a:pt x="5335" y="8962"/>
                    <a:pt x="5362" y="8959"/>
                    <a:pt x="5391" y="8954"/>
                  </a:cubicBezTo>
                  <a:cubicBezTo>
                    <a:pt x="5657" y="8910"/>
                    <a:pt x="5841" y="8696"/>
                    <a:pt x="5947" y="8460"/>
                  </a:cubicBezTo>
                  <a:cubicBezTo>
                    <a:pt x="5956" y="8439"/>
                    <a:pt x="5965" y="8418"/>
                    <a:pt x="5974" y="8396"/>
                  </a:cubicBezTo>
                  <a:cubicBezTo>
                    <a:pt x="6029" y="8253"/>
                    <a:pt x="6066" y="8104"/>
                    <a:pt x="6119" y="7962"/>
                  </a:cubicBezTo>
                  <a:cubicBezTo>
                    <a:pt x="6170" y="7826"/>
                    <a:pt x="6232" y="7695"/>
                    <a:pt x="6296" y="7565"/>
                  </a:cubicBezTo>
                  <a:cubicBezTo>
                    <a:pt x="6424" y="7306"/>
                    <a:pt x="6557" y="7051"/>
                    <a:pt x="6631" y="6773"/>
                  </a:cubicBezTo>
                  <a:cubicBezTo>
                    <a:pt x="6782" y="6210"/>
                    <a:pt x="6598" y="5651"/>
                    <a:pt x="6321" y="5160"/>
                  </a:cubicBezTo>
                  <a:cubicBezTo>
                    <a:pt x="6181" y="4911"/>
                    <a:pt x="6016" y="4677"/>
                    <a:pt x="5850" y="4445"/>
                  </a:cubicBezTo>
                  <a:cubicBezTo>
                    <a:pt x="5635" y="4143"/>
                    <a:pt x="5419" y="3842"/>
                    <a:pt x="5205" y="3543"/>
                  </a:cubicBezTo>
                  <a:cubicBezTo>
                    <a:pt x="4361" y="2361"/>
                    <a:pt x="3516" y="1180"/>
                    <a:pt x="26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69" name="Google Shape;2369;p41"/>
            <p:cNvSpPr/>
            <p:nvPr/>
          </p:nvSpPr>
          <p:spPr>
            <a:xfrm>
              <a:off x="1824198" y="470882"/>
              <a:ext cx="317237" cy="405399"/>
            </a:xfrm>
            <a:custGeom>
              <a:avLst/>
              <a:gdLst/>
              <a:ahLst/>
              <a:cxnLst/>
              <a:rect l="l" t="t" r="r" b="b"/>
              <a:pathLst>
                <a:path w="5948" h="7601" extrusionOk="0">
                  <a:moveTo>
                    <a:pt x="808" y="0"/>
                  </a:moveTo>
                  <a:cubicBezTo>
                    <a:pt x="608" y="145"/>
                    <a:pt x="408" y="292"/>
                    <a:pt x="209" y="440"/>
                  </a:cubicBezTo>
                  <a:cubicBezTo>
                    <a:pt x="140" y="491"/>
                    <a:pt x="69" y="542"/>
                    <a:pt x="0" y="594"/>
                  </a:cubicBezTo>
                  <a:cubicBezTo>
                    <a:pt x="719" y="1614"/>
                    <a:pt x="1416" y="2651"/>
                    <a:pt x="2123" y="3679"/>
                  </a:cubicBezTo>
                  <a:cubicBezTo>
                    <a:pt x="2951" y="4880"/>
                    <a:pt x="3787" y="6082"/>
                    <a:pt x="4705" y="7216"/>
                  </a:cubicBezTo>
                  <a:cubicBezTo>
                    <a:pt x="4857" y="7403"/>
                    <a:pt x="5055" y="7601"/>
                    <a:pt x="5307" y="7601"/>
                  </a:cubicBezTo>
                  <a:cubicBezTo>
                    <a:pt x="5335" y="7601"/>
                    <a:pt x="5362" y="7598"/>
                    <a:pt x="5391" y="7593"/>
                  </a:cubicBezTo>
                  <a:cubicBezTo>
                    <a:pt x="5657" y="7549"/>
                    <a:pt x="5841" y="7335"/>
                    <a:pt x="5947" y="7099"/>
                  </a:cubicBezTo>
                  <a:cubicBezTo>
                    <a:pt x="5740" y="6831"/>
                    <a:pt x="5534" y="6564"/>
                    <a:pt x="5329" y="6295"/>
                  </a:cubicBezTo>
                  <a:cubicBezTo>
                    <a:pt x="4799" y="5598"/>
                    <a:pt x="4276" y="4896"/>
                    <a:pt x="3759" y="4191"/>
                  </a:cubicBezTo>
                  <a:cubicBezTo>
                    <a:pt x="2749" y="2812"/>
                    <a:pt x="1765" y="1416"/>
                    <a:pt x="80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70" name="Google Shape;2370;p41"/>
            <p:cNvSpPr/>
            <p:nvPr/>
          </p:nvSpPr>
          <p:spPr>
            <a:xfrm>
              <a:off x="2019723" y="584165"/>
              <a:ext cx="47521" cy="41975"/>
            </a:xfrm>
            <a:custGeom>
              <a:avLst/>
              <a:gdLst/>
              <a:ahLst/>
              <a:cxnLst/>
              <a:rect l="l" t="t" r="r" b="b"/>
              <a:pathLst>
                <a:path w="891" h="787" extrusionOk="0">
                  <a:moveTo>
                    <a:pt x="445" y="1"/>
                  </a:moveTo>
                  <a:cubicBezTo>
                    <a:pt x="365" y="1"/>
                    <a:pt x="283" y="25"/>
                    <a:pt x="213" y="77"/>
                  </a:cubicBezTo>
                  <a:cubicBezTo>
                    <a:pt x="39" y="205"/>
                    <a:pt x="0" y="451"/>
                    <a:pt x="128" y="625"/>
                  </a:cubicBezTo>
                  <a:cubicBezTo>
                    <a:pt x="206" y="730"/>
                    <a:pt x="325" y="786"/>
                    <a:pt x="446" y="786"/>
                  </a:cubicBezTo>
                  <a:cubicBezTo>
                    <a:pt x="526" y="786"/>
                    <a:pt x="607" y="761"/>
                    <a:pt x="677" y="710"/>
                  </a:cubicBezTo>
                  <a:cubicBezTo>
                    <a:pt x="853" y="582"/>
                    <a:pt x="890" y="336"/>
                    <a:pt x="762" y="162"/>
                  </a:cubicBezTo>
                  <a:cubicBezTo>
                    <a:pt x="686" y="57"/>
                    <a:pt x="566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71" name="Google Shape;2371;p41"/>
            <p:cNvSpPr/>
            <p:nvPr/>
          </p:nvSpPr>
          <p:spPr>
            <a:xfrm>
              <a:off x="2272422" y="664273"/>
              <a:ext cx="99310" cy="231634"/>
            </a:xfrm>
            <a:custGeom>
              <a:avLst/>
              <a:gdLst/>
              <a:ahLst/>
              <a:cxnLst/>
              <a:rect l="l" t="t" r="r" b="b"/>
              <a:pathLst>
                <a:path w="1862" h="4343" extrusionOk="0">
                  <a:moveTo>
                    <a:pt x="289" y="1"/>
                  </a:moveTo>
                  <a:cubicBezTo>
                    <a:pt x="143" y="1"/>
                    <a:pt x="0" y="168"/>
                    <a:pt x="116" y="319"/>
                  </a:cubicBezTo>
                  <a:cubicBezTo>
                    <a:pt x="355" y="634"/>
                    <a:pt x="582" y="958"/>
                    <a:pt x="793" y="1293"/>
                  </a:cubicBezTo>
                  <a:cubicBezTo>
                    <a:pt x="992" y="1607"/>
                    <a:pt x="1201" y="1935"/>
                    <a:pt x="1343" y="2279"/>
                  </a:cubicBezTo>
                  <a:cubicBezTo>
                    <a:pt x="1399" y="2419"/>
                    <a:pt x="1435" y="2560"/>
                    <a:pt x="1399" y="2711"/>
                  </a:cubicBezTo>
                  <a:cubicBezTo>
                    <a:pt x="1358" y="2872"/>
                    <a:pt x="1268" y="3034"/>
                    <a:pt x="1185" y="3177"/>
                  </a:cubicBezTo>
                  <a:cubicBezTo>
                    <a:pt x="1008" y="3480"/>
                    <a:pt x="774" y="3753"/>
                    <a:pt x="506" y="3976"/>
                  </a:cubicBezTo>
                  <a:cubicBezTo>
                    <a:pt x="421" y="4047"/>
                    <a:pt x="394" y="4168"/>
                    <a:pt x="462" y="4260"/>
                  </a:cubicBezTo>
                  <a:cubicBezTo>
                    <a:pt x="500" y="4311"/>
                    <a:pt x="567" y="4343"/>
                    <a:pt x="632" y="4343"/>
                  </a:cubicBezTo>
                  <a:cubicBezTo>
                    <a:pt x="673" y="4343"/>
                    <a:pt x="713" y="4331"/>
                    <a:pt x="745" y="4304"/>
                  </a:cubicBezTo>
                  <a:cubicBezTo>
                    <a:pt x="986" y="4100"/>
                    <a:pt x="1206" y="3870"/>
                    <a:pt x="1385" y="3610"/>
                  </a:cubicBezTo>
                  <a:cubicBezTo>
                    <a:pt x="1562" y="3356"/>
                    <a:pt x="1739" y="3062"/>
                    <a:pt x="1803" y="2755"/>
                  </a:cubicBezTo>
                  <a:cubicBezTo>
                    <a:pt x="1862" y="2467"/>
                    <a:pt x="1755" y="2183"/>
                    <a:pt x="1624" y="1931"/>
                  </a:cubicBezTo>
                  <a:cubicBezTo>
                    <a:pt x="1465" y="1627"/>
                    <a:pt x="1293" y="1327"/>
                    <a:pt x="1109" y="1036"/>
                  </a:cubicBezTo>
                  <a:cubicBezTo>
                    <a:pt x="901" y="709"/>
                    <a:pt x="678" y="390"/>
                    <a:pt x="442" y="80"/>
                  </a:cubicBezTo>
                  <a:cubicBezTo>
                    <a:pt x="400" y="24"/>
                    <a:pt x="344" y="1"/>
                    <a:pt x="2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72" name="Google Shape;2372;p41"/>
            <p:cNvSpPr/>
            <p:nvPr/>
          </p:nvSpPr>
          <p:spPr>
            <a:xfrm>
              <a:off x="1927080" y="669607"/>
              <a:ext cx="104323" cy="130457"/>
            </a:xfrm>
            <a:custGeom>
              <a:avLst/>
              <a:gdLst/>
              <a:ahLst/>
              <a:cxnLst/>
              <a:rect l="l" t="t" r="r" b="b"/>
              <a:pathLst>
                <a:path w="1956" h="2446" extrusionOk="0">
                  <a:moveTo>
                    <a:pt x="284" y="0"/>
                  </a:moveTo>
                  <a:cubicBezTo>
                    <a:pt x="142" y="0"/>
                    <a:pt x="1" y="168"/>
                    <a:pt x="107" y="323"/>
                  </a:cubicBezTo>
                  <a:lnTo>
                    <a:pt x="1521" y="2363"/>
                  </a:lnTo>
                  <a:cubicBezTo>
                    <a:pt x="1562" y="2422"/>
                    <a:pt x="1616" y="2446"/>
                    <a:pt x="1670" y="2446"/>
                  </a:cubicBezTo>
                  <a:cubicBezTo>
                    <a:pt x="1813" y="2446"/>
                    <a:pt x="1955" y="2278"/>
                    <a:pt x="1847" y="2124"/>
                  </a:cubicBezTo>
                  <a:lnTo>
                    <a:pt x="435" y="84"/>
                  </a:lnTo>
                  <a:cubicBezTo>
                    <a:pt x="394" y="25"/>
                    <a:pt x="339" y="0"/>
                    <a:pt x="2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73" name="Google Shape;2373;p41"/>
            <p:cNvSpPr/>
            <p:nvPr/>
          </p:nvSpPr>
          <p:spPr>
            <a:xfrm>
              <a:off x="2109111" y="700381"/>
              <a:ext cx="80963" cy="185232"/>
            </a:xfrm>
            <a:custGeom>
              <a:avLst/>
              <a:gdLst/>
              <a:ahLst/>
              <a:cxnLst/>
              <a:rect l="l" t="t" r="r" b="b"/>
              <a:pathLst>
                <a:path w="1518" h="3473" extrusionOk="0">
                  <a:moveTo>
                    <a:pt x="1239" y="0"/>
                  </a:moveTo>
                  <a:cubicBezTo>
                    <a:pt x="1130" y="0"/>
                    <a:pt x="1021" y="76"/>
                    <a:pt x="1039" y="216"/>
                  </a:cubicBezTo>
                  <a:cubicBezTo>
                    <a:pt x="1105" y="730"/>
                    <a:pt x="1030" y="1249"/>
                    <a:pt x="883" y="1742"/>
                  </a:cubicBezTo>
                  <a:cubicBezTo>
                    <a:pt x="809" y="1995"/>
                    <a:pt x="717" y="2243"/>
                    <a:pt x="616" y="2488"/>
                  </a:cubicBezTo>
                  <a:cubicBezTo>
                    <a:pt x="520" y="2722"/>
                    <a:pt x="426" y="3016"/>
                    <a:pt x="155" y="3085"/>
                  </a:cubicBezTo>
                  <a:cubicBezTo>
                    <a:pt x="49" y="3113"/>
                    <a:pt x="1" y="3251"/>
                    <a:pt x="38" y="3347"/>
                  </a:cubicBezTo>
                  <a:cubicBezTo>
                    <a:pt x="71" y="3434"/>
                    <a:pt x="147" y="3473"/>
                    <a:pt x="229" y="3473"/>
                  </a:cubicBezTo>
                  <a:cubicBezTo>
                    <a:pt x="252" y="3473"/>
                    <a:pt x="275" y="3470"/>
                    <a:pt x="299" y="3464"/>
                  </a:cubicBezTo>
                  <a:cubicBezTo>
                    <a:pt x="639" y="3376"/>
                    <a:pt x="818" y="3055"/>
                    <a:pt x="944" y="2755"/>
                  </a:cubicBezTo>
                  <a:cubicBezTo>
                    <a:pt x="1057" y="2486"/>
                    <a:pt x="1160" y="2213"/>
                    <a:pt x="1245" y="1935"/>
                  </a:cubicBezTo>
                  <a:cubicBezTo>
                    <a:pt x="1419" y="1364"/>
                    <a:pt x="1518" y="771"/>
                    <a:pt x="1442" y="175"/>
                  </a:cubicBezTo>
                  <a:cubicBezTo>
                    <a:pt x="1426" y="56"/>
                    <a:pt x="1332" y="0"/>
                    <a:pt x="1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74" name="Google Shape;2374;p41"/>
            <p:cNvSpPr/>
            <p:nvPr/>
          </p:nvSpPr>
          <p:spPr>
            <a:xfrm>
              <a:off x="1742490" y="525070"/>
              <a:ext cx="97070" cy="179792"/>
            </a:xfrm>
            <a:custGeom>
              <a:avLst/>
              <a:gdLst/>
              <a:ahLst/>
              <a:cxnLst/>
              <a:rect l="l" t="t" r="r" b="b"/>
              <a:pathLst>
                <a:path w="1820" h="3371" extrusionOk="0">
                  <a:moveTo>
                    <a:pt x="643" y="1"/>
                  </a:moveTo>
                  <a:cubicBezTo>
                    <a:pt x="583" y="1"/>
                    <a:pt x="523" y="29"/>
                    <a:pt x="479" y="77"/>
                  </a:cubicBezTo>
                  <a:cubicBezTo>
                    <a:pt x="107" y="478"/>
                    <a:pt x="1" y="1100"/>
                    <a:pt x="222" y="1601"/>
                  </a:cubicBezTo>
                  <a:cubicBezTo>
                    <a:pt x="359" y="1910"/>
                    <a:pt x="575" y="2184"/>
                    <a:pt x="770" y="2459"/>
                  </a:cubicBezTo>
                  <a:cubicBezTo>
                    <a:pt x="968" y="2739"/>
                    <a:pt x="1172" y="3016"/>
                    <a:pt x="1378" y="3290"/>
                  </a:cubicBezTo>
                  <a:cubicBezTo>
                    <a:pt x="1421" y="3347"/>
                    <a:pt x="1476" y="3371"/>
                    <a:pt x="1531" y="3371"/>
                  </a:cubicBezTo>
                  <a:cubicBezTo>
                    <a:pt x="1678" y="3371"/>
                    <a:pt x="1819" y="3203"/>
                    <a:pt x="1706" y="3051"/>
                  </a:cubicBezTo>
                  <a:cubicBezTo>
                    <a:pt x="1518" y="2803"/>
                    <a:pt x="1334" y="2553"/>
                    <a:pt x="1155" y="2301"/>
                  </a:cubicBezTo>
                  <a:cubicBezTo>
                    <a:pt x="983" y="2060"/>
                    <a:pt x="793" y="1819"/>
                    <a:pt x="650" y="1559"/>
                  </a:cubicBezTo>
                  <a:cubicBezTo>
                    <a:pt x="430" y="1153"/>
                    <a:pt x="481" y="669"/>
                    <a:pt x="797" y="327"/>
                  </a:cubicBezTo>
                  <a:cubicBezTo>
                    <a:pt x="871" y="248"/>
                    <a:pt x="844" y="108"/>
                    <a:pt x="763" y="44"/>
                  </a:cubicBezTo>
                  <a:cubicBezTo>
                    <a:pt x="726" y="14"/>
                    <a:pt x="685" y="1"/>
                    <a:pt x="6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75" name="Google Shape;2375;p41"/>
            <p:cNvSpPr/>
            <p:nvPr/>
          </p:nvSpPr>
          <p:spPr>
            <a:xfrm>
              <a:off x="1925960" y="804010"/>
              <a:ext cx="42668" cy="90456"/>
            </a:xfrm>
            <a:custGeom>
              <a:avLst/>
              <a:gdLst/>
              <a:ahLst/>
              <a:cxnLst/>
              <a:rect l="l" t="t" r="r" b="b"/>
              <a:pathLst>
                <a:path w="800" h="1696" extrusionOk="0">
                  <a:moveTo>
                    <a:pt x="210" y="1"/>
                  </a:moveTo>
                  <a:cubicBezTo>
                    <a:pt x="203" y="1"/>
                    <a:pt x="195" y="1"/>
                    <a:pt x="188" y="2"/>
                  </a:cubicBezTo>
                  <a:cubicBezTo>
                    <a:pt x="70" y="20"/>
                    <a:pt x="11" y="111"/>
                    <a:pt x="9" y="224"/>
                  </a:cubicBezTo>
                  <a:cubicBezTo>
                    <a:pt x="1" y="717"/>
                    <a:pt x="148" y="1200"/>
                    <a:pt x="413" y="1613"/>
                  </a:cubicBezTo>
                  <a:cubicBezTo>
                    <a:pt x="448" y="1667"/>
                    <a:pt x="514" y="1696"/>
                    <a:pt x="579" y="1696"/>
                  </a:cubicBezTo>
                  <a:cubicBezTo>
                    <a:pt x="621" y="1696"/>
                    <a:pt x="663" y="1684"/>
                    <a:pt x="695" y="1658"/>
                  </a:cubicBezTo>
                  <a:cubicBezTo>
                    <a:pt x="786" y="1585"/>
                    <a:pt x="800" y="1470"/>
                    <a:pt x="740" y="1374"/>
                  </a:cubicBezTo>
                  <a:cubicBezTo>
                    <a:pt x="672" y="1270"/>
                    <a:pt x="646" y="1220"/>
                    <a:pt x="594" y="1103"/>
                  </a:cubicBezTo>
                  <a:cubicBezTo>
                    <a:pt x="552" y="1007"/>
                    <a:pt x="514" y="906"/>
                    <a:pt x="486" y="803"/>
                  </a:cubicBezTo>
                  <a:cubicBezTo>
                    <a:pt x="436" y="630"/>
                    <a:pt x="408" y="394"/>
                    <a:pt x="412" y="183"/>
                  </a:cubicBezTo>
                  <a:cubicBezTo>
                    <a:pt x="413" y="84"/>
                    <a:pt x="305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76" name="Google Shape;2376;p41"/>
            <p:cNvSpPr/>
            <p:nvPr/>
          </p:nvSpPr>
          <p:spPr>
            <a:xfrm>
              <a:off x="2113645" y="446828"/>
              <a:ext cx="50348" cy="56695"/>
            </a:xfrm>
            <a:custGeom>
              <a:avLst/>
              <a:gdLst/>
              <a:ahLst/>
              <a:cxnLst/>
              <a:rect l="l" t="t" r="r" b="b"/>
              <a:pathLst>
                <a:path w="944" h="1063" extrusionOk="0">
                  <a:moveTo>
                    <a:pt x="228" y="1"/>
                  </a:moveTo>
                  <a:cubicBezTo>
                    <a:pt x="187" y="1"/>
                    <a:pt x="146" y="13"/>
                    <a:pt x="113" y="40"/>
                  </a:cubicBezTo>
                  <a:cubicBezTo>
                    <a:pt x="26" y="107"/>
                    <a:pt x="1" y="231"/>
                    <a:pt x="68" y="322"/>
                  </a:cubicBezTo>
                  <a:lnTo>
                    <a:pt x="550" y="981"/>
                  </a:lnTo>
                  <a:cubicBezTo>
                    <a:pt x="589" y="1033"/>
                    <a:pt x="654" y="1063"/>
                    <a:pt x="719" y="1063"/>
                  </a:cubicBezTo>
                  <a:cubicBezTo>
                    <a:pt x="760" y="1063"/>
                    <a:pt x="801" y="1050"/>
                    <a:pt x="834" y="1023"/>
                  </a:cubicBezTo>
                  <a:cubicBezTo>
                    <a:pt x="919" y="956"/>
                    <a:pt x="944" y="834"/>
                    <a:pt x="878" y="742"/>
                  </a:cubicBezTo>
                  <a:lnTo>
                    <a:pt x="394" y="82"/>
                  </a:lnTo>
                  <a:cubicBezTo>
                    <a:pt x="357" y="31"/>
                    <a:pt x="292" y="1"/>
                    <a:pt x="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  <p:sp>
          <p:nvSpPr>
            <p:cNvPr id="2377" name="Google Shape;2377;p41"/>
            <p:cNvSpPr/>
            <p:nvPr/>
          </p:nvSpPr>
          <p:spPr>
            <a:xfrm>
              <a:off x="1976735" y="418934"/>
              <a:ext cx="50882" cy="57495"/>
            </a:xfrm>
            <a:custGeom>
              <a:avLst/>
              <a:gdLst/>
              <a:ahLst/>
              <a:cxnLst/>
              <a:rect l="l" t="t" r="r" b="b"/>
              <a:pathLst>
                <a:path w="954" h="1078" extrusionOk="0">
                  <a:moveTo>
                    <a:pt x="225" y="1"/>
                  </a:moveTo>
                  <a:cubicBezTo>
                    <a:pt x="184" y="1"/>
                    <a:pt x="143" y="13"/>
                    <a:pt x="110" y="40"/>
                  </a:cubicBezTo>
                  <a:cubicBezTo>
                    <a:pt x="25" y="109"/>
                    <a:pt x="0" y="232"/>
                    <a:pt x="68" y="324"/>
                  </a:cubicBezTo>
                  <a:lnTo>
                    <a:pt x="560" y="995"/>
                  </a:lnTo>
                  <a:cubicBezTo>
                    <a:pt x="598" y="1047"/>
                    <a:pt x="664" y="1078"/>
                    <a:pt x="728" y="1078"/>
                  </a:cubicBezTo>
                  <a:cubicBezTo>
                    <a:pt x="769" y="1078"/>
                    <a:pt x="809" y="1066"/>
                    <a:pt x="842" y="1040"/>
                  </a:cubicBezTo>
                  <a:cubicBezTo>
                    <a:pt x="927" y="971"/>
                    <a:pt x="954" y="848"/>
                    <a:pt x="886" y="756"/>
                  </a:cubicBezTo>
                  <a:lnTo>
                    <a:pt x="394" y="84"/>
                  </a:lnTo>
                  <a:cubicBezTo>
                    <a:pt x="355" y="31"/>
                    <a:pt x="289" y="1"/>
                    <a:pt x="2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/>
            </a:p>
          </p:txBody>
        </p:sp>
      </p:grpSp>
      <p:sp>
        <p:nvSpPr>
          <p:cNvPr id="2378" name="Google Shape;2378;p41"/>
          <p:cNvSpPr/>
          <p:nvPr/>
        </p:nvSpPr>
        <p:spPr>
          <a:xfrm>
            <a:off x="7887596" y="8096608"/>
            <a:ext cx="2335472" cy="908156"/>
          </a:xfrm>
          <a:custGeom>
            <a:avLst/>
            <a:gdLst/>
            <a:ahLst/>
            <a:cxnLst/>
            <a:rect l="l" t="t" r="r" b="b"/>
            <a:pathLst>
              <a:path w="36083" h="14031" extrusionOk="0">
                <a:moveTo>
                  <a:pt x="18007" y="0"/>
                </a:moveTo>
                <a:cubicBezTo>
                  <a:pt x="15994" y="0"/>
                  <a:pt x="14021" y="912"/>
                  <a:pt x="12749" y="2604"/>
                </a:cubicBezTo>
                <a:cubicBezTo>
                  <a:pt x="12302" y="3196"/>
                  <a:pt x="11957" y="3864"/>
                  <a:pt x="11732" y="4571"/>
                </a:cubicBezTo>
                <a:cubicBezTo>
                  <a:pt x="11672" y="4757"/>
                  <a:pt x="11622" y="4945"/>
                  <a:pt x="11581" y="5134"/>
                </a:cubicBezTo>
                <a:cubicBezTo>
                  <a:pt x="11547" y="5292"/>
                  <a:pt x="11570" y="5420"/>
                  <a:pt x="11435" y="5420"/>
                </a:cubicBezTo>
                <a:cubicBezTo>
                  <a:pt x="11415" y="5420"/>
                  <a:pt x="11391" y="5417"/>
                  <a:pt x="11363" y="5411"/>
                </a:cubicBezTo>
                <a:cubicBezTo>
                  <a:pt x="11163" y="5370"/>
                  <a:pt x="10965" y="5248"/>
                  <a:pt x="10766" y="5189"/>
                </a:cubicBezTo>
                <a:cubicBezTo>
                  <a:pt x="10552" y="5127"/>
                  <a:pt x="10335" y="5083"/>
                  <a:pt x="10116" y="5053"/>
                </a:cubicBezTo>
                <a:cubicBezTo>
                  <a:pt x="9899" y="5022"/>
                  <a:pt x="9681" y="5007"/>
                  <a:pt x="9464" y="5007"/>
                </a:cubicBezTo>
                <a:cubicBezTo>
                  <a:pt x="8125" y="5007"/>
                  <a:pt x="6822" y="5578"/>
                  <a:pt x="5937" y="6609"/>
                </a:cubicBezTo>
                <a:cubicBezTo>
                  <a:pt x="5452" y="7174"/>
                  <a:pt x="5202" y="7782"/>
                  <a:pt x="4945" y="8468"/>
                </a:cubicBezTo>
                <a:cubicBezTo>
                  <a:pt x="4808" y="8829"/>
                  <a:pt x="4418" y="8774"/>
                  <a:pt x="4092" y="8842"/>
                </a:cubicBezTo>
                <a:cubicBezTo>
                  <a:pt x="3738" y="8914"/>
                  <a:pt x="3396" y="9036"/>
                  <a:pt x="3068" y="9191"/>
                </a:cubicBezTo>
                <a:cubicBezTo>
                  <a:pt x="1829" y="9775"/>
                  <a:pt x="851" y="10920"/>
                  <a:pt x="456" y="12232"/>
                </a:cubicBezTo>
                <a:cubicBezTo>
                  <a:pt x="312" y="12705"/>
                  <a:pt x="1" y="13789"/>
                  <a:pt x="681" y="13988"/>
                </a:cubicBezTo>
                <a:cubicBezTo>
                  <a:pt x="727" y="14014"/>
                  <a:pt x="782" y="14030"/>
                  <a:pt x="848" y="14030"/>
                </a:cubicBezTo>
                <a:lnTo>
                  <a:pt x="35235" y="14030"/>
                </a:lnTo>
                <a:cubicBezTo>
                  <a:pt x="35301" y="14030"/>
                  <a:pt x="35357" y="14014"/>
                  <a:pt x="35402" y="13988"/>
                </a:cubicBezTo>
                <a:cubicBezTo>
                  <a:pt x="36082" y="13789"/>
                  <a:pt x="35770" y="12705"/>
                  <a:pt x="35627" y="12232"/>
                </a:cubicBezTo>
                <a:cubicBezTo>
                  <a:pt x="35232" y="10920"/>
                  <a:pt x="34255" y="9775"/>
                  <a:pt x="33015" y="9191"/>
                </a:cubicBezTo>
                <a:cubicBezTo>
                  <a:pt x="32687" y="9036"/>
                  <a:pt x="32345" y="8914"/>
                  <a:pt x="31990" y="8842"/>
                </a:cubicBezTo>
                <a:cubicBezTo>
                  <a:pt x="31664" y="8774"/>
                  <a:pt x="31274" y="8829"/>
                  <a:pt x="31138" y="8468"/>
                </a:cubicBezTo>
                <a:cubicBezTo>
                  <a:pt x="30881" y="7782"/>
                  <a:pt x="30631" y="7174"/>
                  <a:pt x="30146" y="6609"/>
                </a:cubicBezTo>
                <a:cubicBezTo>
                  <a:pt x="29263" y="5578"/>
                  <a:pt x="27958" y="5007"/>
                  <a:pt x="26619" y="5007"/>
                </a:cubicBezTo>
                <a:cubicBezTo>
                  <a:pt x="26402" y="5007"/>
                  <a:pt x="26184" y="5022"/>
                  <a:pt x="25967" y="5053"/>
                </a:cubicBezTo>
                <a:cubicBezTo>
                  <a:pt x="25747" y="5083"/>
                  <a:pt x="25531" y="5127"/>
                  <a:pt x="25317" y="5189"/>
                </a:cubicBezTo>
                <a:cubicBezTo>
                  <a:pt x="25118" y="5248"/>
                  <a:pt x="24920" y="5370"/>
                  <a:pt x="24720" y="5411"/>
                </a:cubicBezTo>
                <a:cubicBezTo>
                  <a:pt x="24692" y="5417"/>
                  <a:pt x="24668" y="5420"/>
                  <a:pt x="24648" y="5420"/>
                </a:cubicBezTo>
                <a:cubicBezTo>
                  <a:pt x="24513" y="5420"/>
                  <a:pt x="24535" y="5292"/>
                  <a:pt x="24502" y="5134"/>
                </a:cubicBezTo>
                <a:cubicBezTo>
                  <a:pt x="24461" y="4945"/>
                  <a:pt x="24411" y="4757"/>
                  <a:pt x="24353" y="4571"/>
                </a:cubicBezTo>
                <a:cubicBezTo>
                  <a:pt x="24126" y="3864"/>
                  <a:pt x="23780" y="3196"/>
                  <a:pt x="23334" y="2604"/>
                </a:cubicBezTo>
                <a:cubicBezTo>
                  <a:pt x="22062" y="912"/>
                  <a:pt x="20089" y="0"/>
                  <a:pt x="18077" y="0"/>
                </a:cubicBezTo>
                <a:cubicBezTo>
                  <a:pt x="18066" y="0"/>
                  <a:pt x="18054" y="1"/>
                  <a:pt x="18042" y="1"/>
                </a:cubicBezTo>
                <a:cubicBezTo>
                  <a:pt x="18031" y="1"/>
                  <a:pt x="18019" y="0"/>
                  <a:pt x="18007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/>
          </a:p>
        </p:txBody>
      </p:sp>
      <p:sp>
        <p:nvSpPr>
          <p:cNvPr id="2379" name="Google Shape;2379;p41"/>
          <p:cNvSpPr/>
          <p:nvPr/>
        </p:nvSpPr>
        <p:spPr>
          <a:xfrm>
            <a:off x="13783632" y="23079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/>
          </a:p>
        </p:txBody>
      </p:sp>
      <p:sp>
        <p:nvSpPr>
          <p:cNvPr id="2380" name="Google Shape;2380;p41"/>
          <p:cNvSpPr/>
          <p:nvPr/>
        </p:nvSpPr>
        <p:spPr>
          <a:xfrm>
            <a:off x="1831932" y="23079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/>
          </a:p>
        </p:txBody>
      </p:sp>
      <p:sp>
        <p:nvSpPr>
          <p:cNvPr id="2381" name="Google Shape;2381;p41"/>
          <p:cNvSpPr/>
          <p:nvPr/>
        </p:nvSpPr>
        <p:spPr>
          <a:xfrm>
            <a:off x="2720856" y="157672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/>
          </a:p>
        </p:txBody>
      </p:sp>
      <p:sp>
        <p:nvSpPr>
          <p:cNvPr id="2382" name="Google Shape;2382;p41"/>
          <p:cNvSpPr/>
          <p:nvPr/>
        </p:nvSpPr>
        <p:spPr>
          <a:xfrm>
            <a:off x="12949732" y="1661073"/>
            <a:ext cx="414840" cy="373558"/>
          </a:xfrm>
          <a:custGeom>
            <a:avLst/>
            <a:gdLst/>
            <a:ahLst/>
            <a:cxnLst/>
            <a:rect l="l" t="t" r="r" b="b"/>
            <a:pathLst>
              <a:path w="3889" h="3502" extrusionOk="0">
                <a:moveTo>
                  <a:pt x="1944" y="1"/>
                </a:moveTo>
                <a:cubicBezTo>
                  <a:pt x="1791" y="1"/>
                  <a:pt x="1637" y="81"/>
                  <a:pt x="1558" y="241"/>
                </a:cubicBezTo>
                <a:lnTo>
                  <a:pt x="1330" y="702"/>
                </a:lnTo>
                <a:cubicBezTo>
                  <a:pt x="1268" y="830"/>
                  <a:pt x="1145" y="918"/>
                  <a:pt x="1005" y="938"/>
                </a:cubicBezTo>
                <a:lnTo>
                  <a:pt x="497" y="1012"/>
                </a:lnTo>
                <a:cubicBezTo>
                  <a:pt x="142" y="1063"/>
                  <a:pt x="0" y="1498"/>
                  <a:pt x="257" y="1748"/>
                </a:cubicBezTo>
                <a:lnTo>
                  <a:pt x="624" y="2107"/>
                </a:lnTo>
                <a:cubicBezTo>
                  <a:pt x="727" y="2206"/>
                  <a:pt x="773" y="2348"/>
                  <a:pt x="748" y="2488"/>
                </a:cubicBezTo>
                <a:lnTo>
                  <a:pt x="661" y="2995"/>
                </a:lnTo>
                <a:cubicBezTo>
                  <a:pt x="614" y="3274"/>
                  <a:pt x="836" y="3501"/>
                  <a:pt x="1088" y="3501"/>
                </a:cubicBezTo>
                <a:cubicBezTo>
                  <a:pt x="1154" y="3501"/>
                  <a:pt x="1223" y="3485"/>
                  <a:pt x="1289" y="3450"/>
                </a:cubicBezTo>
                <a:lnTo>
                  <a:pt x="1744" y="3211"/>
                </a:lnTo>
                <a:cubicBezTo>
                  <a:pt x="1806" y="3178"/>
                  <a:pt x="1875" y="3162"/>
                  <a:pt x="1944" y="3162"/>
                </a:cubicBezTo>
                <a:cubicBezTo>
                  <a:pt x="2013" y="3162"/>
                  <a:pt x="2082" y="3178"/>
                  <a:pt x="2145" y="3211"/>
                </a:cubicBezTo>
                <a:lnTo>
                  <a:pt x="2600" y="3450"/>
                </a:lnTo>
                <a:cubicBezTo>
                  <a:pt x="2666" y="3485"/>
                  <a:pt x="2735" y="3501"/>
                  <a:pt x="2801" y="3501"/>
                </a:cubicBezTo>
                <a:cubicBezTo>
                  <a:pt x="3053" y="3501"/>
                  <a:pt x="3273" y="3274"/>
                  <a:pt x="3226" y="2995"/>
                </a:cubicBezTo>
                <a:lnTo>
                  <a:pt x="3139" y="2488"/>
                </a:lnTo>
                <a:cubicBezTo>
                  <a:pt x="3116" y="2348"/>
                  <a:pt x="3162" y="2206"/>
                  <a:pt x="3263" y="2107"/>
                </a:cubicBezTo>
                <a:lnTo>
                  <a:pt x="3631" y="1748"/>
                </a:lnTo>
                <a:cubicBezTo>
                  <a:pt x="3888" y="1498"/>
                  <a:pt x="3747" y="1063"/>
                  <a:pt x="3392" y="1012"/>
                </a:cubicBezTo>
                <a:lnTo>
                  <a:pt x="2884" y="938"/>
                </a:lnTo>
                <a:cubicBezTo>
                  <a:pt x="2744" y="918"/>
                  <a:pt x="2621" y="830"/>
                  <a:pt x="2559" y="702"/>
                </a:cubicBezTo>
                <a:lnTo>
                  <a:pt x="2331" y="241"/>
                </a:lnTo>
                <a:cubicBezTo>
                  <a:pt x="2252" y="81"/>
                  <a:pt x="2098" y="1"/>
                  <a:pt x="1944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/>
          </a:p>
        </p:txBody>
      </p:sp>
    </p:spTree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56B33BFC-78E6-7A54-32EF-11DCDEE03B87}"/>
              </a:ext>
            </a:extLst>
          </p:cNvPr>
          <p:cNvSpPr/>
          <p:nvPr/>
        </p:nvSpPr>
        <p:spPr>
          <a:xfrm>
            <a:off x="189914" y="21102"/>
            <a:ext cx="780756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endParaRPr lang="en-US" sz="2700" b="1" kern="1200" dirty="0">
              <a:solidFill>
                <a:srgbClr val="4472C4"/>
              </a:solidFill>
              <a:latin typeface="Calibri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F8AB75C-2FEF-7F41-6D92-E643638BA2F8}"/>
              </a:ext>
            </a:extLst>
          </p:cNvPr>
          <p:cNvSpPr/>
          <p:nvPr/>
        </p:nvSpPr>
        <p:spPr>
          <a:xfrm>
            <a:off x="1118377" y="-5043"/>
            <a:ext cx="1646594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endParaRPr lang="en-US" sz="2700" b="1" kern="1200" dirty="0">
              <a:solidFill>
                <a:srgbClr val="4472C4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BD97060-5239-06F4-E8C3-801274D4D54F}"/>
              </a:ext>
            </a:extLst>
          </p:cNvPr>
          <p:cNvSpPr/>
          <p:nvPr/>
        </p:nvSpPr>
        <p:spPr>
          <a:xfrm>
            <a:off x="3192449" y="37991"/>
            <a:ext cx="1020368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endParaRPr lang="en-US" sz="2850" b="1" kern="1200" dirty="0">
              <a:solidFill>
                <a:srgbClr val="4472C4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D62F0CC-298E-5289-4CE9-D7CFBF8D25B2}"/>
              </a:ext>
            </a:extLst>
          </p:cNvPr>
          <p:cNvSpPr/>
          <p:nvPr/>
        </p:nvSpPr>
        <p:spPr>
          <a:xfrm>
            <a:off x="4645956" y="26229"/>
            <a:ext cx="8996088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buClrTx/>
            </a:pPr>
            <a:r>
              <a:rPr lang="en-US" sz="4800" b="1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ỞI ĐỘ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5FF2C38-610B-BE73-2A89-5D22420ED161}"/>
              </a:ext>
            </a:extLst>
          </p:cNvPr>
          <p:cNvSpPr txBox="1"/>
          <p:nvPr/>
        </p:nvSpPr>
        <p:spPr>
          <a:xfrm>
            <a:off x="2451348" y="5328076"/>
            <a:ext cx="12849096" cy="2171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7668" marR="1905" indent="-9525" algn="ctr" defTabSz="1371600">
              <a:lnSpc>
                <a:spcPct val="150000"/>
              </a:lnSpc>
              <a:spcAft>
                <a:spcPts val="630"/>
              </a:spcAft>
              <a:buClrTx/>
            </a:pP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âu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6: Dung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dịch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aniline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am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ia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ản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ứng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với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………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ạo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ành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ết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ủa</a:t>
            </a:r>
            <a:r>
              <a:rPr lang="en-US" sz="4800" b="1" kern="100" dirty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4800" b="1" kern="100" dirty="0" err="1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ắng</a:t>
            </a:r>
            <a:endParaRPr lang="vi-VN" sz="4800" b="1" kern="100" dirty="0">
              <a:solidFill>
                <a:srgbClr val="0000CC"/>
              </a:solidFill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F7A205B7-4546-1550-A60A-822BC9F515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7705057"/>
              </p:ext>
            </p:extLst>
          </p:nvPr>
        </p:nvGraphicFramePr>
        <p:xfrm>
          <a:off x="4868778" y="3408145"/>
          <a:ext cx="8550444" cy="1234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1492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221492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221492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221492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  <a:gridCol w="1221492">
                  <a:extLst>
                    <a:ext uri="{9D8B030D-6E8A-4147-A177-3AD203B41FA5}">
                      <a16:colId xmlns:a16="http://schemas.microsoft.com/office/drawing/2014/main" val="3389370449"/>
                    </a:ext>
                  </a:extLst>
                </a:gridCol>
                <a:gridCol w="1221492">
                  <a:extLst>
                    <a:ext uri="{9D8B030D-6E8A-4147-A177-3AD203B41FA5}">
                      <a16:colId xmlns:a16="http://schemas.microsoft.com/office/drawing/2014/main" val="456820249"/>
                    </a:ext>
                  </a:extLst>
                </a:gridCol>
                <a:gridCol w="1221492">
                  <a:extLst>
                    <a:ext uri="{9D8B030D-6E8A-4147-A177-3AD203B41FA5}">
                      <a16:colId xmlns:a16="http://schemas.microsoft.com/office/drawing/2014/main" val="2243902413"/>
                    </a:ext>
                  </a:extLst>
                </a:gridCol>
              </a:tblGrid>
              <a:tr h="1234440"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100" dirty="0"/>
                    </a:p>
                  </a:txBody>
                  <a:tcPr marL="137160" marR="137160" marT="68580" marB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  <p:pic>
        <p:nvPicPr>
          <p:cNvPr id="5" name="Graphic 4" descr="Beaker with solid fill">
            <a:hlinkClick r:id="rId2" action="ppaction://hlinksldjump"/>
            <a:extLst>
              <a:ext uri="{FF2B5EF4-FFF2-40B4-BE49-F238E27FC236}">
                <a16:creationId xmlns:a16="http://schemas.microsoft.com/office/drawing/2014/main" id="{BD72531F-3114-9ABE-D3FC-E840F5BB36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6551728" y="8684987"/>
            <a:ext cx="1371600" cy="1371600"/>
          </a:xfrm>
          <a:prstGeom prst="rect">
            <a:avLst/>
          </a:prstGeom>
        </p:spPr>
      </p:pic>
      <p:graphicFrame>
        <p:nvGraphicFramePr>
          <p:cNvPr id="6" name="Table 3">
            <a:extLst>
              <a:ext uri="{FF2B5EF4-FFF2-40B4-BE49-F238E27FC236}">
                <a16:creationId xmlns:a16="http://schemas.microsoft.com/office/drawing/2014/main" id="{1E9B4547-A1FC-5CB4-EAE2-1A3C40362B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3074367"/>
              </p:ext>
            </p:extLst>
          </p:nvPr>
        </p:nvGraphicFramePr>
        <p:xfrm>
          <a:off x="4868778" y="3408145"/>
          <a:ext cx="8550444" cy="1234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1492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221492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221492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221492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  <a:gridCol w="1221492">
                  <a:extLst>
                    <a:ext uri="{9D8B030D-6E8A-4147-A177-3AD203B41FA5}">
                      <a16:colId xmlns:a16="http://schemas.microsoft.com/office/drawing/2014/main" val="3389370449"/>
                    </a:ext>
                  </a:extLst>
                </a:gridCol>
                <a:gridCol w="1221492">
                  <a:extLst>
                    <a:ext uri="{9D8B030D-6E8A-4147-A177-3AD203B41FA5}">
                      <a16:colId xmlns:a16="http://schemas.microsoft.com/office/drawing/2014/main" val="456820249"/>
                    </a:ext>
                  </a:extLst>
                </a:gridCol>
                <a:gridCol w="1221492">
                  <a:extLst>
                    <a:ext uri="{9D8B030D-6E8A-4147-A177-3AD203B41FA5}">
                      <a16:colId xmlns:a16="http://schemas.microsoft.com/office/drawing/2014/main" val="2243902413"/>
                    </a:ext>
                  </a:extLst>
                </a:gridCol>
              </a:tblGrid>
              <a:tr h="1234440"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R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O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I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E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5337717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56B33BFC-78E6-7A54-32EF-11DCDEE03B87}"/>
              </a:ext>
            </a:extLst>
          </p:cNvPr>
          <p:cNvSpPr/>
          <p:nvPr/>
        </p:nvSpPr>
        <p:spPr>
          <a:xfrm>
            <a:off x="122930" y="21102"/>
            <a:ext cx="780756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F8AB75C-2FEF-7F41-6D92-E643638BA2F8}"/>
              </a:ext>
            </a:extLst>
          </p:cNvPr>
          <p:cNvSpPr/>
          <p:nvPr/>
        </p:nvSpPr>
        <p:spPr>
          <a:xfrm>
            <a:off x="1118377" y="-5043"/>
            <a:ext cx="1646594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BD97060-5239-06F4-E8C3-801274D4D54F}"/>
              </a:ext>
            </a:extLst>
          </p:cNvPr>
          <p:cNvSpPr/>
          <p:nvPr/>
        </p:nvSpPr>
        <p:spPr>
          <a:xfrm>
            <a:off x="3192449" y="37991"/>
            <a:ext cx="1020368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850" b="1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D62F0CC-298E-5289-4CE9-D7CFBF8D25B2}"/>
              </a:ext>
            </a:extLst>
          </p:cNvPr>
          <p:cNvSpPr/>
          <p:nvPr/>
        </p:nvSpPr>
        <p:spPr>
          <a:xfrm>
            <a:off x="4645956" y="26229"/>
            <a:ext cx="8996088" cy="776544"/>
          </a:xfrm>
          <a:prstGeom prst="rect">
            <a:avLst/>
          </a:prstGeom>
          <a:solidFill>
            <a:srgbClr val="E1B85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Arial"/>
              </a:rPr>
              <a:t>KHỞI ĐỘNG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F1ED13A-E243-E960-44DC-CB479757E11C}"/>
              </a:ext>
            </a:extLst>
          </p:cNvPr>
          <p:cNvSpPr txBox="1"/>
          <p:nvPr/>
        </p:nvSpPr>
        <p:spPr>
          <a:xfrm>
            <a:off x="1941674" y="8248085"/>
            <a:ext cx="15244618" cy="1415452"/>
          </a:xfrm>
          <a:prstGeom prst="rect">
            <a:avLst/>
          </a:prstGeom>
          <a:solidFill>
            <a:srgbClr val="FFE699"/>
          </a:solidFill>
        </p:spPr>
        <p:txBody>
          <a:bodyPr wrap="square">
            <a:spAutoFit/>
          </a:bodyPr>
          <a:lstStyle/>
          <a:p>
            <a:pPr marL="264795" marR="110490" lvl="0" indent="-9525" algn="ctr" defTabSz="1371600" rtl="0" eaLnBrk="1" fontAlgn="auto" latinLnBrk="0" hangingPunct="1">
              <a:lnSpc>
                <a:spcPct val="112000"/>
              </a:lnSpc>
              <a:spcBef>
                <a:spcPts val="0"/>
              </a:spcBef>
              <a:spcAft>
                <a:spcPts val="63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Lysine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mộ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ro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amino acid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hiê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nhiê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hiế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yếu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ho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sự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số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,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ha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gi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ấu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ạo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nê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protein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hormo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như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srgbClr val="181717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insulin. 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49C4671B-E094-2B58-0C66-A5F5C00027E3}"/>
              </a:ext>
            </a:extLst>
          </p:cNvPr>
          <p:cNvSpPr/>
          <p:nvPr/>
        </p:nvSpPr>
        <p:spPr>
          <a:xfrm>
            <a:off x="17115447" y="735640"/>
            <a:ext cx="397328" cy="524237"/>
          </a:xfrm>
          <a:prstGeom prst="ellipse">
            <a:avLst/>
          </a:prstGeom>
          <a:solidFill>
            <a:srgbClr val="F9CD67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graphicFrame>
        <p:nvGraphicFramePr>
          <p:cNvPr id="8" name="Table 4">
            <a:extLst>
              <a:ext uri="{FF2B5EF4-FFF2-40B4-BE49-F238E27FC236}">
                <a16:creationId xmlns:a16="http://schemas.microsoft.com/office/drawing/2014/main" id="{73B1D9BF-0EA2-A09D-7A0A-868014C45B15}"/>
              </a:ext>
            </a:extLst>
          </p:cNvPr>
          <p:cNvGraphicFramePr>
            <a:graphicFrameLocks noGrp="1"/>
          </p:cNvGraphicFramePr>
          <p:nvPr/>
        </p:nvGraphicFramePr>
        <p:xfrm>
          <a:off x="2764972" y="1205710"/>
          <a:ext cx="8772253" cy="10600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3179">
                  <a:extLst>
                    <a:ext uri="{9D8B030D-6E8A-4147-A177-3AD203B41FA5}">
                      <a16:colId xmlns:a16="http://schemas.microsoft.com/office/drawing/2014/main" val="237100746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568239151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3485083875"/>
                    </a:ext>
                  </a:extLst>
                </a:gridCol>
              </a:tblGrid>
              <a:tr h="1060054">
                <a:tc>
                  <a:txBody>
                    <a:bodyPr/>
                    <a:lstStyle/>
                    <a:p>
                      <a:pPr algn="ctr"/>
                      <a:r>
                        <a:rPr lang="en-US" sz="540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I</a:t>
                      </a:r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</a:t>
                      </a:r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</a:t>
                      </a:r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U</a:t>
                      </a:r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L</a:t>
                      </a:r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I</a:t>
                      </a:r>
                      <a:endParaRPr lang="en-US" sz="5400" dirty="0">
                        <a:solidFill>
                          <a:schemeClr val="tx1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  <p:graphicFrame>
        <p:nvGraphicFramePr>
          <p:cNvPr id="13" name="Table 1">
            <a:extLst>
              <a:ext uri="{FF2B5EF4-FFF2-40B4-BE49-F238E27FC236}">
                <a16:creationId xmlns:a16="http://schemas.microsoft.com/office/drawing/2014/main" id="{551D3CA6-7783-18A4-97ED-7A7F562D0F03}"/>
              </a:ext>
            </a:extLst>
          </p:cNvPr>
          <p:cNvGraphicFramePr>
            <a:graphicFrameLocks noGrp="1"/>
          </p:cNvGraphicFramePr>
          <p:nvPr/>
        </p:nvGraphicFramePr>
        <p:xfrm>
          <a:off x="4046814" y="2289810"/>
          <a:ext cx="12448680" cy="10600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4868">
                  <a:extLst>
                    <a:ext uri="{9D8B030D-6E8A-4147-A177-3AD203B41FA5}">
                      <a16:colId xmlns:a16="http://schemas.microsoft.com/office/drawing/2014/main" val="237100746"/>
                    </a:ext>
                  </a:extLst>
                </a:gridCol>
                <a:gridCol w="1244868">
                  <a:extLst>
                    <a:ext uri="{9D8B030D-6E8A-4147-A177-3AD203B41FA5}">
                      <a16:colId xmlns:a16="http://schemas.microsoft.com/office/drawing/2014/main" val="470284387"/>
                    </a:ext>
                  </a:extLst>
                </a:gridCol>
                <a:gridCol w="1244868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244868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244868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244868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  <a:gridCol w="1244868">
                  <a:extLst>
                    <a:ext uri="{9D8B030D-6E8A-4147-A177-3AD203B41FA5}">
                      <a16:colId xmlns:a16="http://schemas.microsoft.com/office/drawing/2014/main" val="568239151"/>
                    </a:ext>
                  </a:extLst>
                </a:gridCol>
                <a:gridCol w="1244868">
                  <a:extLst>
                    <a:ext uri="{9D8B030D-6E8A-4147-A177-3AD203B41FA5}">
                      <a16:colId xmlns:a16="http://schemas.microsoft.com/office/drawing/2014/main" val="3485083875"/>
                    </a:ext>
                  </a:extLst>
                </a:gridCol>
                <a:gridCol w="1244868">
                  <a:extLst>
                    <a:ext uri="{9D8B030D-6E8A-4147-A177-3AD203B41FA5}">
                      <a16:colId xmlns:a16="http://schemas.microsoft.com/office/drawing/2014/main" val="1071542111"/>
                    </a:ext>
                  </a:extLst>
                </a:gridCol>
                <a:gridCol w="1244868">
                  <a:extLst>
                    <a:ext uri="{9D8B030D-6E8A-4147-A177-3AD203B41FA5}">
                      <a16:colId xmlns:a16="http://schemas.microsoft.com/office/drawing/2014/main" val="3798905671"/>
                    </a:ext>
                  </a:extLst>
                </a:gridCol>
              </a:tblGrid>
              <a:tr h="1060054"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E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L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I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E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  <p:graphicFrame>
        <p:nvGraphicFramePr>
          <p:cNvPr id="14" name="Table 1">
            <a:extLst>
              <a:ext uri="{FF2B5EF4-FFF2-40B4-BE49-F238E27FC236}">
                <a16:creationId xmlns:a16="http://schemas.microsoft.com/office/drawing/2014/main" id="{559AB39A-31FF-558A-E779-38EC550AF170}"/>
              </a:ext>
            </a:extLst>
          </p:cNvPr>
          <p:cNvGraphicFramePr>
            <a:graphicFrameLocks noGrp="1"/>
          </p:cNvGraphicFramePr>
          <p:nvPr/>
        </p:nvGraphicFramePr>
        <p:xfrm>
          <a:off x="5346227" y="3342482"/>
          <a:ext cx="4908884" cy="10600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7221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227221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227221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227221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</a:tblGrid>
              <a:tr h="1060054"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E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  <p:graphicFrame>
        <p:nvGraphicFramePr>
          <p:cNvPr id="17" name="Table 4">
            <a:extLst>
              <a:ext uri="{FF2B5EF4-FFF2-40B4-BE49-F238E27FC236}">
                <a16:creationId xmlns:a16="http://schemas.microsoft.com/office/drawing/2014/main" id="{697F6E54-3881-D0E2-A583-666FDE06052B}"/>
              </a:ext>
            </a:extLst>
          </p:cNvPr>
          <p:cNvGraphicFramePr>
            <a:graphicFrameLocks noGrp="1"/>
          </p:cNvGraphicFramePr>
          <p:nvPr/>
        </p:nvGraphicFramePr>
        <p:xfrm>
          <a:off x="2764971" y="4394306"/>
          <a:ext cx="8772253" cy="10600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3179">
                  <a:extLst>
                    <a:ext uri="{9D8B030D-6E8A-4147-A177-3AD203B41FA5}">
                      <a16:colId xmlns:a16="http://schemas.microsoft.com/office/drawing/2014/main" val="237100746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568239151"/>
                    </a:ext>
                  </a:extLst>
                </a:gridCol>
                <a:gridCol w="1253179">
                  <a:extLst>
                    <a:ext uri="{9D8B030D-6E8A-4147-A177-3AD203B41FA5}">
                      <a16:colId xmlns:a16="http://schemas.microsoft.com/office/drawing/2014/main" val="3485083875"/>
                    </a:ext>
                  </a:extLst>
                </a:gridCol>
              </a:tblGrid>
              <a:tr h="1060055"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I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L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I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E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  <p:graphicFrame>
        <p:nvGraphicFramePr>
          <p:cNvPr id="29" name="Table 1">
            <a:extLst>
              <a:ext uri="{FF2B5EF4-FFF2-40B4-BE49-F238E27FC236}">
                <a16:creationId xmlns:a16="http://schemas.microsoft.com/office/drawing/2014/main" id="{D8E091ED-DAA6-C864-8A67-B3B6949C9B1C}"/>
              </a:ext>
            </a:extLst>
          </p:cNvPr>
          <p:cNvGraphicFramePr>
            <a:graphicFrameLocks noGrp="1"/>
          </p:cNvGraphicFramePr>
          <p:nvPr/>
        </p:nvGraphicFramePr>
        <p:xfrm>
          <a:off x="7800669" y="5475522"/>
          <a:ext cx="9450617" cy="10235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5225">
                  <a:extLst>
                    <a:ext uri="{9D8B030D-6E8A-4147-A177-3AD203B41FA5}">
                      <a16:colId xmlns:a16="http://schemas.microsoft.com/office/drawing/2014/main" val="237100746"/>
                    </a:ext>
                  </a:extLst>
                </a:gridCol>
                <a:gridCol w="1107430">
                  <a:extLst>
                    <a:ext uri="{9D8B030D-6E8A-4147-A177-3AD203B41FA5}">
                      <a16:colId xmlns:a16="http://schemas.microsoft.com/office/drawing/2014/main" val="470284387"/>
                    </a:ext>
                  </a:extLst>
                </a:gridCol>
                <a:gridCol w="1181327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181327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181327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181327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  <a:gridCol w="1181327">
                  <a:extLst>
                    <a:ext uri="{9D8B030D-6E8A-4147-A177-3AD203B41FA5}">
                      <a16:colId xmlns:a16="http://schemas.microsoft.com/office/drawing/2014/main" val="568239151"/>
                    </a:ext>
                  </a:extLst>
                </a:gridCol>
                <a:gridCol w="1181327">
                  <a:extLst>
                    <a:ext uri="{9D8B030D-6E8A-4147-A177-3AD203B41FA5}">
                      <a16:colId xmlns:a16="http://schemas.microsoft.com/office/drawing/2014/main" val="3485083875"/>
                    </a:ext>
                  </a:extLst>
                </a:gridCol>
              </a:tblGrid>
              <a:tr h="1023526"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I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R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O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G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E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  <p:graphicFrame>
        <p:nvGraphicFramePr>
          <p:cNvPr id="30" name="Table 3">
            <a:extLst>
              <a:ext uri="{FF2B5EF4-FFF2-40B4-BE49-F238E27FC236}">
                <a16:creationId xmlns:a16="http://schemas.microsoft.com/office/drawing/2014/main" id="{9BF3A8B3-9014-0972-EFDB-CD3253D110EC}"/>
              </a:ext>
            </a:extLst>
          </p:cNvPr>
          <p:cNvGraphicFramePr>
            <a:graphicFrameLocks noGrp="1"/>
          </p:cNvGraphicFramePr>
          <p:nvPr/>
        </p:nvGraphicFramePr>
        <p:xfrm>
          <a:off x="513308" y="6520210"/>
          <a:ext cx="8569077" cy="11698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4154">
                  <a:extLst>
                    <a:ext uri="{9D8B030D-6E8A-4147-A177-3AD203B41FA5}">
                      <a16:colId xmlns:a16="http://schemas.microsoft.com/office/drawing/2014/main" val="3384326865"/>
                    </a:ext>
                  </a:extLst>
                </a:gridCol>
                <a:gridCol w="1224154">
                  <a:extLst>
                    <a:ext uri="{9D8B030D-6E8A-4147-A177-3AD203B41FA5}">
                      <a16:colId xmlns:a16="http://schemas.microsoft.com/office/drawing/2014/main" val="4112054834"/>
                    </a:ext>
                  </a:extLst>
                </a:gridCol>
                <a:gridCol w="1224154">
                  <a:extLst>
                    <a:ext uri="{9D8B030D-6E8A-4147-A177-3AD203B41FA5}">
                      <a16:colId xmlns:a16="http://schemas.microsoft.com/office/drawing/2014/main" val="342969226"/>
                    </a:ext>
                  </a:extLst>
                </a:gridCol>
                <a:gridCol w="1224154">
                  <a:extLst>
                    <a:ext uri="{9D8B030D-6E8A-4147-A177-3AD203B41FA5}">
                      <a16:colId xmlns:a16="http://schemas.microsoft.com/office/drawing/2014/main" val="2388267794"/>
                    </a:ext>
                  </a:extLst>
                </a:gridCol>
                <a:gridCol w="1224154">
                  <a:extLst>
                    <a:ext uri="{9D8B030D-6E8A-4147-A177-3AD203B41FA5}">
                      <a16:colId xmlns:a16="http://schemas.microsoft.com/office/drawing/2014/main" val="3389370449"/>
                    </a:ext>
                  </a:extLst>
                </a:gridCol>
                <a:gridCol w="1217750">
                  <a:extLst>
                    <a:ext uri="{9D8B030D-6E8A-4147-A177-3AD203B41FA5}">
                      <a16:colId xmlns:a16="http://schemas.microsoft.com/office/drawing/2014/main" val="456820249"/>
                    </a:ext>
                  </a:extLst>
                </a:gridCol>
                <a:gridCol w="1230557">
                  <a:extLst>
                    <a:ext uri="{9D8B030D-6E8A-4147-A177-3AD203B41FA5}">
                      <a16:colId xmlns:a16="http://schemas.microsoft.com/office/drawing/2014/main" val="2243902413"/>
                    </a:ext>
                  </a:extLst>
                </a:gridCol>
              </a:tblGrid>
              <a:tr h="1169889"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R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O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I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E</a:t>
                      </a:r>
                    </a:p>
                  </a:txBody>
                  <a:tcPr marL="137160" marR="137160" marT="68580" marB="685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26479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050225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theme/theme1.xml><?xml version="1.0" encoding="utf-8"?>
<a:theme xmlns:a="http://schemas.openxmlformats.org/drawingml/2006/main" name="Study Guide to Middle School Students by Slidesgo">
  <a:themeElements>
    <a:clrScheme name="Simple Light">
      <a:dk1>
        <a:srgbClr val="646B96"/>
      </a:dk1>
      <a:lt1>
        <a:srgbClr val="FAFAFA"/>
      </a:lt1>
      <a:dk2>
        <a:srgbClr val="D5D9EE"/>
      </a:dk2>
      <a:lt2>
        <a:srgbClr val="FBDC77"/>
      </a:lt2>
      <a:accent1>
        <a:srgbClr val="F172AC"/>
      </a:accent1>
      <a:accent2>
        <a:srgbClr val="FBBEE6"/>
      </a:accent2>
      <a:accent3>
        <a:srgbClr val="DADADA"/>
      </a:accent3>
      <a:accent4>
        <a:srgbClr val="F3F3F3"/>
      </a:accent4>
      <a:accent5>
        <a:srgbClr val="FFFFFF"/>
      </a:accent5>
      <a:accent6>
        <a:srgbClr val="FFFFFF"/>
      </a:accent6>
      <a:hlink>
        <a:srgbClr val="434D7F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游ゴシック Light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02</TotalTime>
  <Words>2942</Words>
  <Application>Microsoft Office PowerPoint</Application>
  <PresentationFormat>Custom</PresentationFormat>
  <Paragraphs>444</Paragraphs>
  <Slides>79</Slides>
  <Notes>51</Notes>
  <HiddenSlides>0</HiddenSlides>
  <MMClips>24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9</vt:i4>
      </vt:variant>
    </vt:vector>
  </HeadingPairs>
  <TitlesOfParts>
    <vt:vector size="97" baseType="lpstr">
      <vt:lpstr>Calibri</vt:lpstr>
      <vt:lpstr>Arial</vt:lpstr>
      <vt:lpstr>Questrial</vt:lpstr>
      <vt:lpstr>Varela Round</vt:lpstr>
      <vt:lpstr>Bebas Neue</vt:lpstr>
      <vt:lpstr>Tahoma</vt:lpstr>
      <vt:lpstr>Calibri Light</vt:lpstr>
      <vt:lpstr>Cambria</vt:lpstr>
      <vt:lpstr>#9Slide03 Sofia Pro Soft Bold</vt:lpstr>
      <vt:lpstr>Nunito Light</vt:lpstr>
      <vt:lpstr>Times New Roman</vt:lpstr>
      <vt:lpstr>Anaheim</vt:lpstr>
      <vt:lpstr>Study Guide to Middle School Students by Slidesgo</vt:lpstr>
      <vt:lpstr>Office Theme</vt:lpstr>
      <vt:lpstr>1_Office Theme</vt:lpstr>
      <vt:lpstr>2_Office Theme</vt:lpstr>
      <vt:lpstr>ChemSketc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7: AMINO ACID VÀ PEPTIDE</vt:lpstr>
      <vt:lpstr>NỘI DUNG BÀI HỌC</vt:lpstr>
      <vt:lpstr>AMINO ACID</vt:lpstr>
      <vt:lpstr>1. Khái niệm, cấu trúc và tên gọ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ô tả đặc điểm cấu tạo và tên gọi của amino aci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Tính chất vật lí</vt:lpstr>
      <vt:lpstr>PowerPoint Presentation</vt:lpstr>
      <vt:lpstr>PowerPoint Presentation</vt:lpstr>
      <vt:lpstr>PowerPoint Presentation</vt:lpstr>
      <vt:lpstr>PowerPoint Presentation</vt:lpstr>
      <vt:lpstr>3. Tính chất điện d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. Tính chất hóa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EPTIDE</vt:lpstr>
      <vt:lpstr>1. Khái niệm và cấu tạ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Tính chất hóa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MINO ACID -PEPTID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Vũ Ngọc</cp:lastModifiedBy>
  <cp:revision>29</cp:revision>
  <dcterms:modified xsi:type="dcterms:W3CDTF">2025-10-22T00:37:25Z</dcterms:modified>
</cp:coreProperties>
</file>